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1A9D" w:rsidRDefault="00614C01">
      <w:pPr>
        <w:rPr>
          <w:color w:val="FFFFFF" w:themeColor="background1"/>
          <w:spacing w:val="15"/>
        </w:rPr>
      </w:pPr>
      <w:r>
        <w:rPr>
          <w:noProof/>
        </w:rPr>
        <mc:AlternateContent>
          <mc:Choice Requires="wpg">
            <w:drawing>
              <wp:anchor distT="0" distB="0" distL="114300" distR="114300" simplePos="0" relativeHeight="252160512" behindDoc="0" locked="0" layoutInCell="0" allowOverlap="1" wp14:anchorId="057D2994" wp14:editId="2DB0C199">
                <wp:simplePos x="0" y="0"/>
                <wp:positionH relativeFrom="page">
                  <wp:posOffset>4502150</wp:posOffset>
                </wp:positionH>
                <wp:positionV relativeFrom="page">
                  <wp:align>top</wp:align>
                </wp:positionV>
                <wp:extent cx="3125357" cy="10621996"/>
                <wp:effectExtent l="0" t="0" r="18415" b="27305"/>
                <wp:wrapNone/>
                <wp:docPr id="18276"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5945" cy="10621996"/>
                          <a:chOff x="7345" y="8"/>
                          <a:chExt cx="5311" cy="15841"/>
                        </a:xfrm>
                      </wpg:grpSpPr>
                      <wpg:grpSp>
                        <wpg:cNvPr id="24043" name="Group 24043"/>
                        <wpg:cNvGrpSpPr>
                          <a:grpSpLocks/>
                        </wpg:cNvGrpSpPr>
                        <wpg:grpSpPr bwMode="auto">
                          <a:xfrm>
                            <a:off x="7345" y="8"/>
                            <a:ext cx="5311" cy="15841"/>
                            <a:chOff x="7560" y="8"/>
                            <a:chExt cx="5098" cy="15841"/>
                          </a:xfrm>
                        </wpg:grpSpPr>
                        <wps:wsp>
                          <wps:cNvPr id="24044" name="Rectangle 24044"/>
                          <wps:cNvSpPr>
                            <a:spLocks noChangeArrowheads="1"/>
                          </wps:cNvSpPr>
                          <wps:spPr bwMode="auto">
                            <a:xfrm>
                              <a:off x="8153" y="9"/>
                              <a:ext cx="4505" cy="15840"/>
                            </a:xfrm>
                            <a:prstGeom prst="rect">
                              <a:avLst/>
                            </a:prstGeom>
                            <a:gradFill flip="none" rotWithShape="1">
                              <a:gsLst>
                                <a:gs pos="0">
                                  <a:srgbClr val="F78DDB">
                                    <a:tint val="66000"/>
                                    <a:satMod val="160000"/>
                                  </a:srgbClr>
                                </a:gs>
                                <a:gs pos="39000">
                                  <a:srgbClr val="F78DDB">
                                    <a:tint val="44500"/>
                                    <a:satMod val="160000"/>
                                  </a:srgbClr>
                                </a:gs>
                                <a:gs pos="100000">
                                  <a:srgbClr val="F78DDB">
                                    <a:tint val="23500"/>
                                    <a:satMod val="160000"/>
                                  </a:srgbClr>
                                </a:gs>
                              </a:gsLst>
                              <a:lin ang="16200000" scaled="1"/>
                              <a:tileRect/>
                            </a:gradFill>
                            <a:ln w="9525">
                              <a:solidFill>
                                <a:schemeClr val="tx2">
                                  <a:lumMod val="20000"/>
                                  <a:lumOff val="80000"/>
                                </a:schemeClr>
                              </a:solidFill>
                              <a:miter lim="800000"/>
                              <a:headEnd/>
                              <a:tailEnd/>
                            </a:ln>
                            <a:extLst/>
                          </wps:spPr>
                          <wps:txbx>
                            <w:txbxContent>
                              <w:p w:rsidR="009A4BA2" w:rsidRDefault="009A4BA2" w:rsidP="00020342">
                                <w:pPr>
                                  <w:jc w:val="center"/>
                                </w:pPr>
                              </w:p>
                            </w:txbxContent>
                          </wps:txbx>
                          <wps:bodyPr rot="0" vert="horz" wrap="square" lIns="91440" tIns="45720" rIns="91440" bIns="45720" anchor="t" anchorCtr="0" upright="1">
                            <a:noAutofit/>
                          </wps:bodyPr>
                        </wps:wsp>
                        <wps:wsp>
                          <wps:cNvPr id="24045" name="Rectangle 24045" descr="Light vertical"/>
                          <wps:cNvSpPr>
                            <a:spLocks noChangeArrowheads="1"/>
                          </wps:cNvSpPr>
                          <wps:spPr bwMode="auto">
                            <a:xfrm>
                              <a:off x="7560" y="8"/>
                              <a:ext cx="593" cy="15825"/>
                            </a:xfrm>
                            <a:prstGeom prst="rect">
                              <a:avLst/>
                            </a:prstGeom>
                            <a:pattFill prst="dkVert">
                              <a:fgClr>
                                <a:srgbClr val="FF99CC">
                                  <a:alpha val="80000"/>
                                </a:srgb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24046" name="Rectangle 24046"/>
                        <wps:cNvSpPr>
                          <a:spLocks noChangeArrowheads="1"/>
                        </wps:cNvSpPr>
                        <wps:spPr bwMode="auto">
                          <a:xfrm>
                            <a:off x="7551" y="697"/>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asciiTheme="majorHAnsi" w:eastAsiaTheme="majorEastAsia" w:hAnsiTheme="majorHAnsi" w:cstheme="majorBidi"/>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alias w:val="Year"/>
                                <w:id w:val="-1916626578"/>
                                <w:dataBinding w:prefixMappings="xmlns:ns0='http://schemas.microsoft.com/office/2006/coverPageProps'" w:xpath="/ns0:CoverPageProperties[1]/ns0:PublishDate[1]" w:storeItemID="{55AF091B-3C7A-41E3-B477-F2FDAA23CFDA}"/>
                                <w:date w:fullDate="2019-01-01T00:00:00Z">
                                  <w:dateFormat w:val="yyyy"/>
                                  <w:lid w:val="en-US"/>
                                  <w:storeMappedDataAs w:val="dateTime"/>
                                  <w:calendar w:val="gregorian"/>
                                </w:date>
                              </w:sdtPr>
                              <w:sdtContent>
                                <w:p w:rsidR="009A4BA2" w:rsidRPr="00040824" w:rsidRDefault="009A4BA2">
                                  <w:pPr>
                                    <w:pStyle w:val="NoSpacing"/>
                                    <w:rPr>
                                      <w:rFonts w:asciiTheme="majorHAnsi" w:eastAsiaTheme="majorEastAsia" w:hAnsiTheme="majorHAnsi" w:cstheme="majorBidi"/>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pPr>
                                  <w:r w:rsidRPr="00040824">
                                    <w:rPr>
                                      <w:rFonts w:asciiTheme="majorHAnsi" w:eastAsiaTheme="majorEastAsia" w:hAnsiTheme="majorHAnsi" w:cstheme="majorBidi"/>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201</w:t>
                                  </w:r>
                                  <w:r>
                                    <w:rPr>
                                      <w:rFonts w:asciiTheme="majorHAnsi" w:eastAsiaTheme="majorEastAsia" w:hAnsiTheme="majorHAnsi" w:cstheme="majorBidi"/>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9</w:t>
                                  </w:r>
                                </w:p>
                              </w:sdtContent>
                            </w:sdt>
                          </w:txbxContent>
                        </wps:txbx>
                        <wps:bodyPr rot="0" vert="horz" wrap="square" lIns="365760" tIns="182880" rIns="182880" bIns="182880" anchor="b" anchorCtr="0" upright="1">
                          <a:noAutofit/>
                        </wps:bodyPr>
                      </wps:wsp>
                      <wps:wsp>
                        <wps:cNvPr id="24047" name="Rectangle 9"/>
                        <wps:cNvSpPr>
                          <a:spLocks noChangeArrowheads="1"/>
                        </wps:cNvSpPr>
                        <wps:spPr bwMode="auto">
                          <a:xfrm>
                            <a:off x="7767" y="11143"/>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9A4BA2" w:rsidRPr="00E91A9D" w:rsidRDefault="009A4BA2" w:rsidP="00E91A9D">
                              <w:pPr>
                                <w:pStyle w:val="NoSpacing"/>
                                <w:spacing w:line="360" w:lineRule="auto"/>
                                <w:rPr>
                                  <w:b/>
                                </w:rPr>
                              </w:pPr>
                              <w:r w:rsidRPr="00E91A9D">
                                <w:rPr>
                                  <w:b/>
                                </w:rPr>
                                <w:t>J. A. Hargreaves</w:t>
                              </w:r>
                            </w:p>
                            <w:p w:rsidR="009A4BA2" w:rsidRPr="00E91A9D" w:rsidRDefault="009A4BA2" w:rsidP="00E91A9D">
                              <w:pPr>
                                <w:pStyle w:val="NoSpacing"/>
                                <w:spacing w:line="360" w:lineRule="auto"/>
                                <w:rPr>
                                  <w:b/>
                                </w:rPr>
                              </w:pPr>
                              <w:r w:rsidRPr="00E91A9D">
                                <w:rPr>
                                  <w:b/>
                                </w:rPr>
                                <w:t>Lockerbie Academy</w:t>
                              </w:r>
                            </w:p>
                            <w:p w:rsidR="009A4BA2" w:rsidRPr="00E91A9D" w:rsidRDefault="009A4BA2" w:rsidP="00E91A9D">
                              <w:pPr>
                                <w:pStyle w:val="NoSpacing"/>
                                <w:spacing w:line="360" w:lineRule="auto"/>
                                <w:rPr>
                                  <w:b/>
                                </w:rPr>
                              </w:pPr>
                              <w:r>
                                <w:rPr>
                                  <w:b/>
                                </w:rPr>
                                <w:t>August 2018</w:t>
                              </w:r>
                            </w:p>
                            <w:p w:rsidR="009A4BA2" w:rsidRDefault="009A4BA2">
                              <w:pPr>
                                <w:pStyle w:val="NoSpacing"/>
                                <w:spacing w:line="360" w:lineRule="auto"/>
                                <w:rPr>
                                  <w:color w:val="FFFFFF" w:themeColor="background1"/>
                                </w:rPr>
                              </w:pP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354.5pt;margin-top:0;width:246.1pt;height:836.4pt;z-index:252160512;mso-position-horizontal-relative:page;mso-position-vertical:top;mso-position-vertical-relative:page" coordorigin="7345,8" coordsize="5311,15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" o:allowincell="f">
                <v:group id="Group 24043" o:spid="_x0000_s1027" style="position:absolute;left:7345;top:8;width:5311;height:15841" coordorigin="7560,8" coordsize="5098,15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TGS8cAAADe&#10;AAAADwAAAAAAAAAAAAAAAACqAgAAZHJzL2Rvd25yZXYueG1sUEsFBgAAAAAEAAQA+gAAAJ4DAAAA&#10;AA==&#10;">
                  <v:rect id="Rectangle 24044" o:spid="_x0000_s1028" style="position:absolute;left:8153;top:9;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M+fMUA&#10;AADeAAAADwAAAGRycy9kb3ducmV2LnhtbESPQWvCQBSE7wX/w/IK3uqmEkJNXUUEQVAQjXp+ZF+T&#10;YPZt2F01+uu7BaHHYWa+Yabz3rTiRs43lhV8jhIQxKXVDVcKjsXq4wuED8gaW8uk4EEe5rPB2xRz&#10;be+8p9shVCJC2OeooA6hy6X0ZU0G/ch2xNH7sc5giNJVUju8R7hp5ThJMmmw4bhQY0fLmsrL4WoU&#10;nE/FlnebbbZxdpdO6Px0ISuUGr73i28QgfrwH36111rBOE3SFP7uxCs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z58xQAAAN4AAAAPAAAAAAAAAAAAAAAAAJgCAABkcnMv&#10;ZG93bnJldi54bWxQSwUGAAAAAAQABAD1AAAAigMAAAAA&#10;" fillcolor="#ffacef" strokecolor="#f0d7eb [671]">
                    <v:fill color2="#ffe5f9" rotate="t" angle="180" colors="0 #ffacef;25559f #ffcbf4;1 #ffe5f9" focus="100%" type="gradient"/>
                    <v:textbox>
                      <w:txbxContent>
                        <w:p w:rsidR="009A4BA2" w:rsidRDefault="009A4BA2" w:rsidP="00020342">
                          <w:pPr>
                            <w:jc w:val="center"/>
                          </w:pPr>
                        </w:p>
                      </w:txbxContent>
                    </v:textbox>
                  </v:rect>
                  <v:rect id="Rectangle 24045" o:spid="_x0000_s1029" alt="Light vertical" style="position:absolute;left:7560;top:8;width:593;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NODMYA&#10;AADeAAAADwAAAGRycy9kb3ducmV2LnhtbESPQWvCQBSE70L/w/IK3nSjpFVSVykWwVOLVlFvj+xr&#10;Esy+DdnVbP59Vyj0OMzMN8xiFUwt7tS6yrKCyTgBQZxbXXGh4PC9Gc1BOI+ssbZMCnpysFo+DRaY&#10;advxju57X4gIYZehgtL7JpPS5SUZdGPbEEfvx7YGfZRtIXWLXYSbWk6T5FUarDgulNjQuqT8ur8Z&#10;Bd3543JsvjDkszV+hr5Ij/3JKjV8Du9vIDwF/x/+a2+1gmmapC/wuB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NODMYAAADeAAAADwAAAAAAAAAAAAAAAACYAgAAZHJz&#10;L2Rvd25yZXYueG1sUEsFBgAAAAAEAAQA9QAAAIsDAAAAAA==&#10;" fillcolor="#f9c" stroked="f" strokecolor="white" strokeweight="1pt">
                    <v:fill r:id="rId10" o:title="" opacity="52428f" color2="white [3212]" o:opacity2="52428f" type="pattern"/>
                    <v:shadow color="#d8d8d8" offset="3pt,3pt"/>
                  </v:rect>
                </v:group>
                <v:rect id="Rectangle 24046" o:spid="_x0000_s1030" style="position:absolute;left:7551;top:697;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5Mn8cA&#10;AADeAAAADwAAAGRycy9kb3ducmV2LnhtbESP3WoCMRSE7wu+QziCdzVRrNitUUQRbKEUf3p/2Jzu&#10;rm5O4iau27dvCoVeDjPzDTNfdrYWLTWhcqxhNFQgiHNnKi40nI7bxxmIEJEN1o5JwzcFWC56D3PM&#10;jLvzntpDLESCcMhQQxmjz6QMeUkWw9B54uR9ucZiTLIppGnwnuC2lmOlptJixWmhRE/rkvLL4WY1&#10;yPfWf27Pz+q095uPV/92vj7hRutBv1u9gIjUxf/wX3tnNIwnajKF3zvpCs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uTJ/HAAAA3gAAAA8AAAAAAAAAAAAAAAAAmAIAAGRy&#10;cy9kb3ducmV2LnhtbFBLBQYAAAAABAAEAPUAAACMAwAAAAA=&#10;" filled="f" stroked="f" strokecolor="white" strokeweight="1pt">
                  <v:fill opacity="52428f"/>
                  <v:shadow color="#d8d8d8" offset="3pt,3pt"/>
                  <v:textbox inset="28.8pt,14.4pt,14.4pt,14.4pt">
                    <w:txbxContent>
                      <w:sdt>
                        <w:sdtPr>
                          <w:rPr>
                            <w:rFonts w:asciiTheme="majorHAnsi" w:eastAsiaTheme="majorEastAsia" w:hAnsiTheme="majorHAnsi" w:cstheme="majorBidi"/>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alias w:val="Year"/>
                          <w:id w:val="-1916626578"/>
                          <w:dataBinding w:prefixMappings="xmlns:ns0='http://schemas.microsoft.com/office/2006/coverPageProps'" w:xpath="/ns0:CoverPageProperties[1]/ns0:PublishDate[1]" w:storeItemID="{55AF091B-3C7A-41E3-B477-F2FDAA23CFDA}"/>
                          <w:date w:fullDate="2019-01-01T00:00:00Z">
                            <w:dateFormat w:val="yyyy"/>
                            <w:lid w:val="en-US"/>
                            <w:storeMappedDataAs w:val="dateTime"/>
                            <w:calendar w:val="gregorian"/>
                          </w:date>
                        </w:sdtPr>
                        <w:sdtContent>
                          <w:p w:rsidR="009A4BA2" w:rsidRPr="00040824" w:rsidRDefault="009A4BA2">
                            <w:pPr>
                              <w:pStyle w:val="NoSpacing"/>
                              <w:rPr>
                                <w:rFonts w:asciiTheme="majorHAnsi" w:eastAsiaTheme="majorEastAsia" w:hAnsiTheme="majorHAnsi" w:cstheme="majorBidi"/>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pPr>
                            <w:r w:rsidRPr="00040824">
                              <w:rPr>
                                <w:rFonts w:asciiTheme="majorHAnsi" w:eastAsiaTheme="majorEastAsia" w:hAnsiTheme="majorHAnsi" w:cstheme="majorBidi"/>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201</w:t>
                            </w:r>
                            <w:r>
                              <w:rPr>
                                <w:rFonts w:asciiTheme="majorHAnsi" w:eastAsiaTheme="majorEastAsia" w:hAnsiTheme="majorHAnsi" w:cstheme="majorBidi"/>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9</w:t>
                            </w:r>
                          </w:p>
                        </w:sdtContent>
                      </w:sdt>
                    </w:txbxContent>
                  </v:textbox>
                </v:rect>
                <v:rect id="Rectangle 9" o:spid="_x0000_s1031" style="position:absolute;left:7767;top:11143;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LpBMcA&#10;AADeAAAADwAAAGRycy9kb3ducmV2LnhtbESPQWsCMRSE7wX/Q3iCt5ooWu3WKFIRbKEUrb0/Ns/d&#10;1c1Luonr9t83hUKPw8x8wyxWna1FS02oHGsYDRUI4tyZigsNx4/t/RxEiMgGa8ek4ZsCrJa9uwVm&#10;xt14T+0hFiJBOGSooYzRZ1KGvCSLYeg8cfJOrrEYk2wKaRq8Jbit5VipB2mx4rRQoqfnkvLL4Wo1&#10;yLfWf27Pj+q495v3F/96/priRutBv1s/gYjUxf/wX3tnNIwnajKD3zvpCs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i6QTHAAAA3gAAAA8AAAAAAAAAAAAAAAAAmAIAAGRy&#10;cy9kb3ducmV2LnhtbFBLBQYAAAAABAAEAPUAAACMAwAAAAA=&#10;" filled="f" stroked="f" strokecolor="white" strokeweight="1pt">
                  <v:fill opacity="52428f"/>
                  <v:shadow color="#d8d8d8" offset="3pt,3pt"/>
                  <v:textbox inset="28.8pt,14.4pt,14.4pt,14.4pt">
                    <w:txbxContent>
                      <w:p w:rsidR="009A4BA2" w:rsidRPr="00E91A9D" w:rsidRDefault="009A4BA2" w:rsidP="00E91A9D">
                        <w:pPr>
                          <w:pStyle w:val="NoSpacing"/>
                          <w:spacing w:line="360" w:lineRule="auto"/>
                          <w:rPr>
                            <w:b/>
                          </w:rPr>
                        </w:pPr>
                        <w:r w:rsidRPr="00E91A9D">
                          <w:rPr>
                            <w:b/>
                          </w:rPr>
                          <w:t>J. A. Hargreaves</w:t>
                        </w:r>
                      </w:p>
                      <w:p w:rsidR="009A4BA2" w:rsidRPr="00E91A9D" w:rsidRDefault="009A4BA2" w:rsidP="00E91A9D">
                        <w:pPr>
                          <w:pStyle w:val="NoSpacing"/>
                          <w:spacing w:line="360" w:lineRule="auto"/>
                          <w:rPr>
                            <w:b/>
                          </w:rPr>
                        </w:pPr>
                        <w:r w:rsidRPr="00E91A9D">
                          <w:rPr>
                            <w:b/>
                          </w:rPr>
                          <w:t>Lockerbie Academy</w:t>
                        </w:r>
                      </w:p>
                      <w:p w:rsidR="009A4BA2" w:rsidRPr="00E91A9D" w:rsidRDefault="009A4BA2" w:rsidP="00E91A9D">
                        <w:pPr>
                          <w:pStyle w:val="NoSpacing"/>
                          <w:spacing w:line="360" w:lineRule="auto"/>
                          <w:rPr>
                            <w:b/>
                          </w:rPr>
                        </w:pPr>
                        <w:r>
                          <w:rPr>
                            <w:b/>
                          </w:rPr>
                          <w:t>August 2018</w:t>
                        </w:r>
                      </w:p>
                      <w:p w:rsidR="009A4BA2" w:rsidRDefault="009A4BA2">
                        <w:pPr>
                          <w:pStyle w:val="NoSpacing"/>
                          <w:spacing w:line="360" w:lineRule="auto"/>
                          <w:rPr>
                            <w:color w:val="FFFFFF" w:themeColor="background1"/>
                          </w:rPr>
                        </w:pPr>
                      </w:p>
                    </w:txbxContent>
                  </v:textbox>
                </v:rect>
                <w10:wrap anchorx="page" anchory="page"/>
              </v:group>
            </w:pict>
          </mc:Fallback>
        </mc:AlternateContent>
      </w:r>
      <w:r w:rsidR="00FF53AF">
        <w:rPr>
          <w:noProof/>
        </w:rPr>
        <w:drawing>
          <wp:inline distT="0" distB="0" distL="0" distR="0" wp14:anchorId="6BF9740C" wp14:editId="5BE5E5D8">
            <wp:extent cx="2167173" cy="1974273"/>
            <wp:effectExtent l="0" t="0" r="5080" b="6985"/>
            <wp:docPr id="32" name="Picture 32" descr="Physics Department Logo 2003"/>
            <wp:cNvGraphicFramePr/>
            <a:graphic xmlns:a="http://schemas.openxmlformats.org/drawingml/2006/main">
              <a:graphicData uri="http://schemas.openxmlformats.org/drawingml/2006/picture">
                <pic:pic xmlns:pic="http://schemas.openxmlformats.org/drawingml/2006/picture">
                  <pic:nvPicPr>
                    <pic:cNvPr id="32" name="Picture 32" descr="Physics Department Logo 2003"/>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69212" cy="1976130"/>
                    </a:xfrm>
                    <a:prstGeom prst="rect">
                      <a:avLst/>
                    </a:prstGeom>
                    <a:noFill/>
                  </pic:spPr>
                </pic:pic>
              </a:graphicData>
            </a:graphic>
          </wp:inline>
        </w:drawing>
      </w:r>
    </w:p>
    <w:sdt>
      <w:sdtPr>
        <w:rPr>
          <w:rFonts w:eastAsiaTheme="minorHAnsi"/>
          <w:b/>
          <w:bCs/>
          <w:caps/>
          <w:color w:val="FFFFFF" w:themeColor="background1"/>
          <w:spacing w:val="15"/>
        </w:rPr>
        <w:id w:val="-1873452724"/>
        <w:docPartObj>
          <w:docPartGallery w:val="Cover Pages"/>
          <w:docPartUnique/>
        </w:docPartObj>
      </w:sdtPr>
      <w:sdtEndPr>
        <w:rPr>
          <w:rFonts w:eastAsiaTheme="minorEastAsia"/>
          <w:b w:val="0"/>
          <w:bCs w:val="0"/>
          <w:caps w:val="0"/>
          <w:color w:val="auto"/>
          <w:spacing w:val="0"/>
        </w:rPr>
      </w:sdtEndPr>
      <w:sdtContent>
        <w:p w:rsidR="00E91A9D" w:rsidRDefault="00E91A9D" w:rsidP="005E2036">
          <w:pPr>
            <w:spacing w:before="0" w:after="0"/>
            <w:contextualSpacing/>
          </w:pPr>
        </w:p>
        <w:p w:rsidR="00C137EB" w:rsidRDefault="00C9449C" w:rsidP="005E2036">
          <w:pPr>
            <w:spacing w:before="0" w:after="0"/>
            <w:contextualSpacing/>
            <w:rPr>
              <w:color w:val="FFFFFF" w:themeColor="background1"/>
              <w:spacing w:val="15"/>
            </w:rPr>
          </w:pPr>
          <w:r>
            <w:rPr>
              <w:noProof/>
            </w:rPr>
            <mc:AlternateContent>
              <mc:Choice Requires="wps">
                <w:drawing>
                  <wp:anchor distT="0" distB="0" distL="114300" distR="114300" simplePos="0" relativeHeight="252222976" behindDoc="0" locked="0" layoutInCell="0" allowOverlap="1" wp14:anchorId="59CA5ECC" wp14:editId="43A3A37B">
                    <wp:simplePos x="0" y="0"/>
                    <wp:positionH relativeFrom="page">
                      <wp:posOffset>394335</wp:posOffset>
                    </wp:positionH>
                    <wp:positionV relativeFrom="page">
                      <wp:posOffset>3114675</wp:posOffset>
                    </wp:positionV>
                    <wp:extent cx="2680335" cy="851535"/>
                    <wp:effectExtent l="0" t="0" r="24765" b="24765"/>
                    <wp:wrapNone/>
                    <wp:docPr id="301"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0335" cy="851535"/>
                            </a:xfrm>
                            <a:prstGeom prst="rect">
                              <a:avLst/>
                            </a:prstGeom>
                            <a:solidFill>
                              <a:srgbClr val="FEA4E0"/>
                            </a:solidFill>
                            <a:ln w="12700">
                              <a:solidFill>
                                <a:schemeClr val="bg1"/>
                              </a:solidFill>
                              <a:miter lim="800000"/>
                              <a:headEnd/>
                              <a:tailEnd/>
                            </a:ln>
                            <a:extLst/>
                          </wps:spPr>
                          <wps:txbx>
                            <w:txbxContent>
                              <w:p w:rsidR="009A4BA2" w:rsidRPr="00A235DD" w:rsidRDefault="009A4BA2" w:rsidP="00364D5A">
                                <w:pPr>
                                  <w:spacing w:before="0" w:after="0"/>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Higher</w:t>
                                </w:r>
                                <w:r w:rsidRPr="00A235DD">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w:t>
                                </w:r>
                              </w:p>
                            </w:txbxContent>
                          </wps:txbx>
                          <wps:bodyPr rot="0" vert="horz" wrap="square" lIns="182880" tIns="45720" rIns="18288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32" style="position:absolute;margin-left:31.05pt;margin-top:245.25pt;width:211.05pt;height:67.05pt;z-index:2522229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" o:allowincell="f" fillcolor="#fea4e0" strokecolor="white [3212]" strokeweight="1pt">
                    <v:textbox inset="14.4pt,,14.4pt">
                      <w:txbxContent>
                        <w:p w:rsidR="009A4BA2" w:rsidRPr="00A235DD" w:rsidRDefault="009A4BA2" w:rsidP="00364D5A">
                          <w:pPr>
                            <w:spacing w:before="0" w:after="0"/>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Higher</w:t>
                          </w:r>
                          <w:r w:rsidRPr="00A235DD">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w:t>
                          </w:r>
                        </w:p>
                      </w:txbxContent>
                    </v:textbox>
                    <w10:wrap anchorx="page" anchory="page"/>
                  </v:rect>
                </w:pict>
              </mc:Fallback>
            </mc:AlternateContent>
          </w:r>
          <w:r>
            <w:rPr>
              <w:noProof/>
              <w:color w:val="FFFFFF" w:themeColor="background1"/>
              <w:spacing w:val="15"/>
            </w:rPr>
            <w:drawing>
              <wp:anchor distT="0" distB="0" distL="114300" distR="114300" simplePos="0" relativeHeight="252224000" behindDoc="0" locked="0" layoutInCell="1" allowOverlap="1" wp14:anchorId="3A5034BB" wp14:editId="3203AC3F">
                <wp:simplePos x="0" y="0"/>
                <wp:positionH relativeFrom="column">
                  <wp:posOffset>387350</wp:posOffset>
                </wp:positionH>
                <wp:positionV relativeFrom="paragraph">
                  <wp:posOffset>2016125</wp:posOffset>
                </wp:positionV>
                <wp:extent cx="4551045" cy="3782060"/>
                <wp:effectExtent l="0" t="0" r="1905" b="8890"/>
                <wp:wrapNone/>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87.jpg"/>
                        <pic:cNvPicPr/>
                      </pic:nvPicPr>
                      <pic:blipFill>
                        <a:blip r:embed="rId12">
                          <a:extLst>
                            <a:ext uri="{28A0092B-C50C-407E-A947-70E740481C1C}">
                              <a14:useLocalDpi xmlns:a14="http://schemas.microsoft.com/office/drawing/2010/main" val="0"/>
                            </a:ext>
                          </a:extLst>
                        </a:blip>
                        <a:stretch>
                          <a:fillRect/>
                        </a:stretch>
                      </pic:blipFill>
                      <pic:spPr>
                        <a:xfrm>
                          <a:off x="0" y="0"/>
                          <a:ext cx="4551045" cy="378206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2162560" behindDoc="0" locked="0" layoutInCell="0" allowOverlap="1" wp14:anchorId="51F3BD36" wp14:editId="0EAE8FAB">
                    <wp:simplePos x="0" y="0"/>
                    <wp:positionH relativeFrom="page">
                      <wp:posOffset>401320</wp:posOffset>
                    </wp:positionH>
                    <wp:positionV relativeFrom="page">
                      <wp:posOffset>4114165</wp:posOffset>
                    </wp:positionV>
                    <wp:extent cx="6995160" cy="851535"/>
                    <wp:effectExtent l="0" t="0" r="15875" b="24765"/>
                    <wp:wrapNone/>
                    <wp:docPr id="31"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851535"/>
                            </a:xfrm>
                            <a:prstGeom prst="rect">
                              <a:avLst/>
                            </a:prstGeom>
                            <a:solidFill>
                              <a:srgbClr val="FEA4E0"/>
                            </a:solidFill>
                            <a:ln w="12700">
                              <a:solidFill>
                                <a:schemeClr val="bg1"/>
                              </a:solidFill>
                              <a:miter lim="800000"/>
                              <a:headEnd/>
                              <a:tailEnd/>
                            </a:ln>
                            <a:extLst/>
                          </wps:spPr>
                          <wps:txbx>
                            <w:txbxContent>
                              <w:p w:rsidR="009A4BA2" w:rsidRPr="00A235DD" w:rsidRDefault="009A4BA2" w:rsidP="005E2036">
                                <w:pPr>
                                  <w:spacing w:before="0" w:after="0"/>
                                  <w:jc w:val="right"/>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A235DD">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Electricity</w:t>
                                </w:r>
                                <w:r>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Part 2</w:t>
                                </w:r>
                                <w:r w:rsidRPr="00A235DD">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w:t>
                                </w:r>
                              </w:p>
                            </w:txbxContent>
                          </wps:txbx>
                          <wps:bodyPr rot="0" vert="horz" wrap="square" lIns="182880" tIns="45720" rIns="182880" bIns="45720" anchor="ctr" anchorCtr="0" upright="1">
                            <a:noAutofit/>
                          </wps:bodyPr>
                        </wps:wsp>
                      </a:graphicData>
                    </a:graphic>
                    <wp14:sizeRelH relativeFrom="page">
                      <wp14:pctWidth>90000</wp14:pctWidth>
                    </wp14:sizeRelH>
                    <wp14:sizeRelV relativeFrom="page">
                      <wp14:pctHeight>0</wp14:pctHeight>
                    </wp14:sizeRelV>
                  </wp:anchor>
                </w:drawing>
              </mc:Choice>
              <mc:Fallback>
                <w:pict>
                  <v:rect id="_x0000_s1033" style="position:absolute;margin-left:31.6pt;margin-top:323.95pt;width:550.8pt;height:67.05pt;z-index:252162560;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" o:allowincell="f" fillcolor="#fea4e0" strokecolor="white [3212]" strokeweight="1pt">
                    <v:textbox inset="14.4pt,,14.4pt">
                      <w:txbxContent>
                        <w:p w:rsidR="009A4BA2" w:rsidRPr="00A235DD" w:rsidRDefault="009A4BA2" w:rsidP="005E2036">
                          <w:pPr>
                            <w:spacing w:before="0" w:after="0"/>
                            <w:jc w:val="right"/>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A235DD">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Electricity</w:t>
                          </w:r>
                          <w:r>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Part 2</w:t>
                          </w:r>
                          <w:r w:rsidRPr="00A235DD">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w:t>
                          </w:r>
                        </w:p>
                      </w:txbxContent>
                    </v:textbox>
                    <w10:wrap anchorx="page" anchory="page"/>
                  </v:rect>
                </w:pict>
              </mc:Fallback>
            </mc:AlternateContent>
          </w:r>
          <w:r w:rsidR="00E91A9D">
            <w:rPr>
              <w:color w:val="FFFFFF" w:themeColor="background1"/>
              <w:spacing w:val="15"/>
            </w:rPr>
            <w:br w:type="page"/>
          </w:r>
        </w:p>
      </w:sdtContent>
    </w:sdt>
    <w:p w:rsidR="00615DC8" w:rsidRDefault="00B40217" w:rsidP="00615DC8">
      <w:pPr>
        <w:pStyle w:val="Heading1"/>
      </w:pPr>
      <w:bookmarkStart w:id="0" w:name="_Toc533963714"/>
      <w:bookmarkStart w:id="1" w:name="_Toc520283353"/>
      <w:r>
        <w:rPr>
          <w:caps w:val="0"/>
        </w:rPr>
        <w:lastRenderedPageBreak/>
        <w:t>CONTENT</w:t>
      </w:r>
      <w:bookmarkEnd w:id="0"/>
    </w:p>
    <w:bookmarkStart w:id="2" w:name="_Toc533963715" w:displacedByCustomXml="next"/>
    <w:sdt>
      <w:sdtPr>
        <w:rPr>
          <w:caps w:val="0"/>
          <w:spacing w:val="0"/>
          <w:sz w:val="24"/>
          <w:szCs w:val="20"/>
        </w:rPr>
        <w:id w:val="1220083110"/>
        <w:docPartObj>
          <w:docPartGallery w:val="Table of Contents"/>
          <w:docPartUnique/>
        </w:docPartObj>
      </w:sdtPr>
      <w:sdtEndPr>
        <w:rPr>
          <w:b/>
          <w:bCs/>
          <w:noProof/>
        </w:rPr>
      </w:sdtEndPr>
      <w:sdtContent>
        <w:p w:rsidR="00615DC8" w:rsidRPr="00615DC8" w:rsidRDefault="00F0040B" w:rsidP="00615DC8">
          <w:pPr>
            <w:pStyle w:val="Heading2"/>
          </w:pPr>
          <w:r>
            <w:rPr>
              <w:caps w:val="0"/>
              <w:spacing w:val="0"/>
              <w:sz w:val="24"/>
              <w:szCs w:val="20"/>
            </w:rPr>
            <w:t>C</w:t>
          </w:r>
          <w:r w:rsidR="00615DC8">
            <w:t>ontent</w:t>
          </w:r>
          <w:bookmarkEnd w:id="2"/>
          <w:r w:rsidR="00615DC8" w:rsidRPr="00615DC8">
            <w:tab/>
          </w:r>
        </w:p>
        <w:p w:rsidR="00114EB5" w:rsidRDefault="00615DC8" w:rsidP="00114EB5">
          <w:pPr>
            <w:pStyle w:val="TOC1"/>
            <w:rPr>
              <w:rFonts w:asciiTheme="minorHAnsi" w:hAnsiTheme="minorHAnsi"/>
              <w:noProof/>
              <w:sz w:val="22"/>
              <w:szCs w:val="22"/>
              <w:lang w:eastAsia="en-GB"/>
            </w:rPr>
          </w:pPr>
          <w:r>
            <w:fldChar w:fldCharType="begin"/>
          </w:r>
          <w:r>
            <w:instrText xml:space="preserve"> TOC \o "1-3" \h \z \u </w:instrText>
          </w:r>
          <w:r>
            <w:fldChar w:fldCharType="separate"/>
          </w:r>
          <w:hyperlink w:anchor="_Toc533963714" w:history="1">
            <w:r w:rsidR="00114EB5" w:rsidRPr="00297F66">
              <w:rPr>
                <w:rStyle w:val="Hyperlink"/>
                <w:noProof/>
              </w:rPr>
              <w:t>CONTENT</w:t>
            </w:r>
            <w:r w:rsidR="00114EB5">
              <w:rPr>
                <w:noProof/>
                <w:webHidden/>
              </w:rPr>
              <w:tab/>
            </w:r>
            <w:r w:rsidR="00114EB5">
              <w:rPr>
                <w:noProof/>
                <w:webHidden/>
              </w:rPr>
              <w:fldChar w:fldCharType="begin"/>
            </w:r>
            <w:r w:rsidR="00114EB5">
              <w:rPr>
                <w:noProof/>
                <w:webHidden/>
              </w:rPr>
              <w:instrText xml:space="preserve"> PAGEREF _Toc533963714 \h </w:instrText>
            </w:r>
            <w:r w:rsidR="00114EB5">
              <w:rPr>
                <w:noProof/>
                <w:webHidden/>
              </w:rPr>
            </w:r>
            <w:r w:rsidR="00114EB5">
              <w:rPr>
                <w:noProof/>
                <w:webHidden/>
              </w:rPr>
              <w:fldChar w:fldCharType="separate"/>
            </w:r>
            <w:r w:rsidR="00D11341">
              <w:rPr>
                <w:noProof/>
                <w:webHidden/>
              </w:rPr>
              <w:t>2</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15" w:history="1">
            <w:r w:rsidR="00114EB5" w:rsidRPr="00297F66">
              <w:rPr>
                <w:rStyle w:val="Hyperlink"/>
                <w:noProof/>
              </w:rPr>
              <w:t>Content</w:t>
            </w:r>
            <w:r w:rsidR="00114EB5">
              <w:rPr>
                <w:noProof/>
                <w:webHidden/>
              </w:rPr>
              <w:tab/>
            </w:r>
            <w:r w:rsidR="00114EB5">
              <w:rPr>
                <w:noProof/>
                <w:webHidden/>
              </w:rPr>
              <w:fldChar w:fldCharType="begin"/>
            </w:r>
            <w:r w:rsidR="00114EB5">
              <w:rPr>
                <w:noProof/>
                <w:webHidden/>
              </w:rPr>
              <w:instrText xml:space="preserve"> PAGEREF _Toc533963715 \h </w:instrText>
            </w:r>
            <w:r w:rsidR="00114EB5">
              <w:rPr>
                <w:noProof/>
                <w:webHidden/>
              </w:rPr>
            </w:r>
            <w:r w:rsidR="00114EB5">
              <w:rPr>
                <w:noProof/>
                <w:webHidden/>
              </w:rPr>
              <w:fldChar w:fldCharType="separate"/>
            </w:r>
            <w:r w:rsidR="00D11341">
              <w:rPr>
                <w:noProof/>
                <w:webHidden/>
              </w:rPr>
              <w:t>2</w:t>
            </w:r>
            <w:r w:rsidR="00114EB5">
              <w:rPr>
                <w:noProof/>
                <w:webHidden/>
              </w:rPr>
              <w:fldChar w:fldCharType="end"/>
            </w:r>
          </w:hyperlink>
        </w:p>
        <w:p w:rsidR="00114EB5" w:rsidRDefault="009A4BA2" w:rsidP="00114EB5">
          <w:pPr>
            <w:pStyle w:val="TOC1"/>
            <w:rPr>
              <w:rFonts w:asciiTheme="minorHAnsi" w:hAnsiTheme="minorHAnsi"/>
              <w:noProof/>
              <w:sz w:val="22"/>
              <w:szCs w:val="22"/>
              <w:lang w:eastAsia="en-GB"/>
            </w:rPr>
          </w:pPr>
          <w:hyperlink w:anchor="_Toc533963716" w:history="1">
            <w:r w:rsidR="00114EB5" w:rsidRPr="00297F66">
              <w:rPr>
                <w:rStyle w:val="Hyperlink"/>
                <w:noProof/>
              </w:rPr>
              <w:t>CHAPTER 5: CAPACITORS</w:t>
            </w:r>
            <w:r w:rsidR="00114EB5">
              <w:rPr>
                <w:noProof/>
                <w:webHidden/>
              </w:rPr>
              <w:tab/>
            </w:r>
            <w:r w:rsidR="00114EB5">
              <w:rPr>
                <w:noProof/>
                <w:webHidden/>
              </w:rPr>
              <w:fldChar w:fldCharType="begin"/>
            </w:r>
            <w:r w:rsidR="00114EB5">
              <w:rPr>
                <w:noProof/>
                <w:webHidden/>
              </w:rPr>
              <w:instrText xml:space="preserve"> PAGEREF _Toc533963716 \h </w:instrText>
            </w:r>
            <w:r w:rsidR="00114EB5">
              <w:rPr>
                <w:noProof/>
                <w:webHidden/>
              </w:rPr>
            </w:r>
            <w:r w:rsidR="00114EB5">
              <w:rPr>
                <w:noProof/>
                <w:webHidden/>
              </w:rPr>
              <w:fldChar w:fldCharType="separate"/>
            </w:r>
            <w:r w:rsidR="00D11341">
              <w:rPr>
                <w:noProof/>
                <w:webHidden/>
              </w:rPr>
              <w:t>5</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17" w:history="1">
            <w:r w:rsidR="00114EB5" w:rsidRPr="00297F66">
              <w:rPr>
                <w:rStyle w:val="Hyperlink"/>
                <w:noProof/>
              </w:rPr>
              <w:t>Summary of content</w:t>
            </w:r>
            <w:r w:rsidR="00114EB5">
              <w:rPr>
                <w:noProof/>
                <w:webHidden/>
              </w:rPr>
              <w:tab/>
            </w:r>
            <w:r w:rsidR="00114EB5">
              <w:rPr>
                <w:noProof/>
                <w:webHidden/>
              </w:rPr>
              <w:fldChar w:fldCharType="begin"/>
            </w:r>
            <w:r w:rsidR="00114EB5">
              <w:rPr>
                <w:noProof/>
                <w:webHidden/>
              </w:rPr>
              <w:instrText xml:space="preserve"> PAGEREF _Toc533963717 \h </w:instrText>
            </w:r>
            <w:r w:rsidR="00114EB5">
              <w:rPr>
                <w:noProof/>
                <w:webHidden/>
              </w:rPr>
            </w:r>
            <w:r w:rsidR="00114EB5">
              <w:rPr>
                <w:noProof/>
                <w:webHidden/>
              </w:rPr>
              <w:fldChar w:fldCharType="separate"/>
            </w:r>
            <w:r w:rsidR="00D11341">
              <w:rPr>
                <w:noProof/>
                <w:webHidden/>
              </w:rPr>
              <w:t>5</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18" w:history="1">
            <w:r w:rsidR="00114EB5" w:rsidRPr="00297F66">
              <w:rPr>
                <w:rStyle w:val="Hyperlink"/>
                <w:noProof/>
                <w:u w:color="FF0000"/>
              </w:rPr>
              <w:t>Background to Capacitors</w:t>
            </w:r>
            <w:r w:rsidR="00114EB5">
              <w:rPr>
                <w:noProof/>
                <w:webHidden/>
              </w:rPr>
              <w:tab/>
            </w:r>
            <w:r w:rsidR="00114EB5">
              <w:rPr>
                <w:noProof/>
                <w:webHidden/>
              </w:rPr>
              <w:fldChar w:fldCharType="begin"/>
            </w:r>
            <w:r w:rsidR="00114EB5">
              <w:rPr>
                <w:noProof/>
                <w:webHidden/>
              </w:rPr>
              <w:instrText xml:space="preserve"> PAGEREF _Toc533963718 \h </w:instrText>
            </w:r>
            <w:r w:rsidR="00114EB5">
              <w:rPr>
                <w:noProof/>
                <w:webHidden/>
              </w:rPr>
            </w:r>
            <w:r w:rsidR="00114EB5">
              <w:rPr>
                <w:noProof/>
                <w:webHidden/>
              </w:rPr>
              <w:fldChar w:fldCharType="separate"/>
            </w:r>
            <w:r w:rsidR="00D11341">
              <w:rPr>
                <w:noProof/>
                <w:webHidden/>
              </w:rPr>
              <w:t>5</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19" w:history="1">
            <w:r w:rsidR="00114EB5" w:rsidRPr="00297F66">
              <w:rPr>
                <w:rStyle w:val="Hyperlink"/>
                <w:noProof/>
                <w:u w:color="FFFF00"/>
              </w:rPr>
              <w:t>What is a capacitor?</w:t>
            </w:r>
            <w:r w:rsidR="00114EB5">
              <w:rPr>
                <w:noProof/>
                <w:webHidden/>
              </w:rPr>
              <w:tab/>
            </w:r>
            <w:r w:rsidR="00114EB5">
              <w:rPr>
                <w:noProof/>
                <w:webHidden/>
              </w:rPr>
              <w:fldChar w:fldCharType="begin"/>
            </w:r>
            <w:r w:rsidR="00114EB5">
              <w:rPr>
                <w:noProof/>
                <w:webHidden/>
              </w:rPr>
              <w:instrText xml:space="preserve"> PAGEREF _Toc533963719 \h </w:instrText>
            </w:r>
            <w:r w:rsidR="00114EB5">
              <w:rPr>
                <w:noProof/>
                <w:webHidden/>
              </w:rPr>
            </w:r>
            <w:r w:rsidR="00114EB5">
              <w:rPr>
                <w:noProof/>
                <w:webHidden/>
              </w:rPr>
              <w:fldChar w:fldCharType="separate"/>
            </w:r>
            <w:r w:rsidR="00D11341">
              <w:rPr>
                <w:noProof/>
                <w:webHidden/>
              </w:rPr>
              <w:t>5</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20" w:history="1">
            <w:r w:rsidR="00114EB5" w:rsidRPr="00297F66">
              <w:rPr>
                <w:rStyle w:val="Hyperlink"/>
                <w:noProof/>
              </w:rPr>
              <w:t>Modelling Capacitance</w:t>
            </w:r>
            <w:r w:rsidR="00114EB5">
              <w:rPr>
                <w:noProof/>
                <w:webHidden/>
              </w:rPr>
              <w:tab/>
            </w:r>
            <w:r w:rsidR="00114EB5">
              <w:rPr>
                <w:noProof/>
                <w:webHidden/>
              </w:rPr>
              <w:fldChar w:fldCharType="begin"/>
            </w:r>
            <w:r w:rsidR="00114EB5">
              <w:rPr>
                <w:noProof/>
                <w:webHidden/>
              </w:rPr>
              <w:instrText xml:space="preserve"> PAGEREF _Toc533963720 \h </w:instrText>
            </w:r>
            <w:r w:rsidR="00114EB5">
              <w:rPr>
                <w:noProof/>
                <w:webHidden/>
              </w:rPr>
            </w:r>
            <w:r w:rsidR="00114EB5">
              <w:rPr>
                <w:noProof/>
                <w:webHidden/>
              </w:rPr>
              <w:fldChar w:fldCharType="separate"/>
            </w:r>
            <w:r w:rsidR="00D11341">
              <w:rPr>
                <w:noProof/>
                <w:webHidden/>
              </w:rPr>
              <w:t>6</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21" w:history="1">
            <w:r w:rsidR="00114EB5" w:rsidRPr="00297F66">
              <w:rPr>
                <w:rStyle w:val="Hyperlink"/>
                <w:noProof/>
              </w:rPr>
              <w:t>So how do Capacitors work?</w:t>
            </w:r>
            <w:r w:rsidR="00114EB5">
              <w:rPr>
                <w:noProof/>
                <w:webHidden/>
              </w:rPr>
              <w:tab/>
            </w:r>
            <w:r w:rsidR="00114EB5">
              <w:rPr>
                <w:noProof/>
                <w:webHidden/>
              </w:rPr>
              <w:fldChar w:fldCharType="begin"/>
            </w:r>
            <w:r w:rsidR="00114EB5">
              <w:rPr>
                <w:noProof/>
                <w:webHidden/>
              </w:rPr>
              <w:instrText xml:space="preserve"> PAGEREF _Toc533963721 \h </w:instrText>
            </w:r>
            <w:r w:rsidR="00114EB5">
              <w:rPr>
                <w:noProof/>
                <w:webHidden/>
              </w:rPr>
            </w:r>
            <w:r w:rsidR="00114EB5">
              <w:rPr>
                <w:noProof/>
                <w:webHidden/>
              </w:rPr>
              <w:fldChar w:fldCharType="separate"/>
            </w:r>
            <w:r w:rsidR="00D11341">
              <w:rPr>
                <w:noProof/>
                <w:webHidden/>
              </w:rPr>
              <w:t>6</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22" w:history="1">
            <w:r w:rsidR="00114EB5" w:rsidRPr="00297F66">
              <w:rPr>
                <w:rStyle w:val="Hyperlink"/>
                <w:noProof/>
              </w:rPr>
              <w:t>Capacitor circuit symbol</w:t>
            </w:r>
            <w:r w:rsidR="00114EB5">
              <w:rPr>
                <w:noProof/>
                <w:webHidden/>
              </w:rPr>
              <w:tab/>
            </w:r>
            <w:r w:rsidR="00114EB5">
              <w:rPr>
                <w:noProof/>
                <w:webHidden/>
              </w:rPr>
              <w:fldChar w:fldCharType="begin"/>
            </w:r>
            <w:r w:rsidR="00114EB5">
              <w:rPr>
                <w:noProof/>
                <w:webHidden/>
              </w:rPr>
              <w:instrText xml:space="preserve"> PAGEREF _Toc533963722 \h </w:instrText>
            </w:r>
            <w:r w:rsidR="00114EB5">
              <w:rPr>
                <w:noProof/>
                <w:webHidden/>
              </w:rPr>
            </w:r>
            <w:r w:rsidR="00114EB5">
              <w:rPr>
                <w:noProof/>
                <w:webHidden/>
              </w:rPr>
              <w:fldChar w:fldCharType="separate"/>
            </w:r>
            <w:r w:rsidR="00D11341">
              <w:rPr>
                <w:noProof/>
                <w:webHidden/>
              </w:rPr>
              <w:t>7</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23" w:history="1">
            <w:r w:rsidR="00114EB5" w:rsidRPr="00297F66">
              <w:rPr>
                <w:rStyle w:val="Hyperlink"/>
                <w:noProof/>
              </w:rPr>
              <w:t>Charging a Capacitor</w:t>
            </w:r>
            <w:r w:rsidR="00114EB5">
              <w:rPr>
                <w:noProof/>
                <w:webHidden/>
              </w:rPr>
              <w:tab/>
            </w:r>
            <w:r w:rsidR="00114EB5">
              <w:rPr>
                <w:noProof/>
                <w:webHidden/>
              </w:rPr>
              <w:fldChar w:fldCharType="begin"/>
            </w:r>
            <w:r w:rsidR="00114EB5">
              <w:rPr>
                <w:noProof/>
                <w:webHidden/>
              </w:rPr>
              <w:instrText xml:space="preserve"> PAGEREF _Toc533963723 \h </w:instrText>
            </w:r>
            <w:r w:rsidR="00114EB5">
              <w:rPr>
                <w:noProof/>
                <w:webHidden/>
              </w:rPr>
            </w:r>
            <w:r w:rsidR="00114EB5">
              <w:rPr>
                <w:noProof/>
                <w:webHidden/>
              </w:rPr>
              <w:fldChar w:fldCharType="separate"/>
            </w:r>
            <w:r w:rsidR="00D11341">
              <w:rPr>
                <w:noProof/>
                <w:webHidden/>
              </w:rPr>
              <w:t>9</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24" w:history="1">
            <w:r w:rsidR="00114EB5" w:rsidRPr="00297F66">
              <w:rPr>
                <w:rStyle w:val="Hyperlink"/>
                <w:noProof/>
              </w:rPr>
              <w:t>Charging and Discharging</w:t>
            </w:r>
            <w:r w:rsidR="00114EB5">
              <w:rPr>
                <w:noProof/>
                <w:webHidden/>
              </w:rPr>
              <w:tab/>
            </w:r>
            <w:r w:rsidR="00114EB5">
              <w:rPr>
                <w:noProof/>
                <w:webHidden/>
              </w:rPr>
              <w:fldChar w:fldCharType="begin"/>
            </w:r>
            <w:r w:rsidR="00114EB5">
              <w:rPr>
                <w:noProof/>
                <w:webHidden/>
              </w:rPr>
              <w:instrText xml:space="preserve"> PAGEREF _Toc533963724 \h </w:instrText>
            </w:r>
            <w:r w:rsidR="00114EB5">
              <w:rPr>
                <w:noProof/>
                <w:webHidden/>
              </w:rPr>
            </w:r>
            <w:r w:rsidR="00114EB5">
              <w:rPr>
                <w:noProof/>
                <w:webHidden/>
              </w:rPr>
              <w:fldChar w:fldCharType="separate"/>
            </w:r>
            <w:r w:rsidR="00D11341">
              <w:rPr>
                <w:noProof/>
                <w:webHidden/>
              </w:rPr>
              <w:t>10</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25" w:history="1">
            <w:r w:rsidR="00114EB5" w:rsidRPr="00297F66">
              <w:rPr>
                <w:rStyle w:val="Hyperlink"/>
                <w:noProof/>
              </w:rPr>
              <w:t>PRESCRIBED PRACTICAL</w:t>
            </w:r>
            <w:r w:rsidR="00114EB5">
              <w:rPr>
                <w:noProof/>
                <w:webHidden/>
              </w:rPr>
              <w:tab/>
            </w:r>
            <w:r w:rsidR="00114EB5">
              <w:rPr>
                <w:noProof/>
                <w:webHidden/>
              </w:rPr>
              <w:fldChar w:fldCharType="begin"/>
            </w:r>
            <w:r w:rsidR="00114EB5">
              <w:rPr>
                <w:noProof/>
                <w:webHidden/>
              </w:rPr>
              <w:instrText xml:space="preserve"> PAGEREF _Toc533963725 \h </w:instrText>
            </w:r>
            <w:r w:rsidR="00114EB5">
              <w:rPr>
                <w:noProof/>
                <w:webHidden/>
              </w:rPr>
            </w:r>
            <w:r w:rsidR="00114EB5">
              <w:rPr>
                <w:noProof/>
                <w:webHidden/>
              </w:rPr>
              <w:fldChar w:fldCharType="separate"/>
            </w:r>
            <w:r w:rsidR="00D11341">
              <w:rPr>
                <w:noProof/>
                <w:webHidden/>
              </w:rPr>
              <w:t>11</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26" w:history="1">
            <w:r w:rsidR="00114EB5" w:rsidRPr="00297F66">
              <w:rPr>
                <w:rStyle w:val="Hyperlink"/>
                <w:noProof/>
              </w:rPr>
              <w:t>Aim</w:t>
            </w:r>
            <w:r w:rsidR="00114EB5">
              <w:rPr>
                <w:noProof/>
                <w:webHidden/>
              </w:rPr>
              <w:tab/>
            </w:r>
            <w:r w:rsidR="00114EB5">
              <w:rPr>
                <w:noProof/>
                <w:webHidden/>
              </w:rPr>
              <w:fldChar w:fldCharType="begin"/>
            </w:r>
            <w:r w:rsidR="00114EB5">
              <w:rPr>
                <w:noProof/>
                <w:webHidden/>
              </w:rPr>
              <w:instrText xml:space="preserve"> PAGEREF _Toc533963726 \h </w:instrText>
            </w:r>
            <w:r w:rsidR="00114EB5">
              <w:rPr>
                <w:noProof/>
                <w:webHidden/>
              </w:rPr>
            </w:r>
            <w:r w:rsidR="00114EB5">
              <w:rPr>
                <w:noProof/>
                <w:webHidden/>
              </w:rPr>
              <w:fldChar w:fldCharType="separate"/>
            </w:r>
            <w:r w:rsidR="00D11341">
              <w:rPr>
                <w:noProof/>
                <w:webHidden/>
              </w:rPr>
              <w:t>11</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27" w:history="1">
            <w:r w:rsidR="00114EB5" w:rsidRPr="00297F66">
              <w:rPr>
                <w:rStyle w:val="Hyperlink"/>
                <w:noProof/>
              </w:rPr>
              <w:t>Risk Assessment</w:t>
            </w:r>
            <w:r w:rsidR="00114EB5">
              <w:rPr>
                <w:noProof/>
                <w:webHidden/>
              </w:rPr>
              <w:tab/>
            </w:r>
            <w:r w:rsidR="00114EB5">
              <w:rPr>
                <w:noProof/>
                <w:webHidden/>
              </w:rPr>
              <w:fldChar w:fldCharType="begin"/>
            </w:r>
            <w:r w:rsidR="00114EB5">
              <w:rPr>
                <w:noProof/>
                <w:webHidden/>
              </w:rPr>
              <w:instrText xml:space="preserve"> PAGEREF _Toc533963727 \h </w:instrText>
            </w:r>
            <w:r w:rsidR="00114EB5">
              <w:rPr>
                <w:noProof/>
                <w:webHidden/>
              </w:rPr>
            </w:r>
            <w:r w:rsidR="00114EB5">
              <w:rPr>
                <w:noProof/>
                <w:webHidden/>
              </w:rPr>
              <w:fldChar w:fldCharType="separate"/>
            </w:r>
            <w:r w:rsidR="00D11341">
              <w:rPr>
                <w:noProof/>
                <w:webHidden/>
              </w:rPr>
              <w:t>12</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28" w:history="1">
            <w:r w:rsidR="00114EB5" w:rsidRPr="00297F66">
              <w:rPr>
                <w:rStyle w:val="Hyperlink"/>
                <w:noProof/>
              </w:rPr>
              <w:t>Results</w:t>
            </w:r>
            <w:r w:rsidR="00114EB5">
              <w:rPr>
                <w:noProof/>
                <w:webHidden/>
              </w:rPr>
              <w:tab/>
            </w:r>
            <w:r w:rsidR="00114EB5">
              <w:rPr>
                <w:noProof/>
                <w:webHidden/>
              </w:rPr>
              <w:fldChar w:fldCharType="begin"/>
            </w:r>
            <w:r w:rsidR="00114EB5">
              <w:rPr>
                <w:noProof/>
                <w:webHidden/>
              </w:rPr>
              <w:instrText xml:space="preserve"> PAGEREF _Toc533963728 \h </w:instrText>
            </w:r>
            <w:r w:rsidR="00114EB5">
              <w:rPr>
                <w:noProof/>
                <w:webHidden/>
              </w:rPr>
            </w:r>
            <w:r w:rsidR="00114EB5">
              <w:rPr>
                <w:noProof/>
                <w:webHidden/>
              </w:rPr>
              <w:fldChar w:fldCharType="separate"/>
            </w:r>
            <w:r w:rsidR="00D11341">
              <w:rPr>
                <w:noProof/>
                <w:webHidden/>
              </w:rPr>
              <w:t>12</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29" w:history="1">
            <w:r w:rsidR="00114EB5" w:rsidRPr="00297F66">
              <w:rPr>
                <w:rStyle w:val="Hyperlink"/>
                <w:noProof/>
              </w:rPr>
              <w:t>Homework</w:t>
            </w:r>
            <w:r w:rsidR="00114EB5">
              <w:rPr>
                <w:noProof/>
                <w:webHidden/>
              </w:rPr>
              <w:tab/>
            </w:r>
            <w:r w:rsidR="00114EB5">
              <w:rPr>
                <w:noProof/>
                <w:webHidden/>
              </w:rPr>
              <w:fldChar w:fldCharType="begin"/>
            </w:r>
            <w:r w:rsidR="00114EB5">
              <w:rPr>
                <w:noProof/>
                <w:webHidden/>
              </w:rPr>
              <w:instrText xml:space="preserve"> PAGEREF _Toc533963729 \h </w:instrText>
            </w:r>
            <w:r w:rsidR="00114EB5">
              <w:rPr>
                <w:noProof/>
                <w:webHidden/>
              </w:rPr>
            </w:r>
            <w:r w:rsidR="00114EB5">
              <w:rPr>
                <w:noProof/>
                <w:webHidden/>
              </w:rPr>
              <w:fldChar w:fldCharType="separate"/>
            </w:r>
            <w:r w:rsidR="00D11341">
              <w:rPr>
                <w:noProof/>
                <w:webHidden/>
              </w:rPr>
              <w:t>12</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30" w:history="1">
            <w:r w:rsidR="00114EB5" w:rsidRPr="00297F66">
              <w:rPr>
                <w:rStyle w:val="Hyperlink"/>
                <w:noProof/>
                <w:u w:color="FFFF00"/>
                <w:lang w:val="en-US"/>
              </w:rPr>
              <w:t>Determining the capacitance of a capacitor</w:t>
            </w:r>
            <w:r w:rsidR="00114EB5" w:rsidRPr="00297F66">
              <w:rPr>
                <w:rStyle w:val="Hyperlink"/>
                <w:noProof/>
                <w:lang w:val="en-US"/>
              </w:rPr>
              <w:t>.</w:t>
            </w:r>
            <w:r w:rsidR="00114EB5">
              <w:rPr>
                <w:noProof/>
                <w:webHidden/>
              </w:rPr>
              <w:tab/>
            </w:r>
            <w:r w:rsidR="00114EB5">
              <w:rPr>
                <w:noProof/>
                <w:webHidden/>
              </w:rPr>
              <w:fldChar w:fldCharType="begin"/>
            </w:r>
            <w:r w:rsidR="00114EB5">
              <w:rPr>
                <w:noProof/>
                <w:webHidden/>
              </w:rPr>
              <w:instrText xml:space="preserve"> PAGEREF _Toc533963730 \h </w:instrText>
            </w:r>
            <w:r w:rsidR="00114EB5">
              <w:rPr>
                <w:noProof/>
                <w:webHidden/>
              </w:rPr>
            </w:r>
            <w:r w:rsidR="00114EB5">
              <w:rPr>
                <w:noProof/>
                <w:webHidden/>
              </w:rPr>
              <w:fldChar w:fldCharType="separate"/>
            </w:r>
            <w:r w:rsidR="00D11341">
              <w:rPr>
                <w:noProof/>
                <w:webHidden/>
              </w:rPr>
              <w:t>13</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31" w:history="1">
            <w:r w:rsidR="00114EB5" w:rsidRPr="00297F66">
              <w:rPr>
                <w:rStyle w:val="Hyperlink"/>
                <w:noProof/>
                <w:lang w:val="en-US"/>
              </w:rPr>
              <w:t>iNSTRUCTIONS</w:t>
            </w:r>
            <w:r w:rsidR="00114EB5">
              <w:rPr>
                <w:noProof/>
                <w:webHidden/>
              </w:rPr>
              <w:tab/>
            </w:r>
            <w:r w:rsidR="00114EB5">
              <w:rPr>
                <w:noProof/>
                <w:webHidden/>
              </w:rPr>
              <w:fldChar w:fldCharType="begin"/>
            </w:r>
            <w:r w:rsidR="00114EB5">
              <w:rPr>
                <w:noProof/>
                <w:webHidden/>
              </w:rPr>
              <w:instrText xml:space="preserve"> PAGEREF _Toc533963731 \h </w:instrText>
            </w:r>
            <w:r w:rsidR="00114EB5">
              <w:rPr>
                <w:noProof/>
                <w:webHidden/>
              </w:rPr>
            </w:r>
            <w:r w:rsidR="00114EB5">
              <w:rPr>
                <w:noProof/>
                <w:webHidden/>
              </w:rPr>
              <w:fldChar w:fldCharType="separate"/>
            </w:r>
            <w:r w:rsidR="00D11341">
              <w:rPr>
                <w:noProof/>
                <w:webHidden/>
              </w:rPr>
              <w:t>13</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32" w:history="1">
            <w:r w:rsidR="00114EB5" w:rsidRPr="00297F66">
              <w:rPr>
                <w:rStyle w:val="Hyperlink"/>
                <w:noProof/>
              </w:rPr>
              <w:t>Gradient of a QV graph</w:t>
            </w:r>
            <w:r w:rsidR="00114EB5">
              <w:rPr>
                <w:noProof/>
                <w:webHidden/>
              </w:rPr>
              <w:tab/>
            </w:r>
            <w:r w:rsidR="00114EB5">
              <w:rPr>
                <w:noProof/>
                <w:webHidden/>
              </w:rPr>
              <w:fldChar w:fldCharType="begin"/>
            </w:r>
            <w:r w:rsidR="00114EB5">
              <w:rPr>
                <w:noProof/>
                <w:webHidden/>
              </w:rPr>
              <w:instrText xml:space="preserve"> PAGEREF _Toc533963732 \h </w:instrText>
            </w:r>
            <w:r w:rsidR="00114EB5">
              <w:rPr>
                <w:noProof/>
                <w:webHidden/>
              </w:rPr>
            </w:r>
            <w:r w:rsidR="00114EB5">
              <w:rPr>
                <w:noProof/>
                <w:webHidden/>
              </w:rPr>
              <w:fldChar w:fldCharType="separate"/>
            </w:r>
            <w:r w:rsidR="00D11341">
              <w:rPr>
                <w:noProof/>
                <w:webHidden/>
              </w:rPr>
              <w:t>14</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33" w:history="1">
            <w:r w:rsidR="00114EB5" w:rsidRPr="00297F66">
              <w:rPr>
                <w:rStyle w:val="Hyperlink"/>
                <w:noProof/>
              </w:rPr>
              <w:t>Charging a capacitor on a d.c. supply.</w:t>
            </w:r>
            <w:r w:rsidR="00114EB5">
              <w:rPr>
                <w:noProof/>
                <w:webHidden/>
              </w:rPr>
              <w:tab/>
            </w:r>
            <w:r w:rsidR="00114EB5">
              <w:rPr>
                <w:noProof/>
                <w:webHidden/>
              </w:rPr>
              <w:fldChar w:fldCharType="begin"/>
            </w:r>
            <w:r w:rsidR="00114EB5">
              <w:rPr>
                <w:noProof/>
                <w:webHidden/>
              </w:rPr>
              <w:instrText xml:space="preserve"> PAGEREF _Toc533963733 \h </w:instrText>
            </w:r>
            <w:r w:rsidR="00114EB5">
              <w:rPr>
                <w:noProof/>
                <w:webHidden/>
              </w:rPr>
            </w:r>
            <w:r w:rsidR="00114EB5">
              <w:rPr>
                <w:noProof/>
                <w:webHidden/>
              </w:rPr>
              <w:fldChar w:fldCharType="separate"/>
            </w:r>
            <w:r w:rsidR="00D11341">
              <w:rPr>
                <w:noProof/>
                <w:webHidden/>
              </w:rPr>
              <w:t>15</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34" w:history="1">
            <w:r w:rsidR="00114EB5" w:rsidRPr="00297F66">
              <w:rPr>
                <w:rStyle w:val="Hyperlink"/>
                <w:noProof/>
              </w:rPr>
              <w:t>Discharging a capacitor.</w:t>
            </w:r>
            <w:r w:rsidR="00114EB5">
              <w:rPr>
                <w:noProof/>
                <w:webHidden/>
              </w:rPr>
              <w:tab/>
            </w:r>
            <w:r w:rsidR="00114EB5">
              <w:rPr>
                <w:noProof/>
                <w:webHidden/>
              </w:rPr>
              <w:fldChar w:fldCharType="begin"/>
            </w:r>
            <w:r w:rsidR="00114EB5">
              <w:rPr>
                <w:noProof/>
                <w:webHidden/>
              </w:rPr>
              <w:instrText xml:space="preserve"> PAGEREF _Toc533963734 \h </w:instrText>
            </w:r>
            <w:r w:rsidR="00114EB5">
              <w:rPr>
                <w:noProof/>
                <w:webHidden/>
              </w:rPr>
            </w:r>
            <w:r w:rsidR="00114EB5">
              <w:rPr>
                <w:noProof/>
                <w:webHidden/>
              </w:rPr>
              <w:fldChar w:fldCharType="separate"/>
            </w:r>
            <w:r w:rsidR="00D11341">
              <w:rPr>
                <w:noProof/>
                <w:webHidden/>
              </w:rPr>
              <w:t>15</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35" w:history="1">
            <w:r w:rsidR="00114EB5" w:rsidRPr="00297F66">
              <w:rPr>
                <w:rStyle w:val="Hyperlink"/>
                <w:noProof/>
                <w:lang w:val="en-US"/>
              </w:rPr>
              <w:t>Factors affecting the rate of charge and discharge</w:t>
            </w:r>
            <w:r w:rsidR="00114EB5">
              <w:rPr>
                <w:noProof/>
                <w:webHidden/>
              </w:rPr>
              <w:tab/>
            </w:r>
            <w:r w:rsidR="00114EB5">
              <w:rPr>
                <w:noProof/>
                <w:webHidden/>
              </w:rPr>
              <w:fldChar w:fldCharType="begin"/>
            </w:r>
            <w:r w:rsidR="00114EB5">
              <w:rPr>
                <w:noProof/>
                <w:webHidden/>
              </w:rPr>
              <w:instrText xml:space="preserve"> PAGEREF _Toc533963735 \h </w:instrText>
            </w:r>
            <w:r w:rsidR="00114EB5">
              <w:rPr>
                <w:noProof/>
                <w:webHidden/>
              </w:rPr>
            </w:r>
            <w:r w:rsidR="00114EB5">
              <w:rPr>
                <w:noProof/>
                <w:webHidden/>
              </w:rPr>
              <w:fldChar w:fldCharType="separate"/>
            </w:r>
            <w:r w:rsidR="00D11341">
              <w:rPr>
                <w:noProof/>
                <w:webHidden/>
              </w:rPr>
              <w:t>16</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36" w:history="1">
            <w:r w:rsidR="00114EB5" w:rsidRPr="00297F66">
              <w:rPr>
                <w:rStyle w:val="Hyperlink"/>
                <w:noProof/>
                <w:u w:color="FF0000"/>
              </w:rPr>
              <w:t>Energy stored in a Capacitor</w:t>
            </w:r>
            <w:r w:rsidR="00114EB5">
              <w:rPr>
                <w:noProof/>
                <w:webHidden/>
              </w:rPr>
              <w:tab/>
            </w:r>
            <w:r w:rsidR="00114EB5">
              <w:rPr>
                <w:noProof/>
                <w:webHidden/>
              </w:rPr>
              <w:fldChar w:fldCharType="begin"/>
            </w:r>
            <w:r w:rsidR="00114EB5">
              <w:rPr>
                <w:noProof/>
                <w:webHidden/>
              </w:rPr>
              <w:instrText xml:space="preserve"> PAGEREF _Toc533963736 \h </w:instrText>
            </w:r>
            <w:r w:rsidR="00114EB5">
              <w:rPr>
                <w:noProof/>
                <w:webHidden/>
              </w:rPr>
            </w:r>
            <w:r w:rsidR="00114EB5">
              <w:rPr>
                <w:noProof/>
                <w:webHidden/>
              </w:rPr>
              <w:fldChar w:fldCharType="separate"/>
            </w:r>
            <w:r w:rsidR="00D11341">
              <w:rPr>
                <w:noProof/>
                <w:webHidden/>
              </w:rPr>
              <w:t>18</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37" w:history="1">
            <w:r w:rsidR="00114EB5" w:rsidRPr="00297F66">
              <w:rPr>
                <w:rStyle w:val="Hyperlink"/>
                <w:noProof/>
              </w:rPr>
              <w:t>Capacitors and a.c.</w:t>
            </w:r>
            <w:r w:rsidR="00114EB5">
              <w:rPr>
                <w:noProof/>
                <w:webHidden/>
              </w:rPr>
              <w:tab/>
            </w:r>
            <w:r w:rsidR="00114EB5">
              <w:rPr>
                <w:noProof/>
                <w:webHidden/>
              </w:rPr>
              <w:fldChar w:fldCharType="begin"/>
            </w:r>
            <w:r w:rsidR="00114EB5">
              <w:rPr>
                <w:noProof/>
                <w:webHidden/>
              </w:rPr>
              <w:instrText xml:space="preserve"> PAGEREF _Toc533963737 \h </w:instrText>
            </w:r>
            <w:r w:rsidR="00114EB5">
              <w:rPr>
                <w:noProof/>
                <w:webHidden/>
              </w:rPr>
            </w:r>
            <w:r w:rsidR="00114EB5">
              <w:rPr>
                <w:noProof/>
                <w:webHidden/>
              </w:rPr>
              <w:fldChar w:fldCharType="separate"/>
            </w:r>
            <w:r w:rsidR="00D11341">
              <w:rPr>
                <w:noProof/>
                <w:webHidden/>
              </w:rPr>
              <w:t>18</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38" w:history="1">
            <w:r w:rsidR="00114EB5" w:rsidRPr="00297F66">
              <w:rPr>
                <w:rStyle w:val="Hyperlink"/>
                <w:noProof/>
              </w:rPr>
              <w:t>Charging on a.c.</w:t>
            </w:r>
            <w:r w:rsidR="00114EB5">
              <w:rPr>
                <w:noProof/>
                <w:webHidden/>
              </w:rPr>
              <w:tab/>
            </w:r>
            <w:r w:rsidR="00114EB5">
              <w:rPr>
                <w:noProof/>
                <w:webHidden/>
              </w:rPr>
              <w:fldChar w:fldCharType="begin"/>
            </w:r>
            <w:r w:rsidR="00114EB5">
              <w:rPr>
                <w:noProof/>
                <w:webHidden/>
              </w:rPr>
              <w:instrText xml:space="preserve"> PAGEREF _Toc533963738 \h </w:instrText>
            </w:r>
            <w:r w:rsidR="00114EB5">
              <w:rPr>
                <w:noProof/>
                <w:webHidden/>
              </w:rPr>
            </w:r>
            <w:r w:rsidR="00114EB5">
              <w:rPr>
                <w:noProof/>
                <w:webHidden/>
              </w:rPr>
              <w:fldChar w:fldCharType="separate"/>
            </w:r>
            <w:r w:rsidR="00D11341">
              <w:rPr>
                <w:noProof/>
                <w:webHidden/>
              </w:rPr>
              <w:t>18</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39" w:history="1">
            <w:r w:rsidR="00114EB5" w:rsidRPr="00297F66">
              <w:rPr>
                <w:rStyle w:val="Hyperlink"/>
                <w:noProof/>
              </w:rPr>
              <w:t>Resistance and Frequency</w:t>
            </w:r>
            <w:r w:rsidR="00114EB5">
              <w:rPr>
                <w:noProof/>
                <w:webHidden/>
              </w:rPr>
              <w:tab/>
            </w:r>
            <w:r w:rsidR="00114EB5">
              <w:rPr>
                <w:noProof/>
                <w:webHidden/>
              </w:rPr>
              <w:fldChar w:fldCharType="begin"/>
            </w:r>
            <w:r w:rsidR="00114EB5">
              <w:rPr>
                <w:noProof/>
                <w:webHidden/>
              </w:rPr>
              <w:instrText xml:space="preserve"> PAGEREF _Toc533963739 \h </w:instrText>
            </w:r>
            <w:r w:rsidR="00114EB5">
              <w:rPr>
                <w:noProof/>
                <w:webHidden/>
              </w:rPr>
            </w:r>
            <w:r w:rsidR="00114EB5">
              <w:rPr>
                <w:noProof/>
                <w:webHidden/>
              </w:rPr>
              <w:fldChar w:fldCharType="separate"/>
            </w:r>
            <w:r w:rsidR="00D11341">
              <w:rPr>
                <w:noProof/>
                <w:webHidden/>
              </w:rPr>
              <w:t>21</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40" w:history="1">
            <w:r w:rsidR="00114EB5" w:rsidRPr="00297F66">
              <w:rPr>
                <w:rStyle w:val="Hyperlink"/>
                <w:noProof/>
                <w:spacing w:val="10"/>
              </w:rPr>
              <w:t>Part 1 Resistance and Frequency</w:t>
            </w:r>
            <w:r w:rsidR="00114EB5">
              <w:rPr>
                <w:noProof/>
                <w:webHidden/>
              </w:rPr>
              <w:tab/>
            </w:r>
            <w:r w:rsidR="00114EB5">
              <w:rPr>
                <w:noProof/>
                <w:webHidden/>
              </w:rPr>
              <w:fldChar w:fldCharType="begin"/>
            </w:r>
            <w:r w:rsidR="00114EB5">
              <w:rPr>
                <w:noProof/>
                <w:webHidden/>
              </w:rPr>
              <w:instrText xml:space="preserve"> PAGEREF _Toc533963740 \h </w:instrText>
            </w:r>
            <w:r w:rsidR="00114EB5">
              <w:rPr>
                <w:noProof/>
                <w:webHidden/>
              </w:rPr>
            </w:r>
            <w:r w:rsidR="00114EB5">
              <w:rPr>
                <w:noProof/>
                <w:webHidden/>
              </w:rPr>
              <w:fldChar w:fldCharType="separate"/>
            </w:r>
            <w:r w:rsidR="00D11341">
              <w:rPr>
                <w:noProof/>
                <w:webHidden/>
              </w:rPr>
              <w:t>21</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41" w:history="1">
            <w:r w:rsidR="00114EB5" w:rsidRPr="00297F66">
              <w:rPr>
                <w:rStyle w:val="Hyperlink"/>
                <w:noProof/>
                <w:lang w:val="en-US"/>
              </w:rPr>
              <w:t>Worked example</w:t>
            </w:r>
            <w:r w:rsidR="00114EB5">
              <w:rPr>
                <w:noProof/>
                <w:webHidden/>
              </w:rPr>
              <w:tab/>
            </w:r>
            <w:r w:rsidR="00114EB5">
              <w:rPr>
                <w:noProof/>
                <w:webHidden/>
              </w:rPr>
              <w:fldChar w:fldCharType="begin"/>
            </w:r>
            <w:r w:rsidR="00114EB5">
              <w:rPr>
                <w:noProof/>
                <w:webHidden/>
              </w:rPr>
              <w:instrText xml:space="preserve"> PAGEREF _Toc533963741 \h </w:instrText>
            </w:r>
            <w:r w:rsidR="00114EB5">
              <w:rPr>
                <w:noProof/>
                <w:webHidden/>
              </w:rPr>
            </w:r>
            <w:r w:rsidR="00114EB5">
              <w:rPr>
                <w:noProof/>
                <w:webHidden/>
              </w:rPr>
              <w:fldChar w:fldCharType="separate"/>
            </w:r>
            <w:r w:rsidR="00D11341">
              <w:rPr>
                <w:noProof/>
                <w:webHidden/>
              </w:rPr>
              <w:t>22</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42" w:history="1">
            <w:r w:rsidR="00114EB5" w:rsidRPr="00297F66">
              <w:rPr>
                <w:rStyle w:val="Hyperlink"/>
                <w:noProof/>
                <w:u w:color="FF0000"/>
              </w:rPr>
              <w:t>Blocking and Smoothing</w:t>
            </w:r>
            <w:r w:rsidR="00114EB5">
              <w:rPr>
                <w:noProof/>
                <w:webHidden/>
              </w:rPr>
              <w:tab/>
            </w:r>
            <w:r w:rsidR="00114EB5">
              <w:rPr>
                <w:noProof/>
                <w:webHidden/>
              </w:rPr>
              <w:fldChar w:fldCharType="begin"/>
            </w:r>
            <w:r w:rsidR="00114EB5">
              <w:rPr>
                <w:noProof/>
                <w:webHidden/>
              </w:rPr>
              <w:instrText xml:space="preserve"> PAGEREF _Toc533963742 \h </w:instrText>
            </w:r>
            <w:r w:rsidR="00114EB5">
              <w:rPr>
                <w:noProof/>
                <w:webHidden/>
              </w:rPr>
            </w:r>
            <w:r w:rsidR="00114EB5">
              <w:rPr>
                <w:noProof/>
                <w:webHidden/>
              </w:rPr>
              <w:fldChar w:fldCharType="separate"/>
            </w:r>
            <w:r w:rsidR="00D11341">
              <w:rPr>
                <w:noProof/>
                <w:webHidden/>
              </w:rPr>
              <w:t>24</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43" w:history="1">
            <w:r w:rsidR="00114EB5" w:rsidRPr="00297F66">
              <w:rPr>
                <w:rStyle w:val="Hyperlink"/>
                <w:noProof/>
              </w:rPr>
              <w:t>Blocking</w:t>
            </w:r>
            <w:r w:rsidR="00114EB5">
              <w:rPr>
                <w:noProof/>
                <w:webHidden/>
              </w:rPr>
              <w:tab/>
            </w:r>
            <w:r w:rsidR="00114EB5">
              <w:rPr>
                <w:noProof/>
                <w:webHidden/>
              </w:rPr>
              <w:fldChar w:fldCharType="begin"/>
            </w:r>
            <w:r w:rsidR="00114EB5">
              <w:rPr>
                <w:noProof/>
                <w:webHidden/>
              </w:rPr>
              <w:instrText xml:space="preserve"> PAGEREF _Toc533963743 \h </w:instrText>
            </w:r>
            <w:r w:rsidR="00114EB5">
              <w:rPr>
                <w:noProof/>
                <w:webHidden/>
              </w:rPr>
            </w:r>
            <w:r w:rsidR="00114EB5">
              <w:rPr>
                <w:noProof/>
                <w:webHidden/>
              </w:rPr>
              <w:fldChar w:fldCharType="separate"/>
            </w:r>
            <w:r w:rsidR="00D11341">
              <w:rPr>
                <w:noProof/>
                <w:webHidden/>
              </w:rPr>
              <w:t>24</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44" w:history="1">
            <w:r w:rsidR="00114EB5" w:rsidRPr="00297F66">
              <w:rPr>
                <w:rStyle w:val="Hyperlink"/>
                <w:noProof/>
              </w:rPr>
              <w:t>Smoothing</w:t>
            </w:r>
            <w:r w:rsidR="00114EB5">
              <w:rPr>
                <w:noProof/>
                <w:webHidden/>
              </w:rPr>
              <w:tab/>
            </w:r>
            <w:r w:rsidR="00114EB5">
              <w:rPr>
                <w:noProof/>
                <w:webHidden/>
              </w:rPr>
              <w:fldChar w:fldCharType="begin"/>
            </w:r>
            <w:r w:rsidR="00114EB5">
              <w:rPr>
                <w:noProof/>
                <w:webHidden/>
              </w:rPr>
              <w:instrText xml:space="preserve"> PAGEREF _Toc533963744 \h </w:instrText>
            </w:r>
            <w:r w:rsidR="00114EB5">
              <w:rPr>
                <w:noProof/>
                <w:webHidden/>
              </w:rPr>
            </w:r>
            <w:r w:rsidR="00114EB5">
              <w:rPr>
                <w:noProof/>
                <w:webHidden/>
              </w:rPr>
              <w:fldChar w:fldCharType="separate"/>
            </w:r>
            <w:r w:rsidR="00D11341">
              <w:rPr>
                <w:noProof/>
                <w:webHidden/>
              </w:rPr>
              <w:t>24</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45" w:history="1">
            <w:r w:rsidR="00114EB5" w:rsidRPr="00297F66">
              <w:rPr>
                <w:rStyle w:val="Hyperlink"/>
                <w:noProof/>
              </w:rPr>
              <w:t>Tutorials Capacitors</w:t>
            </w:r>
            <w:r w:rsidR="00114EB5">
              <w:rPr>
                <w:noProof/>
                <w:webHidden/>
              </w:rPr>
              <w:tab/>
            </w:r>
            <w:r w:rsidR="00114EB5">
              <w:rPr>
                <w:noProof/>
                <w:webHidden/>
              </w:rPr>
              <w:fldChar w:fldCharType="begin"/>
            </w:r>
            <w:r w:rsidR="00114EB5">
              <w:rPr>
                <w:noProof/>
                <w:webHidden/>
              </w:rPr>
              <w:instrText xml:space="preserve"> PAGEREF _Toc533963745 \h </w:instrText>
            </w:r>
            <w:r w:rsidR="00114EB5">
              <w:rPr>
                <w:noProof/>
                <w:webHidden/>
              </w:rPr>
            </w:r>
            <w:r w:rsidR="00114EB5">
              <w:rPr>
                <w:noProof/>
                <w:webHidden/>
              </w:rPr>
              <w:fldChar w:fldCharType="separate"/>
            </w:r>
            <w:r w:rsidR="00D11341">
              <w:rPr>
                <w:noProof/>
                <w:webHidden/>
              </w:rPr>
              <w:t>25</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46" w:history="1">
            <w:r w:rsidR="00114EB5" w:rsidRPr="00297F66">
              <w:rPr>
                <w:rStyle w:val="Hyperlink"/>
                <w:noProof/>
              </w:rPr>
              <w:t>Tutorial 1: Capacitance</w:t>
            </w:r>
            <w:r w:rsidR="00114EB5">
              <w:rPr>
                <w:noProof/>
                <w:webHidden/>
              </w:rPr>
              <w:tab/>
            </w:r>
            <w:r w:rsidR="00114EB5">
              <w:rPr>
                <w:noProof/>
                <w:webHidden/>
              </w:rPr>
              <w:fldChar w:fldCharType="begin"/>
            </w:r>
            <w:r w:rsidR="00114EB5">
              <w:rPr>
                <w:noProof/>
                <w:webHidden/>
              </w:rPr>
              <w:instrText xml:space="preserve"> PAGEREF _Toc533963746 \h </w:instrText>
            </w:r>
            <w:r w:rsidR="00114EB5">
              <w:rPr>
                <w:noProof/>
                <w:webHidden/>
              </w:rPr>
            </w:r>
            <w:r w:rsidR="00114EB5">
              <w:rPr>
                <w:noProof/>
                <w:webHidden/>
              </w:rPr>
              <w:fldChar w:fldCharType="separate"/>
            </w:r>
            <w:r w:rsidR="00D11341">
              <w:rPr>
                <w:noProof/>
                <w:webHidden/>
              </w:rPr>
              <w:t>32</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47" w:history="1">
            <w:r w:rsidR="00114EB5" w:rsidRPr="00297F66">
              <w:rPr>
                <w:rStyle w:val="Hyperlink"/>
                <w:noProof/>
              </w:rPr>
              <w:t>Tutorial 2: Capacitance</w:t>
            </w:r>
            <w:r w:rsidR="00114EB5">
              <w:rPr>
                <w:noProof/>
                <w:webHidden/>
              </w:rPr>
              <w:tab/>
            </w:r>
            <w:r w:rsidR="00114EB5">
              <w:rPr>
                <w:noProof/>
                <w:webHidden/>
              </w:rPr>
              <w:fldChar w:fldCharType="begin"/>
            </w:r>
            <w:r w:rsidR="00114EB5">
              <w:rPr>
                <w:noProof/>
                <w:webHidden/>
              </w:rPr>
              <w:instrText xml:space="preserve"> PAGEREF _Toc533963747 \h </w:instrText>
            </w:r>
            <w:r w:rsidR="00114EB5">
              <w:rPr>
                <w:noProof/>
                <w:webHidden/>
              </w:rPr>
            </w:r>
            <w:r w:rsidR="00114EB5">
              <w:rPr>
                <w:noProof/>
                <w:webHidden/>
              </w:rPr>
              <w:fldChar w:fldCharType="separate"/>
            </w:r>
            <w:r w:rsidR="00D11341">
              <w:rPr>
                <w:noProof/>
                <w:webHidden/>
              </w:rPr>
              <w:t>32</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48" w:history="1">
            <w:r w:rsidR="00114EB5" w:rsidRPr="00297F66">
              <w:rPr>
                <w:rStyle w:val="Hyperlink"/>
                <w:noProof/>
              </w:rPr>
              <w:t>Tutorial 3: Capacitance</w:t>
            </w:r>
            <w:r w:rsidR="00114EB5">
              <w:rPr>
                <w:noProof/>
                <w:webHidden/>
              </w:rPr>
              <w:tab/>
            </w:r>
            <w:r w:rsidR="00114EB5">
              <w:rPr>
                <w:noProof/>
                <w:webHidden/>
              </w:rPr>
              <w:fldChar w:fldCharType="begin"/>
            </w:r>
            <w:r w:rsidR="00114EB5">
              <w:rPr>
                <w:noProof/>
                <w:webHidden/>
              </w:rPr>
              <w:instrText xml:space="preserve"> PAGEREF _Toc533963748 \h </w:instrText>
            </w:r>
            <w:r w:rsidR="00114EB5">
              <w:rPr>
                <w:noProof/>
                <w:webHidden/>
              </w:rPr>
            </w:r>
            <w:r w:rsidR="00114EB5">
              <w:rPr>
                <w:noProof/>
                <w:webHidden/>
              </w:rPr>
              <w:fldChar w:fldCharType="separate"/>
            </w:r>
            <w:r w:rsidR="00D11341">
              <w:rPr>
                <w:noProof/>
                <w:webHidden/>
              </w:rPr>
              <w:t>32</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49" w:history="1">
            <w:r w:rsidR="00114EB5" w:rsidRPr="00297F66">
              <w:rPr>
                <w:rStyle w:val="Hyperlink"/>
                <w:noProof/>
              </w:rPr>
              <w:t>Tutorial 4: Capacitance</w:t>
            </w:r>
            <w:r w:rsidR="00114EB5">
              <w:rPr>
                <w:noProof/>
                <w:webHidden/>
              </w:rPr>
              <w:tab/>
            </w:r>
            <w:r w:rsidR="00114EB5">
              <w:rPr>
                <w:noProof/>
                <w:webHidden/>
              </w:rPr>
              <w:fldChar w:fldCharType="begin"/>
            </w:r>
            <w:r w:rsidR="00114EB5">
              <w:rPr>
                <w:noProof/>
                <w:webHidden/>
              </w:rPr>
              <w:instrText xml:space="preserve"> PAGEREF _Toc533963749 \h </w:instrText>
            </w:r>
            <w:r w:rsidR="00114EB5">
              <w:rPr>
                <w:noProof/>
                <w:webHidden/>
              </w:rPr>
            </w:r>
            <w:r w:rsidR="00114EB5">
              <w:rPr>
                <w:noProof/>
                <w:webHidden/>
              </w:rPr>
              <w:fldChar w:fldCharType="separate"/>
            </w:r>
            <w:r w:rsidR="00D11341">
              <w:rPr>
                <w:noProof/>
                <w:webHidden/>
              </w:rPr>
              <w:t>33</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50" w:history="1">
            <w:r w:rsidR="00114EB5" w:rsidRPr="00297F66">
              <w:rPr>
                <w:rStyle w:val="Hyperlink"/>
                <w:noProof/>
              </w:rPr>
              <w:t>Tutorial 5: Exam Questions</w:t>
            </w:r>
            <w:r w:rsidR="00114EB5">
              <w:rPr>
                <w:noProof/>
                <w:webHidden/>
              </w:rPr>
              <w:tab/>
            </w:r>
            <w:r w:rsidR="00114EB5">
              <w:rPr>
                <w:noProof/>
                <w:webHidden/>
              </w:rPr>
              <w:fldChar w:fldCharType="begin"/>
            </w:r>
            <w:r w:rsidR="00114EB5">
              <w:rPr>
                <w:noProof/>
                <w:webHidden/>
              </w:rPr>
              <w:instrText xml:space="preserve"> PAGEREF _Toc533963750 \h </w:instrText>
            </w:r>
            <w:r w:rsidR="00114EB5">
              <w:rPr>
                <w:noProof/>
                <w:webHidden/>
              </w:rPr>
            </w:r>
            <w:r w:rsidR="00114EB5">
              <w:rPr>
                <w:noProof/>
                <w:webHidden/>
              </w:rPr>
              <w:fldChar w:fldCharType="separate"/>
            </w:r>
            <w:r w:rsidR="00D11341">
              <w:rPr>
                <w:noProof/>
                <w:webHidden/>
              </w:rPr>
              <w:t>35</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51" w:history="1">
            <w:r w:rsidR="00114EB5" w:rsidRPr="00297F66">
              <w:rPr>
                <w:rStyle w:val="Hyperlink"/>
                <w:noProof/>
              </w:rPr>
              <w:t>Tutorial Answers Capacitance</w:t>
            </w:r>
            <w:r w:rsidR="00114EB5">
              <w:rPr>
                <w:noProof/>
                <w:webHidden/>
              </w:rPr>
              <w:tab/>
            </w:r>
            <w:r w:rsidR="00114EB5">
              <w:rPr>
                <w:noProof/>
                <w:webHidden/>
              </w:rPr>
              <w:fldChar w:fldCharType="begin"/>
            </w:r>
            <w:r w:rsidR="00114EB5">
              <w:rPr>
                <w:noProof/>
                <w:webHidden/>
              </w:rPr>
              <w:instrText xml:space="preserve"> PAGEREF _Toc533963751 \h </w:instrText>
            </w:r>
            <w:r w:rsidR="00114EB5">
              <w:rPr>
                <w:noProof/>
                <w:webHidden/>
              </w:rPr>
            </w:r>
            <w:r w:rsidR="00114EB5">
              <w:rPr>
                <w:noProof/>
                <w:webHidden/>
              </w:rPr>
              <w:fldChar w:fldCharType="separate"/>
            </w:r>
            <w:r w:rsidR="00D11341">
              <w:rPr>
                <w:noProof/>
                <w:webHidden/>
              </w:rPr>
              <w:t>39</w:t>
            </w:r>
            <w:r w:rsidR="00114EB5">
              <w:rPr>
                <w:noProof/>
                <w:webHidden/>
              </w:rPr>
              <w:fldChar w:fldCharType="end"/>
            </w:r>
          </w:hyperlink>
        </w:p>
        <w:p w:rsidR="00114EB5" w:rsidRDefault="009A4BA2" w:rsidP="00114EB5">
          <w:pPr>
            <w:pStyle w:val="TOC1"/>
            <w:rPr>
              <w:rFonts w:asciiTheme="minorHAnsi" w:hAnsiTheme="minorHAnsi"/>
              <w:noProof/>
              <w:sz w:val="22"/>
              <w:szCs w:val="22"/>
              <w:lang w:eastAsia="en-GB"/>
            </w:rPr>
          </w:pPr>
          <w:hyperlink w:anchor="_Toc533963752" w:history="1">
            <w:r w:rsidR="00114EB5" w:rsidRPr="00297F66">
              <w:rPr>
                <w:rStyle w:val="Hyperlink"/>
                <w:noProof/>
              </w:rPr>
              <w:t>CHAPTER 6: SEMICONDUCTORS AND P-N JUNCTIONS</w:t>
            </w:r>
            <w:r w:rsidR="00114EB5">
              <w:rPr>
                <w:noProof/>
                <w:webHidden/>
              </w:rPr>
              <w:tab/>
            </w:r>
            <w:r w:rsidR="00114EB5">
              <w:rPr>
                <w:noProof/>
                <w:webHidden/>
              </w:rPr>
              <w:fldChar w:fldCharType="begin"/>
            </w:r>
            <w:r w:rsidR="00114EB5">
              <w:rPr>
                <w:noProof/>
                <w:webHidden/>
              </w:rPr>
              <w:instrText xml:space="preserve"> PAGEREF _Toc533963752 \h </w:instrText>
            </w:r>
            <w:r w:rsidR="00114EB5">
              <w:rPr>
                <w:noProof/>
                <w:webHidden/>
              </w:rPr>
            </w:r>
            <w:r w:rsidR="00114EB5">
              <w:rPr>
                <w:noProof/>
                <w:webHidden/>
              </w:rPr>
              <w:fldChar w:fldCharType="separate"/>
            </w:r>
            <w:r w:rsidR="00D11341">
              <w:rPr>
                <w:noProof/>
                <w:webHidden/>
              </w:rPr>
              <w:t>41</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53" w:history="1">
            <w:r w:rsidR="00114EB5" w:rsidRPr="00297F66">
              <w:rPr>
                <w:rStyle w:val="Hyperlink"/>
                <w:noProof/>
              </w:rPr>
              <w:t>Summary of Content</w:t>
            </w:r>
            <w:r w:rsidR="00114EB5">
              <w:rPr>
                <w:noProof/>
                <w:webHidden/>
              </w:rPr>
              <w:tab/>
            </w:r>
            <w:r w:rsidR="00114EB5">
              <w:rPr>
                <w:noProof/>
                <w:webHidden/>
              </w:rPr>
              <w:fldChar w:fldCharType="begin"/>
            </w:r>
            <w:r w:rsidR="00114EB5">
              <w:rPr>
                <w:noProof/>
                <w:webHidden/>
              </w:rPr>
              <w:instrText xml:space="preserve"> PAGEREF _Toc533963753 \h </w:instrText>
            </w:r>
            <w:r w:rsidR="00114EB5">
              <w:rPr>
                <w:noProof/>
                <w:webHidden/>
              </w:rPr>
            </w:r>
            <w:r w:rsidR="00114EB5">
              <w:rPr>
                <w:noProof/>
                <w:webHidden/>
              </w:rPr>
              <w:fldChar w:fldCharType="separate"/>
            </w:r>
            <w:r w:rsidR="00D11341">
              <w:rPr>
                <w:noProof/>
                <w:webHidden/>
              </w:rPr>
              <w:t>41</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54" w:history="1">
            <w:r w:rsidR="00114EB5" w:rsidRPr="00297F66">
              <w:rPr>
                <w:rStyle w:val="Hyperlink"/>
                <w:noProof/>
                <w:u w:color="FF0000"/>
              </w:rPr>
              <w:t>Electrical properties of materials</w:t>
            </w:r>
            <w:r w:rsidR="00114EB5">
              <w:rPr>
                <w:noProof/>
                <w:webHidden/>
              </w:rPr>
              <w:tab/>
            </w:r>
            <w:r w:rsidR="00114EB5">
              <w:rPr>
                <w:noProof/>
                <w:webHidden/>
              </w:rPr>
              <w:fldChar w:fldCharType="begin"/>
            </w:r>
            <w:r w:rsidR="00114EB5">
              <w:rPr>
                <w:noProof/>
                <w:webHidden/>
              </w:rPr>
              <w:instrText xml:space="preserve"> PAGEREF _Toc533963754 \h </w:instrText>
            </w:r>
            <w:r w:rsidR="00114EB5">
              <w:rPr>
                <w:noProof/>
                <w:webHidden/>
              </w:rPr>
            </w:r>
            <w:r w:rsidR="00114EB5">
              <w:rPr>
                <w:noProof/>
                <w:webHidden/>
              </w:rPr>
              <w:fldChar w:fldCharType="separate"/>
            </w:r>
            <w:r w:rsidR="00D11341">
              <w:rPr>
                <w:noProof/>
                <w:webHidden/>
              </w:rPr>
              <w:t>42</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55" w:history="1">
            <w:r w:rsidR="00114EB5" w:rsidRPr="00297F66">
              <w:rPr>
                <w:rStyle w:val="Hyperlink"/>
                <w:noProof/>
              </w:rPr>
              <w:t>Structure of the atom</w:t>
            </w:r>
            <w:r w:rsidR="00114EB5">
              <w:rPr>
                <w:noProof/>
                <w:webHidden/>
              </w:rPr>
              <w:tab/>
            </w:r>
            <w:r w:rsidR="00114EB5">
              <w:rPr>
                <w:noProof/>
                <w:webHidden/>
              </w:rPr>
              <w:fldChar w:fldCharType="begin"/>
            </w:r>
            <w:r w:rsidR="00114EB5">
              <w:rPr>
                <w:noProof/>
                <w:webHidden/>
              </w:rPr>
              <w:instrText xml:space="preserve"> PAGEREF _Toc533963755 \h </w:instrText>
            </w:r>
            <w:r w:rsidR="00114EB5">
              <w:rPr>
                <w:noProof/>
                <w:webHidden/>
              </w:rPr>
            </w:r>
            <w:r w:rsidR="00114EB5">
              <w:rPr>
                <w:noProof/>
                <w:webHidden/>
              </w:rPr>
              <w:fldChar w:fldCharType="separate"/>
            </w:r>
            <w:r w:rsidR="00D11341">
              <w:rPr>
                <w:noProof/>
                <w:webHidden/>
              </w:rPr>
              <w:t>43</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56" w:history="1">
            <w:r w:rsidR="00114EB5" w:rsidRPr="00297F66">
              <w:rPr>
                <w:rStyle w:val="Hyperlink"/>
                <w:noProof/>
              </w:rPr>
              <w:t>Photoelectric Effect</w:t>
            </w:r>
            <w:r w:rsidR="00114EB5">
              <w:rPr>
                <w:noProof/>
                <w:webHidden/>
              </w:rPr>
              <w:tab/>
            </w:r>
            <w:r w:rsidR="00114EB5">
              <w:rPr>
                <w:noProof/>
                <w:webHidden/>
              </w:rPr>
              <w:fldChar w:fldCharType="begin"/>
            </w:r>
            <w:r w:rsidR="00114EB5">
              <w:rPr>
                <w:noProof/>
                <w:webHidden/>
              </w:rPr>
              <w:instrText xml:space="preserve"> PAGEREF _Toc533963756 \h </w:instrText>
            </w:r>
            <w:r w:rsidR="00114EB5">
              <w:rPr>
                <w:noProof/>
                <w:webHidden/>
              </w:rPr>
            </w:r>
            <w:r w:rsidR="00114EB5">
              <w:rPr>
                <w:noProof/>
                <w:webHidden/>
              </w:rPr>
              <w:fldChar w:fldCharType="separate"/>
            </w:r>
            <w:r w:rsidR="00D11341">
              <w:rPr>
                <w:noProof/>
                <w:webHidden/>
              </w:rPr>
              <w:t>44</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57" w:history="1">
            <w:r w:rsidR="00114EB5" w:rsidRPr="00297F66">
              <w:rPr>
                <w:rStyle w:val="Hyperlink"/>
                <w:noProof/>
              </w:rPr>
              <w:t>Conduction and Valence Bands</w:t>
            </w:r>
            <w:r w:rsidR="00114EB5">
              <w:rPr>
                <w:noProof/>
                <w:webHidden/>
              </w:rPr>
              <w:tab/>
            </w:r>
            <w:r w:rsidR="00114EB5">
              <w:rPr>
                <w:noProof/>
                <w:webHidden/>
              </w:rPr>
              <w:fldChar w:fldCharType="begin"/>
            </w:r>
            <w:r w:rsidR="00114EB5">
              <w:rPr>
                <w:noProof/>
                <w:webHidden/>
              </w:rPr>
              <w:instrText xml:space="preserve"> PAGEREF _Toc533963757 \h </w:instrText>
            </w:r>
            <w:r w:rsidR="00114EB5">
              <w:rPr>
                <w:noProof/>
                <w:webHidden/>
              </w:rPr>
            </w:r>
            <w:r w:rsidR="00114EB5">
              <w:rPr>
                <w:noProof/>
                <w:webHidden/>
              </w:rPr>
              <w:fldChar w:fldCharType="separate"/>
            </w:r>
            <w:r w:rsidR="00D11341">
              <w:rPr>
                <w:noProof/>
                <w:webHidden/>
              </w:rPr>
              <w:t>45</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58" w:history="1">
            <w:r w:rsidR="00114EB5" w:rsidRPr="00297F66">
              <w:rPr>
                <w:rStyle w:val="Hyperlink"/>
                <w:noProof/>
              </w:rPr>
              <w:t>Band theory of solids</w:t>
            </w:r>
            <w:r w:rsidR="00114EB5">
              <w:rPr>
                <w:noProof/>
                <w:webHidden/>
              </w:rPr>
              <w:tab/>
            </w:r>
            <w:r w:rsidR="00114EB5">
              <w:rPr>
                <w:noProof/>
                <w:webHidden/>
              </w:rPr>
              <w:fldChar w:fldCharType="begin"/>
            </w:r>
            <w:r w:rsidR="00114EB5">
              <w:rPr>
                <w:noProof/>
                <w:webHidden/>
              </w:rPr>
              <w:instrText xml:space="preserve"> PAGEREF _Toc533963758 \h </w:instrText>
            </w:r>
            <w:r w:rsidR="00114EB5">
              <w:rPr>
                <w:noProof/>
                <w:webHidden/>
              </w:rPr>
            </w:r>
            <w:r w:rsidR="00114EB5">
              <w:rPr>
                <w:noProof/>
                <w:webHidden/>
              </w:rPr>
              <w:fldChar w:fldCharType="separate"/>
            </w:r>
            <w:r w:rsidR="00D11341">
              <w:rPr>
                <w:noProof/>
                <w:webHidden/>
              </w:rPr>
              <w:t>46</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59" w:history="1">
            <w:r w:rsidR="00114EB5" w:rsidRPr="00297F66">
              <w:rPr>
                <w:rStyle w:val="Hyperlink"/>
                <w:noProof/>
              </w:rPr>
              <w:t>How do Energy bands Arise?</w:t>
            </w:r>
            <w:r w:rsidR="00114EB5">
              <w:rPr>
                <w:noProof/>
                <w:webHidden/>
              </w:rPr>
              <w:tab/>
            </w:r>
            <w:r w:rsidR="00114EB5">
              <w:rPr>
                <w:noProof/>
                <w:webHidden/>
              </w:rPr>
              <w:fldChar w:fldCharType="begin"/>
            </w:r>
            <w:r w:rsidR="00114EB5">
              <w:rPr>
                <w:noProof/>
                <w:webHidden/>
              </w:rPr>
              <w:instrText xml:space="preserve"> PAGEREF _Toc533963759 \h </w:instrText>
            </w:r>
            <w:r w:rsidR="00114EB5">
              <w:rPr>
                <w:noProof/>
                <w:webHidden/>
              </w:rPr>
            </w:r>
            <w:r w:rsidR="00114EB5">
              <w:rPr>
                <w:noProof/>
                <w:webHidden/>
              </w:rPr>
              <w:fldChar w:fldCharType="separate"/>
            </w:r>
            <w:r w:rsidR="00D11341">
              <w:rPr>
                <w:noProof/>
                <w:webHidden/>
              </w:rPr>
              <w:t>46</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60" w:history="1">
            <w:r w:rsidR="00114EB5" w:rsidRPr="00297F66">
              <w:rPr>
                <w:rStyle w:val="Hyperlink"/>
                <w:noProof/>
              </w:rPr>
              <w:t>Band theory of conduction</w:t>
            </w:r>
            <w:r w:rsidR="00114EB5">
              <w:rPr>
                <w:noProof/>
                <w:webHidden/>
              </w:rPr>
              <w:tab/>
            </w:r>
            <w:r w:rsidR="00114EB5">
              <w:rPr>
                <w:noProof/>
                <w:webHidden/>
              </w:rPr>
              <w:fldChar w:fldCharType="begin"/>
            </w:r>
            <w:r w:rsidR="00114EB5">
              <w:rPr>
                <w:noProof/>
                <w:webHidden/>
              </w:rPr>
              <w:instrText xml:space="preserve"> PAGEREF _Toc533963760 \h </w:instrText>
            </w:r>
            <w:r w:rsidR="00114EB5">
              <w:rPr>
                <w:noProof/>
                <w:webHidden/>
              </w:rPr>
            </w:r>
            <w:r w:rsidR="00114EB5">
              <w:rPr>
                <w:noProof/>
                <w:webHidden/>
              </w:rPr>
              <w:fldChar w:fldCharType="separate"/>
            </w:r>
            <w:r w:rsidR="00D11341">
              <w:rPr>
                <w:noProof/>
                <w:webHidden/>
              </w:rPr>
              <w:t>47</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61" w:history="1">
            <w:r w:rsidR="00114EB5" w:rsidRPr="00297F66">
              <w:rPr>
                <w:rStyle w:val="Hyperlink"/>
                <w:noProof/>
              </w:rPr>
              <w:t>Band Theory Summarised</w:t>
            </w:r>
            <w:r w:rsidR="00114EB5">
              <w:rPr>
                <w:noProof/>
                <w:webHidden/>
              </w:rPr>
              <w:tab/>
            </w:r>
            <w:r w:rsidR="00114EB5">
              <w:rPr>
                <w:noProof/>
                <w:webHidden/>
              </w:rPr>
              <w:fldChar w:fldCharType="begin"/>
            </w:r>
            <w:r w:rsidR="00114EB5">
              <w:rPr>
                <w:noProof/>
                <w:webHidden/>
              </w:rPr>
              <w:instrText xml:space="preserve"> PAGEREF _Toc533963761 \h </w:instrText>
            </w:r>
            <w:r w:rsidR="00114EB5">
              <w:rPr>
                <w:noProof/>
                <w:webHidden/>
              </w:rPr>
            </w:r>
            <w:r w:rsidR="00114EB5">
              <w:rPr>
                <w:noProof/>
                <w:webHidden/>
              </w:rPr>
              <w:fldChar w:fldCharType="separate"/>
            </w:r>
            <w:r w:rsidR="00D11341">
              <w:rPr>
                <w:noProof/>
                <w:webHidden/>
              </w:rPr>
              <w:t>49</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62" w:history="1">
            <w:r w:rsidR="00114EB5" w:rsidRPr="00297F66">
              <w:rPr>
                <w:rStyle w:val="Hyperlink"/>
                <w:noProof/>
              </w:rPr>
              <w:t>The Fermi Level</w:t>
            </w:r>
            <w:r w:rsidR="00114EB5">
              <w:rPr>
                <w:noProof/>
                <w:webHidden/>
              </w:rPr>
              <w:tab/>
            </w:r>
            <w:r w:rsidR="00114EB5">
              <w:rPr>
                <w:noProof/>
                <w:webHidden/>
              </w:rPr>
              <w:fldChar w:fldCharType="begin"/>
            </w:r>
            <w:r w:rsidR="00114EB5">
              <w:rPr>
                <w:noProof/>
                <w:webHidden/>
              </w:rPr>
              <w:instrText xml:space="preserve"> PAGEREF _Toc533963762 \h </w:instrText>
            </w:r>
            <w:r w:rsidR="00114EB5">
              <w:rPr>
                <w:noProof/>
                <w:webHidden/>
              </w:rPr>
            </w:r>
            <w:r w:rsidR="00114EB5">
              <w:rPr>
                <w:noProof/>
                <w:webHidden/>
              </w:rPr>
              <w:fldChar w:fldCharType="separate"/>
            </w:r>
            <w:r w:rsidR="00D11341">
              <w:rPr>
                <w:noProof/>
                <w:webHidden/>
              </w:rPr>
              <w:t>50</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63" w:history="1">
            <w:r w:rsidR="00114EB5" w:rsidRPr="00297F66">
              <w:rPr>
                <w:rStyle w:val="Hyperlink"/>
                <w:noProof/>
              </w:rPr>
              <w:t>Semiconductors</w:t>
            </w:r>
            <w:r w:rsidR="00114EB5">
              <w:rPr>
                <w:noProof/>
                <w:webHidden/>
              </w:rPr>
              <w:tab/>
            </w:r>
            <w:r w:rsidR="00114EB5">
              <w:rPr>
                <w:noProof/>
                <w:webHidden/>
              </w:rPr>
              <w:fldChar w:fldCharType="begin"/>
            </w:r>
            <w:r w:rsidR="00114EB5">
              <w:rPr>
                <w:noProof/>
                <w:webHidden/>
              </w:rPr>
              <w:instrText xml:space="preserve"> PAGEREF _Toc533963763 \h </w:instrText>
            </w:r>
            <w:r w:rsidR="00114EB5">
              <w:rPr>
                <w:noProof/>
                <w:webHidden/>
              </w:rPr>
            </w:r>
            <w:r w:rsidR="00114EB5">
              <w:rPr>
                <w:noProof/>
                <w:webHidden/>
              </w:rPr>
              <w:fldChar w:fldCharType="separate"/>
            </w:r>
            <w:r w:rsidR="00D11341">
              <w:rPr>
                <w:noProof/>
                <w:webHidden/>
              </w:rPr>
              <w:t>50</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64" w:history="1">
            <w:r w:rsidR="00114EB5" w:rsidRPr="00297F66">
              <w:rPr>
                <w:rStyle w:val="Hyperlink"/>
                <w:noProof/>
              </w:rPr>
              <w:t>Intrinsic Semiconductor</w:t>
            </w:r>
            <w:r w:rsidR="00114EB5">
              <w:rPr>
                <w:noProof/>
                <w:webHidden/>
              </w:rPr>
              <w:tab/>
            </w:r>
            <w:r w:rsidR="00114EB5">
              <w:rPr>
                <w:noProof/>
                <w:webHidden/>
              </w:rPr>
              <w:fldChar w:fldCharType="begin"/>
            </w:r>
            <w:r w:rsidR="00114EB5">
              <w:rPr>
                <w:noProof/>
                <w:webHidden/>
              </w:rPr>
              <w:instrText xml:space="preserve"> PAGEREF _Toc533963764 \h </w:instrText>
            </w:r>
            <w:r w:rsidR="00114EB5">
              <w:rPr>
                <w:noProof/>
                <w:webHidden/>
              </w:rPr>
            </w:r>
            <w:r w:rsidR="00114EB5">
              <w:rPr>
                <w:noProof/>
                <w:webHidden/>
              </w:rPr>
              <w:fldChar w:fldCharType="separate"/>
            </w:r>
            <w:r w:rsidR="00D11341">
              <w:rPr>
                <w:noProof/>
                <w:webHidden/>
              </w:rPr>
              <w:t>51</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65" w:history="1">
            <w:r w:rsidR="00114EB5" w:rsidRPr="00297F66">
              <w:rPr>
                <w:rStyle w:val="Hyperlink"/>
                <w:noProof/>
              </w:rPr>
              <w:t>N-Type Semiconductor</w:t>
            </w:r>
            <w:r w:rsidR="00114EB5">
              <w:rPr>
                <w:noProof/>
                <w:webHidden/>
              </w:rPr>
              <w:tab/>
            </w:r>
            <w:r w:rsidR="00114EB5">
              <w:rPr>
                <w:noProof/>
                <w:webHidden/>
              </w:rPr>
              <w:fldChar w:fldCharType="begin"/>
            </w:r>
            <w:r w:rsidR="00114EB5">
              <w:rPr>
                <w:noProof/>
                <w:webHidden/>
              </w:rPr>
              <w:instrText xml:space="preserve"> PAGEREF _Toc533963765 \h </w:instrText>
            </w:r>
            <w:r w:rsidR="00114EB5">
              <w:rPr>
                <w:noProof/>
                <w:webHidden/>
              </w:rPr>
            </w:r>
            <w:r w:rsidR="00114EB5">
              <w:rPr>
                <w:noProof/>
                <w:webHidden/>
              </w:rPr>
              <w:fldChar w:fldCharType="separate"/>
            </w:r>
            <w:r w:rsidR="00D11341">
              <w:rPr>
                <w:noProof/>
                <w:webHidden/>
              </w:rPr>
              <w:t>51</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66" w:history="1">
            <w:r w:rsidR="00114EB5" w:rsidRPr="00297F66">
              <w:rPr>
                <w:rStyle w:val="Hyperlink"/>
                <w:noProof/>
              </w:rPr>
              <w:t>P-Type Semiconductor</w:t>
            </w:r>
            <w:r w:rsidR="00114EB5">
              <w:rPr>
                <w:noProof/>
                <w:webHidden/>
              </w:rPr>
              <w:tab/>
            </w:r>
            <w:r w:rsidR="00114EB5">
              <w:rPr>
                <w:noProof/>
                <w:webHidden/>
              </w:rPr>
              <w:fldChar w:fldCharType="begin"/>
            </w:r>
            <w:r w:rsidR="00114EB5">
              <w:rPr>
                <w:noProof/>
                <w:webHidden/>
              </w:rPr>
              <w:instrText xml:space="preserve"> PAGEREF _Toc533963766 \h </w:instrText>
            </w:r>
            <w:r w:rsidR="00114EB5">
              <w:rPr>
                <w:noProof/>
                <w:webHidden/>
              </w:rPr>
            </w:r>
            <w:r w:rsidR="00114EB5">
              <w:rPr>
                <w:noProof/>
                <w:webHidden/>
              </w:rPr>
              <w:fldChar w:fldCharType="separate"/>
            </w:r>
            <w:r w:rsidR="00D11341">
              <w:rPr>
                <w:noProof/>
                <w:webHidden/>
              </w:rPr>
              <w:t>51</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67" w:history="1">
            <w:r w:rsidR="00114EB5" w:rsidRPr="00297F66">
              <w:rPr>
                <w:rStyle w:val="Hyperlink"/>
                <w:noProof/>
                <w:lang w:val="en-US"/>
              </w:rPr>
              <w:t>Notes on doping</w:t>
            </w:r>
            <w:r w:rsidR="00114EB5">
              <w:rPr>
                <w:noProof/>
                <w:webHidden/>
              </w:rPr>
              <w:tab/>
            </w:r>
            <w:r w:rsidR="00114EB5">
              <w:rPr>
                <w:noProof/>
                <w:webHidden/>
              </w:rPr>
              <w:fldChar w:fldCharType="begin"/>
            </w:r>
            <w:r w:rsidR="00114EB5">
              <w:rPr>
                <w:noProof/>
                <w:webHidden/>
              </w:rPr>
              <w:instrText xml:space="preserve"> PAGEREF _Toc533963767 \h </w:instrText>
            </w:r>
            <w:r w:rsidR="00114EB5">
              <w:rPr>
                <w:noProof/>
                <w:webHidden/>
              </w:rPr>
            </w:r>
            <w:r w:rsidR="00114EB5">
              <w:rPr>
                <w:noProof/>
                <w:webHidden/>
              </w:rPr>
              <w:fldChar w:fldCharType="separate"/>
            </w:r>
            <w:r w:rsidR="00D11341">
              <w:rPr>
                <w:noProof/>
                <w:webHidden/>
              </w:rPr>
              <w:t>52</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68" w:history="1">
            <w:r w:rsidR="00114EB5" w:rsidRPr="00297F66">
              <w:rPr>
                <w:rStyle w:val="Hyperlink"/>
                <w:noProof/>
              </w:rPr>
              <w:t>Valence Electrons</w:t>
            </w:r>
            <w:r w:rsidR="00114EB5">
              <w:rPr>
                <w:noProof/>
                <w:webHidden/>
              </w:rPr>
              <w:tab/>
            </w:r>
            <w:r w:rsidR="00114EB5">
              <w:rPr>
                <w:noProof/>
                <w:webHidden/>
              </w:rPr>
              <w:fldChar w:fldCharType="begin"/>
            </w:r>
            <w:r w:rsidR="00114EB5">
              <w:rPr>
                <w:noProof/>
                <w:webHidden/>
              </w:rPr>
              <w:instrText xml:space="preserve"> PAGEREF _Toc533963768 \h </w:instrText>
            </w:r>
            <w:r w:rsidR="00114EB5">
              <w:rPr>
                <w:noProof/>
                <w:webHidden/>
              </w:rPr>
            </w:r>
            <w:r w:rsidR="00114EB5">
              <w:rPr>
                <w:noProof/>
                <w:webHidden/>
              </w:rPr>
              <w:fldChar w:fldCharType="separate"/>
            </w:r>
            <w:r w:rsidR="00D11341">
              <w:rPr>
                <w:noProof/>
                <w:webHidden/>
              </w:rPr>
              <w:t>53</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69" w:history="1">
            <w:r w:rsidR="00114EB5" w:rsidRPr="00297F66">
              <w:rPr>
                <w:rStyle w:val="Hyperlink"/>
                <w:noProof/>
              </w:rPr>
              <w:t>P-N Junctions</w:t>
            </w:r>
            <w:r w:rsidR="00114EB5">
              <w:rPr>
                <w:noProof/>
                <w:webHidden/>
              </w:rPr>
              <w:tab/>
            </w:r>
            <w:r w:rsidR="00114EB5">
              <w:rPr>
                <w:noProof/>
                <w:webHidden/>
              </w:rPr>
              <w:fldChar w:fldCharType="begin"/>
            </w:r>
            <w:r w:rsidR="00114EB5">
              <w:rPr>
                <w:noProof/>
                <w:webHidden/>
              </w:rPr>
              <w:instrText xml:space="preserve"> PAGEREF _Toc533963769 \h </w:instrText>
            </w:r>
            <w:r w:rsidR="00114EB5">
              <w:rPr>
                <w:noProof/>
                <w:webHidden/>
              </w:rPr>
            </w:r>
            <w:r w:rsidR="00114EB5">
              <w:rPr>
                <w:noProof/>
                <w:webHidden/>
              </w:rPr>
              <w:fldChar w:fldCharType="separate"/>
            </w:r>
            <w:r w:rsidR="00D11341">
              <w:rPr>
                <w:noProof/>
                <w:webHidden/>
              </w:rPr>
              <w:t>54</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70" w:history="1">
            <w:r w:rsidR="00114EB5" w:rsidRPr="00297F66">
              <w:rPr>
                <w:rStyle w:val="Hyperlink"/>
                <w:noProof/>
              </w:rPr>
              <w:t>Unbiased p-n junction</w:t>
            </w:r>
            <w:r w:rsidR="00114EB5">
              <w:rPr>
                <w:noProof/>
                <w:webHidden/>
              </w:rPr>
              <w:tab/>
            </w:r>
            <w:r w:rsidR="00114EB5">
              <w:rPr>
                <w:noProof/>
                <w:webHidden/>
              </w:rPr>
              <w:fldChar w:fldCharType="begin"/>
            </w:r>
            <w:r w:rsidR="00114EB5">
              <w:rPr>
                <w:noProof/>
                <w:webHidden/>
              </w:rPr>
              <w:instrText xml:space="preserve"> PAGEREF _Toc533963770 \h </w:instrText>
            </w:r>
            <w:r w:rsidR="00114EB5">
              <w:rPr>
                <w:noProof/>
                <w:webHidden/>
              </w:rPr>
            </w:r>
            <w:r w:rsidR="00114EB5">
              <w:rPr>
                <w:noProof/>
                <w:webHidden/>
              </w:rPr>
              <w:fldChar w:fldCharType="separate"/>
            </w:r>
            <w:r w:rsidR="00D11341">
              <w:rPr>
                <w:noProof/>
                <w:webHidden/>
              </w:rPr>
              <w:t>54</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71" w:history="1">
            <w:r w:rsidR="00114EB5" w:rsidRPr="00297F66">
              <w:rPr>
                <w:rStyle w:val="Hyperlink"/>
                <w:noProof/>
              </w:rPr>
              <w:t>The Diode</w:t>
            </w:r>
            <w:r w:rsidR="00114EB5">
              <w:rPr>
                <w:noProof/>
                <w:webHidden/>
              </w:rPr>
              <w:tab/>
            </w:r>
            <w:r w:rsidR="00114EB5">
              <w:rPr>
                <w:noProof/>
                <w:webHidden/>
              </w:rPr>
              <w:fldChar w:fldCharType="begin"/>
            </w:r>
            <w:r w:rsidR="00114EB5">
              <w:rPr>
                <w:noProof/>
                <w:webHidden/>
              </w:rPr>
              <w:instrText xml:space="preserve"> PAGEREF _Toc533963771 \h </w:instrText>
            </w:r>
            <w:r w:rsidR="00114EB5">
              <w:rPr>
                <w:noProof/>
                <w:webHidden/>
              </w:rPr>
            </w:r>
            <w:r w:rsidR="00114EB5">
              <w:rPr>
                <w:noProof/>
                <w:webHidden/>
              </w:rPr>
              <w:fldChar w:fldCharType="separate"/>
            </w:r>
            <w:r w:rsidR="00D11341">
              <w:rPr>
                <w:noProof/>
                <w:webHidden/>
              </w:rPr>
              <w:t>54</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72" w:history="1">
            <w:r w:rsidR="00114EB5" w:rsidRPr="00297F66">
              <w:rPr>
                <w:rStyle w:val="Hyperlink"/>
                <w:noProof/>
              </w:rPr>
              <w:t>Forward and Reverse Bias</w:t>
            </w:r>
            <w:r w:rsidR="00114EB5">
              <w:rPr>
                <w:noProof/>
                <w:webHidden/>
              </w:rPr>
              <w:tab/>
            </w:r>
            <w:r w:rsidR="00114EB5">
              <w:rPr>
                <w:noProof/>
                <w:webHidden/>
              </w:rPr>
              <w:fldChar w:fldCharType="begin"/>
            </w:r>
            <w:r w:rsidR="00114EB5">
              <w:rPr>
                <w:noProof/>
                <w:webHidden/>
              </w:rPr>
              <w:instrText xml:space="preserve"> PAGEREF _Toc533963772 \h </w:instrText>
            </w:r>
            <w:r w:rsidR="00114EB5">
              <w:rPr>
                <w:noProof/>
                <w:webHidden/>
              </w:rPr>
            </w:r>
            <w:r w:rsidR="00114EB5">
              <w:rPr>
                <w:noProof/>
                <w:webHidden/>
              </w:rPr>
              <w:fldChar w:fldCharType="separate"/>
            </w:r>
            <w:r w:rsidR="00D11341">
              <w:rPr>
                <w:noProof/>
                <w:webHidden/>
              </w:rPr>
              <w:t>54</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73" w:history="1">
            <w:r w:rsidR="00114EB5" w:rsidRPr="00297F66">
              <w:rPr>
                <w:rStyle w:val="Hyperlink"/>
                <w:noProof/>
              </w:rPr>
              <w:t>Biasing the diode</w:t>
            </w:r>
            <w:r w:rsidR="00114EB5">
              <w:rPr>
                <w:noProof/>
                <w:webHidden/>
              </w:rPr>
              <w:tab/>
            </w:r>
            <w:r w:rsidR="00114EB5">
              <w:rPr>
                <w:noProof/>
                <w:webHidden/>
              </w:rPr>
              <w:fldChar w:fldCharType="begin"/>
            </w:r>
            <w:r w:rsidR="00114EB5">
              <w:rPr>
                <w:noProof/>
                <w:webHidden/>
              </w:rPr>
              <w:instrText xml:space="preserve"> PAGEREF _Toc533963773 \h </w:instrText>
            </w:r>
            <w:r w:rsidR="00114EB5">
              <w:rPr>
                <w:noProof/>
                <w:webHidden/>
              </w:rPr>
            </w:r>
            <w:r w:rsidR="00114EB5">
              <w:rPr>
                <w:noProof/>
                <w:webHidden/>
              </w:rPr>
              <w:fldChar w:fldCharType="separate"/>
            </w:r>
            <w:r w:rsidR="00D11341">
              <w:rPr>
                <w:noProof/>
                <w:webHidden/>
              </w:rPr>
              <w:t>54</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74" w:history="1">
            <w:r w:rsidR="00114EB5" w:rsidRPr="00297F66">
              <w:rPr>
                <w:rStyle w:val="Hyperlink"/>
                <w:noProof/>
              </w:rPr>
              <w:t>Reverse biased diode</w:t>
            </w:r>
            <w:r w:rsidR="00114EB5">
              <w:rPr>
                <w:noProof/>
                <w:webHidden/>
              </w:rPr>
              <w:tab/>
            </w:r>
            <w:r w:rsidR="00114EB5">
              <w:rPr>
                <w:noProof/>
                <w:webHidden/>
              </w:rPr>
              <w:fldChar w:fldCharType="begin"/>
            </w:r>
            <w:r w:rsidR="00114EB5">
              <w:rPr>
                <w:noProof/>
                <w:webHidden/>
              </w:rPr>
              <w:instrText xml:space="preserve"> PAGEREF _Toc533963774 \h </w:instrText>
            </w:r>
            <w:r w:rsidR="00114EB5">
              <w:rPr>
                <w:noProof/>
                <w:webHidden/>
              </w:rPr>
            </w:r>
            <w:r w:rsidR="00114EB5">
              <w:rPr>
                <w:noProof/>
                <w:webHidden/>
              </w:rPr>
              <w:fldChar w:fldCharType="separate"/>
            </w:r>
            <w:r w:rsidR="00D11341">
              <w:rPr>
                <w:noProof/>
                <w:webHidden/>
              </w:rPr>
              <w:t>55</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75" w:history="1">
            <w:r w:rsidR="00114EB5" w:rsidRPr="00297F66">
              <w:rPr>
                <w:rStyle w:val="Hyperlink"/>
                <w:noProof/>
              </w:rPr>
              <w:t>Forward biased diode</w:t>
            </w:r>
            <w:r w:rsidR="00114EB5">
              <w:rPr>
                <w:noProof/>
                <w:webHidden/>
              </w:rPr>
              <w:tab/>
            </w:r>
            <w:r w:rsidR="00114EB5">
              <w:rPr>
                <w:noProof/>
                <w:webHidden/>
              </w:rPr>
              <w:fldChar w:fldCharType="begin"/>
            </w:r>
            <w:r w:rsidR="00114EB5">
              <w:rPr>
                <w:noProof/>
                <w:webHidden/>
              </w:rPr>
              <w:instrText xml:space="preserve"> PAGEREF _Toc533963775 \h </w:instrText>
            </w:r>
            <w:r w:rsidR="00114EB5">
              <w:rPr>
                <w:noProof/>
                <w:webHidden/>
              </w:rPr>
            </w:r>
            <w:r w:rsidR="00114EB5">
              <w:rPr>
                <w:noProof/>
                <w:webHidden/>
              </w:rPr>
              <w:fldChar w:fldCharType="separate"/>
            </w:r>
            <w:r w:rsidR="00D11341">
              <w:rPr>
                <w:noProof/>
                <w:webHidden/>
              </w:rPr>
              <w:t>55</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76" w:history="1">
            <w:r w:rsidR="00114EB5" w:rsidRPr="00297F66">
              <w:rPr>
                <w:rStyle w:val="Hyperlink"/>
                <w:noProof/>
              </w:rPr>
              <w:t>LEDs</w:t>
            </w:r>
            <w:r w:rsidR="00114EB5">
              <w:rPr>
                <w:noProof/>
                <w:webHidden/>
              </w:rPr>
              <w:tab/>
            </w:r>
            <w:r w:rsidR="00114EB5">
              <w:rPr>
                <w:noProof/>
                <w:webHidden/>
              </w:rPr>
              <w:fldChar w:fldCharType="begin"/>
            </w:r>
            <w:r w:rsidR="00114EB5">
              <w:rPr>
                <w:noProof/>
                <w:webHidden/>
              </w:rPr>
              <w:instrText xml:space="preserve"> PAGEREF _Toc533963776 \h </w:instrText>
            </w:r>
            <w:r w:rsidR="00114EB5">
              <w:rPr>
                <w:noProof/>
                <w:webHidden/>
              </w:rPr>
            </w:r>
            <w:r w:rsidR="00114EB5">
              <w:rPr>
                <w:noProof/>
                <w:webHidden/>
              </w:rPr>
              <w:fldChar w:fldCharType="separate"/>
            </w:r>
            <w:r w:rsidR="00D11341">
              <w:rPr>
                <w:noProof/>
                <w:webHidden/>
              </w:rPr>
              <w:t>56</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77" w:history="1">
            <w:r w:rsidR="00114EB5" w:rsidRPr="00297F66">
              <w:rPr>
                <w:rStyle w:val="Hyperlink"/>
                <w:noProof/>
              </w:rPr>
              <w:t>Practical 2 Photodiode</w:t>
            </w:r>
            <w:r w:rsidR="00114EB5">
              <w:rPr>
                <w:noProof/>
                <w:webHidden/>
              </w:rPr>
              <w:tab/>
            </w:r>
            <w:r w:rsidR="00114EB5">
              <w:rPr>
                <w:noProof/>
                <w:webHidden/>
              </w:rPr>
              <w:fldChar w:fldCharType="begin"/>
            </w:r>
            <w:r w:rsidR="00114EB5">
              <w:rPr>
                <w:noProof/>
                <w:webHidden/>
              </w:rPr>
              <w:instrText xml:space="preserve"> PAGEREF _Toc533963777 \h </w:instrText>
            </w:r>
            <w:r w:rsidR="00114EB5">
              <w:rPr>
                <w:noProof/>
                <w:webHidden/>
              </w:rPr>
            </w:r>
            <w:r w:rsidR="00114EB5">
              <w:rPr>
                <w:noProof/>
                <w:webHidden/>
              </w:rPr>
              <w:fldChar w:fldCharType="separate"/>
            </w:r>
            <w:r w:rsidR="00D11341">
              <w:rPr>
                <w:noProof/>
                <w:webHidden/>
              </w:rPr>
              <w:t>58</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78" w:history="1">
            <w:r w:rsidR="00114EB5" w:rsidRPr="00297F66">
              <w:rPr>
                <w:rStyle w:val="Hyperlink"/>
                <w:noProof/>
              </w:rPr>
              <w:t>Aim</w:t>
            </w:r>
            <w:r w:rsidR="00114EB5">
              <w:rPr>
                <w:noProof/>
                <w:webHidden/>
              </w:rPr>
              <w:tab/>
            </w:r>
            <w:r w:rsidR="00114EB5">
              <w:rPr>
                <w:noProof/>
                <w:webHidden/>
              </w:rPr>
              <w:fldChar w:fldCharType="begin"/>
            </w:r>
            <w:r w:rsidR="00114EB5">
              <w:rPr>
                <w:noProof/>
                <w:webHidden/>
              </w:rPr>
              <w:instrText xml:space="preserve"> PAGEREF _Toc533963778 \h </w:instrText>
            </w:r>
            <w:r w:rsidR="00114EB5">
              <w:rPr>
                <w:noProof/>
                <w:webHidden/>
              </w:rPr>
            </w:r>
            <w:r w:rsidR="00114EB5">
              <w:rPr>
                <w:noProof/>
                <w:webHidden/>
              </w:rPr>
              <w:fldChar w:fldCharType="separate"/>
            </w:r>
            <w:r w:rsidR="00D11341">
              <w:rPr>
                <w:noProof/>
                <w:webHidden/>
              </w:rPr>
              <w:t>58</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79" w:history="1">
            <w:r w:rsidR="00114EB5" w:rsidRPr="00297F66">
              <w:rPr>
                <w:rStyle w:val="Hyperlink"/>
                <w:noProof/>
              </w:rPr>
              <w:t>Practical 3 Forward and reverse-biased</w:t>
            </w:r>
            <w:r w:rsidR="00114EB5">
              <w:rPr>
                <w:noProof/>
                <w:webHidden/>
              </w:rPr>
              <w:tab/>
            </w:r>
            <w:r w:rsidR="00114EB5">
              <w:rPr>
                <w:noProof/>
                <w:webHidden/>
              </w:rPr>
              <w:fldChar w:fldCharType="begin"/>
            </w:r>
            <w:r w:rsidR="00114EB5">
              <w:rPr>
                <w:noProof/>
                <w:webHidden/>
              </w:rPr>
              <w:instrText xml:space="preserve"> PAGEREF _Toc533963779 \h </w:instrText>
            </w:r>
            <w:r w:rsidR="00114EB5">
              <w:rPr>
                <w:noProof/>
                <w:webHidden/>
              </w:rPr>
            </w:r>
            <w:r w:rsidR="00114EB5">
              <w:rPr>
                <w:noProof/>
                <w:webHidden/>
              </w:rPr>
              <w:fldChar w:fldCharType="separate"/>
            </w:r>
            <w:r w:rsidR="00D11341">
              <w:rPr>
                <w:noProof/>
                <w:webHidden/>
              </w:rPr>
              <w:t>59</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80" w:history="1">
            <w:r w:rsidR="00114EB5" w:rsidRPr="00297F66">
              <w:rPr>
                <w:rStyle w:val="Hyperlink"/>
                <w:noProof/>
              </w:rPr>
              <w:t>Apparatus</w:t>
            </w:r>
            <w:r w:rsidR="00114EB5">
              <w:rPr>
                <w:noProof/>
                <w:webHidden/>
              </w:rPr>
              <w:tab/>
            </w:r>
            <w:r w:rsidR="00114EB5">
              <w:rPr>
                <w:noProof/>
                <w:webHidden/>
              </w:rPr>
              <w:fldChar w:fldCharType="begin"/>
            </w:r>
            <w:r w:rsidR="00114EB5">
              <w:rPr>
                <w:noProof/>
                <w:webHidden/>
              </w:rPr>
              <w:instrText xml:space="preserve"> PAGEREF _Toc533963780 \h </w:instrText>
            </w:r>
            <w:r w:rsidR="00114EB5">
              <w:rPr>
                <w:noProof/>
                <w:webHidden/>
              </w:rPr>
            </w:r>
            <w:r w:rsidR="00114EB5">
              <w:rPr>
                <w:noProof/>
                <w:webHidden/>
              </w:rPr>
              <w:fldChar w:fldCharType="separate"/>
            </w:r>
            <w:r w:rsidR="00D11341">
              <w:rPr>
                <w:noProof/>
                <w:webHidden/>
              </w:rPr>
              <w:t>59</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81" w:history="1">
            <w:r w:rsidR="00114EB5" w:rsidRPr="00297F66">
              <w:rPr>
                <w:rStyle w:val="Hyperlink"/>
                <w:noProof/>
              </w:rPr>
              <w:t>Photodiodes</w:t>
            </w:r>
            <w:r w:rsidR="00114EB5">
              <w:rPr>
                <w:noProof/>
                <w:webHidden/>
              </w:rPr>
              <w:tab/>
            </w:r>
            <w:r w:rsidR="00114EB5">
              <w:rPr>
                <w:noProof/>
                <w:webHidden/>
              </w:rPr>
              <w:fldChar w:fldCharType="begin"/>
            </w:r>
            <w:r w:rsidR="00114EB5">
              <w:rPr>
                <w:noProof/>
                <w:webHidden/>
              </w:rPr>
              <w:instrText xml:space="preserve"> PAGEREF _Toc533963781 \h </w:instrText>
            </w:r>
            <w:r w:rsidR="00114EB5">
              <w:rPr>
                <w:noProof/>
                <w:webHidden/>
              </w:rPr>
            </w:r>
            <w:r w:rsidR="00114EB5">
              <w:rPr>
                <w:noProof/>
                <w:webHidden/>
              </w:rPr>
              <w:fldChar w:fldCharType="separate"/>
            </w:r>
            <w:r w:rsidR="00D11341">
              <w:rPr>
                <w:noProof/>
                <w:webHidden/>
              </w:rPr>
              <w:t>59</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82" w:history="1">
            <w:r w:rsidR="00114EB5" w:rsidRPr="00297F66">
              <w:rPr>
                <w:rStyle w:val="Hyperlink"/>
                <w:noProof/>
              </w:rPr>
              <w:t>Solar Cells</w:t>
            </w:r>
            <w:r w:rsidR="00114EB5">
              <w:rPr>
                <w:noProof/>
                <w:webHidden/>
              </w:rPr>
              <w:tab/>
            </w:r>
            <w:r w:rsidR="00114EB5">
              <w:rPr>
                <w:noProof/>
                <w:webHidden/>
              </w:rPr>
              <w:fldChar w:fldCharType="begin"/>
            </w:r>
            <w:r w:rsidR="00114EB5">
              <w:rPr>
                <w:noProof/>
                <w:webHidden/>
              </w:rPr>
              <w:instrText xml:space="preserve"> PAGEREF _Toc533963782 \h </w:instrText>
            </w:r>
            <w:r w:rsidR="00114EB5">
              <w:rPr>
                <w:noProof/>
                <w:webHidden/>
              </w:rPr>
            </w:r>
            <w:r w:rsidR="00114EB5">
              <w:rPr>
                <w:noProof/>
                <w:webHidden/>
              </w:rPr>
              <w:fldChar w:fldCharType="separate"/>
            </w:r>
            <w:r w:rsidR="00D11341">
              <w:rPr>
                <w:noProof/>
                <w:webHidden/>
              </w:rPr>
              <w:t>59</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83" w:history="1">
            <w:r w:rsidR="00114EB5" w:rsidRPr="00297F66">
              <w:rPr>
                <w:rStyle w:val="Hyperlink"/>
                <w:noProof/>
              </w:rPr>
              <w:t>Tutorial 1: Semiconductors</w:t>
            </w:r>
            <w:r w:rsidR="00114EB5">
              <w:rPr>
                <w:noProof/>
                <w:webHidden/>
              </w:rPr>
              <w:tab/>
            </w:r>
            <w:r w:rsidR="00114EB5">
              <w:rPr>
                <w:noProof/>
                <w:webHidden/>
              </w:rPr>
              <w:fldChar w:fldCharType="begin"/>
            </w:r>
            <w:r w:rsidR="00114EB5">
              <w:rPr>
                <w:noProof/>
                <w:webHidden/>
              </w:rPr>
              <w:instrText xml:space="preserve"> PAGEREF _Toc533963783 \h </w:instrText>
            </w:r>
            <w:r w:rsidR="00114EB5">
              <w:rPr>
                <w:noProof/>
                <w:webHidden/>
              </w:rPr>
            </w:r>
            <w:r w:rsidR="00114EB5">
              <w:rPr>
                <w:noProof/>
                <w:webHidden/>
              </w:rPr>
              <w:fldChar w:fldCharType="separate"/>
            </w:r>
            <w:r w:rsidR="00D11341">
              <w:rPr>
                <w:noProof/>
                <w:webHidden/>
              </w:rPr>
              <w:t>60</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84" w:history="1">
            <w:r w:rsidR="00114EB5" w:rsidRPr="00297F66">
              <w:rPr>
                <w:rStyle w:val="Hyperlink"/>
                <w:noProof/>
              </w:rPr>
              <w:t>Tutorial 2: Photodiodes</w:t>
            </w:r>
            <w:r w:rsidR="00114EB5">
              <w:rPr>
                <w:noProof/>
                <w:webHidden/>
              </w:rPr>
              <w:tab/>
            </w:r>
            <w:r w:rsidR="00114EB5">
              <w:rPr>
                <w:noProof/>
                <w:webHidden/>
              </w:rPr>
              <w:fldChar w:fldCharType="begin"/>
            </w:r>
            <w:r w:rsidR="00114EB5">
              <w:rPr>
                <w:noProof/>
                <w:webHidden/>
              </w:rPr>
              <w:instrText xml:space="preserve"> PAGEREF _Toc533963784 \h </w:instrText>
            </w:r>
            <w:r w:rsidR="00114EB5">
              <w:rPr>
                <w:noProof/>
                <w:webHidden/>
              </w:rPr>
            </w:r>
            <w:r w:rsidR="00114EB5">
              <w:rPr>
                <w:noProof/>
                <w:webHidden/>
              </w:rPr>
              <w:fldChar w:fldCharType="separate"/>
            </w:r>
            <w:r w:rsidR="00D11341">
              <w:rPr>
                <w:noProof/>
                <w:webHidden/>
              </w:rPr>
              <w:t>63</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85" w:history="1">
            <w:r w:rsidR="00114EB5" w:rsidRPr="00297F66">
              <w:rPr>
                <w:rStyle w:val="Hyperlink"/>
                <w:noProof/>
              </w:rPr>
              <w:t>Tutorial Solutions</w:t>
            </w:r>
            <w:r w:rsidR="00114EB5">
              <w:rPr>
                <w:noProof/>
                <w:webHidden/>
              </w:rPr>
              <w:tab/>
            </w:r>
            <w:r w:rsidR="00114EB5">
              <w:rPr>
                <w:noProof/>
                <w:webHidden/>
              </w:rPr>
              <w:fldChar w:fldCharType="begin"/>
            </w:r>
            <w:r w:rsidR="00114EB5">
              <w:rPr>
                <w:noProof/>
                <w:webHidden/>
              </w:rPr>
              <w:instrText xml:space="preserve"> PAGEREF _Toc533963785 \h </w:instrText>
            </w:r>
            <w:r w:rsidR="00114EB5">
              <w:rPr>
                <w:noProof/>
                <w:webHidden/>
              </w:rPr>
            </w:r>
            <w:r w:rsidR="00114EB5">
              <w:rPr>
                <w:noProof/>
                <w:webHidden/>
              </w:rPr>
              <w:fldChar w:fldCharType="separate"/>
            </w:r>
            <w:r w:rsidR="00D11341">
              <w:rPr>
                <w:noProof/>
                <w:webHidden/>
              </w:rPr>
              <w:t>64</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86" w:history="1">
            <w:r w:rsidR="00114EB5" w:rsidRPr="00297F66">
              <w:rPr>
                <w:rStyle w:val="Hyperlink"/>
                <w:noProof/>
              </w:rPr>
              <w:t>Tutorial Exam Questions</w:t>
            </w:r>
            <w:r w:rsidR="00114EB5">
              <w:rPr>
                <w:noProof/>
                <w:webHidden/>
              </w:rPr>
              <w:tab/>
            </w:r>
            <w:r w:rsidR="00114EB5">
              <w:rPr>
                <w:noProof/>
                <w:webHidden/>
              </w:rPr>
              <w:fldChar w:fldCharType="begin"/>
            </w:r>
            <w:r w:rsidR="00114EB5">
              <w:rPr>
                <w:noProof/>
                <w:webHidden/>
              </w:rPr>
              <w:instrText xml:space="preserve"> PAGEREF _Toc533963786 \h </w:instrText>
            </w:r>
            <w:r w:rsidR="00114EB5">
              <w:rPr>
                <w:noProof/>
                <w:webHidden/>
              </w:rPr>
            </w:r>
            <w:r w:rsidR="00114EB5">
              <w:rPr>
                <w:noProof/>
                <w:webHidden/>
              </w:rPr>
              <w:fldChar w:fldCharType="separate"/>
            </w:r>
            <w:r w:rsidR="00D11341">
              <w:rPr>
                <w:noProof/>
                <w:webHidden/>
              </w:rPr>
              <w:t>64</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87" w:history="1">
            <w:r w:rsidR="00114EB5" w:rsidRPr="00297F66">
              <w:rPr>
                <w:rStyle w:val="Hyperlink"/>
                <w:noProof/>
              </w:rPr>
              <w:t>Open-ended Questions</w:t>
            </w:r>
            <w:r w:rsidR="00114EB5">
              <w:rPr>
                <w:noProof/>
                <w:webHidden/>
              </w:rPr>
              <w:tab/>
            </w:r>
            <w:r w:rsidR="00114EB5">
              <w:rPr>
                <w:noProof/>
                <w:webHidden/>
              </w:rPr>
              <w:fldChar w:fldCharType="begin"/>
            </w:r>
            <w:r w:rsidR="00114EB5">
              <w:rPr>
                <w:noProof/>
                <w:webHidden/>
              </w:rPr>
              <w:instrText xml:space="preserve"> PAGEREF _Toc533963787 \h </w:instrText>
            </w:r>
            <w:r w:rsidR="00114EB5">
              <w:rPr>
                <w:noProof/>
                <w:webHidden/>
              </w:rPr>
            </w:r>
            <w:r w:rsidR="00114EB5">
              <w:rPr>
                <w:noProof/>
                <w:webHidden/>
              </w:rPr>
              <w:fldChar w:fldCharType="separate"/>
            </w:r>
            <w:r w:rsidR="00D11341">
              <w:rPr>
                <w:noProof/>
                <w:webHidden/>
              </w:rPr>
              <w:t>70</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88" w:history="1">
            <w:r w:rsidR="00114EB5" w:rsidRPr="00297F66">
              <w:rPr>
                <w:rStyle w:val="Hyperlink"/>
                <w:noProof/>
              </w:rPr>
              <w:t>Additional Notes</w:t>
            </w:r>
            <w:r w:rsidR="00114EB5">
              <w:rPr>
                <w:noProof/>
                <w:webHidden/>
              </w:rPr>
              <w:tab/>
            </w:r>
            <w:r w:rsidR="00114EB5">
              <w:rPr>
                <w:noProof/>
                <w:webHidden/>
              </w:rPr>
              <w:fldChar w:fldCharType="begin"/>
            </w:r>
            <w:r w:rsidR="00114EB5">
              <w:rPr>
                <w:noProof/>
                <w:webHidden/>
              </w:rPr>
              <w:instrText xml:space="preserve"> PAGEREF _Toc533963788 \h </w:instrText>
            </w:r>
            <w:r w:rsidR="00114EB5">
              <w:rPr>
                <w:noProof/>
                <w:webHidden/>
              </w:rPr>
            </w:r>
            <w:r w:rsidR="00114EB5">
              <w:rPr>
                <w:noProof/>
                <w:webHidden/>
              </w:rPr>
              <w:fldChar w:fldCharType="separate"/>
            </w:r>
            <w:r w:rsidR="00D11341">
              <w:rPr>
                <w:noProof/>
                <w:webHidden/>
              </w:rPr>
              <w:t>71</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89" w:history="1">
            <w:r w:rsidR="00114EB5" w:rsidRPr="00297F66">
              <w:rPr>
                <w:rStyle w:val="Hyperlink"/>
                <w:noProof/>
              </w:rPr>
              <w:t>Forward and Reverse Biasing</w:t>
            </w:r>
            <w:r w:rsidR="00114EB5">
              <w:rPr>
                <w:noProof/>
                <w:webHidden/>
              </w:rPr>
              <w:tab/>
            </w:r>
            <w:r w:rsidR="00114EB5">
              <w:rPr>
                <w:noProof/>
                <w:webHidden/>
              </w:rPr>
              <w:fldChar w:fldCharType="begin"/>
            </w:r>
            <w:r w:rsidR="00114EB5">
              <w:rPr>
                <w:noProof/>
                <w:webHidden/>
              </w:rPr>
              <w:instrText xml:space="preserve"> PAGEREF _Toc533963789 \h </w:instrText>
            </w:r>
            <w:r w:rsidR="00114EB5">
              <w:rPr>
                <w:noProof/>
                <w:webHidden/>
              </w:rPr>
            </w:r>
            <w:r w:rsidR="00114EB5">
              <w:rPr>
                <w:noProof/>
                <w:webHidden/>
              </w:rPr>
              <w:fldChar w:fldCharType="separate"/>
            </w:r>
            <w:r w:rsidR="00D11341">
              <w:rPr>
                <w:noProof/>
                <w:webHidden/>
              </w:rPr>
              <w:t>72</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90" w:history="1">
            <w:r w:rsidR="00114EB5" w:rsidRPr="00297F66">
              <w:rPr>
                <w:rStyle w:val="Hyperlink"/>
                <w:noProof/>
              </w:rPr>
              <w:t>Biasing the diode</w:t>
            </w:r>
            <w:r w:rsidR="00114EB5">
              <w:rPr>
                <w:noProof/>
                <w:webHidden/>
              </w:rPr>
              <w:tab/>
            </w:r>
            <w:r w:rsidR="00114EB5">
              <w:rPr>
                <w:noProof/>
                <w:webHidden/>
              </w:rPr>
              <w:fldChar w:fldCharType="begin"/>
            </w:r>
            <w:r w:rsidR="00114EB5">
              <w:rPr>
                <w:noProof/>
                <w:webHidden/>
              </w:rPr>
              <w:instrText xml:space="preserve"> PAGEREF _Toc533963790 \h </w:instrText>
            </w:r>
            <w:r w:rsidR="00114EB5">
              <w:rPr>
                <w:noProof/>
                <w:webHidden/>
              </w:rPr>
            </w:r>
            <w:r w:rsidR="00114EB5">
              <w:rPr>
                <w:noProof/>
                <w:webHidden/>
              </w:rPr>
              <w:fldChar w:fldCharType="separate"/>
            </w:r>
            <w:r w:rsidR="00D11341">
              <w:rPr>
                <w:noProof/>
                <w:webHidden/>
              </w:rPr>
              <w:t>72</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91" w:history="1">
            <w:r w:rsidR="00114EB5" w:rsidRPr="00297F66">
              <w:rPr>
                <w:rStyle w:val="Hyperlink"/>
                <w:noProof/>
              </w:rPr>
              <w:t>The forward-based diode</w:t>
            </w:r>
            <w:r w:rsidR="00114EB5">
              <w:rPr>
                <w:noProof/>
                <w:webHidden/>
              </w:rPr>
              <w:tab/>
            </w:r>
            <w:r w:rsidR="00114EB5">
              <w:rPr>
                <w:noProof/>
                <w:webHidden/>
              </w:rPr>
              <w:fldChar w:fldCharType="begin"/>
            </w:r>
            <w:r w:rsidR="00114EB5">
              <w:rPr>
                <w:noProof/>
                <w:webHidden/>
              </w:rPr>
              <w:instrText xml:space="preserve"> PAGEREF _Toc533963791 \h </w:instrText>
            </w:r>
            <w:r w:rsidR="00114EB5">
              <w:rPr>
                <w:noProof/>
                <w:webHidden/>
              </w:rPr>
            </w:r>
            <w:r w:rsidR="00114EB5">
              <w:rPr>
                <w:noProof/>
                <w:webHidden/>
              </w:rPr>
              <w:fldChar w:fldCharType="separate"/>
            </w:r>
            <w:r w:rsidR="00D11341">
              <w:rPr>
                <w:noProof/>
                <w:webHidden/>
              </w:rPr>
              <w:t>72</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92" w:history="1">
            <w:r w:rsidR="00114EB5" w:rsidRPr="00297F66">
              <w:rPr>
                <w:rStyle w:val="Hyperlink"/>
                <w:noProof/>
              </w:rPr>
              <w:t>The reverse-biased diode</w:t>
            </w:r>
            <w:r w:rsidR="00114EB5">
              <w:rPr>
                <w:noProof/>
                <w:webHidden/>
              </w:rPr>
              <w:tab/>
            </w:r>
            <w:r w:rsidR="00114EB5">
              <w:rPr>
                <w:noProof/>
                <w:webHidden/>
              </w:rPr>
              <w:fldChar w:fldCharType="begin"/>
            </w:r>
            <w:r w:rsidR="00114EB5">
              <w:rPr>
                <w:noProof/>
                <w:webHidden/>
              </w:rPr>
              <w:instrText xml:space="preserve"> PAGEREF _Toc533963792 \h </w:instrText>
            </w:r>
            <w:r w:rsidR="00114EB5">
              <w:rPr>
                <w:noProof/>
                <w:webHidden/>
              </w:rPr>
            </w:r>
            <w:r w:rsidR="00114EB5">
              <w:rPr>
                <w:noProof/>
                <w:webHidden/>
              </w:rPr>
              <w:fldChar w:fldCharType="separate"/>
            </w:r>
            <w:r w:rsidR="00D11341">
              <w:rPr>
                <w:noProof/>
                <w:webHidden/>
              </w:rPr>
              <w:t>73</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93" w:history="1">
            <w:r w:rsidR="00114EB5" w:rsidRPr="00297F66">
              <w:rPr>
                <w:rStyle w:val="Hyperlink"/>
                <w:noProof/>
              </w:rPr>
              <w:t>Voltage and Current graphs for junction diodes</w:t>
            </w:r>
            <w:r w:rsidR="00114EB5">
              <w:rPr>
                <w:noProof/>
                <w:webHidden/>
              </w:rPr>
              <w:tab/>
            </w:r>
            <w:r w:rsidR="00114EB5">
              <w:rPr>
                <w:noProof/>
                <w:webHidden/>
              </w:rPr>
              <w:fldChar w:fldCharType="begin"/>
            </w:r>
            <w:r w:rsidR="00114EB5">
              <w:rPr>
                <w:noProof/>
                <w:webHidden/>
              </w:rPr>
              <w:instrText xml:space="preserve"> PAGEREF _Toc533963793 \h </w:instrText>
            </w:r>
            <w:r w:rsidR="00114EB5">
              <w:rPr>
                <w:noProof/>
                <w:webHidden/>
              </w:rPr>
            </w:r>
            <w:r w:rsidR="00114EB5">
              <w:rPr>
                <w:noProof/>
                <w:webHidden/>
              </w:rPr>
              <w:fldChar w:fldCharType="separate"/>
            </w:r>
            <w:r w:rsidR="00D11341">
              <w:rPr>
                <w:noProof/>
                <w:webHidden/>
              </w:rPr>
              <w:t>74</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94" w:history="1">
            <w:r w:rsidR="00114EB5" w:rsidRPr="00297F66">
              <w:rPr>
                <w:rStyle w:val="Hyperlink"/>
                <w:noProof/>
              </w:rPr>
              <w:t>Breakdown Voltage</w:t>
            </w:r>
            <w:r w:rsidR="00114EB5">
              <w:rPr>
                <w:noProof/>
                <w:webHidden/>
              </w:rPr>
              <w:tab/>
            </w:r>
            <w:r w:rsidR="00114EB5">
              <w:rPr>
                <w:noProof/>
                <w:webHidden/>
              </w:rPr>
              <w:fldChar w:fldCharType="begin"/>
            </w:r>
            <w:r w:rsidR="00114EB5">
              <w:rPr>
                <w:noProof/>
                <w:webHidden/>
              </w:rPr>
              <w:instrText xml:space="preserve"> PAGEREF _Toc533963794 \h </w:instrText>
            </w:r>
            <w:r w:rsidR="00114EB5">
              <w:rPr>
                <w:noProof/>
                <w:webHidden/>
              </w:rPr>
            </w:r>
            <w:r w:rsidR="00114EB5">
              <w:rPr>
                <w:noProof/>
                <w:webHidden/>
              </w:rPr>
              <w:fldChar w:fldCharType="separate"/>
            </w:r>
            <w:r w:rsidR="00D11341">
              <w:rPr>
                <w:noProof/>
                <w:webHidden/>
              </w:rPr>
              <w:t>74</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95" w:history="1">
            <w:r w:rsidR="00114EB5" w:rsidRPr="00297F66">
              <w:rPr>
                <w:rStyle w:val="Hyperlink"/>
                <w:noProof/>
              </w:rPr>
              <w:t>Uses of Junction Diodes</w:t>
            </w:r>
            <w:r w:rsidR="00114EB5">
              <w:rPr>
                <w:noProof/>
                <w:webHidden/>
              </w:rPr>
              <w:tab/>
            </w:r>
            <w:r w:rsidR="00114EB5">
              <w:rPr>
                <w:noProof/>
                <w:webHidden/>
              </w:rPr>
              <w:fldChar w:fldCharType="begin"/>
            </w:r>
            <w:r w:rsidR="00114EB5">
              <w:rPr>
                <w:noProof/>
                <w:webHidden/>
              </w:rPr>
              <w:instrText xml:space="preserve"> PAGEREF _Toc533963795 \h </w:instrText>
            </w:r>
            <w:r w:rsidR="00114EB5">
              <w:rPr>
                <w:noProof/>
                <w:webHidden/>
              </w:rPr>
            </w:r>
            <w:r w:rsidR="00114EB5">
              <w:rPr>
                <w:noProof/>
                <w:webHidden/>
              </w:rPr>
              <w:fldChar w:fldCharType="separate"/>
            </w:r>
            <w:r w:rsidR="00D11341">
              <w:rPr>
                <w:noProof/>
                <w:webHidden/>
              </w:rPr>
              <w:t>75</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96" w:history="1">
            <w:r w:rsidR="00114EB5" w:rsidRPr="00297F66">
              <w:rPr>
                <w:rStyle w:val="Hyperlink"/>
                <w:noProof/>
              </w:rPr>
              <w:t>Applications</w:t>
            </w:r>
            <w:r w:rsidR="00114EB5">
              <w:rPr>
                <w:noProof/>
                <w:webHidden/>
              </w:rPr>
              <w:tab/>
            </w:r>
            <w:r w:rsidR="00114EB5">
              <w:rPr>
                <w:noProof/>
                <w:webHidden/>
              </w:rPr>
              <w:fldChar w:fldCharType="begin"/>
            </w:r>
            <w:r w:rsidR="00114EB5">
              <w:rPr>
                <w:noProof/>
                <w:webHidden/>
              </w:rPr>
              <w:instrText xml:space="preserve"> PAGEREF _Toc533963796 \h </w:instrText>
            </w:r>
            <w:r w:rsidR="00114EB5">
              <w:rPr>
                <w:noProof/>
                <w:webHidden/>
              </w:rPr>
            </w:r>
            <w:r w:rsidR="00114EB5">
              <w:rPr>
                <w:noProof/>
                <w:webHidden/>
              </w:rPr>
              <w:fldChar w:fldCharType="separate"/>
            </w:r>
            <w:r w:rsidR="00D11341">
              <w:rPr>
                <w:noProof/>
                <w:webHidden/>
              </w:rPr>
              <w:t>76</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97" w:history="1">
            <w:r w:rsidR="00114EB5" w:rsidRPr="00297F66">
              <w:rPr>
                <w:rStyle w:val="Hyperlink"/>
                <w:noProof/>
              </w:rPr>
              <w:t>Half wave rectification.</w:t>
            </w:r>
            <w:r w:rsidR="00114EB5">
              <w:rPr>
                <w:noProof/>
                <w:webHidden/>
              </w:rPr>
              <w:tab/>
            </w:r>
            <w:r w:rsidR="00114EB5">
              <w:rPr>
                <w:noProof/>
                <w:webHidden/>
              </w:rPr>
              <w:fldChar w:fldCharType="begin"/>
            </w:r>
            <w:r w:rsidR="00114EB5">
              <w:rPr>
                <w:noProof/>
                <w:webHidden/>
              </w:rPr>
              <w:instrText xml:space="preserve"> PAGEREF _Toc533963797 \h </w:instrText>
            </w:r>
            <w:r w:rsidR="00114EB5">
              <w:rPr>
                <w:noProof/>
                <w:webHidden/>
              </w:rPr>
            </w:r>
            <w:r w:rsidR="00114EB5">
              <w:rPr>
                <w:noProof/>
                <w:webHidden/>
              </w:rPr>
              <w:fldChar w:fldCharType="separate"/>
            </w:r>
            <w:r w:rsidR="00D11341">
              <w:rPr>
                <w:noProof/>
                <w:webHidden/>
              </w:rPr>
              <w:t>76</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798" w:history="1">
            <w:r w:rsidR="00114EB5" w:rsidRPr="00297F66">
              <w:rPr>
                <w:rStyle w:val="Hyperlink"/>
                <w:noProof/>
              </w:rPr>
              <w:t>Full wave rectification.</w:t>
            </w:r>
            <w:r w:rsidR="00114EB5">
              <w:rPr>
                <w:noProof/>
                <w:webHidden/>
              </w:rPr>
              <w:tab/>
            </w:r>
            <w:r w:rsidR="00114EB5">
              <w:rPr>
                <w:noProof/>
                <w:webHidden/>
              </w:rPr>
              <w:fldChar w:fldCharType="begin"/>
            </w:r>
            <w:r w:rsidR="00114EB5">
              <w:rPr>
                <w:noProof/>
                <w:webHidden/>
              </w:rPr>
              <w:instrText xml:space="preserve"> PAGEREF _Toc533963798 \h </w:instrText>
            </w:r>
            <w:r w:rsidR="00114EB5">
              <w:rPr>
                <w:noProof/>
                <w:webHidden/>
              </w:rPr>
            </w:r>
            <w:r w:rsidR="00114EB5">
              <w:rPr>
                <w:noProof/>
                <w:webHidden/>
              </w:rPr>
              <w:fldChar w:fldCharType="separate"/>
            </w:r>
            <w:r w:rsidR="00D11341">
              <w:rPr>
                <w:noProof/>
                <w:webHidden/>
              </w:rPr>
              <w:t>76</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799" w:history="1">
            <w:r w:rsidR="00114EB5" w:rsidRPr="00297F66">
              <w:rPr>
                <w:rStyle w:val="Hyperlink"/>
                <w:noProof/>
              </w:rPr>
              <w:t>Smoothing</w:t>
            </w:r>
            <w:r w:rsidR="00114EB5">
              <w:rPr>
                <w:noProof/>
                <w:webHidden/>
              </w:rPr>
              <w:tab/>
            </w:r>
            <w:r w:rsidR="00114EB5">
              <w:rPr>
                <w:noProof/>
                <w:webHidden/>
              </w:rPr>
              <w:fldChar w:fldCharType="begin"/>
            </w:r>
            <w:r w:rsidR="00114EB5">
              <w:rPr>
                <w:noProof/>
                <w:webHidden/>
              </w:rPr>
              <w:instrText xml:space="preserve"> PAGEREF _Toc533963799 \h </w:instrText>
            </w:r>
            <w:r w:rsidR="00114EB5">
              <w:rPr>
                <w:noProof/>
                <w:webHidden/>
              </w:rPr>
            </w:r>
            <w:r w:rsidR="00114EB5">
              <w:rPr>
                <w:noProof/>
                <w:webHidden/>
              </w:rPr>
              <w:fldChar w:fldCharType="separate"/>
            </w:r>
            <w:r w:rsidR="00D11341">
              <w:rPr>
                <w:noProof/>
                <w:webHidden/>
              </w:rPr>
              <w:t>77</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800" w:history="1">
            <w:r w:rsidR="00114EB5" w:rsidRPr="00297F66">
              <w:rPr>
                <w:rStyle w:val="Hyperlink"/>
                <w:noProof/>
              </w:rPr>
              <w:t>Glossary for Semiconductor Revision</w:t>
            </w:r>
            <w:r w:rsidR="00114EB5">
              <w:rPr>
                <w:noProof/>
                <w:webHidden/>
              </w:rPr>
              <w:tab/>
            </w:r>
            <w:r w:rsidR="00114EB5">
              <w:rPr>
                <w:noProof/>
                <w:webHidden/>
              </w:rPr>
              <w:fldChar w:fldCharType="begin"/>
            </w:r>
            <w:r w:rsidR="00114EB5">
              <w:rPr>
                <w:noProof/>
                <w:webHidden/>
              </w:rPr>
              <w:instrText xml:space="preserve"> PAGEREF _Toc533963800 \h </w:instrText>
            </w:r>
            <w:r w:rsidR="00114EB5">
              <w:rPr>
                <w:noProof/>
                <w:webHidden/>
              </w:rPr>
            </w:r>
            <w:r w:rsidR="00114EB5">
              <w:rPr>
                <w:noProof/>
                <w:webHidden/>
              </w:rPr>
              <w:fldChar w:fldCharType="separate"/>
            </w:r>
            <w:r w:rsidR="00D11341">
              <w:rPr>
                <w:noProof/>
                <w:webHidden/>
              </w:rPr>
              <w:t>77</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801" w:history="1">
            <w:r w:rsidR="00114EB5" w:rsidRPr="00297F66">
              <w:rPr>
                <w:rStyle w:val="Hyperlink"/>
                <w:rFonts w:eastAsia="Times New Roman"/>
                <w:noProof/>
                <w:lang w:val="en"/>
              </w:rPr>
              <w:t>What charge carriers actually move across the p-n junction?</w:t>
            </w:r>
            <w:r w:rsidR="00114EB5">
              <w:rPr>
                <w:noProof/>
                <w:webHidden/>
              </w:rPr>
              <w:tab/>
            </w:r>
            <w:r w:rsidR="00114EB5">
              <w:rPr>
                <w:noProof/>
                <w:webHidden/>
              </w:rPr>
              <w:fldChar w:fldCharType="begin"/>
            </w:r>
            <w:r w:rsidR="00114EB5">
              <w:rPr>
                <w:noProof/>
                <w:webHidden/>
              </w:rPr>
              <w:instrText xml:space="preserve"> PAGEREF _Toc533963801 \h </w:instrText>
            </w:r>
            <w:r w:rsidR="00114EB5">
              <w:rPr>
                <w:noProof/>
                <w:webHidden/>
              </w:rPr>
            </w:r>
            <w:r w:rsidR="00114EB5">
              <w:rPr>
                <w:noProof/>
                <w:webHidden/>
              </w:rPr>
              <w:fldChar w:fldCharType="separate"/>
            </w:r>
            <w:r w:rsidR="00D11341">
              <w:rPr>
                <w:noProof/>
                <w:webHidden/>
              </w:rPr>
              <w:t>82</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802" w:history="1">
            <w:r w:rsidR="00114EB5" w:rsidRPr="00297F66">
              <w:rPr>
                <w:rStyle w:val="Hyperlink"/>
                <w:noProof/>
              </w:rPr>
              <w:t>Tutorial Solutions-</w:t>
            </w:r>
            <w:r w:rsidR="00114EB5">
              <w:rPr>
                <w:noProof/>
                <w:webHidden/>
              </w:rPr>
              <w:tab/>
            </w:r>
            <w:r w:rsidR="00114EB5">
              <w:rPr>
                <w:noProof/>
                <w:webHidden/>
              </w:rPr>
              <w:fldChar w:fldCharType="begin"/>
            </w:r>
            <w:r w:rsidR="00114EB5">
              <w:rPr>
                <w:noProof/>
                <w:webHidden/>
              </w:rPr>
              <w:instrText xml:space="preserve"> PAGEREF _Toc533963802 \h </w:instrText>
            </w:r>
            <w:r w:rsidR="00114EB5">
              <w:rPr>
                <w:noProof/>
                <w:webHidden/>
              </w:rPr>
            </w:r>
            <w:r w:rsidR="00114EB5">
              <w:rPr>
                <w:noProof/>
                <w:webHidden/>
              </w:rPr>
              <w:fldChar w:fldCharType="separate"/>
            </w:r>
            <w:r w:rsidR="00D11341">
              <w:rPr>
                <w:noProof/>
                <w:webHidden/>
              </w:rPr>
              <w:t>83</w:t>
            </w:r>
            <w:r w:rsidR="00114EB5">
              <w:rPr>
                <w:noProof/>
                <w:webHidden/>
              </w:rPr>
              <w:fldChar w:fldCharType="end"/>
            </w:r>
          </w:hyperlink>
        </w:p>
        <w:p w:rsidR="00114EB5" w:rsidRDefault="009A4BA2" w:rsidP="00114EB5">
          <w:pPr>
            <w:pStyle w:val="TOC3"/>
            <w:spacing w:before="0"/>
            <w:rPr>
              <w:rFonts w:asciiTheme="minorHAnsi" w:hAnsiTheme="minorHAnsi"/>
              <w:noProof/>
              <w:sz w:val="22"/>
              <w:szCs w:val="22"/>
            </w:rPr>
          </w:pPr>
          <w:hyperlink w:anchor="_Toc533963803" w:history="1">
            <w:r w:rsidR="00114EB5" w:rsidRPr="00297F66">
              <w:rPr>
                <w:rStyle w:val="Hyperlink"/>
                <w:noProof/>
              </w:rPr>
              <w:t>Tutorial 1:Semiconductors</w:t>
            </w:r>
            <w:r w:rsidR="00114EB5">
              <w:rPr>
                <w:noProof/>
                <w:webHidden/>
              </w:rPr>
              <w:tab/>
            </w:r>
            <w:r w:rsidR="00114EB5">
              <w:rPr>
                <w:noProof/>
                <w:webHidden/>
              </w:rPr>
              <w:fldChar w:fldCharType="begin"/>
            </w:r>
            <w:r w:rsidR="00114EB5">
              <w:rPr>
                <w:noProof/>
                <w:webHidden/>
              </w:rPr>
              <w:instrText xml:space="preserve"> PAGEREF _Toc533963803 \h </w:instrText>
            </w:r>
            <w:r w:rsidR="00114EB5">
              <w:rPr>
                <w:noProof/>
                <w:webHidden/>
              </w:rPr>
            </w:r>
            <w:r w:rsidR="00114EB5">
              <w:rPr>
                <w:noProof/>
                <w:webHidden/>
              </w:rPr>
              <w:fldChar w:fldCharType="separate"/>
            </w:r>
            <w:r w:rsidR="00D11341">
              <w:rPr>
                <w:noProof/>
                <w:webHidden/>
              </w:rPr>
              <w:t>83</w:t>
            </w:r>
            <w:r w:rsidR="00114EB5">
              <w:rPr>
                <w:noProof/>
                <w:webHidden/>
              </w:rPr>
              <w:fldChar w:fldCharType="end"/>
            </w:r>
          </w:hyperlink>
        </w:p>
        <w:p w:rsidR="00114EB5" w:rsidRDefault="009A4BA2" w:rsidP="00114EB5">
          <w:pPr>
            <w:pStyle w:val="TOC2"/>
            <w:spacing w:before="0"/>
            <w:rPr>
              <w:rFonts w:asciiTheme="minorHAnsi" w:hAnsiTheme="minorHAnsi"/>
              <w:noProof/>
              <w:sz w:val="22"/>
              <w:szCs w:val="22"/>
            </w:rPr>
          </w:pPr>
          <w:hyperlink w:anchor="_Toc533963804" w:history="1">
            <w:r w:rsidR="00114EB5" w:rsidRPr="00297F66">
              <w:rPr>
                <w:rStyle w:val="Hyperlink"/>
                <w:noProof/>
              </w:rPr>
              <w:t>Exam Questions</w:t>
            </w:r>
            <w:r w:rsidR="00114EB5">
              <w:rPr>
                <w:noProof/>
                <w:webHidden/>
              </w:rPr>
              <w:tab/>
            </w:r>
            <w:r w:rsidR="00114EB5">
              <w:rPr>
                <w:noProof/>
                <w:webHidden/>
              </w:rPr>
              <w:fldChar w:fldCharType="begin"/>
            </w:r>
            <w:r w:rsidR="00114EB5">
              <w:rPr>
                <w:noProof/>
                <w:webHidden/>
              </w:rPr>
              <w:instrText xml:space="preserve"> PAGEREF _Toc533963804 \h </w:instrText>
            </w:r>
            <w:r w:rsidR="00114EB5">
              <w:rPr>
                <w:noProof/>
                <w:webHidden/>
              </w:rPr>
            </w:r>
            <w:r w:rsidR="00114EB5">
              <w:rPr>
                <w:noProof/>
                <w:webHidden/>
              </w:rPr>
              <w:fldChar w:fldCharType="separate"/>
            </w:r>
            <w:r w:rsidR="00D11341">
              <w:rPr>
                <w:noProof/>
                <w:webHidden/>
              </w:rPr>
              <w:t>83</w:t>
            </w:r>
            <w:r w:rsidR="00114EB5">
              <w:rPr>
                <w:noProof/>
                <w:webHidden/>
              </w:rPr>
              <w:fldChar w:fldCharType="end"/>
            </w:r>
          </w:hyperlink>
        </w:p>
        <w:p w:rsidR="00615DC8" w:rsidRDefault="00615DC8" w:rsidP="00114EB5">
          <w:pPr>
            <w:spacing w:before="0" w:after="0" w:line="240" w:lineRule="auto"/>
            <w:contextualSpacing/>
          </w:pPr>
          <w:r>
            <w:rPr>
              <w:b/>
              <w:bCs/>
              <w:noProof/>
            </w:rPr>
            <w:lastRenderedPageBreak/>
            <w:fldChar w:fldCharType="end"/>
          </w:r>
        </w:p>
      </w:sdtContent>
    </w:sdt>
    <w:p w:rsidR="00C6783A" w:rsidRDefault="00C6783A">
      <w:pPr>
        <w:rPr>
          <w:sz w:val="28"/>
          <w:szCs w:val="28"/>
        </w:rPr>
      </w:pPr>
    </w:p>
    <w:p w:rsidR="00615DC8" w:rsidRDefault="00C6783A">
      <w:pPr>
        <w:rPr>
          <w:b/>
          <w:bCs/>
          <w:caps/>
          <w:color w:val="FFFFFF" w:themeColor="background1"/>
          <w:spacing w:val="15"/>
          <w:sz w:val="28"/>
          <w:szCs w:val="28"/>
        </w:rPr>
      </w:pPr>
      <w:r>
        <w:rPr>
          <w:sz w:val="28"/>
          <w:szCs w:val="28"/>
        </w:rPr>
        <w:t>Thanks to Dr Chris Hooley of St. Andrew’s University for his notes from the Webinar and to Paul</w:t>
      </w:r>
      <w:r w:rsidR="006D2FC0">
        <w:rPr>
          <w:sz w:val="28"/>
          <w:szCs w:val="28"/>
        </w:rPr>
        <w:t xml:space="preserve"> </w:t>
      </w:r>
      <w:proofErr w:type="spellStart"/>
      <w:r w:rsidR="0013500D">
        <w:rPr>
          <w:sz w:val="28"/>
          <w:szCs w:val="28"/>
        </w:rPr>
        <w:t>Looyen</w:t>
      </w:r>
      <w:proofErr w:type="spellEnd"/>
      <w:r w:rsidR="0013500D">
        <w:rPr>
          <w:sz w:val="28"/>
          <w:szCs w:val="28"/>
        </w:rPr>
        <w:t xml:space="preserve"> </w:t>
      </w:r>
      <w:r w:rsidR="006D2FC0">
        <w:rPr>
          <w:sz w:val="28"/>
          <w:szCs w:val="28"/>
        </w:rPr>
        <w:t>from High School Physics Explained.</w:t>
      </w:r>
      <w:r w:rsidR="006644DD">
        <w:rPr>
          <w:sz w:val="28"/>
          <w:szCs w:val="28"/>
        </w:rPr>
        <w:t xml:space="preserve"> I have drawn on their excellent information to provide the notes in Chapter 6.</w:t>
      </w:r>
      <w:r w:rsidR="00615DC8">
        <w:rPr>
          <w:sz w:val="28"/>
          <w:szCs w:val="28"/>
        </w:rPr>
        <w:br w:type="page"/>
      </w:r>
    </w:p>
    <w:p w:rsidR="00630B26" w:rsidRPr="001944B1" w:rsidRDefault="00630B26" w:rsidP="00630B26">
      <w:pPr>
        <w:pStyle w:val="Heading1"/>
        <w:rPr>
          <w:sz w:val="28"/>
          <w:szCs w:val="28"/>
        </w:rPr>
      </w:pPr>
      <w:bookmarkStart w:id="3" w:name="_Toc533963716"/>
      <w:r w:rsidRPr="001944B1">
        <w:rPr>
          <w:sz w:val="28"/>
          <w:szCs w:val="28"/>
        </w:rPr>
        <w:lastRenderedPageBreak/>
        <w:t>CHAPTER 5</w:t>
      </w:r>
      <w:r>
        <w:rPr>
          <w:sz w:val="28"/>
          <w:szCs w:val="28"/>
        </w:rPr>
        <w:t>:</w:t>
      </w:r>
      <w:r w:rsidRPr="001944B1">
        <w:rPr>
          <w:sz w:val="28"/>
          <w:szCs w:val="28"/>
        </w:rPr>
        <w:t xml:space="preserve"> CAPACITORS</w:t>
      </w:r>
      <w:bookmarkEnd w:id="1"/>
      <w:bookmarkEnd w:id="3"/>
    </w:p>
    <w:p w:rsidR="00630B26" w:rsidRDefault="00630B26" w:rsidP="00630B26">
      <w:pPr>
        <w:pStyle w:val="Heading2"/>
      </w:pPr>
      <w:bookmarkStart w:id="4" w:name="_Toc520283354"/>
      <w:bookmarkStart w:id="5" w:name="_Toc533963717"/>
      <w:r w:rsidRPr="00B253D6">
        <w:t>Summary of content</w:t>
      </w:r>
      <w:bookmarkEnd w:id="4"/>
      <w:bookmarkEnd w:id="5"/>
    </w:p>
    <w:p w:rsidR="00630B26" w:rsidRPr="002566D5" w:rsidRDefault="00630B26" w:rsidP="002566D5">
      <w:pPr>
        <w:spacing w:before="0" w:after="0"/>
        <w:rPr>
          <w:sz w:val="16"/>
          <w:szCs w:val="16"/>
        </w:rPr>
      </w:pPr>
    </w:p>
    <w:tbl>
      <w:tblPr>
        <w:tblStyle w:val="MediumShading1-Accent1"/>
        <w:tblW w:w="9073" w:type="dxa"/>
        <w:tblLayout w:type="fixed"/>
        <w:tblLook w:val="04A0" w:firstRow="1" w:lastRow="0" w:firstColumn="1" w:lastColumn="0" w:noHBand="0" w:noVBand="1"/>
      </w:tblPr>
      <w:tblGrid>
        <w:gridCol w:w="710"/>
        <w:gridCol w:w="710"/>
        <w:gridCol w:w="7653"/>
      </w:tblGrid>
      <w:tr w:rsidR="00630B26" w:rsidRPr="009B05E0" w:rsidTr="00EB24E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73" w:type="dxa"/>
            <w:gridSpan w:val="3"/>
          </w:tcPr>
          <w:p w:rsidR="00630B26" w:rsidRPr="003956F6" w:rsidRDefault="00630B26" w:rsidP="00EB24E8">
            <w:pPr>
              <w:spacing w:before="60" w:after="60"/>
              <w:rPr>
                <w:b w:val="0"/>
                <w:color w:val="892D4D" w:themeColor="accent1" w:themeShade="BF"/>
                <w:sz w:val="28"/>
                <w:szCs w:val="28"/>
                <w:u w:color="FFFF00"/>
              </w:rPr>
            </w:pPr>
            <w:r w:rsidRPr="00734D66">
              <w:rPr>
                <w:b w:val="0"/>
                <w:sz w:val="28"/>
                <w:szCs w:val="28"/>
                <w:u w:color="FFFF00"/>
              </w:rPr>
              <w:t xml:space="preserve">Capacitors </w:t>
            </w:r>
          </w:p>
        </w:tc>
      </w:tr>
      <w:tr w:rsidR="00630B26" w:rsidRPr="009B05E0" w:rsidTr="00EB24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630B26" w:rsidRPr="00734D66" w:rsidRDefault="00630B26" w:rsidP="00EB24E8">
            <w:pPr>
              <w:spacing w:before="60" w:after="60"/>
              <w:jc w:val="center"/>
              <w:rPr>
                <w:sz w:val="28"/>
                <w:szCs w:val="28"/>
              </w:rPr>
            </w:pPr>
            <w:r w:rsidRPr="00734D66">
              <w:rPr>
                <w:sz w:val="28"/>
                <w:szCs w:val="28"/>
              </w:rPr>
              <w:sym w:font="Webdings" w:char="F025"/>
            </w:r>
          </w:p>
        </w:tc>
        <w:tc>
          <w:tcPr>
            <w:tcW w:w="710" w:type="dxa"/>
          </w:tcPr>
          <w:p w:rsidR="00630B26" w:rsidRPr="009B05E0" w:rsidRDefault="00630B26" w:rsidP="00EB24E8">
            <w:pPr>
              <w:spacing w:before="60" w:after="60"/>
              <w:cnfStyle w:val="000000100000" w:firstRow="0" w:lastRow="0" w:firstColumn="0" w:lastColumn="0" w:oddVBand="0" w:evenVBand="0" w:oddHBand="1" w:evenHBand="0" w:firstRowFirstColumn="0" w:firstRowLastColumn="0" w:lastRowFirstColumn="0" w:lastRowLastColumn="0"/>
              <w:rPr>
                <w:noProof/>
              </w:rPr>
            </w:pPr>
            <w:r>
              <w:rPr>
                <w:noProof/>
              </w:rPr>
              <w:t>eq</w:t>
            </w:r>
          </w:p>
        </w:tc>
        <w:tc>
          <w:tcPr>
            <w:tcW w:w="7653" w:type="dxa"/>
          </w:tcPr>
          <w:p w:rsidR="00A9427A" w:rsidRPr="00A9427A" w:rsidRDefault="00557ED8" w:rsidP="00EB24E8">
            <w:pPr>
              <w:spacing w:before="60" w:after="60"/>
              <w:jc w:val="center"/>
              <w:cnfStyle w:val="000000100000" w:firstRow="0" w:lastRow="0" w:firstColumn="0" w:lastColumn="0" w:oddVBand="0" w:evenVBand="0" w:oddHBand="1" w:evenHBand="0" w:firstRowFirstColumn="0" w:firstRowLastColumn="0" w:lastRowFirstColumn="0" w:lastRowLastColumn="0"/>
              <w:rPr>
                <w:noProof/>
              </w:rPr>
            </w:pPr>
            <m:oMath>
              <m:r>
                <w:rPr>
                  <w:rFonts w:ascii="Cambria Math" w:hAnsi="Cambria Math"/>
                  <w:noProof/>
                  <w:sz w:val="28"/>
                  <w:szCs w:val="28"/>
                </w:rPr>
                <m:t>C=</m:t>
              </m:r>
              <m:f>
                <m:fPr>
                  <m:ctrlPr>
                    <w:rPr>
                      <w:rFonts w:ascii="Cambria Math" w:hAnsi="Cambria Math"/>
                      <w:i/>
                      <w:noProof/>
                      <w:sz w:val="28"/>
                      <w:szCs w:val="28"/>
                    </w:rPr>
                  </m:ctrlPr>
                </m:fPr>
                <m:num>
                  <m:r>
                    <w:rPr>
                      <w:rFonts w:ascii="Cambria Math" w:hAnsi="Cambria Math"/>
                      <w:noProof/>
                      <w:sz w:val="28"/>
                      <w:szCs w:val="28"/>
                    </w:rPr>
                    <m:t>Q</m:t>
                  </m:r>
                </m:num>
                <m:den>
                  <m:r>
                    <w:rPr>
                      <w:rFonts w:ascii="Cambria Math" w:hAnsi="Cambria Math"/>
                      <w:noProof/>
                      <w:sz w:val="28"/>
                      <w:szCs w:val="28"/>
                    </w:rPr>
                    <m:t>V</m:t>
                  </m:r>
                </m:den>
              </m:f>
              <m:r>
                <w:rPr>
                  <w:rFonts w:ascii="Cambria Math" w:hAnsi="Cambria Math"/>
                  <w:noProof/>
                  <w:sz w:val="28"/>
                  <w:szCs w:val="28"/>
                </w:rPr>
                <m:t xml:space="preserve">    Q=It</m:t>
              </m:r>
            </m:oMath>
            <w:r w:rsidR="00C1756D">
              <w:rPr>
                <w:noProof/>
              </w:rPr>
              <w:t xml:space="preserve">        </w:t>
            </w:r>
          </w:p>
          <w:p w:rsidR="00E15CA1" w:rsidRPr="00EE06E1" w:rsidRDefault="00D807A6" w:rsidP="00EB24E8">
            <w:pPr>
              <w:spacing w:before="60" w:after="60"/>
              <w:jc w:val="center"/>
              <w:cnfStyle w:val="000000100000" w:firstRow="0" w:lastRow="0" w:firstColumn="0" w:lastColumn="0" w:oddVBand="0" w:evenVBand="0" w:oddHBand="1" w:evenHBand="0" w:firstRowFirstColumn="0" w:firstRowLastColumn="0" w:lastRowFirstColumn="0" w:lastRowLastColumn="0"/>
              <w:rPr>
                <w:noProof/>
              </w:rPr>
            </w:pPr>
            <m:oMathPara>
              <m:oMath>
                <m:r>
                  <w:rPr>
                    <w:rFonts w:ascii="Cambria Math" w:hAnsi="Cambria Math"/>
                    <w:noProof/>
                  </w:rPr>
                  <m:t>E=</m:t>
                </m:r>
                <m:f>
                  <m:fPr>
                    <m:ctrlPr>
                      <w:rPr>
                        <w:rFonts w:ascii="Cambria Math" w:hAnsi="Cambria Math"/>
                        <w:i/>
                        <w:noProof/>
                      </w:rPr>
                    </m:ctrlPr>
                  </m:fPr>
                  <m:num>
                    <m:r>
                      <w:rPr>
                        <w:rFonts w:ascii="Cambria Math" w:hAnsi="Cambria Math"/>
                        <w:noProof/>
                      </w:rPr>
                      <m:t>1</m:t>
                    </m:r>
                  </m:num>
                  <m:den>
                    <m:r>
                      <w:rPr>
                        <w:rFonts w:ascii="Cambria Math" w:hAnsi="Cambria Math"/>
                        <w:noProof/>
                      </w:rPr>
                      <m:t>2</m:t>
                    </m:r>
                  </m:den>
                </m:f>
                <m:r>
                  <w:rPr>
                    <w:rFonts w:ascii="Cambria Math" w:hAnsi="Cambria Math"/>
                    <w:noProof/>
                  </w:rPr>
                  <m:t>QV=</m:t>
                </m:r>
                <m:f>
                  <m:fPr>
                    <m:ctrlPr>
                      <w:rPr>
                        <w:rFonts w:ascii="Cambria Math" w:hAnsi="Cambria Math"/>
                        <w:i/>
                        <w:noProof/>
                      </w:rPr>
                    </m:ctrlPr>
                  </m:fPr>
                  <m:num>
                    <m:r>
                      <w:rPr>
                        <w:rFonts w:ascii="Cambria Math" w:hAnsi="Cambria Math"/>
                        <w:noProof/>
                      </w:rPr>
                      <m:t>1</m:t>
                    </m:r>
                  </m:num>
                  <m:den>
                    <m:r>
                      <w:rPr>
                        <w:rFonts w:ascii="Cambria Math" w:hAnsi="Cambria Math"/>
                        <w:noProof/>
                      </w:rPr>
                      <m:t>2</m:t>
                    </m:r>
                  </m:den>
                </m:f>
                <m:r>
                  <w:rPr>
                    <w:rFonts w:ascii="Cambria Math" w:hAnsi="Cambria Math"/>
                    <w:noProof/>
                  </w:rPr>
                  <m:t>C</m:t>
                </m:r>
                <m:sSup>
                  <m:sSupPr>
                    <m:ctrlPr>
                      <w:rPr>
                        <w:rFonts w:ascii="Cambria Math" w:hAnsi="Cambria Math"/>
                        <w:i/>
                        <w:noProof/>
                      </w:rPr>
                    </m:ctrlPr>
                  </m:sSupPr>
                  <m:e>
                    <m:r>
                      <w:rPr>
                        <w:rFonts w:ascii="Cambria Math" w:hAnsi="Cambria Math"/>
                        <w:noProof/>
                      </w:rPr>
                      <m:t>V</m:t>
                    </m:r>
                  </m:e>
                  <m:sup>
                    <m:r>
                      <w:rPr>
                        <w:rFonts w:ascii="Cambria Math" w:hAnsi="Cambria Math"/>
                        <w:noProof/>
                      </w:rPr>
                      <m:t>2</m:t>
                    </m:r>
                  </m:sup>
                </m:sSup>
                <m:r>
                  <w:rPr>
                    <w:rFonts w:ascii="Cambria Math" w:hAnsi="Cambria Math"/>
                    <w:noProof/>
                  </w:rPr>
                  <m:t>=</m:t>
                </m:r>
                <m:f>
                  <m:fPr>
                    <m:ctrlPr>
                      <w:rPr>
                        <w:rFonts w:ascii="Cambria Math" w:hAnsi="Cambria Math"/>
                        <w:i/>
                        <w:noProof/>
                      </w:rPr>
                    </m:ctrlPr>
                  </m:fPr>
                  <m:num>
                    <m:r>
                      <w:rPr>
                        <w:rFonts w:ascii="Cambria Math" w:hAnsi="Cambria Math"/>
                        <w:noProof/>
                      </w:rPr>
                      <m:t>1</m:t>
                    </m:r>
                  </m:num>
                  <m:den>
                    <m:r>
                      <w:rPr>
                        <w:rFonts w:ascii="Cambria Math" w:hAnsi="Cambria Math"/>
                        <w:noProof/>
                      </w:rPr>
                      <m:t>2</m:t>
                    </m:r>
                  </m:den>
                </m:f>
                <m:f>
                  <m:fPr>
                    <m:ctrlPr>
                      <w:rPr>
                        <w:rFonts w:ascii="Cambria Math" w:hAnsi="Cambria Math"/>
                        <w:i/>
                        <w:noProof/>
                      </w:rPr>
                    </m:ctrlPr>
                  </m:fPr>
                  <m:num>
                    <m:r>
                      <w:rPr>
                        <w:rFonts w:ascii="Cambria Math" w:hAnsi="Cambria Math"/>
                        <w:noProof/>
                      </w:rPr>
                      <m:t xml:space="preserve"> </m:t>
                    </m:r>
                    <m:sSup>
                      <m:sSupPr>
                        <m:ctrlPr>
                          <w:rPr>
                            <w:rFonts w:ascii="Cambria Math" w:hAnsi="Cambria Math"/>
                            <w:i/>
                            <w:noProof/>
                          </w:rPr>
                        </m:ctrlPr>
                      </m:sSupPr>
                      <m:e>
                        <m:r>
                          <w:rPr>
                            <w:rFonts w:ascii="Cambria Math" w:hAnsi="Cambria Math"/>
                            <w:noProof/>
                          </w:rPr>
                          <m:t>Q</m:t>
                        </m:r>
                      </m:e>
                      <m:sup>
                        <m:r>
                          <w:rPr>
                            <w:rFonts w:ascii="Cambria Math" w:hAnsi="Cambria Math"/>
                            <w:noProof/>
                          </w:rPr>
                          <m:t>2</m:t>
                        </m:r>
                      </m:sup>
                    </m:sSup>
                  </m:num>
                  <m:den>
                    <m:r>
                      <w:rPr>
                        <w:rFonts w:ascii="Cambria Math" w:hAnsi="Cambria Math"/>
                        <w:noProof/>
                      </w:rPr>
                      <m:t>C</m:t>
                    </m:r>
                  </m:den>
                </m:f>
              </m:oMath>
            </m:oMathPara>
          </w:p>
        </w:tc>
      </w:tr>
      <w:tr w:rsidR="00630B26" w:rsidRPr="009B05E0" w:rsidTr="00EB24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630B26" w:rsidRPr="00734D66" w:rsidRDefault="00630B26" w:rsidP="00EB24E8">
            <w:pPr>
              <w:spacing w:before="60" w:after="60"/>
              <w:rPr>
                <w:sz w:val="28"/>
                <w:szCs w:val="28"/>
              </w:rPr>
            </w:pPr>
            <w:r w:rsidRPr="00734D66">
              <w:rPr>
                <w:sz w:val="28"/>
                <w:szCs w:val="28"/>
              </w:rPr>
              <w:sym w:font="Webdings" w:char="F025"/>
            </w:r>
          </w:p>
        </w:tc>
        <w:tc>
          <w:tcPr>
            <w:tcW w:w="710" w:type="dxa"/>
          </w:tcPr>
          <w:p w:rsidR="00630B26" w:rsidRPr="001D0DC9" w:rsidRDefault="00630B26" w:rsidP="00EB24E8">
            <w:pPr>
              <w:spacing w:before="60" w:after="60"/>
              <w:cnfStyle w:val="000000010000" w:firstRow="0" w:lastRow="0" w:firstColumn="0" w:lastColumn="0" w:oddVBand="0" w:evenVBand="0" w:oddHBand="0" w:evenHBand="1" w:firstRowFirstColumn="0" w:firstRowLastColumn="0" w:lastRowFirstColumn="0" w:lastRowLastColumn="0"/>
            </w:pPr>
            <w:r w:rsidRPr="001D0DC9">
              <w:t>a)</w:t>
            </w:r>
          </w:p>
        </w:tc>
        <w:tc>
          <w:tcPr>
            <w:tcW w:w="7653" w:type="dxa"/>
          </w:tcPr>
          <w:p w:rsidR="00630B26" w:rsidRPr="001D0DC9" w:rsidRDefault="00630B26" w:rsidP="00EB24E8">
            <w:pPr>
              <w:spacing w:before="60" w:after="60"/>
              <w:cnfStyle w:val="000000010000" w:firstRow="0" w:lastRow="0" w:firstColumn="0" w:lastColumn="0" w:oddVBand="0" w:evenVBand="0" w:oddHBand="0" w:evenHBand="1" w:firstRowFirstColumn="0" w:firstRowLastColumn="0" w:lastRowFirstColumn="0" w:lastRowLastColumn="0"/>
            </w:pPr>
            <w:r w:rsidRPr="001D0DC9">
              <w:t xml:space="preserve">I </w:t>
            </w:r>
            <w:r>
              <w:t>know t</w:t>
            </w:r>
            <w:r w:rsidRPr="009B657E">
              <w:t>hat a capacitor of 1 farad will store 1 coulomb of charge when the potential difference across it is 1 volt</w:t>
            </w:r>
            <w:r w:rsidRPr="001D0DC9">
              <w:t>.</w:t>
            </w:r>
          </w:p>
        </w:tc>
      </w:tr>
      <w:tr w:rsidR="00630B26" w:rsidRPr="009B05E0" w:rsidTr="00EB24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630B26" w:rsidRPr="00734D66" w:rsidRDefault="00630B26" w:rsidP="00EB24E8">
            <w:pPr>
              <w:spacing w:before="60" w:after="60"/>
              <w:rPr>
                <w:sz w:val="28"/>
                <w:szCs w:val="28"/>
              </w:rPr>
            </w:pPr>
            <w:r w:rsidRPr="00734D66">
              <w:rPr>
                <w:sz w:val="28"/>
                <w:szCs w:val="28"/>
              </w:rPr>
              <w:sym w:font="Webdings" w:char="F025"/>
            </w:r>
          </w:p>
        </w:tc>
        <w:tc>
          <w:tcPr>
            <w:tcW w:w="710" w:type="dxa"/>
          </w:tcPr>
          <w:p w:rsidR="00630B26" w:rsidRPr="001D0DC9" w:rsidRDefault="00630B26" w:rsidP="00EB24E8">
            <w:pPr>
              <w:spacing w:before="60" w:after="60"/>
              <w:cnfStyle w:val="000000100000" w:firstRow="0" w:lastRow="0" w:firstColumn="0" w:lastColumn="0" w:oddVBand="0" w:evenVBand="0" w:oddHBand="1" w:evenHBand="0" w:firstRowFirstColumn="0" w:firstRowLastColumn="0" w:lastRowFirstColumn="0" w:lastRowLastColumn="0"/>
            </w:pPr>
            <w:r w:rsidRPr="001D0DC9">
              <w:t>b)</w:t>
            </w:r>
          </w:p>
        </w:tc>
        <w:tc>
          <w:tcPr>
            <w:tcW w:w="7653" w:type="dxa"/>
          </w:tcPr>
          <w:p w:rsidR="00630B26" w:rsidRPr="001D0DC9" w:rsidRDefault="00630B26" w:rsidP="00EB24E8">
            <w:pPr>
              <w:spacing w:before="60" w:after="60"/>
              <w:cnfStyle w:val="000000100000" w:firstRow="0" w:lastRow="0" w:firstColumn="0" w:lastColumn="0" w:oddVBand="0" w:evenVBand="0" w:oddHBand="1" w:evenHBand="0" w:firstRowFirstColumn="0" w:firstRowLastColumn="0" w:lastRowFirstColumn="0" w:lastRowLastColumn="0"/>
            </w:pPr>
            <w:r>
              <w:t>I can use the equation C=Q/V to solve problems involving capacitance, charge and potential difference.</w:t>
            </w:r>
          </w:p>
        </w:tc>
      </w:tr>
      <w:tr w:rsidR="00630B26" w:rsidRPr="009B05E0" w:rsidTr="00EB24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630B26" w:rsidRPr="00734D66" w:rsidRDefault="00630B26" w:rsidP="00EB24E8">
            <w:pPr>
              <w:spacing w:before="60" w:after="60"/>
              <w:rPr>
                <w:sz w:val="28"/>
                <w:szCs w:val="28"/>
              </w:rPr>
            </w:pPr>
            <w:r w:rsidRPr="00734D66">
              <w:rPr>
                <w:sz w:val="28"/>
                <w:szCs w:val="28"/>
              </w:rPr>
              <w:sym w:font="Webdings" w:char="F025"/>
            </w:r>
          </w:p>
        </w:tc>
        <w:tc>
          <w:tcPr>
            <w:tcW w:w="710" w:type="dxa"/>
          </w:tcPr>
          <w:p w:rsidR="00630B26" w:rsidRPr="001D0DC9" w:rsidRDefault="00630B26" w:rsidP="00EB24E8">
            <w:pPr>
              <w:spacing w:before="60" w:after="60"/>
              <w:cnfStyle w:val="000000010000" w:firstRow="0" w:lastRow="0" w:firstColumn="0" w:lastColumn="0" w:oddVBand="0" w:evenVBand="0" w:oddHBand="0" w:evenHBand="1" w:firstRowFirstColumn="0" w:firstRowLastColumn="0" w:lastRowFirstColumn="0" w:lastRowLastColumn="0"/>
            </w:pPr>
            <w:r>
              <w:t>c)</w:t>
            </w:r>
          </w:p>
        </w:tc>
        <w:tc>
          <w:tcPr>
            <w:tcW w:w="7653" w:type="dxa"/>
          </w:tcPr>
          <w:p w:rsidR="00630B26" w:rsidRPr="00824BC9" w:rsidRDefault="00630B26" w:rsidP="00EB24E8">
            <w:pPr>
              <w:spacing w:before="60" w:after="60"/>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25"/>
                <w:szCs w:val="25"/>
              </w:rPr>
            </w:pPr>
            <w:r>
              <w:t>I can u</w:t>
            </w:r>
            <w:r w:rsidRPr="00DB41EB">
              <w:t xml:space="preserve">se </w:t>
            </w:r>
            <w:r>
              <w:t xml:space="preserve">the equation </w:t>
            </w:r>
            <w:r>
              <w:rPr>
                <w:rFonts w:ascii="Times New Roman" w:eastAsia="Times New Roman" w:hAnsi="Times New Roman" w:cs="Times New Roman"/>
                <w:i/>
                <w:sz w:val="25"/>
                <w:szCs w:val="25"/>
              </w:rPr>
              <w:t>Q</w:t>
            </w:r>
            <w:r>
              <w:rPr>
                <w:rFonts w:ascii="Times New Roman" w:eastAsia="Times New Roman" w:hAnsi="Times New Roman" w:cs="Times New Roman"/>
                <w:i/>
                <w:spacing w:val="-19"/>
                <w:sz w:val="25"/>
                <w:szCs w:val="25"/>
              </w:rPr>
              <w:t xml:space="preserve"> </w:t>
            </w:r>
            <w:r>
              <w:rPr>
                <w:rFonts w:ascii="Symbol" w:eastAsia="Symbol" w:hAnsi="Symbol" w:cs="Symbol"/>
                <w:sz w:val="25"/>
                <w:szCs w:val="25"/>
              </w:rPr>
              <w:t></w:t>
            </w:r>
            <w:r>
              <w:rPr>
                <w:rFonts w:ascii="Symbol" w:eastAsia="Symbol" w:hAnsi="Symbol" w:cs="Symbol"/>
                <w:spacing w:val="-14"/>
                <w:sz w:val="25"/>
                <w:szCs w:val="25"/>
              </w:rPr>
              <w:t></w:t>
            </w:r>
            <w:r>
              <w:rPr>
                <w:rFonts w:ascii="Times New Roman" w:eastAsia="Times New Roman" w:hAnsi="Times New Roman" w:cs="Times New Roman"/>
                <w:i/>
                <w:spacing w:val="-3"/>
                <w:sz w:val="25"/>
                <w:szCs w:val="25"/>
              </w:rPr>
              <w:t>It</w:t>
            </w:r>
            <w:r>
              <w:rPr>
                <w:rFonts w:ascii="Times New Roman" w:eastAsia="Times New Roman" w:hAnsi="Times New Roman" w:cs="Times New Roman"/>
                <w:sz w:val="25"/>
                <w:szCs w:val="25"/>
              </w:rPr>
              <w:t xml:space="preserve"> </w:t>
            </w:r>
            <w:r w:rsidRPr="00DB41EB">
              <w:t>to determine the charge stored on a capacitor for a constant charging current.</w:t>
            </w:r>
          </w:p>
        </w:tc>
      </w:tr>
      <w:tr w:rsidR="00630B26" w:rsidRPr="009B05E0" w:rsidTr="00EB24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630B26" w:rsidRPr="00734D66" w:rsidRDefault="00630B26" w:rsidP="00EB24E8">
            <w:pPr>
              <w:spacing w:before="60" w:after="60"/>
              <w:rPr>
                <w:sz w:val="28"/>
                <w:szCs w:val="28"/>
              </w:rPr>
            </w:pPr>
            <w:r w:rsidRPr="00734D66">
              <w:rPr>
                <w:sz w:val="28"/>
                <w:szCs w:val="28"/>
              </w:rPr>
              <w:sym w:font="Webdings" w:char="F025"/>
            </w:r>
          </w:p>
        </w:tc>
        <w:tc>
          <w:tcPr>
            <w:tcW w:w="710" w:type="dxa"/>
          </w:tcPr>
          <w:p w:rsidR="00630B26" w:rsidRPr="001D0DC9" w:rsidRDefault="00630B26" w:rsidP="00EB24E8">
            <w:pPr>
              <w:spacing w:before="60" w:after="60"/>
              <w:cnfStyle w:val="000000100000" w:firstRow="0" w:lastRow="0" w:firstColumn="0" w:lastColumn="0" w:oddVBand="0" w:evenVBand="0" w:oddHBand="1" w:evenHBand="0" w:firstRowFirstColumn="0" w:firstRowLastColumn="0" w:lastRowFirstColumn="0" w:lastRowLastColumn="0"/>
            </w:pPr>
            <w:r>
              <w:t>d</w:t>
            </w:r>
            <w:r w:rsidRPr="001D0DC9">
              <w:t>)</w:t>
            </w:r>
          </w:p>
        </w:tc>
        <w:tc>
          <w:tcPr>
            <w:tcW w:w="7653" w:type="dxa"/>
          </w:tcPr>
          <w:p w:rsidR="00630B26" w:rsidRPr="001D0DC9" w:rsidRDefault="00630B26" w:rsidP="00EB24E8">
            <w:pPr>
              <w:spacing w:before="60" w:after="60"/>
              <w:cnfStyle w:val="000000100000" w:firstRow="0" w:lastRow="0" w:firstColumn="0" w:lastColumn="0" w:oddVBand="0" w:evenVBand="0" w:oddHBand="1" w:evenHBand="0" w:firstRowFirstColumn="0" w:firstRowLastColumn="0" w:lastRowFirstColumn="0" w:lastRowLastColumn="0"/>
            </w:pPr>
            <w:r>
              <w:t>I know the total energy stored in a charged capacitor is equal to the area under a charge-potential difference graph.</w:t>
            </w:r>
          </w:p>
        </w:tc>
      </w:tr>
      <w:tr w:rsidR="00630B26" w:rsidRPr="009B05E0" w:rsidTr="00EB24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630B26" w:rsidRPr="00734D66" w:rsidRDefault="00630B26" w:rsidP="00EB24E8">
            <w:pPr>
              <w:spacing w:before="60" w:after="60"/>
              <w:rPr>
                <w:sz w:val="28"/>
                <w:szCs w:val="28"/>
              </w:rPr>
            </w:pPr>
            <w:r w:rsidRPr="00734D66">
              <w:rPr>
                <w:sz w:val="28"/>
                <w:szCs w:val="28"/>
              </w:rPr>
              <w:sym w:font="Webdings" w:char="F025"/>
            </w:r>
          </w:p>
        </w:tc>
        <w:tc>
          <w:tcPr>
            <w:tcW w:w="710" w:type="dxa"/>
          </w:tcPr>
          <w:p w:rsidR="00630B26" w:rsidRPr="001D0DC9" w:rsidRDefault="00630B26" w:rsidP="00EB24E8">
            <w:pPr>
              <w:spacing w:before="60" w:after="60"/>
              <w:cnfStyle w:val="000000010000" w:firstRow="0" w:lastRow="0" w:firstColumn="0" w:lastColumn="0" w:oddVBand="0" w:evenVBand="0" w:oddHBand="0" w:evenHBand="1" w:firstRowFirstColumn="0" w:firstRowLastColumn="0" w:lastRowFirstColumn="0" w:lastRowLastColumn="0"/>
            </w:pPr>
            <w:r>
              <w:t>e</w:t>
            </w:r>
            <w:r w:rsidRPr="001D0DC9">
              <w:t>)</w:t>
            </w:r>
          </w:p>
        </w:tc>
        <w:tc>
          <w:tcPr>
            <w:tcW w:w="7653" w:type="dxa"/>
          </w:tcPr>
          <w:p w:rsidR="00630B26" w:rsidRPr="001D0DC9" w:rsidRDefault="00630B26" w:rsidP="00EB24E8">
            <w:pPr>
              <w:spacing w:before="60" w:after="60"/>
              <w:cnfStyle w:val="000000010000" w:firstRow="0" w:lastRow="0" w:firstColumn="0" w:lastColumn="0" w:oddVBand="0" w:evenVBand="0" w:oddHBand="0" w:evenHBand="1" w:firstRowFirstColumn="0" w:firstRowLastColumn="0" w:lastRowFirstColumn="0" w:lastRowLastColumn="0"/>
            </w:pPr>
            <w:r>
              <w:t xml:space="preserve">I can use </w:t>
            </w:r>
            <m:oMath>
              <m:r>
                <w:rPr>
                  <w:rFonts w:ascii="Cambria Math" w:hAnsi="Cambria Math"/>
                  <w:szCs w:val="24"/>
                </w:rPr>
                <m:t>E=</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w:r>
              <w:rPr>
                <w:szCs w:val="24"/>
              </w:rPr>
              <w:t xml:space="preserve"> </w:t>
            </w:r>
            <w:r>
              <w:t>to solve problems involving energy, charge, capacitance, and potential difference.</w:t>
            </w:r>
          </w:p>
        </w:tc>
      </w:tr>
      <w:tr w:rsidR="00630B26" w:rsidRPr="009B05E0" w:rsidTr="00EB24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630B26" w:rsidRPr="00734D66" w:rsidRDefault="00630B26" w:rsidP="00EB24E8">
            <w:pPr>
              <w:spacing w:before="60" w:after="60"/>
              <w:rPr>
                <w:sz w:val="28"/>
                <w:szCs w:val="28"/>
              </w:rPr>
            </w:pPr>
            <w:r w:rsidRPr="00734D66">
              <w:rPr>
                <w:sz w:val="28"/>
                <w:szCs w:val="28"/>
              </w:rPr>
              <w:sym w:font="Webdings" w:char="F025"/>
            </w:r>
          </w:p>
        </w:tc>
        <w:tc>
          <w:tcPr>
            <w:tcW w:w="710" w:type="dxa"/>
          </w:tcPr>
          <w:p w:rsidR="00630B26" w:rsidRDefault="00630B26" w:rsidP="00EB24E8">
            <w:pPr>
              <w:spacing w:before="60" w:after="60"/>
              <w:cnfStyle w:val="000000100000" w:firstRow="0" w:lastRow="0" w:firstColumn="0" w:lastColumn="0" w:oddVBand="0" w:evenVBand="0" w:oddHBand="1" w:evenHBand="0" w:firstRowFirstColumn="0" w:firstRowLastColumn="0" w:lastRowFirstColumn="0" w:lastRowLastColumn="0"/>
            </w:pPr>
            <w:r>
              <w:t>f)</w:t>
            </w:r>
          </w:p>
        </w:tc>
        <w:tc>
          <w:tcPr>
            <w:tcW w:w="7653" w:type="dxa"/>
          </w:tcPr>
          <w:p w:rsidR="00630B26" w:rsidRPr="001D0DC9" w:rsidRDefault="00630B26" w:rsidP="00EB24E8">
            <w:pPr>
              <w:spacing w:before="60" w:after="60"/>
              <w:cnfStyle w:val="000000100000" w:firstRow="0" w:lastRow="0" w:firstColumn="0" w:lastColumn="0" w:oddVBand="0" w:evenVBand="0" w:oddHBand="1" w:evenHBand="0" w:firstRowFirstColumn="0" w:firstRowLastColumn="0" w:lastRowFirstColumn="0" w:lastRowLastColumn="0"/>
            </w:pPr>
            <w:r>
              <w:t xml:space="preserve">I know the variation of </w:t>
            </w:r>
            <w:r w:rsidRPr="00D04C7A">
              <w:rPr>
                <w:b/>
              </w:rPr>
              <w:t>current</w:t>
            </w:r>
            <w:r>
              <w:t xml:space="preserve"> with time for both charging and discharging cycles of a capacitor in an RC circuit (charging and discharging curves).</w:t>
            </w:r>
          </w:p>
        </w:tc>
      </w:tr>
      <w:tr w:rsidR="00630B26" w:rsidRPr="009B05E0" w:rsidTr="00EB24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630B26" w:rsidRPr="00734D66" w:rsidRDefault="00630B26" w:rsidP="00EB24E8">
            <w:pPr>
              <w:spacing w:before="60" w:after="60"/>
              <w:rPr>
                <w:sz w:val="28"/>
                <w:szCs w:val="28"/>
              </w:rPr>
            </w:pPr>
            <w:r w:rsidRPr="00734D66">
              <w:rPr>
                <w:sz w:val="28"/>
                <w:szCs w:val="28"/>
              </w:rPr>
              <w:sym w:font="Webdings" w:char="F025"/>
            </w:r>
          </w:p>
        </w:tc>
        <w:tc>
          <w:tcPr>
            <w:tcW w:w="710" w:type="dxa"/>
          </w:tcPr>
          <w:p w:rsidR="00630B26" w:rsidRDefault="00630B26" w:rsidP="00EB24E8">
            <w:pPr>
              <w:spacing w:before="60" w:after="60"/>
              <w:cnfStyle w:val="000000010000" w:firstRow="0" w:lastRow="0" w:firstColumn="0" w:lastColumn="0" w:oddVBand="0" w:evenVBand="0" w:oddHBand="0" w:evenHBand="1" w:firstRowFirstColumn="0" w:firstRowLastColumn="0" w:lastRowFirstColumn="0" w:lastRowLastColumn="0"/>
            </w:pPr>
            <w:r>
              <w:t>g)</w:t>
            </w:r>
          </w:p>
        </w:tc>
        <w:tc>
          <w:tcPr>
            <w:tcW w:w="7653" w:type="dxa"/>
          </w:tcPr>
          <w:p w:rsidR="00630B26" w:rsidRDefault="00630B26" w:rsidP="00EB24E8">
            <w:pPr>
              <w:spacing w:before="60" w:after="60"/>
              <w:cnfStyle w:val="000000010000" w:firstRow="0" w:lastRow="0" w:firstColumn="0" w:lastColumn="0" w:oddVBand="0" w:evenVBand="0" w:oddHBand="0" w:evenHBand="1" w:firstRowFirstColumn="0" w:firstRowLastColumn="0" w:lastRowFirstColumn="0" w:lastRowLastColumn="0"/>
            </w:pPr>
            <w:r>
              <w:t xml:space="preserve">I know the variation of </w:t>
            </w:r>
            <w:r w:rsidRPr="00D04C7A">
              <w:rPr>
                <w:b/>
              </w:rPr>
              <w:t>potential difference</w:t>
            </w:r>
            <w:r>
              <w:t xml:space="preserve"> with time for both charging and discharging cycles of a capacitor in an RC circuit (charging and discharging curves).</w:t>
            </w:r>
          </w:p>
        </w:tc>
      </w:tr>
      <w:tr w:rsidR="00630B26" w:rsidRPr="009B05E0" w:rsidTr="00EB24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630B26" w:rsidRPr="00734D66" w:rsidRDefault="00630B26" w:rsidP="00EB24E8">
            <w:pPr>
              <w:spacing w:before="60" w:after="60"/>
              <w:rPr>
                <w:sz w:val="28"/>
                <w:szCs w:val="28"/>
              </w:rPr>
            </w:pPr>
            <w:r w:rsidRPr="00734D66">
              <w:rPr>
                <w:sz w:val="28"/>
                <w:szCs w:val="28"/>
              </w:rPr>
              <w:sym w:font="Webdings" w:char="F025"/>
            </w:r>
          </w:p>
        </w:tc>
        <w:tc>
          <w:tcPr>
            <w:tcW w:w="710" w:type="dxa"/>
          </w:tcPr>
          <w:p w:rsidR="00630B26" w:rsidRDefault="00630B26" w:rsidP="00EB24E8">
            <w:pPr>
              <w:spacing w:before="60" w:after="60"/>
              <w:cnfStyle w:val="000000100000" w:firstRow="0" w:lastRow="0" w:firstColumn="0" w:lastColumn="0" w:oddVBand="0" w:evenVBand="0" w:oddHBand="1" w:evenHBand="0" w:firstRowFirstColumn="0" w:firstRowLastColumn="0" w:lastRowFirstColumn="0" w:lastRowLastColumn="0"/>
            </w:pPr>
            <w:r>
              <w:t>h)</w:t>
            </w:r>
          </w:p>
        </w:tc>
        <w:tc>
          <w:tcPr>
            <w:tcW w:w="7653" w:type="dxa"/>
          </w:tcPr>
          <w:p w:rsidR="00630B26" w:rsidRPr="001D0DC9" w:rsidRDefault="00630B26" w:rsidP="00EB24E8">
            <w:pPr>
              <w:spacing w:before="60" w:after="60"/>
              <w:cnfStyle w:val="000000100000" w:firstRow="0" w:lastRow="0" w:firstColumn="0" w:lastColumn="0" w:oddVBand="0" w:evenVBand="0" w:oddHBand="1" w:evenHBand="0" w:firstRowFirstColumn="0" w:firstRowLastColumn="0" w:lastRowFirstColumn="0" w:lastRowLastColumn="0"/>
            </w:pPr>
            <w:r>
              <w:t>I know the effect of resistance and capacitance on charging and discharging curves in an RC circuit.</w:t>
            </w:r>
          </w:p>
        </w:tc>
      </w:tr>
      <w:tr w:rsidR="00630B26" w:rsidRPr="009B05E0" w:rsidTr="00EB24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630B26" w:rsidRPr="00734D66" w:rsidRDefault="00630B26" w:rsidP="00EB24E8">
            <w:pPr>
              <w:spacing w:before="60" w:after="60"/>
              <w:rPr>
                <w:sz w:val="28"/>
                <w:szCs w:val="28"/>
              </w:rPr>
            </w:pPr>
            <w:r w:rsidRPr="00734D66">
              <w:rPr>
                <w:sz w:val="28"/>
                <w:szCs w:val="28"/>
              </w:rPr>
              <w:sym w:font="Webdings" w:char="F025"/>
            </w:r>
          </w:p>
        </w:tc>
        <w:tc>
          <w:tcPr>
            <w:tcW w:w="710" w:type="dxa"/>
          </w:tcPr>
          <w:p w:rsidR="00630B26" w:rsidRDefault="00630B26" w:rsidP="00EB24E8">
            <w:pPr>
              <w:spacing w:before="60" w:after="60"/>
              <w:cnfStyle w:val="000000010000" w:firstRow="0" w:lastRow="0" w:firstColumn="0" w:lastColumn="0" w:oddVBand="0" w:evenVBand="0" w:oddHBand="0" w:evenHBand="1" w:firstRowFirstColumn="0" w:firstRowLastColumn="0" w:lastRowFirstColumn="0" w:lastRowLastColumn="0"/>
            </w:pPr>
            <w:proofErr w:type="spellStart"/>
            <w:r>
              <w:t>i</w:t>
            </w:r>
            <w:proofErr w:type="spellEnd"/>
            <w:r>
              <w:t>)</w:t>
            </w:r>
          </w:p>
        </w:tc>
        <w:tc>
          <w:tcPr>
            <w:tcW w:w="7653" w:type="dxa"/>
          </w:tcPr>
          <w:p w:rsidR="00630B26" w:rsidRPr="00244FAF" w:rsidRDefault="00630B26" w:rsidP="00EB24E8">
            <w:pPr>
              <w:spacing w:before="60" w:after="60"/>
              <w:cnfStyle w:val="000000010000" w:firstRow="0" w:lastRow="0" w:firstColumn="0" w:lastColumn="0" w:oddVBand="0" w:evenVBand="0" w:oddHBand="0" w:evenHBand="1" w:firstRowFirstColumn="0" w:firstRowLastColumn="0" w:lastRowFirstColumn="0" w:lastRowLastColumn="0"/>
              <w:rPr>
                <w:b/>
                <w:i/>
              </w:rPr>
            </w:pPr>
            <w:r w:rsidRPr="00244FAF">
              <w:rPr>
                <w:b/>
                <w:i/>
              </w:rPr>
              <w:t>I can describe experiments to investigate the variation of current in a capacitor and voltage across a capacitor with time, for the charging and discharging of capacitors</w:t>
            </w:r>
          </w:p>
        </w:tc>
      </w:tr>
    </w:tbl>
    <w:p w:rsidR="00630B26" w:rsidRPr="004C6BE3" w:rsidRDefault="00630B26" w:rsidP="002566D5">
      <w:pPr>
        <w:pStyle w:val="ListParagraph"/>
        <w:spacing w:before="0" w:after="120"/>
        <w:rPr>
          <w:noProof/>
          <w:szCs w:val="24"/>
        </w:rPr>
      </w:pPr>
    </w:p>
    <w:p w:rsidR="00630B26" w:rsidRPr="00727FCE" w:rsidRDefault="00630B26" w:rsidP="00630B26">
      <w:pPr>
        <w:pStyle w:val="Heading2"/>
        <w:rPr>
          <w:u w:color="FF0000"/>
        </w:rPr>
      </w:pPr>
      <w:bookmarkStart w:id="6" w:name="_Toc520283355"/>
      <w:bookmarkStart w:id="7" w:name="_Toc533963718"/>
      <w:r w:rsidRPr="00727FCE">
        <w:rPr>
          <w:u w:color="FF0000"/>
        </w:rPr>
        <w:t>Background to Capacitors</w:t>
      </w:r>
      <w:bookmarkEnd w:id="6"/>
      <w:bookmarkEnd w:id="7"/>
    </w:p>
    <w:p w:rsidR="00630B26" w:rsidRPr="00727FCE" w:rsidRDefault="00630B26" w:rsidP="00630B26">
      <w:pPr>
        <w:pStyle w:val="Heading3"/>
        <w:rPr>
          <w:u w:color="FFFF00"/>
        </w:rPr>
      </w:pPr>
      <w:bookmarkStart w:id="8" w:name="_Toc520283356"/>
      <w:bookmarkStart w:id="9" w:name="_Toc533963719"/>
      <w:r w:rsidRPr="00727FCE">
        <w:rPr>
          <w:u w:color="FFFF00"/>
        </w:rPr>
        <w:t>What is a capacitor?</w:t>
      </w:r>
      <w:bookmarkEnd w:id="8"/>
      <w:bookmarkEnd w:id="9"/>
    </w:p>
    <w:p w:rsidR="00630B26" w:rsidRDefault="00753C38" w:rsidP="00630B26">
      <w:pPr>
        <w:spacing w:after="0"/>
        <w:rPr>
          <w:szCs w:val="24"/>
        </w:rPr>
      </w:pPr>
      <w:r w:rsidRPr="00753C38">
        <w:rPr>
          <w:szCs w:val="24"/>
        </w:rPr>
        <w:t>Capacitance is the ability (or capacity) to store charge.</w:t>
      </w:r>
      <w:r>
        <w:rPr>
          <w:szCs w:val="24"/>
        </w:rPr>
        <w:t xml:space="preserve"> </w:t>
      </w:r>
      <w:r w:rsidR="00630B26" w:rsidRPr="00727FCE">
        <w:rPr>
          <w:szCs w:val="24"/>
        </w:rPr>
        <w:t xml:space="preserve">A capacitor is a useful device </w:t>
      </w:r>
      <w:r>
        <w:rPr>
          <w:szCs w:val="24"/>
        </w:rPr>
        <w:t>which</w:t>
      </w:r>
      <w:r w:rsidR="00630B26" w:rsidRPr="00727FCE">
        <w:rPr>
          <w:szCs w:val="24"/>
        </w:rPr>
        <w:t xml:space="preserve"> stor</w:t>
      </w:r>
      <w:r>
        <w:rPr>
          <w:szCs w:val="24"/>
        </w:rPr>
        <w:t>es</w:t>
      </w:r>
      <w:r w:rsidR="00630B26" w:rsidRPr="00727FCE">
        <w:rPr>
          <w:szCs w:val="24"/>
        </w:rPr>
        <w:t xml:space="preserve"> charge, and hence energy.</w:t>
      </w:r>
      <w:r w:rsidR="00A42723">
        <w:rPr>
          <w:szCs w:val="24"/>
        </w:rPr>
        <w:t xml:space="preserve"> </w:t>
      </w:r>
      <w:r w:rsidR="00A42723" w:rsidRPr="00A42723">
        <w:rPr>
          <w:szCs w:val="24"/>
        </w:rPr>
        <w:t>Capacitors are very important c</w:t>
      </w:r>
      <w:r w:rsidR="00A42723">
        <w:rPr>
          <w:szCs w:val="24"/>
        </w:rPr>
        <w:t>omponents in electrical devices; t</w:t>
      </w:r>
      <w:r w:rsidR="00630B26" w:rsidRPr="00727FCE">
        <w:rPr>
          <w:szCs w:val="24"/>
        </w:rPr>
        <w:t>hey have numerous uses and so obviously lots of potential for exam questions; many of which a</w:t>
      </w:r>
      <w:r w:rsidR="00BC2ACB">
        <w:rPr>
          <w:szCs w:val="24"/>
        </w:rPr>
        <w:t>re quite tricky, so it is important you have an</w:t>
      </w:r>
      <w:r w:rsidR="00630B26" w:rsidRPr="00727FCE">
        <w:rPr>
          <w:szCs w:val="24"/>
        </w:rPr>
        <w:t xml:space="preserve"> understanding of how they work. </w:t>
      </w:r>
    </w:p>
    <w:p w:rsidR="00F47F5C" w:rsidRDefault="00F47F5C" w:rsidP="00F47F5C">
      <w:r>
        <w:t>A simple capacitor consists of two parallel metal conducting plates separated by an electrical insulator such as air.</w:t>
      </w:r>
    </w:p>
    <w:p w:rsidR="00630B26" w:rsidRDefault="00F52614" w:rsidP="00E704BB">
      <w:pPr>
        <w:pStyle w:val="Heading2"/>
      </w:pPr>
      <w:bookmarkStart w:id="10" w:name="_Toc533963720"/>
      <w:r>
        <w:lastRenderedPageBreak/>
        <w:t>Modelling Capacitance</w:t>
      </w:r>
      <w:bookmarkEnd w:id="10"/>
    </w:p>
    <w:p w:rsidR="007B574E" w:rsidRDefault="00046156" w:rsidP="00630B26">
      <w:pPr>
        <w:spacing w:after="0"/>
        <w:rPr>
          <w:szCs w:val="24"/>
        </w:rPr>
      </w:pPr>
      <w:r>
        <w:rPr>
          <w:szCs w:val="24"/>
        </w:rPr>
        <w:t xml:space="preserve">This </w:t>
      </w:r>
      <w:r w:rsidR="00630B26" w:rsidRPr="00727FCE">
        <w:rPr>
          <w:szCs w:val="24"/>
        </w:rPr>
        <w:t xml:space="preserve">information on capacitors </w:t>
      </w:r>
      <w:r w:rsidR="00601938">
        <w:rPr>
          <w:szCs w:val="24"/>
        </w:rPr>
        <w:t>can help</w:t>
      </w:r>
      <w:r>
        <w:rPr>
          <w:szCs w:val="24"/>
        </w:rPr>
        <w:t xml:space="preserve"> your </w:t>
      </w:r>
      <w:r w:rsidR="00601938">
        <w:rPr>
          <w:szCs w:val="24"/>
        </w:rPr>
        <w:t>understanding</w:t>
      </w:r>
    </w:p>
    <w:p w:rsidR="007B574E" w:rsidRDefault="009A4BA2" w:rsidP="00630B26">
      <w:pPr>
        <w:spacing w:after="0"/>
        <w:rPr>
          <w:szCs w:val="24"/>
        </w:rPr>
      </w:pPr>
      <w:hyperlink r:id="rId13" w:history="1">
        <w:r w:rsidR="007B574E" w:rsidRPr="00E73E0C">
          <w:rPr>
            <w:rStyle w:val="Hyperlink"/>
            <w:szCs w:val="24"/>
          </w:rPr>
          <w:t>https://www.youtube.com/watch?v=58PzPrjGsG8</w:t>
        </w:r>
      </w:hyperlink>
    </w:p>
    <w:p w:rsidR="00630B26" w:rsidRPr="00727FCE" w:rsidRDefault="00630B26" w:rsidP="001C47FA">
      <w:pPr>
        <w:numPr>
          <w:ilvl w:val="0"/>
          <w:numId w:val="2"/>
        </w:numPr>
        <w:spacing w:after="0"/>
        <w:ind w:left="0" w:firstLine="0"/>
        <w:rPr>
          <w:szCs w:val="24"/>
        </w:rPr>
      </w:pPr>
      <w:r w:rsidRPr="00727FCE">
        <w:rPr>
          <w:szCs w:val="24"/>
        </w:rPr>
        <w:t>Capacitors are analogous with a beaker:</w:t>
      </w:r>
    </w:p>
    <w:p w:rsidR="00630B26" w:rsidRPr="00727FCE" w:rsidRDefault="00630B26" w:rsidP="001C47FA">
      <w:pPr>
        <w:numPr>
          <w:ilvl w:val="0"/>
          <w:numId w:val="5"/>
        </w:numPr>
        <w:tabs>
          <w:tab w:val="clear" w:pos="2220"/>
          <w:tab w:val="num" w:pos="1276"/>
        </w:tabs>
        <w:spacing w:after="0"/>
        <w:ind w:left="1276" w:hanging="709"/>
        <w:rPr>
          <w:szCs w:val="24"/>
        </w:rPr>
      </w:pPr>
      <w:r w:rsidRPr="00727FCE">
        <w:rPr>
          <w:szCs w:val="24"/>
        </w:rPr>
        <w:t>The size of beaker corresponds to the maximum capacitance.</w:t>
      </w:r>
    </w:p>
    <w:p w:rsidR="00630B26" w:rsidRPr="00727FCE" w:rsidRDefault="00DC0171" w:rsidP="001C47FA">
      <w:pPr>
        <w:numPr>
          <w:ilvl w:val="0"/>
          <w:numId w:val="5"/>
        </w:numPr>
        <w:tabs>
          <w:tab w:val="clear" w:pos="2220"/>
          <w:tab w:val="num" w:pos="1276"/>
        </w:tabs>
        <w:spacing w:after="0"/>
        <w:ind w:left="1276" w:hanging="709"/>
        <w:rPr>
          <w:szCs w:val="24"/>
        </w:rPr>
      </w:pPr>
      <w:proofErr w:type="gramStart"/>
      <w:r>
        <w:rPr>
          <w:szCs w:val="24"/>
        </w:rPr>
        <w:t xml:space="preserve">Volume </w:t>
      </w:r>
      <w:r w:rsidR="00630B26" w:rsidRPr="00727FCE">
        <w:rPr>
          <w:szCs w:val="24"/>
        </w:rPr>
        <w:t xml:space="preserve"> of</w:t>
      </w:r>
      <w:proofErr w:type="gramEnd"/>
      <w:r w:rsidR="00630B26" w:rsidRPr="00727FCE">
        <w:rPr>
          <w:szCs w:val="24"/>
        </w:rPr>
        <w:t xml:space="preserve"> liquid in the beaker corresponds to the charge on the capacitor.</w:t>
      </w:r>
    </w:p>
    <w:p w:rsidR="00630B26" w:rsidRPr="00727FCE" w:rsidRDefault="00C1756D" w:rsidP="001C47FA">
      <w:pPr>
        <w:numPr>
          <w:ilvl w:val="0"/>
          <w:numId w:val="2"/>
        </w:numPr>
        <w:spacing w:after="0"/>
        <w:ind w:left="0" w:firstLine="0"/>
        <w:rPr>
          <w:szCs w:val="24"/>
        </w:rPr>
      </w:pPr>
      <w:r w:rsidRPr="00727FCE">
        <w:rPr>
          <w:noProof/>
          <w:szCs w:val="24"/>
        </w:rPr>
        <mc:AlternateContent>
          <mc:Choice Requires="wpg">
            <w:drawing>
              <wp:anchor distT="0" distB="0" distL="114300" distR="114300" simplePos="0" relativeHeight="252226048" behindDoc="0" locked="0" layoutInCell="1" allowOverlap="1" wp14:anchorId="7C644275" wp14:editId="2D568D46">
                <wp:simplePos x="0" y="0"/>
                <wp:positionH relativeFrom="column">
                  <wp:posOffset>1557020</wp:posOffset>
                </wp:positionH>
                <wp:positionV relativeFrom="paragraph">
                  <wp:posOffset>377825</wp:posOffset>
                </wp:positionV>
                <wp:extent cx="3925570" cy="1891665"/>
                <wp:effectExtent l="0" t="0" r="17780" b="13335"/>
                <wp:wrapTopAndBottom/>
                <wp:docPr id="6" name="Group 182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25570" cy="1891665"/>
                          <a:chOff x="3238" y="5088"/>
                          <a:chExt cx="6182" cy="2979"/>
                        </a:xfrm>
                      </wpg:grpSpPr>
                      <wpg:grpSp>
                        <wpg:cNvPr id="7" name="Group 18240"/>
                        <wpg:cNvGrpSpPr>
                          <a:grpSpLocks/>
                        </wpg:cNvGrpSpPr>
                        <wpg:grpSpPr bwMode="auto">
                          <a:xfrm>
                            <a:off x="3238" y="5395"/>
                            <a:ext cx="4906" cy="1683"/>
                            <a:chOff x="3238" y="5395"/>
                            <a:chExt cx="4906" cy="1683"/>
                          </a:xfrm>
                        </wpg:grpSpPr>
                        <wps:wsp>
                          <wps:cNvPr id="8" name="Rectangle 18241"/>
                          <wps:cNvSpPr>
                            <a:spLocks noChangeArrowheads="1"/>
                          </wps:cNvSpPr>
                          <wps:spPr bwMode="auto">
                            <a:xfrm>
                              <a:off x="3238" y="5769"/>
                              <a:ext cx="3514" cy="1309"/>
                            </a:xfrm>
                            <a:prstGeom prst="rect">
                              <a:avLst/>
                            </a:prstGeom>
                            <a:solidFill>
                              <a:srgbClr val="CC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0" name="Rectangle 18242" descr="Wide downward diagonal"/>
                          <wps:cNvSpPr>
                            <a:spLocks noChangeArrowheads="1"/>
                          </wps:cNvSpPr>
                          <wps:spPr bwMode="auto">
                            <a:xfrm>
                              <a:off x="3238" y="5956"/>
                              <a:ext cx="3514" cy="928"/>
                            </a:xfrm>
                            <a:prstGeom prst="rect">
                              <a:avLst/>
                            </a:prstGeom>
                            <a:pattFill prst="wdDnDiag">
                              <a:fgClr>
                                <a:srgbClr val="000000"/>
                              </a:fgClr>
                              <a:bgClr>
                                <a:srgbClr val="FFFFFF"/>
                              </a:bgClr>
                            </a:patt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1" name="Line 18243"/>
                          <wps:cNvCnPr/>
                          <wps:spPr bwMode="auto">
                            <a:xfrm flipV="1">
                              <a:off x="5186" y="5395"/>
                              <a:ext cx="812"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18244"/>
                          <wps:cNvCnPr/>
                          <wps:spPr bwMode="auto">
                            <a:xfrm>
                              <a:off x="6520" y="6517"/>
                              <a:ext cx="1624" cy="56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3" name="Text Box 18245"/>
                        <wps:cNvSpPr txBox="1">
                          <a:spLocks noChangeArrowheads="1"/>
                        </wps:cNvSpPr>
                        <wps:spPr bwMode="auto">
                          <a:xfrm>
                            <a:off x="6172" y="5088"/>
                            <a:ext cx="1798"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spacing w:after="0"/>
                              </w:pPr>
                              <w:proofErr w:type="gramStart"/>
                              <w:r>
                                <w:t>metal</w:t>
                              </w:r>
                              <w:proofErr w:type="gramEnd"/>
                              <w:r>
                                <w:t xml:space="preserve"> plate</w:t>
                              </w:r>
                            </w:p>
                          </w:txbxContent>
                        </wps:txbx>
                        <wps:bodyPr rot="0" vert="horz" wrap="square" lIns="0" tIns="0" rIns="0" bIns="0" anchor="t" anchorCtr="0" upright="1">
                          <a:noAutofit/>
                        </wps:bodyPr>
                      </wps:wsp>
                      <wps:wsp>
                        <wps:cNvPr id="16" name="Text Box 18246"/>
                        <wps:cNvSpPr txBox="1">
                          <a:spLocks noChangeArrowheads="1"/>
                        </wps:cNvSpPr>
                        <wps:spPr bwMode="auto">
                          <a:xfrm>
                            <a:off x="8202" y="6884"/>
                            <a:ext cx="1218"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spacing w:after="0"/>
                              </w:pPr>
                              <w:proofErr w:type="gramStart"/>
                              <w:r>
                                <w:t>insulator</w:t>
                              </w:r>
                              <w:proofErr w:type="gramEnd"/>
                            </w:p>
                          </w:txbxContent>
                        </wps:txbx>
                        <wps:bodyPr rot="0" vert="horz" wrap="square" lIns="0" tIns="0" rIns="0" bIns="0" anchor="t" anchorCtr="0" upright="1">
                          <a:noAutofit/>
                        </wps:bodyPr>
                      </wps:wsp>
                      <wps:wsp>
                        <wps:cNvPr id="17" name="Text Box 18247"/>
                        <wps:cNvSpPr txBox="1">
                          <a:spLocks noChangeArrowheads="1"/>
                        </wps:cNvSpPr>
                        <wps:spPr bwMode="auto">
                          <a:xfrm>
                            <a:off x="4646" y="7280"/>
                            <a:ext cx="3498" cy="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spacing w:after="0" w:line="240" w:lineRule="auto"/>
                              </w:pPr>
                              <w:proofErr w:type="gramStart"/>
                              <w:r>
                                <w:t>another</w:t>
                              </w:r>
                              <w:proofErr w:type="gramEnd"/>
                              <w:r>
                                <w:t xml:space="preserve"> metal plate in front of this to compete a “sandwich”</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239" o:spid="_x0000_s1034" style="position:absolute;left:0;text-align:left;margin-left:122.6pt;margin-top:29.75pt;width:309.1pt;height:148.95pt;z-index:252226048" coordorigin="3238,5088" coordsize="6182,2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">
                <v:group id="Group 18240" o:spid="_x0000_s1035" style="position:absolute;left:3238;top:5395;width:4906;height:1683" coordorigin="3238,5395" coordsize="4906,1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rect id="Rectangle 18241" o:spid="_x0000_s1036" style="position:absolute;left:3238;top:5769;width:3514;height:1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SBV78A&#10;AADaAAAADwAAAGRycy9kb3ducmV2LnhtbERPy4rCMBTdC/MP4Q6407Qj6lBNZRAEwZUPistLc6cP&#10;m5vSxFr9erMYmOXhvNebwTSip85VlhXE0wgEcW51xYWCy3k3+QbhPLLGxjIpeJKDTfoxWmOi7YOP&#10;1J98IUIIuwQVlN63iZQuL8mgm9qWOHC/tjPoA+wKqTt8hHDTyK8oWkiDFYeGElvalpTfTnejgOp5&#10;H9fZLDZbL7P5cFgeX9eDUuPP4WcFwtPg/8V/7r1WELaGK+EGyPQ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ZIFXvwAAANoAAAAPAAAAAAAAAAAAAAAAAJgCAABkcnMvZG93bnJl&#10;di54bWxQSwUGAAAAAAQABAD1AAAAhAMAAAAA&#10;" fillcolor="#cff" strokeweight="1.5pt">
                    <v:textbox inset="0,0,0,0"/>
                  </v:rect>
                  <v:rect id="Rectangle 18242" o:spid="_x0000_s1037" alt="Wide downward diagonal" style="position:absolute;left:3238;top:5956;width:3514;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gqT8UA&#10;AADbAAAADwAAAGRycy9kb3ducmV2LnhtbESPQWvCQBCF70L/wzKFXkQ3DSI2zUZKpeDBQ41SPA7Z&#10;aRKanY3ZVeO/7xwKvc3w3rz3Tb4eXaeuNITWs4HneQKKuPK25drA8fAxW4EKEdli55kM3CnAuniY&#10;5JhZf+M9XctYKwnhkKGBJsY+0zpUDTkMc98Ti/btB4dR1qHWdsCbhLtOp0my1A5bloYGe3pvqPop&#10;L85AEqft6YW63XlxXAT6TNPd5vxlzNPj+PYKKtIY/81/11sr+EIvv8gAuv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KCpPxQAAANsAAAAPAAAAAAAAAAAAAAAAAJgCAABkcnMv&#10;ZG93bnJldi54bWxQSwUGAAAAAAQABAD1AAAAigMAAAAA&#10;" fillcolor="black" strokeweight="1.5pt">
                    <v:fill r:id="rId14" o:title="" type="pattern"/>
                    <v:textbox inset="0,0,0,0"/>
                  </v:rect>
                  <v:line id="Line 18243" o:spid="_x0000_s1038" style="position:absolute;flip:y;visibility:visible;mso-wrap-style:square" from="5186,5395" to="5998,5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m778EAAADbAAAADwAAAGRycy9kb3ducmV2LnhtbERPPWvDMBDdA/kP4gLdEjkeTHGjhBII&#10;JLRD6ga6HtbZMrVORlJs999HhUK3e7zP2x1m24uRfOgcK9huMhDEtdMdtwpun6f1M4gQkTX2jknB&#10;DwU47JeLHZbaTfxBYxVbkUI4lKjAxDiUUobakMWwcQNx4hrnLcYEfSu1xymF217mWVZIix2nBoMD&#10;HQ3V39XdKpCXt+nqT/mtaZvz4L4u5r2YZqWeVvPrC4hIc/wX/7nPOs3fwu8v6QC5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abvvwQAAANsAAAAPAAAAAAAAAAAAAAAA&#10;AKECAABkcnMvZG93bnJldi54bWxQSwUGAAAAAAQABAD5AAAAjwMAAAAA&#10;" strokeweight="1.5pt"/>
                  <v:line id="Line 18244" o:spid="_x0000_s1039" style="position:absolute;visibility:visible;mso-wrap-style:square" from="6520,6517" to="8144,7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svgsAAAADbAAAADwAAAGRycy9kb3ducmV2LnhtbERPTYvCMBC9L/gfwgje1lSFZalGEcF1&#10;8WZ3EfY2NGNb20xqkmr992ZB8DaP9zmLVW8acSXnK8sKJuMEBHFudcWFgt+f7fsnCB+QNTaWScGd&#10;PKyWg7cFptre+EDXLBQihrBPUUEZQptK6fOSDPqxbYkjd7LOYIjQFVI7vMVw08hpknxIgxXHhhJb&#10;2pSU11lnFBy7jP/O9dY12H3tdqfjpfazvVKjYb+egwjUh5f46f7Wcf4U/n+JB8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7L4LAAAAA2wAAAA8AAAAAAAAAAAAAAAAA&#10;oQIAAGRycy9kb3ducmV2LnhtbFBLBQYAAAAABAAEAPkAAACOAwAAAAA=&#10;" strokeweight="1.5pt"/>
                </v:group>
                <v:shapetype id="_x0000_t202" coordsize="21600,21600" o:spt="202" path="m,l,21600r21600,l21600,xe">
                  <v:stroke joinstyle="miter"/>
                  <v:path gradientshapeok="t" o:connecttype="rect"/>
                </v:shapetype>
                <v:shape id="Text Box 18245" o:spid="_x0000_s1040" type="#_x0000_t202" style="position:absolute;left:6172;top:5088;width:1798;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pj7cAA&#10;AADbAAAADwAAAGRycy9kb3ducmV2LnhtbERP32vCMBB+F/Y/hBv4IjOdytg60yKCIL7ZzfejuaVl&#10;zSU0sdb99Ysg+HYf389bl6PtxEB9aB0reJ1nIIhrp1s2Cr6/di/vIEJE1tg5JgVXClAWT5M15tpd&#10;+EhDFY1IIRxyVNDE6HMpQ92QxTB3njhxP663GBPsjdQ9XlK47eQiy96kxZZTQ4Oetg3Vv9XZKqh4&#10;dRr2bA5/0Qe/mJ0258OHUWr6PG4+QUQa40N8d+91mr+E2y/pAF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Fpj7cAAAADbAAAADwAAAAAAAAAAAAAAAACYAgAAZHJzL2Rvd25y&#10;ZXYueG1sUEsFBgAAAAAEAAQA9QAAAIUDAAAAAA==&#10;" filled="f" stroked="f" strokeweight="1.5pt">
                  <v:textbox inset="0,0,0,0">
                    <w:txbxContent>
                      <w:p w:rsidR="009A4BA2" w:rsidRDefault="009A4BA2" w:rsidP="00630B26">
                        <w:pPr>
                          <w:spacing w:after="0"/>
                        </w:pPr>
                        <w:proofErr w:type="gramStart"/>
                        <w:r>
                          <w:t>metal</w:t>
                        </w:r>
                        <w:proofErr w:type="gramEnd"/>
                        <w:r>
                          <w:t xml:space="preserve"> plate</w:t>
                        </w:r>
                      </w:p>
                    </w:txbxContent>
                  </v:textbox>
                </v:shape>
                <v:shape id="Text Box 18246" o:spid="_x0000_s1041" type="#_x0000_t202" style="position:absolute;left:8202;top:6884;width:121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AdcAA&#10;AADbAAAADwAAAGRycy9kb3ducmV2LnhtbERPTWvDMAy9D/ofjAa9jNZZGWXN4oRQGJTelq13EWtO&#10;WCyb2E3T/vp6MNhNj/epoprtICYaQ+9YwfM6A0HcOt2zUfD1+b56BREissbBMSm4UoCqXDwUmGt3&#10;4Q+ammhECuGQo4IuRp9LGdqOLIa188SJ+3ajxZjgaKQe8ZLC7SA3WbaVFntODR162nfU/jRnq6Dh&#10;l9N0YHO8RR/85ulUn487o9Tyca7fQESa47/4z33Qaf4Wfn9JB8j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3AdcAAAADbAAAADwAAAAAAAAAAAAAAAACYAgAAZHJzL2Rvd25y&#10;ZXYueG1sUEsFBgAAAAAEAAQA9QAAAIUDAAAAAA==&#10;" filled="f" stroked="f" strokeweight="1.5pt">
                  <v:textbox inset="0,0,0,0">
                    <w:txbxContent>
                      <w:p w:rsidR="009A4BA2" w:rsidRDefault="009A4BA2" w:rsidP="00630B26">
                        <w:pPr>
                          <w:spacing w:after="0"/>
                        </w:pPr>
                        <w:proofErr w:type="gramStart"/>
                        <w:r>
                          <w:t>insulator</w:t>
                        </w:r>
                        <w:proofErr w:type="gramEnd"/>
                      </w:p>
                    </w:txbxContent>
                  </v:textbox>
                </v:shape>
                <v:shape id="Text Box 18247" o:spid="_x0000_s1042" type="#_x0000_t202" style="position:absolute;left:4646;top:7280;width:3498;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Fl7sAA&#10;AADbAAAADwAAAGRycy9kb3ducmV2LnhtbERP32vCMBB+F/Y/hBv4IjOdiNs60yKCIL7ZzfejuaVl&#10;zSU0sdb99Ysg+HYf389bl6PtxEB9aB0reJ1nIIhrp1s2Cr6/di/vIEJE1tg5JgVXClAWT5M15tpd&#10;+EhDFY1IIRxyVNDE6HMpQ92QxTB3njhxP663GBPsjdQ9XlK47eQiy1bSYsupoUFP24bq3+psFVS8&#10;PA17Noe/6INfzE6b8+HDKDV9HjefICKN8SG+u/c6zX+D2y/pAF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2Fl7sAAAADbAAAADwAAAAAAAAAAAAAAAACYAgAAZHJzL2Rvd25y&#10;ZXYueG1sUEsFBgAAAAAEAAQA9QAAAIUDAAAAAA==&#10;" filled="f" stroked="f" strokeweight="1.5pt">
                  <v:textbox inset="0,0,0,0">
                    <w:txbxContent>
                      <w:p w:rsidR="009A4BA2" w:rsidRDefault="009A4BA2" w:rsidP="00630B26">
                        <w:pPr>
                          <w:spacing w:after="0" w:line="240" w:lineRule="auto"/>
                        </w:pPr>
                        <w:proofErr w:type="gramStart"/>
                        <w:r>
                          <w:t>another</w:t>
                        </w:r>
                        <w:proofErr w:type="gramEnd"/>
                        <w:r>
                          <w:t xml:space="preserve"> metal plate in front of this to compete a “sandwich”</w:t>
                        </w:r>
                      </w:p>
                    </w:txbxContent>
                  </v:textbox>
                </v:shape>
                <w10:wrap type="topAndBottom"/>
              </v:group>
            </w:pict>
          </mc:Fallback>
        </mc:AlternateContent>
      </w:r>
      <w:r w:rsidR="00630B26" w:rsidRPr="00727FCE">
        <w:rPr>
          <w:szCs w:val="24"/>
        </w:rPr>
        <w:t>Show and describe</w:t>
      </w:r>
    </w:p>
    <w:p w:rsidR="00630B26" w:rsidRPr="00727FCE" w:rsidRDefault="00630B26" w:rsidP="00630B26">
      <w:pPr>
        <w:spacing w:after="0"/>
        <w:rPr>
          <w:szCs w:val="24"/>
        </w:rPr>
      </w:pPr>
      <w:r w:rsidRPr="00727FCE">
        <w:rPr>
          <w:szCs w:val="24"/>
        </w:rPr>
        <w:t>Most capacitors can be connected either way around, but ELECTROLYTIC capacitors must be connected correctly according to the + and – labels</w:t>
      </w:r>
      <w:r w:rsidR="002566D5">
        <w:rPr>
          <w:szCs w:val="24"/>
        </w:rPr>
        <w:t xml:space="preserve"> or they will be destroyed</w:t>
      </w:r>
      <w:r w:rsidRPr="00727FCE">
        <w:rPr>
          <w:szCs w:val="24"/>
        </w:rPr>
        <w:t>.</w:t>
      </w:r>
    </w:p>
    <w:p w:rsidR="00630B26" w:rsidRDefault="00630B26" w:rsidP="00630B26">
      <w:pPr>
        <w:spacing w:after="0"/>
        <w:rPr>
          <w:szCs w:val="24"/>
        </w:rPr>
      </w:pPr>
      <w:r w:rsidRPr="00727FCE">
        <w:rPr>
          <w:szCs w:val="24"/>
        </w:rPr>
        <w:t xml:space="preserve">If the rated </w:t>
      </w:r>
      <w:proofErr w:type="spellStart"/>
      <w:r w:rsidRPr="00727FCE">
        <w:rPr>
          <w:szCs w:val="24"/>
        </w:rPr>
        <w:t>p.d</w:t>
      </w:r>
      <w:proofErr w:type="spellEnd"/>
      <w:r w:rsidRPr="00727FCE">
        <w:rPr>
          <w:szCs w:val="24"/>
        </w:rPr>
        <w:t>. across a capacitor is exceeded it will break down (puncturing the insulation).</w:t>
      </w:r>
    </w:p>
    <w:p w:rsidR="00630B26" w:rsidRPr="00727FCE" w:rsidRDefault="00630B26" w:rsidP="001C47FA">
      <w:pPr>
        <w:numPr>
          <w:ilvl w:val="0"/>
          <w:numId w:val="2"/>
        </w:numPr>
        <w:spacing w:after="0"/>
        <w:ind w:left="0" w:firstLine="0"/>
        <w:rPr>
          <w:szCs w:val="24"/>
        </w:rPr>
      </w:pPr>
      <w:r w:rsidRPr="00727FCE">
        <w:rPr>
          <w:szCs w:val="24"/>
        </w:rPr>
        <w:t>As an aside:</w:t>
      </w:r>
    </w:p>
    <w:p w:rsidR="00F52614" w:rsidRDefault="00630B26" w:rsidP="00630B26">
      <w:pPr>
        <w:spacing w:after="0"/>
        <w:rPr>
          <w:szCs w:val="24"/>
        </w:rPr>
      </w:pPr>
      <w:r w:rsidRPr="00727FCE">
        <w:rPr>
          <w:szCs w:val="24"/>
        </w:rPr>
        <w:t xml:space="preserve">Capacitors in parallel: </w:t>
      </w:r>
      <w:r w:rsidRPr="00727FCE">
        <w:rPr>
          <w:szCs w:val="24"/>
        </w:rPr>
        <w:tab/>
      </w:r>
      <w:r w:rsidRPr="00727FCE">
        <w:rPr>
          <w:position w:val="-12"/>
          <w:szCs w:val="24"/>
        </w:rPr>
        <w:object w:dxaOrig="1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4.25pt" o:ole="">
            <v:imagedata r:id="rId15" o:title=""/>
          </v:shape>
          <o:OLEObject Type="Embed" ProgID="Equation.3" ShapeID="_x0000_i1025" DrawAspect="Content" ObjectID="_1609508742" r:id="rId16"/>
        </w:object>
      </w:r>
      <w:r>
        <w:rPr>
          <w:szCs w:val="24"/>
        </w:rPr>
        <w:t xml:space="preserve">  </w:t>
      </w:r>
    </w:p>
    <w:p w:rsidR="00630B26" w:rsidRDefault="00630B26" w:rsidP="00630B26">
      <w:pPr>
        <w:spacing w:after="0"/>
        <w:rPr>
          <w:szCs w:val="24"/>
        </w:rPr>
      </w:pPr>
      <w:r w:rsidRPr="00727FCE">
        <w:rPr>
          <w:szCs w:val="24"/>
        </w:rPr>
        <w:t>Capacitors in series:</w:t>
      </w:r>
      <w:r w:rsidRPr="00727FCE">
        <w:rPr>
          <w:szCs w:val="24"/>
        </w:rPr>
        <w:tab/>
      </w:r>
      <w:r w:rsidRPr="00727FCE">
        <w:rPr>
          <w:position w:val="-30"/>
          <w:szCs w:val="24"/>
        </w:rPr>
        <w:object w:dxaOrig="1800" w:dyaOrig="680">
          <v:shape id="_x0000_i1026" type="#_x0000_t75" style="width:93.75pt;height:36.75pt" o:ole="">
            <v:imagedata r:id="rId17" o:title=""/>
          </v:shape>
          <o:OLEObject Type="Embed" ProgID="Equation.3" ShapeID="_x0000_i1026" DrawAspect="Content" ObjectID="_1609508743" r:id="rId18"/>
        </w:object>
      </w:r>
    </w:p>
    <w:p w:rsidR="00630B26" w:rsidRPr="00727FCE" w:rsidRDefault="00630B26" w:rsidP="00630B26">
      <w:pPr>
        <w:spacing w:after="0"/>
        <w:rPr>
          <w:noProof/>
          <w:szCs w:val="24"/>
          <w:lang w:val="en-US"/>
        </w:rPr>
      </w:pPr>
      <w:r w:rsidRPr="00E332FB">
        <w:rPr>
          <w:bCs/>
          <w:szCs w:val="24"/>
        </w:rPr>
        <w:t>4)</w:t>
      </w:r>
      <w:r w:rsidRPr="00727FCE">
        <w:rPr>
          <w:b/>
          <w:bCs/>
          <w:szCs w:val="24"/>
        </w:rPr>
        <w:tab/>
      </w:r>
      <w:r w:rsidRPr="00727FCE">
        <w:rPr>
          <w:noProof/>
          <w:szCs w:val="24"/>
          <w:lang w:val="en-US"/>
        </w:rPr>
        <w:t>Factors affecting capacitance:</w:t>
      </w:r>
    </w:p>
    <w:p w:rsidR="00630B26" w:rsidRPr="00727FCE" w:rsidRDefault="00630B26" w:rsidP="001C47FA">
      <w:pPr>
        <w:numPr>
          <w:ilvl w:val="0"/>
          <w:numId w:val="1"/>
        </w:numPr>
        <w:spacing w:after="0"/>
        <w:ind w:left="1134" w:hanging="567"/>
        <w:rPr>
          <w:noProof/>
          <w:szCs w:val="24"/>
          <w:lang w:val="en-US"/>
        </w:rPr>
      </w:pPr>
      <w:r w:rsidRPr="00727FCE">
        <w:rPr>
          <w:noProof/>
          <w:szCs w:val="24"/>
          <w:lang w:val="en-US"/>
        </w:rPr>
        <w:t>area of plates;</w:t>
      </w:r>
    </w:p>
    <w:p w:rsidR="00630B26" w:rsidRPr="00727FCE" w:rsidRDefault="00630B26" w:rsidP="001C47FA">
      <w:pPr>
        <w:numPr>
          <w:ilvl w:val="0"/>
          <w:numId w:val="1"/>
        </w:numPr>
        <w:spacing w:after="0"/>
        <w:ind w:left="1134" w:hanging="567"/>
        <w:rPr>
          <w:noProof/>
          <w:szCs w:val="24"/>
          <w:lang w:val="en-US"/>
        </w:rPr>
      </w:pPr>
      <w:r w:rsidRPr="00727FCE">
        <w:rPr>
          <w:noProof/>
          <w:szCs w:val="24"/>
          <w:lang w:val="en-US"/>
        </w:rPr>
        <w:t>distance between plates;</w:t>
      </w:r>
    </w:p>
    <w:p w:rsidR="00630B26" w:rsidRPr="00727FCE" w:rsidRDefault="00630B26" w:rsidP="001C47FA">
      <w:pPr>
        <w:numPr>
          <w:ilvl w:val="0"/>
          <w:numId w:val="1"/>
        </w:numPr>
        <w:spacing w:after="0"/>
        <w:ind w:left="1134" w:hanging="567"/>
        <w:rPr>
          <w:noProof/>
          <w:szCs w:val="24"/>
          <w:lang w:val="en-US"/>
        </w:rPr>
      </w:pPr>
      <w:r w:rsidRPr="00727FCE">
        <w:rPr>
          <w:noProof/>
          <w:szCs w:val="24"/>
          <w:lang w:val="en-US"/>
        </w:rPr>
        <w:t>material between plates.</w:t>
      </w:r>
    </w:p>
    <w:p w:rsidR="00041AC6" w:rsidRDefault="00DC0171" w:rsidP="00630B26">
      <w:pPr>
        <w:spacing w:after="0"/>
        <w:rPr>
          <w:noProof/>
          <w:szCs w:val="24"/>
          <w:lang w:val="en-US"/>
        </w:rPr>
      </w:pPr>
      <w:r>
        <w:rPr>
          <w:noProof/>
          <w:szCs w:val="24"/>
          <w:lang w:val="en-US"/>
        </w:rPr>
        <w:t xml:space="preserve">So </w:t>
      </w:r>
      <w:r w:rsidR="006D42DA">
        <w:rPr>
          <w:noProof/>
          <w:szCs w:val="24"/>
          <w:lang w:val="en-US"/>
        </w:rPr>
        <w:t>No. 4 could potentially be an assignment topic.</w:t>
      </w:r>
    </w:p>
    <w:p w:rsidR="00630B26" w:rsidRPr="00727FCE" w:rsidRDefault="00630B26" w:rsidP="00630B26">
      <w:pPr>
        <w:pStyle w:val="Heading2"/>
      </w:pPr>
      <w:bookmarkStart w:id="11" w:name="_Toc520283358"/>
      <w:bookmarkStart w:id="12" w:name="_Toc533963721"/>
      <w:r w:rsidRPr="00727FCE">
        <w:t xml:space="preserve">So how do </w:t>
      </w:r>
      <w:r>
        <w:t>Capacitors</w:t>
      </w:r>
      <w:r w:rsidRPr="00727FCE">
        <w:t xml:space="preserve"> work?</w:t>
      </w:r>
      <w:bookmarkEnd w:id="11"/>
      <w:bookmarkEnd w:id="12"/>
    </w:p>
    <w:p w:rsidR="00630B26" w:rsidRPr="00863B43" w:rsidRDefault="00081919" w:rsidP="00630B26">
      <w:pPr>
        <w:rPr>
          <w:spacing w:val="4"/>
          <w:szCs w:val="24"/>
        </w:rPr>
      </w:pPr>
      <w:r w:rsidRPr="00863B43">
        <w:rPr>
          <w:spacing w:val="4"/>
          <w:szCs w:val="24"/>
        </w:rPr>
        <w:t xml:space="preserve">Capacitors store electric charge. Once charged, as in the circuit below - the capacitor will retain the charge. This charge will </w:t>
      </w:r>
      <w:r w:rsidR="003A3D16" w:rsidRPr="00863B43">
        <w:rPr>
          <w:spacing w:val="4"/>
          <w:szCs w:val="24"/>
        </w:rPr>
        <w:t xml:space="preserve">remain stored on the </w:t>
      </w:r>
      <w:r w:rsidR="003A3D16" w:rsidRPr="00863B43">
        <w:rPr>
          <w:spacing w:val="4"/>
          <w:szCs w:val="24"/>
        </w:rPr>
        <w:lastRenderedPageBreak/>
        <w:t>c</w:t>
      </w:r>
      <w:r w:rsidR="00DC0171">
        <w:rPr>
          <w:spacing w:val="4"/>
          <w:szCs w:val="24"/>
        </w:rPr>
        <w:t>apacitor</w:t>
      </w:r>
      <w:r w:rsidRPr="00863B43">
        <w:rPr>
          <w:spacing w:val="4"/>
          <w:szCs w:val="24"/>
        </w:rPr>
        <w:t xml:space="preserve"> (actually, it will slowly leak away</w:t>
      </w:r>
      <w:r w:rsidR="003A3D16" w:rsidRPr="00863B43">
        <w:rPr>
          <w:spacing w:val="4"/>
          <w:szCs w:val="24"/>
        </w:rPr>
        <w:t>, ionising the air</w:t>
      </w:r>
      <w:r w:rsidRPr="00863B43">
        <w:rPr>
          <w:spacing w:val="4"/>
          <w:szCs w:val="24"/>
        </w:rPr>
        <w:t xml:space="preserve">) </w:t>
      </w:r>
      <w:r w:rsidR="00DC0171">
        <w:rPr>
          <w:spacing w:val="4"/>
          <w:szCs w:val="24"/>
        </w:rPr>
        <w:t>and</w:t>
      </w:r>
      <w:r w:rsidRPr="00863B43">
        <w:rPr>
          <w:spacing w:val="4"/>
          <w:szCs w:val="24"/>
        </w:rPr>
        <w:t xml:space="preserve"> can be used to power </w:t>
      </w:r>
      <w:r w:rsidR="003A3D16" w:rsidRPr="00863B43">
        <w:rPr>
          <w:spacing w:val="4"/>
          <w:szCs w:val="24"/>
        </w:rPr>
        <w:t>a circuit for a very short time</w:t>
      </w:r>
      <w:r w:rsidR="000C2527" w:rsidRPr="00863B43">
        <w:rPr>
          <w:spacing w:val="4"/>
          <w:szCs w:val="24"/>
        </w:rPr>
        <w:t>. They are often</w:t>
      </w:r>
      <w:r w:rsidRPr="00863B43">
        <w:rPr>
          <w:spacing w:val="4"/>
          <w:szCs w:val="24"/>
        </w:rPr>
        <w:t xml:space="preserve"> used in a delay circuit. </w:t>
      </w:r>
      <w:r w:rsidR="006828D3">
        <w:rPr>
          <w:spacing w:val="4"/>
          <w:szCs w:val="24"/>
        </w:rPr>
        <w:t>Some</w:t>
      </w:r>
      <w:r w:rsidRPr="00863B43">
        <w:rPr>
          <w:spacing w:val="4"/>
          <w:szCs w:val="24"/>
        </w:rPr>
        <w:t xml:space="preserve"> capacitor</w:t>
      </w:r>
      <w:r w:rsidR="000C2527" w:rsidRPr="00863B43">
        <w:rPr>
          <w:spacing w:val="4"/>
          <w:szCs w:val="24"/>
        </w:rPr>
        <w:t>s are polarity sensitive – i.e. t</w:t>
      </w:r>
      <w:r w:rsidRPr="00863B43">
        <w:rPr>
          <w:spacing w:val="4"/>
          <w:szCs w:val="24"/>
        </w:rPr>
        <w:t xml:space="preserve">hey won't work properly if you insert them </w:t>
      </w:r>
      <w:r w:rsidR="000C2527" w:rsidRPr="00863B43">
        <w:rPr>
          <w:spacing w:val="4"/>
          <w:szCs w:val="24"/>
        </w:rPr>
        <w:t xml:space="preserve">into the circuit </w:t>
      </w:r>
      <w:r w:rsidRPr="00863B43">
        <w:rPr>
          <w:spacing w:val="4"/>
          <w:szCs w:val="24"/>
        </w:rPr>
        <w:t xml:space="preserve">the wrong way round. </w:t>
      </w:r>
    </w:p>
    <w:p w:rsidR="00630B26" w:rsidRDefault="00630B26" w:rsidP="00630B26">
      <w:pPr>
        <w:pStyle w:val="NormalWeb"/>
        <w:spacing w:before="0" w:beforeAutospacing="0" w:after="0" w:afterAutospacing="0"/>
        <w:ind w:right="260"/>
        <w:rPr>
          <w:szCs w:val="24"/>
        </w:rPr>
      </w:pPr>
      <w:r w:rsidRPr="00727FCE">
        <w:rPr>
          <w:szCs w:val="24"/>
        </w:rPr>
        <w:t xml:space="preserve">Note that these little dudes </w:t>
      </w:r>
      <w:r w:rsidR="000C2527">
        <w:rPr>
          <w:szCs w:val="24"/>
        </w:rPr>
        <w:t>can explode</w:t>
      </w:r>
      <w:r w:rsidRPr="00727FCE">
        <w:rPr>
          <w:szCs w:val="24"/>
        </w:rPr>
        <w:t xml:space="preserve"> if you put too much current through or voltage</w:t>
      </w:r>
      <w:r w:rsidR="000C2527">
        <w:rPr>
          <w:szCs w:val="24"/>
        </w:rPr>
        <w:t xml:space="preserve"> across </w:t>
      </w:r>
      <w:r w:rsidR="000C2527" w:rsidRPr="00727FCE">
        <w:rPr>
          <w:szCs w:val="24"/>
        </w:rPr>
        <w:t>t</w:t>
      </w:r>
      <w:r w:rsidR="000C2527">
        <w:rPr>
          <w:szCs w:val="24"/>
        </w:rPr>
        <w:t xml:space="preserve">hem. They can be destroyed </w:t>
      </w:r>
      <w:r w:rsidRPr="00727FCE">
        <w:rPr>
          <w:szCs w:val="24"/>
        </w:rPr>
        <w:t xml:space="preserve">if you connect it the wrong way round (although that only applies to the electrolytic capacitor). </w:t>
      </w:r>
    </w:p>
    <w:p w:rsidR="00630B26" w:rsidRPr="00307428" w:rsidRDefault="006D42DA" w:rsidP="00630B26">
      <w:r w:rsidRPr="00307428">
        <w:rPr>
          <w:noProof/>
        </w:rPr>
        <mc:AlternateContent>
          <mc:Choice Requires="wpg">
            <w:drawing>
              <wp:anchor distT="0" distB="0" distL="114300" distR="114300" simplePos="0" relativeHeight="252228096" behindDoc="0" locked="0" layoutInCell="1" allowOverlap="1" wp14:anchorId="6C767930" wp14:editId="18142093">
                <wp:simplePos x="0" y="0"/>
                <wp:positionH relativeFrom="column">
                  <wp:posOffset>-186055</wp:posOffset>
                </wp:positionH>
                <wp:positionV relativeFrom="paragraph">
                  <wp:posOffset>1068705</wp:posOffset>
                </wp:positionV>
                <wp:extent cx="3425190" cy="2914650"/>
                <wp:effectExtent l="0" t="0" r="3810" b="0"/>
                <wp:wrapSquare wrapText="bothSides"/>
                <wp:docPr id="18" name="Group 183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5190" cy="2914650"/>
                          <a:chOff x="2750" y="1648"/>
                          <a:chExt cx="5394" cy="4590"/>
                        </a:xfrm>
                      </wpg:grpSpPr>
                      <wpg:grpSp>
                        <wpg:cNvPr id="21" name="Group 18339"/>
                        <wpg:cNvGrpSpPr>
                          <a:grpSpLocks/>
                        </wpg:cNvGrpSpPr>
                        <wpg:grpSpPr bwMode="auto">
                          <a:xfrm>
                            <a:off x="2982" y="1648"/>
                            <a:ext cx="4466" cy="3373"/>
                            <a:chOff x="2982" y="1648"/>
                            <a:chExt cx="4466" cy="3373"/>
                          </a:xfrm>
                        </wpg:grpSpPr>
                        <wpg:grpSp>
                          <wpg:cNvPr id="22" name="Group 18340"/>
                          <wpg:cNvGrpSpPr>
                            <a:grpSpLocks/>
                          </wpg:cNvGrpSpPr>
                          <wpg:grpSpPr bwMode="auto">
                            <a:xfrm>
                              <a:off x="2982" y="1648"/>
                              <a:ext cx="4466" cy="3373"/>
                              <a:chOff x="2982" y="1648"/>
                              <a:chExt cx="4466" cy="3373"/>
                            </a:xfrm>
                          </wpg:grpSpPr>
                          <wps:wsp>
                            <wps:cNvPr id="23" name="Line 18341"/>
                            <wps:cNvCnPr/>
                            <wps:spPr bwMode="auto">
                              <a:xfrm>
                                <a:off x="5302" y="1648"/>
                                <a:ext cx="0" cy="76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18342"/>
                            <wps:cNvCnPr/>
                            <wps:spPr bwMode="auto">
                              <a:xfrm>
                                <a:off x="5476" y="1888"/>
                                <a:ext cx="0" cy="26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Rectangle 18343"/>
                            <wps:cNvSpPr>
                              <a:spLocks noChangeArrowheads="1"/>
                            </wps:cNvSpPr>
                            <wps:spPr bwMode="auto">
                              <a:xfrm>
                                <a:off x="2982" y="2777"/>
                                <a:ext cx="232" cy="748"/>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26" name="Line 18344"/>
                            <wps:cNvCnPr/>
                            <wps:spPr bwMode="auto">
                              <a:xfrm flipH="1">
                                <a:off x="3098" y="2029"/>
                                <a:ext cx="220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Line 18345"/>
                            <wps:cNvCnPr/>
                            <wps:spPr bwMode="auto">
                              <a:xfrm>
                                <a:off x="3098" y="2029"/>
                                <a:ext cx="0" cy="74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18346"/>
                            <wps:cNvCnPr/>
                            <wps:spPr bwMode="auto">
                              <a:xfrm>
                                <a:off x="3098" y="3525"/>
                                <a:ext cx="0" cy="93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Line 18347"/>
                            <wps:cNvCnPr/>
                            <wps:spPr bwMode="auto">
                              <a:xfrm>
                                <a:off x="3098" y="4460"/>
                                <a:ext cx="214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92" name="Line 18348"/>
                            <wps:cNvCnPr/>
                            <wps:spPr bwMode="auto">
                              <a:xfrm>
                                <a:off x="5244" y="3899"/>
                                <a:ext cx="0" cy="112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93" name="Line 18349"/>
                            <wps:cNvCnPr/>
                            <wps:spPr bwMode="auto">
                              <a:xfrm>
                                <a:off x="5418" y="3899"/>
                                <a:ext cx="0" cy="112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00" name="Line 18350"/>
                            <wps:cNvCnPr/>
                            <wps:spPr bwMode="auto">
                              <a:xfrm>
                                <a:off x="5476" y="2029"/>
                                <a:ext cx="197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18351"/>
                            <wps:cNvCnPr/>
                            <wps:spPr bwMode="auto">
                              <a:xfrm>
                                <a:off x="7448" y="2029"/>
                                <a:ext cx="0" cy="243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Line 18352"/>
                            <wps:cNvCnPr/>
                            <wps:spPr bwMode="auto">
                              <a:xfrm>
                                <a:off x="5418" y="4460"/>
                                <a:ext cx="203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5" name="Text Box 18353"/>
                          <wps:cNvSpPr txBox="1">
                            <a:spLocks noChangeArrowheads="1"/>
                          </wps:cNvSpPr>
                          <wps:spPr bwMode="auto">
                            <a:xfrm>
                              <a:off x="5476" y="3899"/>
                              <a:ext cx="580"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rPr>
                                    <w:color w:val="FF0000"/>
                                    <w:sz w:val="44"/>
                                  </w:rPr>
                                </w:pPr>
                                <w:r>
                                  <w:rPr>
                                    <w:color w:val="FF0000"/>
                                    <w:sz w:val="44"/>
                                  </w:rPr>
                                  <w:t>-</w:t>
                                </w:r>
                              </w:p>
                            </w:txbxContent>
                          </wps:txbx>
                          <wps:bodyPr rot="0" vert="horz" wrap="square" lIns="0" tIns="0" rIns="0" bIns="0" anchor="t" anchorCtr="0" upright="1">
                            <a:noAutofit/>
                          </wps:bodyPr>
                        </wps:wsp>
                        <wps:wsp>
                          <wps:cNvPr id="36" name="Text Box 18354"/>
                          <wps:cNvSpPr txBox="1">
                            <a:spLocks noChangeArrowheads="1"/>
                          </wps:cNvSpPr>
                          <wps:spPr bwMode="auto">
                            <a:xfrm>
                              <a:off x="5476" y="4086"/>
                              <a:ext cx="580"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rPr>
                                    <w:color w:val="FF0000"/>
                                    <w:sz w:val="44"/>
                                  </w:rPr>
                                </w:pPr>
                                <w:r>
                                  <w:rPr>
                                    <w:color w:val="FF0000"/>
                                    <w:sz w:val="44"/>
                                  </w:rPr>
                                  <w:t>-</w:t>
                                </w:r>
                              </w:p>
                            </w:txbxContent>
                          </wps:txbx>
                          <wps:bodyPr rot="0" vert="horz" wrap="square" lIns="0" tIns="0" rIns="0" bIns="0" anchor="t" anchorCtr="0" upright="1">
                            <a:noAutofit/>
                          </wps:bodyPr>
                        </wps:wsp>
                        <wps:wsp>
                          <wps:cNvPr id="37" name="Text Box 18355"/>
                          <wps:cNvSpPr txBox="1">
                            <a:spLocks noChangeArrowheads="1"/>
                          </wps:cNvSpPr>
                          <wps:spPr bwMode="auto">
                            <a:xfrm>
                              <a:off x="5476" y="4273"/>
                              <a:ext cx="580"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rPr>
                                    <w:color w:val="FF0000"/>
                                    <w:sz w:val="44"/>
                                  </w:rPr>
                                </w:pPr>
                                <w:r>
                                  <w:rPr>
                                    <w:color w:val="FF0000"/>
                                    <w:sz w:val="44"/>
                                  </w:rPr>
                                  <w:t>-</w:t>
                                </w:r>
                              </w:p>
                            </w:txbxContent>
                          </wps:txbx>
                          <wps:bodyPr rot="0" vert="horz" wrap="square" lIns="0" tIns="0" rIns="0" bIns="0" anchor="t" anchorCtr="0" upright="1">
                            <a:noAutofit/>
                          </wps:bodyPr>
                        </wps:wsp>
                        <wps:wsp>
                          <wps:cNvPr id="38" name="Text Box 18356"/>
                          <wps:cNvSpPr txBox="1">
                            <a:spLocks noChangeArrowheads="1"/>
                          </wps:cNvSpPr>
                          <wps:spPr bwMode="auto">
                            <a:xfrm>
                              <a:off x="5476" y="3420"/>
                              <a:ext cx="580"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rPr>
                                    <w:color w:val="FF0000"/>
                                    <w:sz w:val="44"/>
                                  </w:rPr>
                                </w:pPr>
                                <w:r>
                                  <w:rPr>
                                    <w:color w:val="FF0000"/>
                                    <w:sz w:val="44"/>
                                  </w:rPr>
                                  <w:t>-</w:t>
                                </w:r>
                              </w:p>
                            </w:txbxContent>
                          </wps:txbx>
                          <wps:bodyPr rot="0" vert="horz" wrap="square" lIns="0" tIns="0" rIns="0" bIns="0" anchor="t" anchorCtr="0" upright="1">
                            <a:noAutofit/>
                          </wps:bodyPr>
                        </wps:wsp>
                        <wps:wsp>
                          <wps:cNvPr id="39" name="Text Box 18357"/>
                          <wps:cNvSpPr txBox="1">
                            <a:spLocks noChangeArrowheads="1"/>
                          </wps:cNvSpPr>
                          <wps:spPr bwMode="auto">
                            <a:xfrm>
                              <a:off x="5476" y="3588"/>
                              <a:ext cx="580"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rPr>
                                    <w:color w:val="FF0000"/>
                                    <w:sz w:val="44"/>
                                  </w:rPr>
                                </w:pPr>
                                <w:r>
                                  <w:rPr>
                                    <w:color w:val="FF0000"/>
                                    <w:sz w:val="44"/>
                                  </w:rPr>
                                  <w:t>-</w:t>
                                </w:r>
                              </w:p>
                            </w:txbxContent>
                          </wps:txbx>
                          <wps:bodyPr rot="0" vert="horz" wrap="square" lIns="0" tIns="0" rIns="0" bIns="0" anchor="t" anchorCtr="0" upright="1">
                            <a:noAutofit/>
                          </wps:bodyPr>
                        </wps:wsp>
                        <wps:wsp>
                          <wps:cNvPr id="40" name="Text Box 18358"/>
                          <wps:cNvSpPr txBox="1">
                            <a:spLocks noChangeArrowheads="1"/>
                          </wps:cNvSpPr>
                          <wps:spPr bwMode="auto">
                            <a:xfrm>
                              <a:off x="5476" y="3712"/>
                              <a:ext cx="580"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rPr>
                                    <w:color w:val="FF0000"/>
                                    <w:sz w:val="44"/>
                                  </w:rPr>
                                </w:pPr>
                                <w:r>
                                  <w:rPr>
                                    <w:color w:val="FF0000"/>
                                    <w:sz w:val="44"/>
                                  </w:rPr>
                                  <w:t>-</w:t>
                                </w:r>
                              </w:p>
                            </w:txbxContent>
                          </wps:txbx>
                          <wps:bodyPr rot="0" vert="horz" wrap="square" lIns="0" tIns="0" rIns="0" bIns="0" anchor="t" anchorCtr="0" upright="1">
                            <a:noAutofit/>
                          </wps:bodyPr>
                        </wps:wsp>
                        <wps:wsp>
                          <wps:cNvPr id="41" name="Text Box 18359"/>
                          <wps:cNvSpPr txBox="1">
                            <a:spLocks noChangeArrowheads="1"/>
                          </wps:cNvSpPr>
                          <wps:spPr bwMode="auto">
                            <a:xfrm>
                              <a:off x="4954" y="3899"/>
                              <a:ext cx="580"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rPr>
                                    <w:color w:val="FF0000"/>
                                    <w:sz w:val="28"/>
                                  </w:rPr>
                                </w:pPr>
                                <w:r>
                                  <w:rPr>
                                    <w:color w:val="FF0000"/>
                                    <w:sz w:val="28"/>
                                  </w:rPr>
                                  <w:t>+</w:t>
                                </w:r>
                              </w:p>
                            </w:txbxContent>
                          </wps:txbx>
                          <wps:bodyPr rot="0" vert="horz" wrap="square" lIns="0" tIns="0" rIns="0" bIns="0" anchor="t" anchorCtr="0" upright="1">
                            <a:noAutofit/>
                          </wps:bodyPr>
                        </wps:wsp>
                        <wps:wsp>
                          <wps:cNvPr id="42" name="Text Box 18360"/>
                          <wps:cNvSpPr txBox="1">
                            <a:spLocks noChangeArrowheads="1"/>
                          </wps:cNvSpPr>
                          <wps:spPr bwMode="auto">
                            <a:xfrm>
                              <a:off x="4954" y="4086"/>
                              <a:ext cx="580"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rPr>
                                    <w:color w:val="FF0000"/>
                                    <w:sz w:val="28"/>
                                  </w:rPr>
                                </w:pPr>
                                <w:r>
                                  <w:rPr>
                                    <w:color w:val="FF0000"/>
                                    <w:sz w:val="28"/>
                                  </w:rPr>
                                  <w:t>+</w:t>
                                </w:r>
                              </w:p>
                            </w:txbxContent>
                          </wps:txbx>
                          <wps:bodyPr rot="0" vert="horz" wrap="square" lIns="0" tIns="0" rIns="0" bIns="0" anchor="t" anchorCtr="0" upright="1">
                            <a:noAutofit/>
                          </wps:bodyPr>
                        </wps:wsp>
                        <wps:wsp>
                          <wps:cNvPr id="43" name="Text Box 18361"/>
                          <wps:cNvSpPr txBox="1">
                            <a:spLocks noChangeArrowheads="1"/>
                          </wps:cNvSpPr>
                          <wps:spPr bwMode="auto">
                            <a:xfrm>
                              <a:off x="4954" y="4273"/>
                              <a:ext cx="580"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rPr>
                                    <w:color w:val="FF0000"/>
                                    <w:sz w:val="28"/>
                                  </w:rPr>
                                </w:pPr>
                                <w:r>
                                  <w:rPr>
                                    <w:color w:val="FF0000"/>
                                    <w:sz w:val="28"/>
                                  </w:rPr>
                                  <w:t>+</w:t>
                                </w:r>
                              </w:p>
                            </w:txbxContent>
                          </wps:txbx>
                          <wps:bodyPr rot="0" vert="horz" wrap="square" lIns="0" tIns="0" rIns="0" bIns="0" anchor="t" anchorCtr="0" upright="1">
                            <a:noAutofit/>
                          </wps:bodyPr>
                        </wps:wsp>
                        <wps:wsp>
                          <wps:cNvPr id="44" name="Text Box 18362"/>
                          <wps:cNvSpPr txBox="1">
                            <a:spLocks noChangeArrowheads="1"/>
                          </wps:cNvSpPr>
                          <wps:spPr bwMode="auto">
                            <a:xfrm>
                              <a:off x="4954" y="4460"/>
                              <a:ext cx="580"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rPr>
                                    <w:color w:val="FF0000"/>
                                    <w:sz w:val="28"/>
                                  </w:rPr>
                                </w:pPr>
                                <w:r>
                                  <w:rPr>
                                    <w:color w:val="FF0000"/>
                                    <w:sz w:val="28"/>
                                  </w:rPr>
                                  <w:t>+</w:t>
                                </w:r>
                              </w:p>
                            </w:txbxContent>
                          </wps:txbx>
                          <wps:bodyPr rot="0" vert="horz" wrap="square" lIns="0" tIns="0" rIns="0" bIns="0" anchor="t" anchorCtr="0" upright="1">
                            <a:noAutofit/>
                          </wps:bodyPr>
                        </wps:wsp>
                        <wps:wsp>
                          <wps:cNvPr id="45" name="Text Box 18363"/>
                          <wps:cNvSpPr txBox="1">
                            <a:spLocks noChangeArrowheads="1"/>
                          </wps:cNvSpPr>
                          <wps:spPr bwMode="auto">
                            <a:xfrm>
                              <a:off x="4954" y="3602"/>
                              <a:ext cx="580"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rPr>
                                    <w:color w:val="FF0000"/>
                                    <w:sz w:val="28"/>
                                  </w:rPr>
                                </w:pPr>
                                <w:r>
                                  <w:rPr>
                                    <w:color w:val="FF0000"/>
                                    <w:sz w:val="28"/>
                                  </w:rPr>
                                  <w:t>+</w:t>
                                </w:r>
                              </w:p>
                            </w:txbxContent>
                          </wps:txbx>
                          <wps:bodyPr rot="0" vert="horz" wrap="square" lIns="0" tIns="0" rIns="0" bIns="0" anchor="t" anchorCtr="0" upright="1">
                            <a:noAutofit/>
                          </wps:bodyPr>
                        </wps:wsp>
                        <wps:wsp>
                          <wps:cNvPr id="46" name="Text Box 18364"/>
                          <wps:cNvSpPr txBox="1">
                            <a:spLocks noChangeArrowheads="1"/>
                          </wps:cNvSpPr>
                          <wps:spPr bwMode="auto">
                            <a:xfrm>
                              <a:off x="4954" y="3734"/>
                              <a:ext cx="580"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rPr>
                                    <w:color w:val="FF0000"/>
                                    <w:sz w:val="28"/>
                                  </w:rPr>
                                </w:pPr>
                                <w:r>
                                  <w:rPr>
                                    <w:color w:val="FF0000"/>
                                    <w:sz w:val="28"/>
                                  </w:rPr>
                                  <w:t>+</w:t>
                                </w:r>
                              </w:p>
                            </w:txbxContent>
                          </wps:txbx>
                          <wps:bodyPr rot="0" vert="horz" wrap="square" lIns="0" tIns="0" rIns="0" bIns="0" anchor="t" anchorCtr="0" upright="1">
                            <a:noAutofit/>
                          </wps:bodyPr>
                        </wps:wsp>
                      </wpg:grpSp>
                      <wps:wsp>
                        <wps:cNvPr id="47" name="Line 18365"/>
                        <wps:cNvCnPr/>
                        <wps:spPr bwMode="auto">
                          <a:xfrm flipH="1">
                            <a:off x="5940" y="4647"/>
                            <a:ext cx="1218"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18366"/>
                        <wps:cNvCnPr/>
                        <wps:spPr bwMode="auto">
                          <a:xfrm flipH="1">
                            <a:off x="3446" y="4647"/>
                            <a:ext cx="1218"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Text Box 18367"/>
                        <wps:cNvSpPr txBox="1">
                          <a:spLocks noChangeArrowheads="1"/>
                        </wps:cNvSpPr>
                        <wps:spPr bwMode="auto">
                          <a:xfrm>
                            <a:off x="5765" y="4834"/>
                            <a:ext cx="2379" cy="1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3E0313">
                              <w:pPr>
                                <w:spacing w:before="0" w:after="0" w:line="240" w:lineRule="auto"/>
                                <w:contextualSpacing/>
                                <w:rPr>
                                  <w:color w:val="FF0000"/>
                                </w:rPr>
                              </w:pPr>
                              <w:r>
                                <w:rPr>
                                  <w:color w:val="FF0000"/>
                                </w:rPr>
                                <w:t>Electrons are transferred from the cell to this plate</w:t>
                              </w:r>
                            </w:p>
                          </w:txbxContent>
                        </wps:txbx>
                        <wps:bodyPr rot="0" vert="horz" wrap="square" lIns="0" tIns="0" rIns="0" bIns="0" anchor="t" anchorCtr="0" upright="1">
                          <a:noAutofit/>
                        </wps:bodyPr>
                      </wps:wsp>
                      <wps:wsp>
                        <wps:cNvPr id="50" name="Text Box 18368"/>
                        <wps:cNvSpPr txBox="1">
                          <a:spLocks noChangeArrowheads="1"/>
                        </wps:cNvSpPr>
                        <wps:spPr bwMode="auto">
                          <a:xfrm>
                            <a:off x="2750" y="4834"/>
                            <a:ext cx="2355" cy="1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3E0313">
                              <w:pPr>
                                <w:spacing w:before="0" w:after="0" w:line="240" w:lineRule="auto"/>
                                <w:rPr>
                                  <w:color w:val="FF0000"/>
                                </w:rPr>
                              </w:pPr>
                              <w:r>
                                <w:rPr>
                                  <w:color w:val="FF0000"/>
                                </w:rPr>
                                <w:t>Electrons are repelled from this plate by the electrons on the other pl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38" o:spid="_x0000_s1043" style="position:absolute;margin-left:-14.65pt;margin-top:84.15pt;width:269.7pt;height:229.5pt;z-index:252228096" coordorigin="2750,1648" coordsize="5394,4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">
                <v:group id="Group 18339" o:spid="_x0000_s1044" style="position:absolute;left:2982;top:1648;width:4466;height:3373" coordorigin="2982,1648" coordsize="4466,3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group id="Group 18340" o:spid="_x0000_s1045" style="position:absolute;left:2982;top:1648;width:4466;height:3373" coordorigin="2982,1648" coordsize="4466,3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Line 18341" o:spid="_x0000_s1046" style="position:absolute;visibility:visible;mso-wrap-style:square" from="5302,1648" to="5302,2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tApMMAAADbAAAADwAAAGRycy9kb3ducmV2LnhtbESPT4vCMBTE7wt+h/AEb2uqwrJUo4jg&#10;H7xtVwRvj+bZ1jYvNUm1fvvNwsIeh5n5DbNY9aYRD3K+sqxgMk5AEOdWV1woOH1v3z9B+ICssbFM&#10;Cl7kYbUcvC0w1fbJX/TIQiEihH2KCsoQ2lRKn5dk0I9tSxy9q3UGQ5SukNrhM8JNI6dJ8iENVhwX&#10;SmxpU1JeZ51RcO4yvtzqrWuw2+331/O99rOjUqNhv56DCNSH//Bf+6AVTGf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bQKTDAAAA2wAAAA8AAAAAAAAAAAAA&#10;AAAAoQIAAGRycy9kb3ducmV2LnhtbFBLBQYAAAAABAAEAPkAAACRAwAAAAA=&#10;" strokeweight="1.5pt"/>
                    <v:line id="Line 18342" o:spid="_x0000_s1047" style="position:absolute;visibility:visible;mso-wrap-style:square" from="5476,1888" to="5476,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LY0MMAAADbAAAADwAAAGRycy9kb3ducmV2LnhtbESPQWvCQBSE7wX/w/KE3upGW4pEVxHB&#10;Kr0ZRfD2yD6TmOzbdHej8d+7hUKPw8x8w8yXvWnEjZyvLCsYjxIQxLnVFRcKjofN2xSED8gaG8uk&#10;4EEelovByxxTbe+8p1sWChEh7FNUUIbQplL6vCSDfmRb4uhdrDMYonSF1A7vEW4aOUmST2mw4rhQ&#10;YkvrkvI664yCU5fx+VpvXIPd13Z7Of3U/v1bqddhv5qBCNSH//Bfe6cVTD7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y2NDDAAAA2wAAAA8AAAAAAAAAAAAA&#10;AAAAoQIAAGRycy9kb3ducmV2LnhtbFBLBQYAAAAABAAEAPkAAACRAwAAAAA=&#10;" strokeweight="1.5pt"/>
                    <v:rect id="Rectangle 18343" o:spid="_x0000_s1048" style="position:absolute;left:2982;top:2777;width:232;height:7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yCKsMA&#10;AADbAAAADwAAAGRycy9kb3ducmV2LnhtbESPQWsCMRSE7wX/Q3iCt5o1YiurUUR2oddaD/X22Dw3&#10;i5uXZRN1669vhEKPw8x8w6y3g2vFjfrQeNYwm2YgiCtvGq41HL/K1yWIEJENtp5Jww8F2G5GL2vM&#10;jb/zJ90OsRYJwiFHDTbGLpcyVJYchqnviJN39r3DmGRfS9PjPcFdK1WWvUmHDacFix3tLVWXw9Vp&#10;eFdHNS/Crn2ca2VPxaNcfhel1pPxsFuBiDTE//Bf+8NoUAt4fk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yCKsMAAADbAAAADwAAAAAAAAAAAAAAAACYAgAAZHJzL2Rv&#10;d25yZXYueG1sUEsFBgAAAAAEAAQA9QAAAIgDAAAAAA==&#10;" strokeweight="1.5pt">
                      <v:textbox inset="0,0,0,0"/>
                    </v:rect>
                    <v:line id="Line 18344" o:spid="_x0000_s1049" style="position:absolute;flip:x;visibility:visible;mso-wrap-style:square" from="3098,2029" to="5302,2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zpJsMAAADbAAAADwAAAGRycy9kb3ducmV2LnhtbESPQWvCQBSE7wX/w/IKvdVNcwglukop&#10;CIo9tBrw+si+ZIPZt2F3NfHfdwXB4zAz3zDL9WR7cSUfOscKPuYZCOLa6Y5bBdVx8/4JIkRkjb1j&#10;UnCjAOvV7GWJpXYj/9H1EFuRIBxKVGBiHEopQ23IYpi7gTh5jfMWY5K+ldrjmOC2l3mWFdJix2nB&#10;4EDfhurz4WIVyN1+/PWbvGraZju40878FOOk1Nvr9LUAEWmKz/CjvdUK8gLuX9IP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s6SbDAAAA2wAAAA8AAAAAAAAAAAAA&#10;AAAAoQIAAGRycy9kb3ducmV2LnhtbFBLBQYAAAAABAAEAPkAAACRAwAAAAA=&#10;" strokeweight="1.5pt"/>
                    <v:line id="Line 18345" o:spid="_x0000_s1050" style="position:absolute;visibility:visible;mso-wrap-style:square" from="3098,2029" to="3098,2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BGp8MAAADbAAAADwAAAGRycy9kb3ducmV2LnhtbESPQWvCQBSE7wX/w/KE3upGC61EVxHB&#10;Kr0ZRfD2yD6TmOzbdHej8d+7hUKPw8x8w8yXvWnEjZyvLCsYjxIQxLnVFRcKjofN2xSED8gaG8uk&#10;4EEelovByxxTbe+8p1sWChEh7FNUUIbQplL6vCSDfmRb4uhdrDMYonSF1A7vEW4aOUmSD2mw4rhQ&#10;YkvrkvI664yCU5fx+VpvXIPd13Z7Of3U/v1bqddhv5qBCNSH//Bfe6cVTD7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RqfDAAAA2wAAAA8AAAAAAAAAAAAA&#10;AAAAoQIAAGRycy9kb3ducmV2LnhtbFBLBQYAAAAABAAEAPkAAACRAwAAAAA=&#10;" strokeweight="1.5pt"/>
                    <v:line id="Line 18346" o:spid="_x0000_s1051" style="position:absolute;visibility:visible;mso-wrap-style:square" from="3098,3525" to="3098,4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N3TsMAAADbAAAADwAAAGRycy9kb3ducmV2LnhtbESPQWvCQBSE7wX/w/KE3upGC6VGVxHB&#10;Kr0ZRfD2yD6TmOzbdHej8d+7hUKPw8x8w8yXvWnEjZyvLCsYjxIQxLnVFRcKjofN2ycIH5A1NpZJ&#10;wYM8LBeDlzmm2t55T7csFCJC2KeooAyhTaX0eUkG/ci2xNG7WGcwROkKqR3eI9w0cpIkH9JgxXGh&#10;xJbWJeV11hkFpy7j87XeuAa7r+32cvqp/fu3Uq/DfjUDEagP/+G/9k4rmEz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zd07DAAAA2wAAAA8AAAAAAAAAAAAA&#10;AAAAoQIAAGRycy9kb3ducmV2LnhtbFBLBQYAAAAABAAEAPkAAACRAwAAAAA=&#10;" strokeweight="1.5pt"/>
                    <v:line id="Line 18347" o:spid="_x0000_s1052" style="position:absolute;visibility:visible;mso-wrap-style:square" from="3098,4460" to="5244,4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BIDr8AAADbAAAADwAAAGRycy9kb3ducmV2LnhtbERPTYvCMBC9C/sfwix401QFWbpGEcFV&#10;vNkVYW9DM7a1zaSbpFr/vTkIHh/ve7HqTSNu5HxlWcFknIAgzq2uuFBw+t2OvkD4gKyxsUwKHuRh&#10;tfwYLDDV9s5HumWhEDGEfYoKyhDaVEqfl2TQj21LHLmLdQZDhK6Q2uE9hptGTpNkLg1WHBtKbGlT&#10;Ul5nnVFw7jL+u9Zb12D3s9tdzv+1nx2UGn72628QgfrwFr/ce61gFtfHL/EHy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ZBIDr8AAADbAAAADwAAAAAAAAAAAAAAAACh&#10;AgAAZHJzL2Rvd25yZXYueG1sUEsFBgAAAAAEAAQA+QAAAI0DAAAAAA==&#10;" strokeweight="1.5pt"/>
                    <v:line id="Line 18348" o:spid="_x0000_s1053" style="position:absolute;visibility:visible;mso-wrap-style:square" from="5244,3899" to="5244,5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MgNsYAAADeAAAADwAAAGRycy9kb3ducmV2LnhtbESPQWvCQBSE74X+h+UVeqsbE5AaXUUK&#10;1uKtaRG8PbLPJCb7Nt3daPrvu4LQ4zAz3zDL9Wg6cSHnG8sKppMEBHFpdcOVgu+v7csrCB+QNXaW&#10;ScEveVivHh+WmGt75U+6FKESEcI+RwV1CH0upS9rMugntieO3sk6gyFKV0nt8BrhppNpksykwYbj&#10;Qo09vdVUtsVgFByGgo/ndus6HN53u9Php/XZXqnnp3GzABFoDP/he/tDK0izbJ7C7U6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jIDbGAAAA3gAAAA8AAAAAAAAA&#10;AAAAAAAAoQIAAGRycy9kb3ducmV2LnhtbFBLBQYAAAAABAAEAPkAAACUAwAAAAA=&#10;" strokeweight="1.5pt"/>
                    <v:line id="Line 18349" o:spid="_x0000_s1054" style="position:absolute;visibility:visible;mso-wrap-style:square" from="5418,3899" to="5418,5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FrcYAAADeAAAADwAAAGRycy9kb3ducmV2LnhtbESPQWvCQBSE7wX/w/KE3upGA6VGVxHB&#10;Kr01LYK3R/aZxGTfxt2Nxn/fLRR6HGbmG2a5HkwrbuR8bVnBdJKAIC6srrlU8P21e3kD4QOyxtYy&#10;KXiQh/Vq9LTETNs7f9ItD6WIEPYZKqhC6DIpfVGRQT+xHXH0ztYZDFG6UmqH9wg3rZwlyas0WHNc&#10;qLCjbUVFk/dGwbHP+XRpdq7F/n2/Px+vjU8/lHoeD5sFiEBD+A//tQ9awSxN5yn83olX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vha3GAAAA3gAAAA8AAAAAAAAA&#10;AAAAAAAAoQIAAGRycy9kb3ducmV2LnhtbFBLBQYAAAAABAAEAPkAAACUAwAAAAA=&#10;" strokeweight="1.5pt"/>
                    <v:line id="Line 18350" o:spid="_x0000_s1055" style="position:absolute;visibility:visible;mso-wrap-style:square" from="5476,2029" to="7448,2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1DOMUAAADeAAAADwAAAGRycy9kb3ducmV2LnhtbESPy2rCQBSG9wXfYThCd3XihSLRUUSw&#10;FneNIrg7ZI5JTOZMOjPR+PbOotDlz3/jW65704g7OV9ZVjAeJSCIc6srLhScjruPOQgfkDU2lknB&#10;kzysV4O3JabaPviH7lkoRBxhn6KCMoQ2ldLnJRn0I9sSR+9qncEQpSukdviI46aRkyT5lAYrjg8l&#10;trQtKa+zzig4dxlfbvXONdh97ffX82/tpwel3of9ZgEiUB/+w3/tb61gMp0lESDiRBSQq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1DOMUAAADeAAAADwAAAAAAAAAA&#10;AAAAAAChAgAAZHJzL2Rvd25yZXYueG1sUEsFBgAAAAAEAAQA+QAAAJMDAAAAAA==&#10;" strokeweight="1.5pt"/>
                    <v:line id="Line 18351" o:spid="_x0000_s1056" style="position:absolute;visibility:visible;mso-wrap-style:square" from="7448,2029" to="7448,4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LWecMAAADbAAAADwAAAGRycy9kb3ducmV2LnhtbESPQWvCQBSE7wX/w/IEb3VjA1Kiq4hg&#10;ld6aFqG3R/aZxGTfxt2Npv++Kwgeh5n5hlmuB9OKKzlfW1YwmyYgiAuray4V/HzvXt9B+ICssbVM&#10;Cv7Iw3o1ellipu2Nv+iah1JECPsMFVQhdJmUvqjIoJ/ajjh6J+sMhihdKbXDW4SbVr4lyVwarDku&#10;VNjRtqKiyXuj4Njn/Htudq7F/mO/Px0vjU8/lZqMh80CRKAhPMOP9kErSFO4f4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C1nnDAAAA2wAAAA8AAAAAAAAAAAAA&#10;AAAAoQIAAGRycy9kb3ducmV2LnhtbFBLBQYAAAAABAAEAPkAAACRAwAAAAA=&#10;" strokeweight="1.5pt"/>
                    <v:line id="Line 18352" o:spid="_x0000_s1057" style="position:absolute;visibility:visible;mso-wrap-style:square" from="5418,4460" to="7448,4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tODcMAAADbAAAADwAAAGRycy9kb3ducmV2LnhtbESPQWvCQBSE7wX/w/IEb3VjLUWiq4ig&#10;lt6MInh7ZJ9JTPZturvR9N+7hUKPw8x8wyxWvWnEnZyvLCuYjBMQxLnVFRcKTsft6wyED8gaG8uk&#10;4Ic8rJaDlwWm2j74QPcsFCJC2KeooAyhTaX0eUkG/di2xNG7WmcwROkKqR0+Itw08i1JPqTBiuNC&#10;iS1tSsrrrDMKzl3Gl1u9dQ12u/3+ev6u/fRLqdGwX89BBOrDf/iv/akVTN/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rTg3DAAAA2wAAAA8AAAAAAAAAAAAA&#10;AAAAoQIAAGRycy9kb3ducmV2LnhtbFBLBQYAAAAABAAEAPkAAACRAwAAAAA=&#10;" strokeweight="1.5pt"/>
                  </v:group>
                  <v:shape id="Text Box 18353" o:spid="_x0000_s1058" type="#_x0000_t202" style="position:absolute;left:5476;top:3899;width:58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oCYsMA&#10;AADbAAAADwAAAGRycy9kb3ducmV2LnhtbESPQWvCQBSE7wX/w/KEXkrdqG3R1E2QQkG8Ndb7I/u6&#10;CWbfLtk1pv31XUHwOMzMN8ymHG0nBupD61jBfJaBIK6dbtko+D58Pq9AhIissXNMCn4pQFlMHjaY&#10;a3fhLxqqaESCcMhRQROjz6UMdUMWw8x54uT9uN5iTLI3Uvd4SXDbyUWWvUmLLaeFBj19NFSfqrNV&#10;UPHLcdix2f9FH/zi6bg979dGqcfpuH0HEWmM9/CtvdMKlq9w/ZJ+gC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oCYsMAAADbAAAADwAAAAAAAAAAAAAAAACYAgAAZHJzL2Rv&#10;d25yZXYueG1sUEsFBgAAAAAEAAQA9QAAAIgDAAAAAA==&#10;" filled="f" stroked="f" strokeweight="1.5pt">
                    <v:textbox inset="0,0,0,0">
                      <w:txbxContent>
                        <w:p w:rsidR="009A4BA2" w:rsidRDefault="009A4BA2" w:rsidP="00630B26">
                          <w:pPr>
                            <w:rPr>
                              <w:color w:val="FF0000"/>
                              <w:sz w:val="44"/>
                            </w:rPr>
                          </w:pPr>
                          <w:r>
                            <w:rPr>
                              <w:color w:val="FF0000"/>
                              <w:sz w:val="44"/>
                            </w:rPr>
                            <w:t>-</w:t>
                          </w:r>
                        </w:p>
                      </w:txbxContent>
                    </v:textbox>
                  </v:shape>
                  <v:shape id="Text Box 18354" o:spid="_x0000_s1059" type="#_x0000_t202" style="position:absolute;left:5476;top:4086;width:58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icFcIA&#10;AADbAAAADwAAAGRycy9kb3ducmV2LnhtbESPQWsCMRSE70L/Q3gFL1KztbLY1SgiCOKtq94fm2d2&#10;6eYlbOK69tc3hYLHYWa+YVabwbaipy40jhW8TzMQxJXTDRsF59P+bQEiRGSNrWNS8KAAm/XLaIWF&#10;dnf+or6MRiQIhwIV1DH6QspQ1WQxTJ0nTt7VdRZjkp2RusN7gttWzrIslxYbTgs1etrVVH2XN6ug&#10;5PmlP7A5/kQf/Gxy2d6On0ap8euwXYKINMRn+L990Ao+cvj7kn6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mJwVwgAAANsAAAAPAAAAAAAAAAAAAAAAAJgCAABkcnMvZG93&#10;bnJldi54bWxQSwUGAAAAAAQABAD1AAAAhwMAAAAA&#10;" filled="f" stroked="f" strokeweight="1.5pt">
                    <v:textbox inset="0,0,0,0">
                      <w:txbxContent>
                        <w:p w:rsidR="009A4BA2" w:rsidRDefault="009A4BA2" w:rsidP="00630B26">
                          <w:pPr>
                            <w:rPr>
                              <w:color w:val="FF0000"/>
                              <w:sz w:val="44"/>
                            </w:rPr>
                          </w:pPr>
                          <w:r>
                            <w:rPr>
                              <w:color w:val="FF0000"/>
                              <w:sz w:val="44"/>
                            </w:rPr>
                            <w:t>-</w:t>
                          </w:r>
                        </w:p>
                      </w:txbxContent>
                    </v:textbox>
                  </v:shape>
                  <v:shape id="Text Box 18355" o:spid="_x0000_s1060" type="#_x0000_t202" style="position:absolute;left:5476;top:4273;width:58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Q5jsMA&#10;AADbAAAADwAAAGRycy9kb3ducmV2LnhtbESPQWvCQBSE7wX/w/KEXkrdqKXV1E2QQkG8Ndb7I/u6&#10;CWbfLtk1pv31XUHwOMzMN8ymHG0nBupD61jBfJaBIK6dbtko+D58Pq9AhIissXNMCn4pQFlMHjaY&#10;a3fhLxqqaESCcMhRQROjz6UMdUMWw8x54uT9uN5iTLI3Uvd4SXDbyUWWvUqLLaeFBj19NFSfqrNV&#10;UPHLcdix2f9FH/zi6bg979dGqcfpuH0HEWmM9/CtvdMKlm9w/ZJ+gC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Q5jsMAAADbAAAADwAAAAAAAAAAAAAAAACYAgAAZHJzL2Rv&#10;d25yZXYueG1sUEsFBgAAAAAEAAQA9QAAAIgDAAAAAA==&#10;" filled="f" stroked="f" strokeweight="1.5pt">
                    <v:textbox inset="0,0,0,0">
                      <w:txbxContent>
                        <w:p w:rsidR="009A4BA2" w:rsidRDefault="009A4BA2" w:rsidP="00630B26">
                          <w:pPr>
                            <w:rPr>
                              <w:color w:val="FF0000"/>
                              <w:sz w:val="44"/>
                            </w:rPr>
                          </w:pPr>
                          <w:r>
                            <w:rPr>
                              <w:color w:val="FF0000"/>
                              <w:sz w:val="44"/>
                            </w:rPr>
                            <w:t>-</w:t>
                          </w:r>
                        </w:p>
                      </w:txbxContent>
                    </v:textbox>
                  </v:shape>
                  <v:shape id="Text Box 18356" o:spid="_x0000_s1061" type="#_x0000_t202" style="position:absolute;left:5476;top:3420;width:58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ut/MAA&#10;AADbAAAADwAAAGRycy9kb3ducmV2LnhtbERPz2vCMBS+D/Y/hDfYZdhUN4arRhFhIN5W1/ujeUuK&#10;zUtoYq3+9cthsOPH93u9nVwvRhpi51nBvChBELded2wUfJ8+Z0sQMSFr7D2TghtF2G4eH9ZYaX/l&#10;LxrrZEQO4VihAptSqKSMrSWHsfCBOHM/fnCYMhyM1ANec7jr5aIs36XDjnODxUB7S+25vjgFNb81&#10;44HN8Z5CDIuXZnc5fhilnp+m3QpEoin9i//cB63gNY/NX/IPkJ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Uut/MAAAADbAAAADwAAAAAAAAAAAAAAAACYAgAAZHJzL2Rvd25y&#10;ZXYueG1sUEsFBgAAAAAEAAQA9QAAAIUDAAAAAA==&#10;" filled="f" stroked="f" strokeweight="1.5pt">
                    <v:textbox inset="0,0,0,0">
                      <w:txbxContent>
                        <w:p w:rsidR="009A4BA2" w:rsidRDefault="009A4BA2" w:rsidP="00630B26">
                          <w:pPr>
                            <w:rPr>
                              <w:color w:val="FF0000"/>
                              <w:sz w:val="44"/>
                            </w:rPr>
                          </w:pPr>
                          <w:r>
                            <w:rPr>
                              <w:color w:val="FF0000"/>
                              <w:sz w:val="44"/>
                            </w:rPr>
                            <w:t>-</w:t>
                          </w:r>
                        </w:p>
                      </w:txbxContent>
                    </v:textbox>
                  </v:shape>
                  <v:shape id="Text Box 18357" o:spid="_x0000_s1062" type="#_x0000_t202" style="position:absolute;left:5476;top:3588;width:58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IZ8IA&#10;AADbAAAADwAAAGRycy9kb3ducmV2LnhtbESPQWsCMRSE70L/Q3gFL1KztSJ1NYoIgnjr6t4fm2d2&#10;6eYlbOK69tc3hYLHYWa+Ydbbwbaipy40jhW8TzMQxJXTDRsFl/Ph7RNEiMgaW8ek4EEBtpuX0Rpz&#10;7e78RX0RjUgQDjkqqGP0uZShqslimDpPnLyr6yzGJDsjdYf3BLetnGXZQlpsOC3U6GlfU/Vd3KyC&#10;gudlf2Rz+ok++Nmk3N1OS6PU+HXYrUBEGuIz/N8+agUfS/j7kn6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BwhnwgAAANsAAAAPAAAAAAAAAAAAAAAAAJgCAABkcnMvZG93&#10;bnJldi54bWxQSwUGAAAAAAQABAD1AAAAhwMAAAAA&#10;" filled="f" stroked="f" strokeweight="1.5pt">
                    <v:textbox inset="0,0,0,0">
                      <w:txbxContent>
                        <w:p w:rsidR="009A4BA2" w:rsidRDefault="009A4BA2" w:rsidP="00630B26">
                          <w:pPr>
                            <w:rPr>
                              <w:color w:val="FF0000"/>
                              <w:sz w:val="44"/>
                            </w:rPr>
                          </w:pPr>
                          <w:r>
                            <w:rPr>
                              <w:color w:val="FF0000"/>
                              <w:sz w:val="44"/>
                            </w:rPr>
                            <w:t>-</w:t>
                          </w:r>
                        </w:p>
                      </w:txbxContent>
                    </v:textbox>
                  </v:shape>
                  <v:shape id="Text Box 18358" o:spid="_x0000_s1063" type="#_x0000_t202" style="position:absolute;left:5476;top:3712;width:58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vSh74A&#10;AADbAAAADwAAAGRycy9kb3ducmV2LnhtbERPTYvCMBC9C/sfwix4EU1XRHarUWRBEG9Wex+aMS02&#10;k9DEWv31m8OCx8f7Xm8H24qeutA4VvA1y0AQV043bBRczvvpN4gQkTW2jknBkwJsNx+jNebaPfhE&#10;fRGNSCEcclRQx+hzKUNVk8Uwc544cVfXWYwJdkbqDh8p3LZynmVLabHh1FCjp9+aqltxtwoKXpT9&#10;gc3xFX3w80m5ux9/jFLjz2G3AhFpiG/xv/ugFSzS+vQl/QC5+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870oe+AAAA2wAAAA8AAAAAAAAAAAAAAAAAmAIAAGRycy9kb3ducmV2&#10;LnhtbFBLBQYAAAAABAAEAPUAAACDAwAAAAA=&#10;" filled="f" stroked="f" strokeweight="1.5pt">
                    <v:textbox inset="0,0,0,0">
                      <w:txbxContent>
                        <w:p w:rsidR="009A4BA2" w:rsidRDefault="009A4BA2" w:rsidP="00630B26">
                          <w:pPr>
                            <w:rPr>
                              <w:color w:val="FF0000"/>
                              <w:sz w:val="44"/>
                            </w:rPr>
                          </w:pPr>
                          <w:r>
                            <w:rPr>
                              <w:color w:val="FF0000"/>
                              <w:sz w:val="44"/>
                            </w:rPr>
                            <w:t>-</w:t>
                          </w:r>
                        </w:p>
                      </w:txbxContent>
                    </v:textbox>
                  </v:shape>
                  <v:shape id="Text Box 18359" o:spid="_x0000_s1064" type="#_x0000_t202" style="position:absolute;left:4954;top:3899;width:58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d3HMEA&#10;AADbAAAADwAAAGRycy9kb3ducmV2LnhtbESPQYvCMBSE78L+h/AW9iKaKrJoNYoIgnjbrt4fzTMt&#10;Ni+hibXrrzcLgsdhZr5hVpveNqKjNtSOFUzGGQji0umajYLT7340BxEissbGMSn4owCb9cdghbl2&#10;d/6hrohGJAiHHBVUMfpcylBWZDGMnSdO3sW1FmOSrZG6xXuC20ZOs+xbWqw5LVToaVdReS1uVkHB&#10;s3N3YHN8RB/8dHje3o4Lo9TXZ79dgojUx3f41T5oBbMJ/H9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3dxzBAAAA2wAAAA8AAAAAAAAAAAAAAAAAmAIAAGRycy9kb3du&#10;cmV2LnhtbFBLBQYAAAAABAAEAPUAAACGAwAAAAA=&#10;" filled="f" stroked="f" strokeweight="1.5pt">
                    <v:textbox inset="0,0,0,0">
                      <w:txbxContent>
                        <w:p w:rsidR="009A4BA2" w:rsidRDefault="009A4BA2" w:rsidP="00630B26">
                          <w:pPr>
                            <w:rPr>
                              <w:color w:val="FF0000"/>
                              <w:sz w:val="28"/>
                            </w:rPr>
                          </w:pPr>
                          <w:r>
                            <w:rPr>
                              <w:color w:val="FF0000"/>
                              <w:sz w:val="28"/>
                            </w:rPr>
                            <w:t>+</w:t>
                          </w:r>
                        </w:p>
                      </w:txbxContent>
                    </v:textbox>
                  </v:shape>
                  <v:shape id="Text Box 18360" o:spid="_x0000_s1065" type="#_x0000_t202" style="position:absolute;left:4954;top:4086;width:58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Xpa8EA&#10;AADbAAAADwAAAGRycy9kb3ducmV2LnhtbESPQYvCMBSE78L+h/AWvMiaWmTZrUaRBUG82V3vj+aZ&#10;lm1eQhNr9dcbQfA4zMw3zHI92Fb01IXGsYLZNANBXDndsFHw97v9+AIRIrLG1jEpuFKA9epttMRC&#10;uwsfqC+jEQnCoUAFdYy+kDJUNVkMU+eJk3dyncWYZGek7vCS4LaVeZZ9SosNp4UaPf3UVP2XZ6ug&#10;5Pmx37HZ36IPPp8cN+f9t1Fq/D5sFiAiDfEVfrZ3WsE8h8eX9APk6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l6WvBAAAA2wAAAA8AAAAAAAAAAAAAAAAAmAIAAGRycy9kb3du&#10;cmV2LnhtbFBLBQYAAAAABAAEAPUAAACGAwAAAAA=&#10;" filled="f" stroked="f" strokeweight="1.5pt">
                    <v:textbox inset="0,0,0,0">
                      <w:txbxContent>
                        <w:p w:rsidR="009A4BA2" w:rsidRDefault="009A4BA2" w:rsidP="00630B26">
                          <w:pPr>
                            <w:rPr>
                              <w:color w:val="FF0000"/>
                              <w:sz w:val="28"/>
                            </w:rPr>
                          </w:pPr>
                          <w:r>
                            <w:rPr>
                              <w:color w:val="FF0000"/>
                              <w:sz w:val="28"/>
                            </w:rPr>
                            <w:t>+</w:t>
                          </w:r>
                        </w:p>
                      </w:txbxContent>
                    </v:textbox>
                  </v:shape>
                  <v:shape id="Text Box 18361" o:spid="_x0000_s1066" type="#_x0000_t202" style="position:absolute;left:4954;top:4273;width:58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8MIA&#10;AADbAAAADwAAAGRycy9kb3ducmV2LnhtbESPQWsCMRSE70L/Q3iFXkSzWim6GkWEgnhzrffH5pld&#10;3LyETVxXf31TKHgcZuYbZrXpbSM6akPtWMFknIEgLp2u2Sj4OX2P5iBCRNbYOCYFDwqwWb8NVphr&#10;d+cjdUU0IkE45KigitHnUoayIoth7Dxx8i6utRiTbI3ULd4T3DZymmVf0mLNaaFCT7uKymtxswoK&#10;np27PZvDM/rgp8Pz9nZYGKU+3vvtEkSkPr7C/+29VjD7hL8v6Qf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UzwwgAAANsAAAAPAAAAAAAAAAAAAAAAAJgCAABkcnMvZG93&#10;bnJldi54bWxQSwUGAAAAAAQABAD1AAAAhwMAAAAA&#10;" filled="f" stroked="f" strokeweight="1.5pt">
                    <v:textbox inset="0,0,0,0">
                      <w:txbxContent>
                        <w:p w:rsidR="009A4BA2" w:rsidRDefault="009A4BA2" w:rsidP="00630B26">
                          <w:pPr>
                            <w:rPr>
                              <w:color w:val="FF0000"/>
                              <w:sz w:val="28"/>
                            </w:rPr>
                          </w:pPr>
                          <w:r>
                            <w:rPr>
                              <w:color w:val="FF0000"/>
                              <w:sz w:val="28"/>
                            </w:rPr>
                            <w:t>+</w:t>
                          </w:r>
                        </w:p>
                      </w:txbxContent>
                    </v:textbox>
                  </v:shape>
                  <v:shape id="Text Box 18362" o:spid="_x0000_s1067" type="#_x0000_t202" style="position:absolute;left:4954;top:4460;width:58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DUhMIA&#10;AADbAAAADwAAAGRycy9kb3ducmV2LnhtbESPQWvCQBSE74L/YXkFL1I3SihtdBURBPFm2twf2ecm&#10;NPt2ya4x9td3hUKPw8x8w2x2o+3EQH1oHStYLjIQxLXTLRsFX5/H13cQISJr7ByTggcF2G2nkw0W&#10;2t35QkMZjUgQDgUqaGL0hZShbshiWDhPnLyr6y3GJHsjdY/3BLedXGXZm7TYclpo0NOhofq7vFkF&#10;JefVcGJz/ok++NW82t/OH0ap2cu4X4OINMb/8F/7pBXkOTy/pB8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ANSEwgAAANsAAAAPAAAAAAAAAAAAAAAAAJgCAABkcnMvZG93&#10;bnJldi54bWxQSwUGAAAAAAQABAD1AAAAhwMAAAAA&#10;" filled="f" stroked="f" strokeweight="1.5pt">
                    <v:textbox inset="0,0,0,0">
                      <w:txbxContent>
                        <w:p w:rsidR="009A4BA2" w:rsidRDefault="009A4BA2" w:rsidP="00630B26">
                          <w:pPr>
                            <w:rPr>
                              <w:color w:val="FF0000"/>
                              <w:sz w:val="28"/>
                            </w:rPr>
                          </w:pPr>
                          <w:r>
                            <w:rPr>
                              <w:color w:val="FF0000"/>
                              <w:sz w:val="28"/>
                            </w:rPr>
                            <w:t>+</w:t>
                          </w:r>
                        </w:p>
                      </w:txbxContent>
                    </v:textbox>
                  </v:shape>
                  <v:shape id="Text Box 18363" o:spid="_x0000_s1068" type="#_x0000_t202" style="position:absolute;left:4954;top:3602;width:58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xxH8IA&#10;AADbAAAADwAAAGRycy9kb3ducmV2LnhtbESPQWsCMRSE70L/Q3iFXkSzii26GkWEgnjrWu+PzTO7&#10;uHkJm7iu/nojFHocZuYbZrXpbSM6akPtWMFknIEgLp2u2Sj4PX6P5iBCRNbYOCYFdwqwWb8NVphr&#10;d+Mf6opoRIJwyFFBFaPPpQxlRRbD2Hni5J1dazEm2RqpW7wluG3kNMu+pMWa00KFnnYVlZfiahUU&#10;PDt1ezaHR/TBT4en7fWwMEp9vPfbJYhIffwP/7X3WsHsE15f0g+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THEfwgAAANsAAAAPAAAAAAAAAAAAAAAAAJgCAABkcnMvZG93&#10;bnJldi54bWxQSwUGAAAAAAQABAD1AAAAhwMAAAAA&#10;" filled="f" stroked="f" strokeweight="1.5pt">
                    <v:textbox inset="0,0,0,0">
                      <w:txbxContent>
                        <w:p w:rsidR="009A4BA2" w:rsidRDefault="009A4BA2" w:rsidP="00630B26">
                          <w:pPr>
                            <w:rPr>
                              <w:color w:val="FF0000"/>
                              <w:sz w:val="28"/>
                            </w:rPr>
                          </w:pPr>
                          <w:r>
                            <w:rPr>
                              <w:color w:val="FF0000"/>
                              <w:sz w:val="28"/>
                            </w:rPr>
                            <w:t>+</w:t>
                          </w:r>
                        </w:p>
                      </w:txbxContent>
                    </v:textbox>
                  </v:shape>
                  <v:shape id="Text Box 18364" o:spid="_x0000_s1069" type="#_x0000_t202" style="position:absolute;left:4954;top:3734;width:58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7vaMEA&#10;AADbAAAADwAAAGRycy9kb3ducmV2LnhtbESPQYvCMBSE78L+h/AW9iKaKiJajSLCgnizq/dH80yL&#10;zUtoYu3urzeCsMdhZr5h1tveNqKjNtSOFUzGGQji0umajYLzz/doASJEZI2NY1LwSwG2m4/BGnPt&#10;HnyirohGJAiHHBVUMfpcylBWZDGMnSdO3tW1FmOSrZG6xUeC20ZOs2wuLdacFir0tK+ovBV3q6Dg&#10;2aU7sDn+RR/8dHjZ3Y9Lo9TXZ79bgYjUx//wu33QCmZzeH1JP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72jBAAAA2wAAAA8AAAAAAAAAAAAAAAAAmAIAAGRycy9kb3du&#10;cmV2LnhtbFBLBQYAAAAABAAEAPUAAACGAwAAAAA=&#10;" filled="f" stroked="f" strokeweight="1.5pt">
                    <v:textbox inset="0,0,0,0">
                      <w:txbxContent>
                        <w:p w:rsidR="009A4BA2" w:rsidRDefault="009A4BA2" w:rsidP="00630B26">
                          <w:pPr>
                            <w:rPr>
                              <w:color w:val="FF0000"/>
                              <w:sz w:val="28"/>
                            </w:rPr>
                          </w:pPr>
                          <w:r>
                            <w:rPr>
                              <w:color w:val="FF0000"/>
                              <w:sz w:val="28"/>
                            </w:rPr>
                            <w:t>+</w:t>
                          </w:r>
                        </w:p>
                      </w:txbxContent>
                    </v:textbox>
                  </v:shape>
                </v:group>
                <v:line id="Line 18365" o:spid="_x0000_s1070" style="position:absolute;flip:x;visibility:visible;mso-wrap-style:square" from="5940,4647" to="7158,4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xDMUAAADbAAAADwAAAGRycy9kb3ducmV2LnhtbESP3WrCQBSE7wu+w3KE3ulGkWpTVxG1&#10;IFQQ0x/q3SF7mgSzZ8PuGtO37wpCL4eZ+YaZLztTi5acrywrGA0TEMS51RUXCj7eXwczED4ga6wt&#10;k4Jf8rBc9B7mmGp75SO1WShEhLBPUUEZQpNK6fOSDPqhbYij92OdwRClK6R2eI1wU8txkjxJgxXH&#10;hRIbWpeUn7OLURAOb3Urcfr5/LX5rpL99kTOnZR67HerFxCBuvAfvrd3WsFkCrcv8Qf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GAxDMUAAADbAAAADwAAAAAAAAAA&#10;AAAAAAChAgAAZHJzL2Rvd25yZXYueG1sUEsFBgAAAAAEAAQA+QAAAJMDAAAAAA==&#10;" strokecolor="red" strokeweight="1.5pt">
                  <v:stroke endarrow="block"/>
                </v:line>
                <v:line id="Line 18366" o:spid="_x0000_s1071" style="position:absolute;flip:x;visibility:visible;mso-wrap-style:square" from="3446,4647" to="4664,4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lfsEAAADbAAAADwAAAGRycy9kb3ducmV2LnhtbERPW2vCMBR+F/wP4Qh7m6kim1ajjOlg&#10;sIF4Rd8OzbEtNiclyWr99+Zh4OPHd58tWlOJhpwvLSsY9BMQxJnVJecK9ruv1zEIH5A1VpZJwZ08&#10;LObdzgxTbW+8oWYbchFD2KeooAihTqX0WUEGfd/WxJG7WGcwROhyqR3eYrip5DBJ3qTBkmNDgTV9&#10;FpRdt39GQVj/VI3E98PkuDyVye/qTM6dlXrptR9TEIHa8BT/u7+1glEcG7/EHyD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6V+wQAAANsAAAAPAAAAAAAAAAAAAAAA&#10;AKECAABkcnMvZG93bnJldi54bWxQSwUGAAAAAAQABAD5AAAAjwMAAAAA&#10;" strokecolor="red" strokeweight="1.5pt">
                  <v:stroke endarrow="block"/>
                </v:line>
                <v:shape id="Text Box 18367" o:spid="_x0000_s1072" type="#_x0000_t202" style="position:absolute;left:5765;top:4834;width:2379;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F7GsEA&#10;AADbAAAADwAAAGRycy9kb3ducmV2LnhtbESPQYvCMBSE74L/ITxhL7KmisjaNYoIgniz6v3RvE2L&#10;zUtoYu36642wsMdhZr5hVpveNqKjNtSOFUwnGQji0umajYLLef/5BSJEZI2NY1LwSwE26+Fghbl2&#10;Dz5RV0QjEoRDjgqqGH0uZSgrshgmzhMn78e1FmOSrZG6xUeC20bOsmwhLdacFir0tKuovBV3q6Dg&#10;+bU7sDk+ow9+Nr5u78elUepj1G+/QUTq43/4r33QCuZLeH9JP0C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BexrBAAAA2wAAAA8AAAAAAAAAAAAAAAAAmAIAAGRycy9kb3du&#10;cmV2LnhtbFBLBQYAAAAABAAEAPUAAACGAwAAAAA=&#10;" filled="f" stroked="f" strokeweight="1.5pt">
                  <v:textbox inset="0,0,0,0">
                    <w:txbxContent>
                      <w:p w:rsidR="009A4BA2" w:rsidRDefault="009A4BA2" w:rsidP="003E0313">
                        <w:pPr>
                          <w:spacing w:before="0" w:after="0" w:line="240" w:lineRule="auto"/>
                          <w:contextualSpacing/>
                          <w:rPr>
                            <w:color w:val="FF0000"/>
                          </w:rPr>
                        </w:pPr>
                        <w:r>
                          <w:rPr>
                            <w:color w:val="FF0000"/>
                          </w:rPr>
                          <w:t>Electrons are transferred from the cell to this plate</w:t>
                        </w:r>
                      </w:p>
                    </w:txbxContent>
                  </v:textbox>
                </v:shape>
                <v:shape id="Text Box 18368" o:spid="_x0000_s1073" type="#_x0000_t202" style="position:absolute;left:2750;top:4834;width:2355;height:1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JEWsAA&#10;AADbAAAADwAAAGRycy9kb3ducmV2LnhtbERPz2vCMBS+D/Y/hDfYZdhU2YarRhFhIN5W1/ujeUuK&#10;zUtoYq3+9cthsOPH93u9nVwvRhpi51nBvChBELded2wUfJ8+Z0sQMSFr7D2TghtF2G4eH9ZYaX/l&#10;LxrrZEQO4VihAptSqKSMrSWHsfCBOHM/fnCYMhyM1ANec7jr5aIs36XDjnODxUB7S+25vjgFNb82&#10;44HN8Z5CDIuXZnc5fhilnp+m3QpEoin9i//cB63gLa/PX/IPkJ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uJEWsAAAADbAAAADwAAAAAAAAAAAAAAAACYAgAAZHJzL2Rvd25y&#10;ZXYueG1sUEsFBgAAAAAEAAQA9QAAAIUDAAAAAA==&#10;" filled="f" stroked="f" strokeweight="1.5pt">
                  <v:textbox inset="0,0,0,0">
                    <w:txbxContent>
                      <w:p w:rsidR="009A4BA2" w:rsidRDefault="009A4BA2" w:rsidP="003E0313">
                        <w:pPr>
                          <w:spacing w:before="0" w:after="0" w:line="240" w:lineRule="auto"/>
                          <w:rPr>
                            <w:color w:val="FF0000"/>
                          </w:rPr>
                        </w:pPr>
                        <w:r>
                          <w:rPr>
                            <w:color w:val="FF0000"/>
                          </w:rPr>
                          <w:t>Electrons are repelled from this plate by the electrons on the other plate.</w:t>
                        </w:r>
                      </w:p>
                    </w:txbxContent>
                  </v:textbox>
                </v:shape>
                <w10:wrap type="square"/>
              </v:group>
            </w:pict>
          </mc:Fallback>
        </mc:AlternateContent>
      </w:r>
      <w:r w:rsidR="00630B26" w:rsidRPr="00307428">
        <w:t>No one bothered to explain to me when I was at school how a capacitor worked. It is easy to confu</w:t>
      </w:r>
      <w:r w:rsidR="00C2472B">
        <w:t xml:space="preserve">se them with </w:t>
      </w:r>
      <w:r w:rsidR="00630B26" w:rsidRPr="00307428">
        <w:t xml:space="preserve">work </w:t>
      </w:r>
      <w:r w:rsidR="00C2472B">
        <w:t xml:space="preserve">done moving a charge between two parallel </w:t>
      </w:r>
      <w:r w:rsidR="00630B26" w:rsidRPr="00307428">
        <w:t xml:space="preserve">plates. </w:t>
      </w:r>
      <w:r w:rsidR="00C2472B" w:rsidRPr="00C2472B">
        <w:rPr>
          <w:b/>
        </w:rPr>
        <w:t>This is not the same</w:t>
      </w:r>
      <w:r w:rsidR="00C2472B">
        <w:rPr>
          <w:b/>
        </w:rPr>
        <w:t>, w</w:t>
      </w:r>
      <w:r w:rsidR="00630B26" w:rsidRPr="00307428">
        <w:t xml:space="preserve">ith a capacitor charge is </w:t>
      </w:r>
      <w:r w:rsidR="00C2472B" w:rsidRPr="00C2472B">
        <w:rPr>
          <w:b/>
        </w:rPr>
        <w:t>not</w:t>
      </w:r>
      <w:r w:rsidR="00630B26" w:rsidRPr="00307428">
        <w:t xml:space="preserve"> moved from one plate to the other plate.</w:t>
      </w:r>
    </w:p>
    <w:p w:rsidR="00630B26" w:rsidRPr="002015ED" w:rsidRDefault="00630B26" w:rsidP="00630B26">
      <w:pPr>
        <w:rPr>
          <w:b/>
        </w:rPr>
      </w:pPr>
      <w:r w:rsidRPr="00307428">
        <w:t xml:space="preserve">The first thing to realise is that the electrons </w:t>
      </w:r>
      <w:r w:rsidRPr="00B36C91">
        <w:rPr>
          <w:b/>
        </w:rPr>
        <w:t>do not</w:t>
      </w:r>
      <w:r w:rsidRPr="00307428">
        <w:t xml:space="preserve"> pass between the capacitor plates. Electrons travel t</w:t>
      </w:r>
      <w:r w:rsidR="00B36C91">
        <w:t>o one of the capacitor plates; b</w:t>
      </w:r>
      <w:r w:rsidRPr="00307428">
        <w:t>ecause the plates are in such close proximity the electrons on that plate repel electrons from the other plate which pass around the circuit. The first</w:t>
      </w:r>
      <w:r w:rsidR="00B36C91">
        <w:t xml:space="preserve"> electron is very easy to add to</w:t>
      </w:r>
      <w:r w:rsidRPr="00307428">
        <w:t xml:space="preserve"> the plate and the capacitor offers no resistance. As the charge builds up on one plate it becomes more difficult to add charge and so the reactance (resistance) of the capacitor increases. Eventually the voltage on the capacitor equals the supply voltage. There is then no potential difference between the plates and the source so no more charge can be added</w:t>
      </w:r>
      <w:r w:rsidR="00822161">
        <w:t xml:space="preserve">. As the reactance </w:t>
      </w:r>
      <w:r w:rsidRPr="00307428">
        <w:t>of the capacitor increases</w:t>
      </w:r>
      <w:r w:rsidR="00E33E11">
        <w:t>,</w:t>
      </w:r>
      <w:r w:rsidRPr="00307428">
        <w:t xml:space="preserve"> the current in the circuit decreases.  In this circuit we have also placed a resistor as this is used to control the maximum current passing through the capacitor</w:t>
      </w:r>
      <w:r w:rsidR="006828D3">
        <w:t xml:space="preserve"> circuit</w:t>
      </w:r>
      <w:r w:rsidRPr="00307428">
        <w:t>. Too much current can destroy a capacitor.</w:t>
      </w:r>
    </w:p>
    <w:p w:rsidR="00041AC6" w:rsidRDefault="00630B26" w:rsidP="00630B26">
      <w:pPr>
        <w:spacing w:after="0"/>
        <w:rPr>
          <w:color w:val="0000FF"/>
          <w:szCs w:val="24"/>
        </w:rPr>
      </w:pPr>
      <w:r w:rsidRPr="00727FCE">
        <w:rPr>
          <w:color w:val="0000FF"/>
          <w:szCs w:val="24"/>
        </w:rPr>
        <w:t>Charging the capacitor requires a potential difference to be placed across it. Work is done transferring charge (Q) onto the plates. The rate at which the charge is transferred is controlled by the capacity of the capacitor and the value of the resistor.</w:t>
      </w:r>
    </w:p>
    <w:p w:rsidR="007956E9" w:rsidRDefault="007956E9" w:rsidP="007956E9">
      <w:pPr>
        <w:pStyle w:val="Heading3"/>
        <w:rPr>
          <w:rStyle w:val="Heading3Char"/>
        </w:rPr>
      </w:pPr>
      <w:bookmarkStart w:id="13" w:name="_Toc533963722"/>
      <w:r w:rsidRPr="00727FCE">
        <w:rPr>
          <w:noProof/>
          <w:szCs w:val="24"/>
        </w:rPr>
        <mc:AlternateContent>
          <mc:Choice Requires="wpg">
            <w:drawing>
              <wp:anchor distT="0" distB="0" distL="114300" distR="114300" simplePos="0" relativeHeight="252371456" behindDoc="1" locked="0" layoutInCell="1" allowOverlap="1" wp14:anchorId="57325DB9" wp14:editId="4242767F">
                <wp:simplePos x="0" y="0"/>
                <wp:positionH relativeFrom="column">
                  <wp:posOffset>2374900</wp:posOffset>
                </wp:positionH>
                <wp:positionV relativeFrom="paragraph">
                  <wp:posOffset>474345</wp:posOffset>
                </wp:positionV>
                <wp:extent cx="1043305" cy="532130"/>
                <wp:effectExtent l="0" t="0" r="4445" b="1270"/>
                <wp:wrapTopAndBottom/>
                <wp:docPr id="11540" name="Group 183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3305" cy="532130"/>
                          <a:chOff x="2750" y="4086"/>
                          <a:chExt cx="2030" cy="1242"/>
                        </a:xfrm>
                      </wpg:grpSpPr>
                      <wps:wsp>
                        <wps:cNvPr id="331" name="Line 18312"/>
                        <wps:cNvCnPr/>
                        <wps:spPr bwMode="auto">
                          <a:xfrm>
                            <a:off x="3504" y="4086"/>
                            <a:ext cx="0" cy="124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 name="Line 18313"/>
                        <wps:cNvCnPr/>
                        <wps:spPr bwMode="auto">
                          <a:xfrm>
                            <a:off x="4026" y="4086"/>
                            <a:ext cx="0" cy="124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3" name="Line 18314"/>
                        <wps:cNvCnPr/>
                        <wps:spPr bwMode="auto">
                          <a:xfrm>
                            <a:off x="4026" y="4754"/>
                            <a:ext cx="75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4" name="Line 18315"/>
                        <wps:cNvCnPr/>
                        <wps:spPr bwMode="auto">
                          <a:xfrm flipH="1">
                            <a:off x="2750" y="4722"/>
                            <a:ext cx="75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8311" o:spid="_x0000_s1026" style="position:absolute;margin-left:187pt;margin-top:37.35pt;width:82.15pt;height:41.9pt;z-index:-250945024" coordorigin="2750,4086" coordsize="2030,1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">
                <v:line id="Line 18312" o:spid="_x0000_s1027" style="position:absolute;visibility:visible;mso-wrap-style:square" from="3504,4086" to="3504,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TIs8QAAADcAAAADwAAAGRycy9kb3ducmV2LnhtbESPQWvCQBSE7wX/w/KE3upGI0XSbEQE&#10;IQc9mJZ6fWRfs8Hs25jdxvjvu4VCj8PMfMPk28l2YqTBt44VLBcJCOLa6ZYbBR/vh5cNCB+QNXaO&#10;ScGDPGyL2VOOmXZ3PtNYhUZECPsMFZgQ+kxKXxuy6BeuJ47elxsshiiHRuoB7xFuO7lKkldpseW4&#10;YLCnvaH6Wn1bBetTafRlOvrjOSk/qb2t97fKKfU8n3ZvIAJN4T/81y61gjRdwu+ZeARk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xMizxAAAANwAAAAPAAAAAAAAAAAA&#10;AAAAAKECAABkcnMvZG93bnJldi54bWxQSwUGAAAAAAQABAD5AAAAkgMAAAAA&#10;" strokeweight="2.25pt"/>
                <v:line id="Line 18313" o:spid="_x0000_s1028" style="position:absolute;visibility:visible;mso-wrap-style:square" from="4026,4086" to="402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ZWxMQAAADcAAAADwAAAGRycy9kb3ducmV2LnhtbESPQWvCQBSE7wX/w/KE3urGRIpEVxFB&#10;yCE9mJZ6fWSf2WD2bZLdavrvu4VCj8PMfMNs95PtxJ1G3zpWsFwkIIhrp1tuFHy8n17WIHxA1tg5&#10;JgXf5GG/mz1tMdfuwWe6V6EREcI+RwUmhD6X0teGLPqF64mjd3WjxRDl2Eg94iPCbSfTJHmVFluO&#10;CwZ7Ohqqb9WXVbB6K4y+TKUvz0nxSe2wOg6VU+p5Ph02IAJN4T/81y60gixL4f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FlbExAAAANwAAAAPAAAAAAAAAAAA&#10;AAAAAKECAABkcnMvZG93bnJldi54bWxQSwUGAAAAAAQABAD5AAAAkgMAAAAA&#10;" strokeweight="2.25pt"/>
                <v:line id="Line 18314" o:spid="_x0000_s1029" style="position:absolute;visibility:visible;mso-wrap-style:square" from="4026,4754" to="4780,4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vXTsQAAADcAAAADwAAAGRycy9kb3ducmV2LnhtbESPQWvCQBSE7wX/w/IEb3VjA1Kiq4hg&#10;ld6aFqG3R/aZxGTfxt2Npv++Kwgeh5n5hlmuB9OKKzlfW1YwmyYgiAuray4V/HzvXt9B+ICssbVM&#10;Cv7Iw3o1ellipu2Nv+iah1JECPsMFVQhdJmUvqjIoJ/ajjh6J+sMhihdKbXDW4SbVr4lyVwarDku&#10;VNjRtqKiyXuj4Njn/Htudq7F/mO/Px0vjU8/lZqMh80CRKAhPMOP9kErSNMU7mfiEZ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29dOxAAAANwAAAAPAAAAAAAAAAAA&#10;AAAAAKECAABkcnMvZG93bnJldi54bWxQSwUGAAAAAAQABAD5AAAAkgMAAAAA&#10;" strokeweight="1.5pt"/>
                <v:line id="Line 18315" o:spid="_x0000_s1030" style="position:absolute;flip:x;visibility:visible;mso-wrap-style:square" from="2750,4722" to="3504,4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SNCMMAAADcAAAADwAAAGRycy9kb3ducmV2LnhtbESPQWsCMRSE74L/ITyhN82qRcpqFBEE&#10;xR6sFbw+Nm83i5uXJUnd9d83BaHHYWa+YVab3jbiQT7UjhVMJxkI4sLpmisF1+/9+ANEiMgaG8ek&#10;4EkBNuvhYIW5dh1/0eMSK5EgHHJUYGJscylDYchimLiWOHml8xZjkr6S2mOX4LaRsyxbSIs1pwWD&#10;Le0MFffLj1Ugj6fu7Peza1mVh9bdjuZz0fVKvY367RJEpD7+h1/tg1Ywn7/D3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UjQjDAAAA3AAAAA8AAAAAAAAAAAAA&#10;AAAAoQIAAGRycy9kb3ducmV2LnhtbFBLBQYAAAAABAAEAPkAAACRAwAAAAA=&#10;" strokeweight="1.5pt"/>
                <w10:wrap type="topAndBottom"/>
              </v:group>
            </w:pict>
          </mc:Fallback>
        </mc:AlternateContent>
      </w:r>
      <w:r w:rsidRPr="00F61C3A">
        <w:t>Capacitor circuit symbol</w:t>
      </w:r>
      <w:bookmarkEnd w:id="13"/>
    </w:p>
    <w:p w:rsidR="007956E9" w:rsidRPr="00727FCE" w:rsidRDefault="007956E9" w:rsidP="007956E9">
      <w:pPr>
        <w:spacing w:after="0"/>
        <w:rPr>
          <w:szCs w:val="24"/>
        </w:rPr>
      </w:pPr>
      <w:r w:rsidRPr="00727FCE">
        <w:rPr>
          <w:szCs w:val="24"/>
        </w:rPr>
        <w:t xml:space="preserve">Capacitance is measured in </w:t>
      </w:r>
      <w:r w:rsidRPr="00663CC5">
        <w:rPr>
          <w:b/>
          <w:szCs w:val="24"/>
        </w:rPr>
        <w:t>Farads.</w:t>
      </w:r>
      <w:r w:rsidRPr="00727FCE">
        <w:rPr>
          <w:szCs w:val="24"/>
        </w:rPr>
        <w:t xml:space="preserve"> </w:t>
      </w:r>
    </w:p>
    <w:p w:rsidR="007956E9" w:rsidRPr="00CB4457" w:rsidRDefault="007956E9" w:rsidP="007956E9">
      <w:pPr>
        <w:pBdr>
          <w:top w:val="wave" w:sz="6" w:space="1" w:color="FF0000"/>
          <w:left w:val="wave" w:sz="6" w:space="4" w:color="FF0000"/>
          <w:bottom w:val="wave" w:sz="6" w:space="1" w:color="FF0000"/>
          <w:right w:val="wave" w:sz="6" w:space="4" w:color="FF0000"/>
        </w:pBdr>
        <w:tabs>
          <w:tab w:val="num" w:pos="720"/>
        </w:tabs>
        <w:spacing w:after="0"/>
        <w:jc w:val="center"/>
        <w:rPr>
          <w:rFonts w:ascii="Cambria Math" w:hAnsi="Cambria Math"/>
          <w:szCs w:val="24"/>
          <w:oMath/>
        </w:rPr>
      </w:pPr>
      <m:oMathPara>
        <m:oMath>
          <m:r>
            <m:rPr>
              <m:nor/>
            </m:rPr>
            <w:rPr>
              <w:rFonts w:ascii="Cambria Math" w:hAnsi="Cambria Math"/>
              <w:i/>
              <w:szCs w:val="24"/>
            </w:rPr>
            <w:lastRenderedPageBreak/>
            <m:t>Capacitance =</m:t>
          </m:r>
          <m:f>
            <m:fPr>
              <m:ctrlPr>
                <w:rPr>
                  <w:rFonts w:ascii="Cambria Math" w:hAnsi="Cambria Math"/>
                  <w:i/>
                  <w:szCs w:val="24"/>
                </w:rPr>
              </m:ctrlPr>
            </m:fPr>
            <m:num>
              <m:r>
                <m:rPr>
                  <m:nor/>
                </m:rPr>
                <w:rPr>
                  <w:rFonts w:ascii="Cambria Math" w:hAnsi="Cambria Math"/>
                  <w:i/>
                  <w:szCs w:val="24"/>
                </w:rPr>
                <m:t>Charge</m:t>
              </m:r>
            </m:num>
            <m:den>
              <m:r>
                <m:rPr>
                  <m:nor/>
                </m:rPr>
                <w:rPr>
                  <w:rFonts w:ascii="Cambria Math" w:hAnsi="Cambria Math"/>
                  <w:i/>
                  <w:szCs w:val="24"/>
                </w:rPr>
                <m:t>potential difference</m:t>
              </m:r>
            </m:den>
          </m:f>
        </m:oMath>
      </m:oMathPara>
    </w:p>
    <w:p w:rsidR="007956E9" w:rsidRPr="00727FCE" w:rsidRDefault="007956E9" w:rsidP="007956E9">
      <w:pPr>
        <w:pBdr>
          <w:top w:val="wave" w:sz="6" w:space="1" w:color="FF0000"/>
          <w:left w:val="wave" w:sz="6" w:space="4" w:color="FF0000"/>
          <w:bottom w:val="wave" w:sz="6" w:space="1" w:color="FF0000"/>
          <w:right w:val="wave" w:sz="6" w:space="4" w:color="FF0000"/>
        </w:pBdr>
        <w:tabs>
          <w:tab w:val="num" w:pos="720"/>
        </w:tabs>
        <w:spacing w:after="0"/>
        <w:jc w:val="center"/>
        <w:rPr>
          <w:szCs w:val="24"/>
        </w:rPr>
      </w:pPr>
      <w:r w:rsidRPr="00727FCE">
        <w:rPr>
          <w:position w:val="-24"/>
          <w:szCs w:val="24"/>
        </w:rPr>
        <w:object w:dxaOrig="680" w:dyaOrig="620">
          <v:shape id="_x0000_i1027" type="#_x0000_t75" style="width:36.75pt;height:29.25pt" o:ole="">
            <v:imagedata r:id="rId19" o:title=""/>
          </v:shape>
          <o:OLEObject Type="Embed" ProgID="Equation.3" ShapeID="_x0000_i1027" DrawAspect="Content" ObjectID="_1609508744" r:id="rId20"/>
        </w:object>
      </w:r>
    </w:p>
    <w:p w:rsidR="007956E9" w:rsidRDefault="007956E9" w:rsidP="007956E9">
      <w:pPr>
        <w:spacing w:after="0"/>
        <w:rPr>
          <w:szCs w:val="24"/>
        </w:rPr>
      </w:pPr>
      <w:r w:rsidRPr="00727FCE">
        <w:rPr>
          <w:szCs w:val="24"/>
        </w:rPr>
        <w:t>Units of capacitance are therefore C V</w:t>
      </w:r>
      <w:r w:rsidRPr="00727FCE">
        <w:rPr>
          <w:szCs w:val="24"/>
          <w:vertAlign w:val="superscript"/>
        </w:rPr>
        <w:t>-1</w:t>
      </w:r>
      <w:r w:rsidRPr="00727FCE">
        <w:rPr>
          <w:szCs w:val="24"/>
        </w:rPr>
        <w:t xml:space="preserve"> or Farads (F)</w:t>
      </w:r>
      <w:r w:rsidRPr="00BC2ACB">
        <w:rPr>
          <w:szCs w:val="24"/>
        </w:rPr>
        <w:t xml:space="preserve"> </w:t>
      </w:r>
    </w:p>
    <w:p w:rsidR="007956E9" w:rsidRDefault="007956E9" w:rsidP="007956E9">
      <w:pPr>
        <w:spacing w:after="0"/>
        <w:rPr>
          <w:szCs w:val="24"/>
        </w:rPr>
      </w:pPr>
      <w:r>
        <w:rPr>
          <w:szCs w:val="24"/>
        </w:rPr>
        <w:t>1 Farad = 1 coulomb per v</w:t>
      </w:r>
      <w:r w:rsidRPr="00727FCE">
        <w:rPr>
          <w:szCs w:val="24"/>
        </w:rPr>
        <w:t xml:space="preserve">olt. </w:t>
      </w:r>
    </w:p>
    <w:p w:rsidR="007956E9" w:rsidRPr="00727FCE" w:rsidRDefault="007956E9" w:rsidP="007956E9">
      <w:pPr>
        <w:spacing w:after="0"/>
        <w:rPr>
          <w:szCs w:val="24"/>
        </w:rPr>
      </w:pPr>
      <w:r w:rsidRPr="00727FCE">
        <w:rPr>
          <w:szCs w:val="24"/>
        </w:rPr>
        <w:t>A capacitor of 10 pF can store 10 p</w:t>
      </w:r>
      <w:r w:rsidR="00775BB7">
        <w:rPr>
          <w:szCs w:val="24"/>
        </w:rPr>
        <w:t>C</w:t>
      </w:r>
      <w:r w:rsidRPr="00727FCE">
        <w:rPr>
          <w:szCs w:val="24"/>
        </w:rPr>
        <w:t xml:space="preserve"> of charge at a voltage of 1 Volt.</w:t>
      </w:r>
    </w:p>
    <w:p w:rsidR="00041AC6" w:rsidRDefault="007956E9" w:rsidP="007956E9">
      <w:pPr>
        <w:spacing w:after="0"/>
        <w:rPr>
          <w:szCs w:val="24"/>
        </w:rPr>
      </w:pPr>
      <w:r w:rsidRPr="00727FCE">
        <w:rPr>
          <w:szCs w:val="24"/>
        </w:rPr>
        <w:t>N.B. 1 F</w:t>
      </w:r>
      <w:r w:rsidR="00606768">
        <w:rPr>
          <w:szCs w:val="24"/>
        </w:rPr>
        <w:t>ara</w:t>
      </w:r>
      <w:r>
        <w:rPr>
          <w:szCs w:val="24"/>
        </w:rPr>
        <w:t>d</w:t>
      </w:r>
      <w:r w:rsidRPr="00727FCE">
        <w:rPr>
          <w:szCs w:val="24"/>
        </w:rPr>
        <w:t xml:space="preserve"> is a very large unit. C</w:t>
      </w:r>
      <w:r>
        <w:rPr>
          <w:szCs w:val="24"/>
        </w:rPr>
        <w:t>apacitance</w:t>
      </w:r>
      <w:r w:rsidRPr="00727FCE">
        <w:rPr>
          <w:szCs w:val="24"/>
        </w:rPr>
        <w:t xml:space="preserve"> would normally be expressed as </w:t>
      </w:r>
      <w:r w:rsidRPr="00727FCE">
        <w:rPr>
          <w:szCs w:val="24"/>
        </w:rPr>
        <w:sym w:font="Symbol" w:char="F06D"/>
      </w:r>
      <w:r w:rsidRPr="00727FCE">
        <w:rPr>
          <w:szCs w:val="24"/>
        </w:rPr>
        <w:t xml:space="preserve">F or </w:t>
      </w:r>
      <w:r>
        <w:rPr>
          <w:szCs w:val="24"/>
        </w:rPr>
        <w:t>m</w:t>
      </w:r>
      <w:r w:rsidRPr="00727FCE">
        <w:rPr>
          <w:szCs w:val="24"/>
        </w:rPr>
        <w:t>F.</w:t>
      </w:r>
    </w:p>
    <w:p w:rsidR="00DD40A9" w:rsidRDefault="00031D05" w:rsidP="00DD40A9">
      <w:r>
        <w:rPr>
          <w:noProof/>
        </w:rPr>
        <w:drawing>
          <wp:inline distT="0" distB="0" distL="0" distR="0" wp14:anchorId="0AC8BC62" wp14:editId="51EFB1B3">
            <wp:extent cx="4002082" cy="2671010"/>
            <wp:effectExtent l="0" t="0" r="0" b="0"/>
            <wp:docPr id="2" name="Picture 2" descr="Capacitors (71895971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apacitors (7189597135).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995746" cy="2666782"/>
                    </a:xfrm>
                    <a:prstGeom prst="rect">
                      <a:avLst/>
                    </a:prstGeom>
                    <a:noFill/>
                    <a:ln>
                      <a:noFill/>
                    </a:ln>
                  </pic:spPr>
                </pic:pic>
              </a:graphicData>
            </a:graphic>
          </wp:inline>
        </w:drawing>
      </w:r>
    </w:p>
    <w:p w:rsidR="00EB24E8" w:rsidRDefault="00031D05" w:rsidP="00DD40A9">
      <w:pPr>
        <w:rPr>
          <w:rStyle w:val="Hyperlink"/>
        </w:rPr>
      </w:pPr>
      <w:r w:rsidRPr="00031D05">
        <w:t xml:space="preserve">By Eric Schrader from San Francisco, CA, United States - 12739s, CC BY-SA 2.0, </w:t>
      </w:r>
      <w:hyperlink r:id="rId22" w:history="1">
        <w:r w:rsidRPr="00484FEE">
          <w:rPr>
            <w:rStyle w:val="Hyperlink"/>
          </w:rPr>
          <w:t>https://commons.wikimedia.org/w/index.php?curid=37625896</w:t>
        </w:r>
      </w:hyperlink>
    </w:p>
    <w:p w:rsidR="00EB24E8" w:rsidRDefault="00EB24E8">
      <w:pPr>
        <w:rPr>
          <w:rStyle w:val="Hyperlink"/>
        </w:rPr>
      </w:pPr>
      <w:r>
        <w:rPr>
          <w:rStyle w:val="Hyperlink"/>
        </w:rPr>
        <w:br w:type="page"/>
      </w:r>
    </w:p>
    <w:p w:rsidR="00DD40A9" w:rsidRDefault="00DD40A9" w:rsidP="00DD40A9">
      <w:pPr>
        <w:pStyle w:val="Heading2"/>
      </w:pPr>
      <w:bookmarkStart w:id="14" w:name="_Toc533963723"/>
      <w:r>
        <w:lastRenderedPageBreak/>
        <w:t>Charging a Capacitor</w:t>
      </w:r>
      <w:bookmarkEnd w:id="14"/>
    </w:p>
    <w:p w:rsidR="00BC2F9A" w:rsidRPr="00BC2F9A" w:rsidRDefault="00BC2F9A" w:rsidP="00BC2F9A">
      <w:r>
        <w:t>When working out calculations on charging a capacitor it is really important that you remember the material on this page. It will remind you of what you know and can work out.</w:t>
      </w:r>
      <w:r w:rsidR="009A15A3">
        <w:t xml:space="preserve"> In the D.C circuit below:</w:t>
      </w:r>
    </w:p>
    <w:p w:rsidR="00630B26" w:rsidRPr="00727FCE" w:rsidRDefault="005F31B8" w:rsidP="00630B26">
      <w:pPr>
        <w:spacing w:after="0"/>
        <w:rPr>
          <w:szCs w:val="24"/>
        </w:rPr>
      </w:pPr>
      <w:r w:rsidRPr="00212B3C">
        <w:rPr>
          <w:noProof/>
          <w:szCs w:val="24"/>
          <w:highlight w:val="yellow"/>
        </w:rPr>
        <mc:AlternateContent>
          <mc:Choice Requires="wpg">
            <w:drawing>
              <wp:anchor distT="0" distB="0" distL="114300" distR="114300" simplePos="0" relativeHeight="252233216" behindDoc="1" locked="0" layoutInCell="1" allowOverlap="1" wp14:anchorId="7380FF69" wp14:editId="36D341C0">
                <wp:simplePos x="0" y="0"/>
                <wp:positionH relativeFrom="column">
                  <wp:posOffset>3528695</wp:posOffset>
                </wp:positionH>
                <wp:positionV relativeFrom="paragraph">
                  <wp:posOffset>59690</wp:posOffset>
                </wp:positionV>
                <wp:extent cx="2330450" cy="1749425"/>
                <wp:effectExtent l="0" t="0" r="31750" b="3175"/>
                <wp:wrapThrough wrapText="bothSides">
                  <wp:wrapPolygon edited="0">
                    <wp:start x="12183" y="0"/>
                    <wp:lineTo x="11124" y="2117"/>
                    <wp:lineTo x="10947" y="3763"/>
                    <wp:lineTo x="883" y="4469"/>
                    <wp:lineTo x="177" y="4704"/>
                    <wp:lineTo x="0" y="9408"/>
                    <wp:lineTo x="0" y="14113"/>
                    <wp:lineTo x="177" y="19993"/>
                    <wp:lineTo x="6180" y="21404"/>
                    <wp:lineTo x="10417" y="21404"/>
                    <wp:lineTo x="12183" y="21404"/>
                    <wp:lineTo x="21718" y="20228"/>
                    <wp:lineTo x="21718" y="4469"/>
                    <wp:lineTo x="14832" y="3763"/>
                    <wp:lineTo x="15538" y="2823"/>
                    <wp:lineTo x="15361" y="0"/>
                    <wp:lineTo x="12183" y="0"/>
                  </wp:wrapPolygon>
                </wp:wrapThrough>
                <wp:docPr id="51" name="Group 18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0450" cy="1749425"/>
                          <a:chOff x="3214" y="2216"/>
                          <a:chExt cx="4466" cy="3475"/>
                        </a:xfrm>
                      </wpg:grpSpPr>
                      <wps:wsp>
                        <wps:cNvPr id="170" name="Line 18408"/>
                        <wps:cNvCnPr/>
                        <wps:spPr bwMode="auto">
                          <a:xfrm flipV="1">
                            <a:off x="4896" y="4153"/>
                            <a:ext cx="1450" cy="3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2" name="Group 18387"/>
                        <wpg:cNvGrpSpPr>
                          <a:grpSpLocks/>
                        </wpg:cNvGrpSpPr>
                        <wpg:grpSpPr bwMode="auto">
                          <a:xfrm>
                            <a:off x="3214" y="2571"/>
                            <a:ext cx="4466" cy="3120"/>
                            <a:chOff x="3272" y="2571"/>
                            <a:chExt cx="4466" cy="3120"/>
                          </a:xfrm>
                        </wpg:grpSpPr>
                        <wps:wsp>
                          <wps:cNvPr id="53" name="Line 18388"/>
                          <wps:cNvCnPr/>
                          <wps:spPr bwMode="auto">
                            <a:xfrm>
                              <a:off x="5592" y="2571"/>
                              <a:ext cx="0" cy="77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18389"/>
                          <wps:cNvCnPr/>
                          <wps:spPr bwMode="auto">
                            <a:xfrm>
                              <a:off x="5766" y="2777"/>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Rectangle 18390"/>
                          <wps:cNvSpPr>
                            <a:spLocks noChangeArrowheads="1"/>
                          </wps:cNvSpPr>
                          <wps:spPr bwMode="auto">
                            <a:xfrm>
                              <a:off x="3272" y="3714"/>
                              <a:ext cx="232" cy="748"/>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56" name="Line 18391"/>
                          <wps:cNvCnPr/>
                          <wps:spPr bwMode="auto">
                            <a:xfrm flipH="1">
                              <a:off x="3388" y="2964"/>
                              <a:ext cx="220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18392"/>
                          <wps:cNvCnPr/>
                          <wps:spPr bwMode="auto">
                            <a:xfrm>
                              <a:off x="3388" y="2964"/>
                              <a:ext cx="0" cy="74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18393"/>
                          <wps:cNvCnPr/>
                          <wps:spPr bwMode="auto">
                            <a:xfrm>
                              <a:off x="3388" y="4462"/>
                              <a:ext cx="0" cy="93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18394"/>
                          <wps:cNvCnPr/>
                          <wps:spPr bwMode="auto">
                            <a:xfrm>
                              <a:off x="3388" y="5395"/>
                              <a:ext cx="81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18395"/>
                          <wps:cNvCnPr/>
                          <wps:spPr bwMode="auto">
                            <a:xfrm>
                              <a:off x="5534" y="5025"/>
                              <a:ext cx="0" cy="66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18396"/>
                          <wps:cNvCnPr/>
                          <wps:spPr bwMode="auto">
                            <a:xfrm>
                              <a:off x="5708" y="5025"/>
                              <a:ext cx="0" cy="66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18397"/>
                          <wps:cNvCnPr/>
                          <wps:spPr bwMode="auto">
                            <a:xfrm>
                              <a:off x="5766" y="2964"/>
                              <a:ext cx="197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Line 18398"/>
                          <wps:cNvCnPr/>
                          <wps:spPr bwMode="auto">
                            <a:xfrm>
                              <a:off x="7738" y="2964"/>
                              <a:ext cx="0" cy="243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 name="Line 18399"/>
                          <wps:cNvCnPr/>
                          <wps:spPr bwMode="auto">
                            <a:xfrm>
                              <a:off x="5708" y="5395"/>
                              <a:ext cx="203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Line 18400"/>
                          <wps:cNvCnPr/>
                          <wps:spPr bwMode="auto">
                            <a:xfrm>
                              <a:off x="4722" y="5395"/>
                              <a:ext cx="81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Line 18401"/>
                          <wps:cNvCnPr/>
                          <wps:spPr bwMode="auto">
                            <a:xfrm>
                              <a:off x="4200" y="5208"/>
                              <a:ext cx="522" cy="18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3" name="Text Box 18402"/>
                        <wps:cNvSpPr txBox="1">
                          <a:spLocks noChangeArrowheads="1"/>
                        </wps:cNvSpPr>
                        <wps:spPr bwMode="auto">
                          <a:xfrm>
                            <a:off x="5824" y="2216"/>
                            <a:ext cx="522"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Pr="00250E74" w:rsidRDefault="009A4BA2" w:rsidP="00630B26">
                              <w:pPr>
                                <w:spacing w:after="0" w:line="240" w:lineRule="auto"/>
                                <w:rPr>
                                  <w:szCs w:val="24"/>
                                </w:rPr>
                              </w:pPr>
                              <w:r w:rsidRPr="00250E74">
                                <w:rPr>
                                  <w:szCs w:val="24"/>
                                </w:rPr>
                                <w:t>V</w:t>
                              </w:r>
                              <w:r w:rsidRPr="00250E74">
                                <w:rPr>
                                  <w:szCs w:val="24"/>
                                  <w:vertAlign w:val="subscript"/>
                                </w:rPr>
                                <w:t>S</w:t>
                              </w:r>
                            </w:p>
                          </w:txbxContent>
                        </wps:txbx>
                        <wps:bodyPr rot="0" vert="horz" wrap="square" lIns="0" tIns="0" rIns="0" bIns="0" anchor="t" anchorCtr="0" upright="1">
                          <a:noAutofit/>
                        </wps:bodyPr>
                      </wps:wsp>
                      <wps:wsp>
                        <wps:cNvPr id="166" name="Text Box 18404"/>
                        <wps:cNvSpPr txBox="1">
                          <a:spLocks noChangeArrowheads="1"/>
                        </wps:cNvSpPr>
                        <wps:spPr bwMode="auto">
                          <a:xfrm>
                            <a:off x="3504" y="3899"/>
                            <a:ext cx="522"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Pr="00250E74" w:rsidRDefault="009A4BA2" w:rsidP="00630B26">
                              <w:pPr>
                                <w:spacing w:after="0" w:line="240" w:lineRule="auto"/>
                                <w:rPr>
                                  <w:szCs w:val="24"/>
                                </w:rPr>
                              </w:pPr>
                              <w:r w:rsidRPr="00250E74">
                                <w:rPr>
                                  <w:szCs w:val="24"/>
                                </w:rPr>
                                <w:t>R</w:t>
                              </w:r>
                              <w:r w:rsidRPr="00250E74">
                                <w:rPr>
                                  <w:szCs w:val="24"/>
                                  <w:vertAlign w:val="subscript"/>
                                </w:rPr>
                                <w:t>R</w:t>
                              </w:r>
                            </w:p>
                          </w:txbxContent>
                        </wps:txbx>
                        <wps:bodyPr rot="0" vert="horz" wrap="square" lIns="0" tIns="0" rIns="0" bIns="0" anchor="t" anchorCtr="0" upright="1">
                          <a:noAutofit/>
                        </wps:bodyPr>
                      </wps:wsp>
                      <wps:wsp>
                        <wps:cNvPr id="167" name="Line 18405"/>
                        <wps:cNvCnPr/>
                        <wps:spPr bwMode="auto">
                          <a:xfrm>
                            <a:off x="3852" y="2964"/>
                            <a:ext cx="812"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 name="Text Box 18406"/>
                        <wps:cNvSpPr txBox="1">
                          <a:spLocks noChangeArrowheads="1"/>
                        </wps:cNvSpPr>
                        <wps:spPr bwMode="auto">
                          <a:xfrm>
                            <a:off x="4142" y="2964"/>
                            <a:ext cx="522"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Pr="00606768" w:rsidRDefault="009A4BA2" w:rsidP="00606768">
                              <w:pPr>
                                <w:spacing w:before="0" w:after="0" w:line="240" w:lineRule="auto"/>
                                <w:rPr>
                                  <w:rFonts w:ascii="Times New Roman" w:hAnsi="Times New Roman" w:cs="Times New Roman"/>
                                  <w:sz w:val="28"/>
                                </w:rPr>
                              </w:pPr>
                              <w:r w:rsidRPr="00606768">
                                <w:rPr>
                                  <w:rFonts w:ascii="Times New Roman" w:hAnsi="Times New Roman" w:cs="Times New Roman"/>
                                  <w:sz w:val="28"/>
                                </w:rPr>
                                <w:t>I</w:t>
                              </w:r>
                            </w:p>
                          </w:txbxContent>
                        </wps:txbx>
                        <wps:bodyPr rot="0" vert="horz" wrap="square" lIns="0" tIns="0" rIns="0" bIns="0" anchor="t" anchorCtr="0" upright="1">
                          <a:noAutofit/>
                        </wps:bodyPr>
                      </wps:wsp>
                      <wps:wsp>
                        <wps:cNvPr id="169" name="Oval 18407"/>
                        <wps:cNvSpPr>
                          <a:spLocks noChangeArrowheads="1"/>
                        </wps:cNvSpPr>
                        <wps:spPr bwMode="auto">
                          <a:xfrm>
                            <a:off x="5302" y="3899"/>
                            <a:ext cx="580" cy="56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72" name="Line 18410"/>
                        <wps:cNvCnPr/>
                        <wps:spPr bwMode="auto">
                          <a:xfrm>
                            <a:off x="6346" y="4131"/>
                            <a:ext cx="0" cy="126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 name="Line 18411"/>
                        <wps:cNvCnPr/>
                        <wps:spPr bwMode="auto">
                          <a:xfrm>
                            <a:off x="4896" y="4183"/>
                            <a:ext cx="0" cy="121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 name="Oval 18412"/>
                        <wps:cNvSpPr>
                          <a:spLocks noChangeArrowheads="1"/>
                        </wps:cNvSpPr>
                        <wps:spPr bwMode="auto">
                          <a:xfrm>
                            <a:off x="4825" y="5305"/>
                            <a:ext cx="116" cy="187"/>
                          </a:xfrm>
                          <a:prstGeom prst="ellipse">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75" name="Oval 18413"/>
                        <wps:cNvSpPr>
                          <a:spLocks noChangeArrowheads="1"/>
                        </wps:cNvSpPr>
                        <wps:spPr bwMode="auto">
                          <a:xfrm>
                            <a:off x="6245" y="5305"/>
                            <a:ext cx="146" cy="187"/>
                          </a:xfrm>
                          <a:prstGeom prst="ellipse">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64" name="Text Box 18403"/>
                        <wps:cNvSpPr txBox="1">
                          <a:spLocks noChangeArrowheads="1"/>
                        </wps:cNvSpPr>
                        <wps:spPr bwMode="auto">
                          <a:xfrm>
                            <a:off x="5452" y="3919"/>
                            <a:ext cx="522"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B659E3">
                              <w:pPr>
                                <w:spacing w:before="0" w:after="0" w:line="240" w:lineRule="auto"/>
                                <w:rPr>
                                  <w:sz w:val="28"/>
                                </w:rPr>
                              </w:pPr>
                              <w:r>
                                <w:rPr>
                                  <w:sz w:val="28"/>
                                </w:rPr>
                                <w:t>V</w:t>
                              </w:r>
                              <w:r>
                                <w:rPr>
                                  <w:sz w:val="28"/>
                                  <w:vertAlign w:val="subscript"/>
                                </w:rPr>
                                <w: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86" o:spid="_x0000_s1074" style="position:absolute;margin-left:277.85pt;margin-top:4.7pt;width:183.5pt;height:137.75pt;z-index:-251083264" coordorigin="3214,2216" coordsize="4466,3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">
                <v:line id="Line 18408" o:spid="_x0000_s1075" style="position:absolute;flip:y;visibility:visible;mso-wrap-style:square" from="4896,4153" to="6346,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FcKsQAAADcAAAADwAAAGRycy9kb3ducmV2LnhtbESPQWsCMRCF74X+hzAFbzVbD7asRikF&#10;QdFDq4LXYTO7WbqZLEl013/vHAq9zfDevPfNcj36Tt0opjawgbdpAYq4CrblxsD5tHn9AJUyssUu&#10;MBm4U4L16vlpiaUNA//Q7ZgbJSGcSjTgcu5LrVPlyGOahp5YtDpEj1nW2GgbcZBw3+lZUcy1x5al&#10;wWFPX46q3+PVG9C7/fAdN7Nz3dTbPlx27jAfRmMmL+PnAlSmMf+b/663VvDfBV+ekQn0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wVwqxAAAANwAAAAPAAAAAAAAAAAA&#10;AAAAAKECAABkcnMvZG93bnJldi54bWxQSwUGAAAAAAQABAD5AAAAkgMAAAAA&#10;" strokeweight="1.5pt"/>
                <v:group id="Group 18387" o:spid="_x0000_s1076" style="position:absolute;left:3214;top:2571;width:4466;height:3120" coordorigin="3272,2571" coordsize="4466,3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line id="Line 18388" o:spid="_x0000_s1077" style="position:absolute;visibility:visible;mso-wrap-style:square" from="5592,2571" to="5592,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0z2cMAAADbAAAADwAAAGRycy9kb3ducmV2LnhtbESPQWvCQBSE7wX/w/IEb3VjpUWiq4ig&#10;lt6MInh7ZJ9JTPZturvR9N+7hUKPw8x8wyxWvWnEnZyvLCuYjBMQxLnVFRcKTsft6wyED8gaG8uk&#10;4Ic8rJaDlwWm2j74QPcsFCJC2KeooAyhTaX0eUkG/di2xNG7WmcwROkKqR0+Itw08i1JPqTBiuNC&#10;iS1tSsrrrDMKzl3Gl1u9dQ12u/3+ev6u/fRLqdGwX89BBOrDf/iv/akVvE/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dM9nDAAAA2wAAAA8AAAAAAAAAAAAA&#10;AAAAoQIAAGRycy9kb3ducmV2LnhtbFBLBQYAAAAABAAEAPkAAACRAwAAAAA=&#10;" strokeweight="1.5pt"/>
                  <v:line id="Line 18389" o:spid="_x0000_s1078" style="position:absolute;visibility:visible;mso-wrap-style:square" from="5766,2777" to="5766,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SrrcQAAADbAAAADwAAAGRycy9kb3ducmV2LnhtbESPT2vCQBTE74V+h+UVvNWNtRaJriKC&#10;f+itqQjeHtlnEpN9m+5uNP323YLgcZiZ3zDzZW8acSXnK8sKRsMEBHFudcWFgsP35nUKwgdkjY1l&#10;UvBLHpaL56c5ptre+IuuWShEhLBPUUEZQptK6fOSDPqhbYmjd7bOYIjSFVI7vEW4aeRbknxIgxXH&#10;hRJbWpeU11lnFBy7jE+XeuMa7La73fn4U/vxp1KDl341AxGoD4/wvb3XCibv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KutxAAAANsAAAAPAAAAAAAAAAAA&#10;AAAAAKECAABkcnMvZG93bnJldi54bWxQSwUGAAAAAAQABAD5AAAAkgMAAAAA&#10;" strokeweight="1.5pt"/>
                  <v:rect id="Rectangle 18390" o:spid="_x0000_s1079" style="position:absolute;left:3272;top:3714;width:232;height:7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rxV8IA&#10;AADbAAAADwAAAGRycy9kb3ducmV2LnhtbESPQYvCMBSE7wv+h/AEb2tqF1epRhFpweu6HvT2aJ5N&#10;sXkpTVarv94sCB6HmfmGWa5724grdb52rGAyTkAQl07XXCk4/BafcxA+IGtsHJOCO3lYrwYfS8y0&#10;u/EPXfehEhHCPkMFJoQ2k9KXhiz6sWuJo3d2ncUQZVdJ3eEtwm0j0yT5lhZrjgsGW9oaKi/7P6tg&#10;lh7Sr9xvmse5Ss0pfxTzY14oNRr2mwWIQH14h1/tnVYwncL/l/gD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ivFXwgAAANsAAAAPAAAAAAAAAAAAAAAAAJgCAABkcnMvZG93&#10;bnJldi54bWxQSwUGAAAAAAQABAD1AAAAhwMAAAAA&#10;" strokeweight="1.5pt">
                    <v:textbox inset="0,0,0,0"/>
                  </v:rect>
                  <v:line id="Line 18391" o:spid="_x0000_s1080" style="position:absolute;flip:x;visibility:visible;mso-wrap-style:square" from="3388,2964" to="5592,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qaW8IAAADbAAAADwAAAGRycy9kb3ducmV2LnhtbESPQYvCMBSE7wv+h/AEb2uqsEWqUUQQ&#10;lN3D6gp7fTSvTbF5KUm09d9vFgSPw8x8w6w2g23FnXxoHCuYTTMQxKXTDdcKLj/79wWIEJE1to5J&#10;wYMCbNajtxUW2vV8ovs51iJBOBSowMTYFVKG0pDFMHUdcfIq5y3GJH0ttcc+wW0r51mWS4sNpwWD&#10;He0MldfzzSqQx8/+2+/nl6quDp37PZqvvB+UmoyH7RJEpCG+ws/2QSv4yOH/S/oB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qaW8IAAADbAAAADwAAAAAAAAAAAAAA&#10;AAChAgAAZHJzL2Rvd25yZXYueG1sUEsFBgAAAAAEAAQA+QAAAJADAAAAAA==&#10;" strokeweight="1.5pt"/>
                  <v:line id="Line 18392" o:spid="_x0000_s1081" style="position:absolute;visibility:visible;mso-wrap-style:square" from="3388,2964" to="3388,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Y12sQAAADbAAAADwAAAGRycy9kb3ducmV2LnhtbESPT2vCQBTE74V+h+UVvNWNlVqJriKC&#10;f+itqQjeHtlnEpN9m+5uNP323YLgcZiZ3zDzZW8acSXnK8sKRsMEBHFudcWFgsP35nUKwgdkjY1l&#10;UvBLHpaL56c5ptre+IuuWShEhLBPUUEZQptK6fOSDPqhbYmjd7bOYIjSFVI7vEW4aeRbkkykwYrj&#10;QoktrUvK66wzCo5dxqdLvXENdtvd7nz8qf34U6nBS7+agQjUh0f43t5rBe8f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pjXaxAAAANsAAAAPAAAAAAAAAAAA&#10;AAAAAKECAABkcnMvZG93bnJldi54bWxQSwUGAAAAAAQABAD5AAAAkgMAAAAA&#10;" strokeweight="1.5pt"/>
                  <v:line id="Line 18393" o:spid="_x0000_s1082" style="position:absolute;visibility:visible;mso-wrap-style:square" from="3388,4462" to="3388,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hqMAAAADbAAAADwAAAGRycy9kb3ducmV2LnhtbERPz2vCMBS+C/sfwhvspukUZXRGGQN1&#10;eLOOwm6P5tl2bV5qkmr9781B8Pjx/V6uB9OKCzlfW1bwPklAEBdW11wq+D1uxh8gfEDW2FomBTfy&#10;sF69jJaYanvlA12yUIoYwj5FBVUIXSqlLyoy6Ce2I47cyTqDIUJXSu3wGsNNK6dJspAGa44NFXb0&#10;XVHRZL1RkPcZ//03G9div93tTvm58bO9Um+vw9cniEBDeIof7h+tYB7Hxi/xB8j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5oajAAAAA2wAAAA8AAAAAAAAAAAAAAAAA&#10;oQIAAGRycy9kb3ducmV2LnhtbFBLBQYAAAAABAAEAPkAAACOAwAAAAA=&#10;" strokeweight="1.5pt"/>
                  <v:line id="Line 18394" o:spid="_x0000_s1083" style="position:absolute;visibility:visible;mso-wrap-style:square" from="3388,5395" to="4200,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UEM8QAAADbAAAADwAAAGRycy9kb3ducmV2LnhtbESPT2vCQBTE74V+h+UVvNWNlUqNriKC&#10;f+itqQjeHtlnEpN9m+5uNP323YLgcZiZ3zDzZW8acSXnK8sKRsMEBHFudcWFgsP35vUDhA/IGhvL&#10;pOCXPCwXz09zTLW98Rdds1CICGGfooIyhDaV0uclGfRD2xJH72ydwRClK6R2eItw08i3JJlIgxXH&#10;hRJbWpeU11lnFBy7jE+XeuMa7La73fn4U/vxp1KDl341AxGoD4/wvb3XCt6n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dQQzxAAAANsAAAAPAAAAAAAAAAAA&#10;AAAAAKECAABkcnMvZG93bnJldi54bWxQSwUGAAAAAAQABAD5AAAAkgMAAAAA&#10;" strokeweight="1.5pt"/>
                  <v:line id="Line 18395" o:spid="_x0000_s1084" style="position:absolute;visibility:visible;mso-wrap-style:square" from="5534,5025" to="5534,5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ntNr8AAADbAAAADwAAAGRycy9kb3ducmV2LnhtbERPTYvCMBC9C/6HMMLebKqISNdYpCD0&#10;4B6s4l6HZmyKzaQ2We3++81hwePjfW/z0XbiSYNvHStYJCkI4trplhsFl/NhvgHhA7LGzjEp+CUP&#10;+W462WKm3YtP9KxCI2II+wwVmBD6TEpfG7LoE9cTR+7mBoshwqGResBXDLedXKbpWlpsOTYY7Kkw&#10;VN+rH6tg9VUa/T0e/fGUlldqH6viUTmlPmbj/hNEoDG8xf/uUitYx/XxS/wBcvc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bntNr8AAADbAAAADwAAAAAAAAAAAAAAAACh&#10;AgAAZHJzL2Rvd25yZXYueG1sUEsFBgAAAAAEAAQA+QAAAI0DAAAAAA==&#10;" strokeweight="2.25pt"/>
                  <v:line id="Line 18396" o:spid="_x0000_s1085" style="position:absolute;visibility:visible;mso-wrap-style:square" from="5708,5025" to="5708,5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VIrcIAAADbAAAADwAAAGRycy9kb3ducmV2LnhtbESPQYvCMBSE78L+h/AEb5pWRKRrLCIs&#10;9KAHu4t7fTRvm7LNS22i1n9vBMHjMDPfMOt8sK24Uu8bxwrSWQKCuHK64VrBz/fXdAXCB2SNrWNS&#10;cCcP+eZjtMZMuxsf6VqGWkQI+wwVmBC6TEpfGbLoZ64jjt6f6y2GKPta6h5vEW5bOU+SpbTYcFww&#10;2NHOUPVfXqyCxaEw+nfY+/0xKU7UnBe7c+mUmoyH7SeIQEN4h1/tQitYpvD8En+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VIrcIAAADbAAAADwAAAAAAAAAAAAAA&#10;AAChAgAAZHJzL2Rvd25yZXYueG1sUEsFBgAAAAAEAAQA+QAAAJADAAAAAA==&#10;" strokeweight="2.25pt"/>
                  <v:line id="Line 18397" o:spid="_x0000_s1086" style="position:absolute;visibility:visible;mso-wrap-style:square" from="5766,2964" to="7738,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1c/8MAAADbAAAADwAAAGRycy9kb3ducmV2LnhtbESPT4vCMBTE7wt+h/AEb2uqgizVKCL4&#10;B2/bFcHbo3m2tc1LTVLtfvvNwsIeh5n5DbNc96YRT3K+sqxgMk5AEOdWV1woOH/t3j9A+ICssbFM&#10;Cr7Jw3o1eFtiqu2LP+mZhUJECPsUFZQhtKmUPi/JoB/bljh6N+sMhihdIbXDV4SbRk6TZC4NVhwX&#10;SmxpW1JeZ51RcOkyvt7rnWuw2x8Ot8uj9rOTUqNhv1mACNSH//Bf+6gVzK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9XP/DAAAA2wAAAA8AAAAAAAAAAAAA&#10;AAAAoQIAAGRycy9kb3ducmV2LnhtbFBLBQYAAAAABAAEAPkAAACRAwAAAAA=&#10;" strokeweight="1.5pt"/>
                  <v:line id="Line 18398" o:spid="_x0000_s1087" style="position:absolute;visibility:visible;mso-wrap-style:square" from="7738,2964" to="7738,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H5ZMMAAADbAAAADwAAAGRycy9kb3ducmV2LnhtbESPQWvCQBSE7wX/w/IEb3VjBSnRVURQ&#10;i7emInh7ZJ9JTPZt3N1o/PduodDjMDPfMItVbxpxJ+crywom4wQEcW51xYWC48/2/ROED8gaG8uk&#10;4EkeVsvB2wJTbR/8TfcsFCJC2KeooAyhTaX0eUkG/di2xNG7WGcwROkKqR0+Itw08iNJZtJgxXGh&#10;xJY2JeV11hkFpy7j87Xeuga73X5/Od1qPz0oNRr26zmIQH34D/+1v7SC2RR+v8Qf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x+WTDAAAA2wAAAA8AAAAAAAAAAAAA&#10;AAAAoQIAAGRycy9kb3ducmV2LnhtbFBLBQYAAAAABAAEAPkAAACRAwAAAAA=&#10;" strokeweight="1.5pt"/>
                  <v:line id="Line 18399" o:spid="_x0000_s1088" style="position:absolute;visibility:visible;mso-wrap-style:square" from="5708,5395" to="7738,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4IxcUAAADcAAAADwAAAGRycy9kb3ducmV2LnhtbESPQWvCQBCF70L/wzKF3nTTFkRSVykF&#10;a/FmFKG3ITsmabKz6e5G4793DoXeZnhv3vtmuR5dpy4UYuPZwPMsA0VcettwZeB42EwXoGJCtth5&#10;JgM3irBePUyWmFt/5T1dilQpCeGYo4E6pT7XOpY1OYwz3xOLdvbBYZI1VNoGvEq46/RLls21w4al&#10;ocaePmoq22JwBk5Dwd8/7SZ0OHxut+fTbxtfd8Y8PY7vb6ASjenf/Hf9ZQV/LvjyjEy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4IxcUAAADcAAAADwAAAAAAAAAA&#10;AAAAAAChAgAAZHJzL2Rvd25yZXYueG1sUEsFBgAAAAAEAAQA+QAAAJMDAAAAAA==&#10;" strokeweight="1.5pt"/>
                  <v:line id="Line 18400" o:spid="_x0000_s1089" style="position:absolute;visibility:visible;mso-wrap-style:square" from="4722,5395" to="5534,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KtXsEAAADcAAAADwAAAGRycy9kb3ducmV2LnhtbERPTYvCMBC9L/gfwgh7W1NXkKUaRQRX&#10;2ZtdEbwNzdjWNpOapNr99xtB8DaP9znzZW8acSPnK8sKxqMEBHFudcWFgsPv5uMLhA/IGhvLpOCP&#10;PCwXg7c5ptreeU+3LBQihrBPUUEZQptK6fOSDPqRbYkjd7bOYIjQFVI7vMdw08jPJJlKgxXHhhJb&#10;WpeU11lnFBy7jE+XeuMa7L632/PxWvvJj1Lvw341AxGoDy/x073Tcf50DI9n4gVy8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Mq1ewQAAANwAAAAPAAAAAAAAAAAAAAAA&#10;AKECAABkcnMvZG93bnJldi54bWxQSwUGAAAAAAQABAD5AAAAjwMAAAAA&#10;" strokeweight="1.5pt"/>
                  <v:line id="Line 18401" o:spid="_x0000_s1090" style="position:absolute;visibility:visible;mso-wrap-style:square" from="4200,5208" to="4722,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zKcIAAADcAAAADwAAAGRycy9kb3ducmV2LnhtbERPS4vCMBC+L/gfwgje1lQFWapRRPCB&#10;t+2K4G1oxra2mdQk1e6/3yws7G0+vucs171pxJOcrywrmIwTEMS51RUXCs5fu/cPED4ga2wsk4Jv&#10;8rBeDd6WmGr74k96ZqEQMYR9igrKENpUSp+XZNCPbUscuZt1BkOErpDa4SuGm0ZOk2QuDVYcG0ps&#10;aVtSXmedUXDpMr7e651rsNsfDrfLo/azk1KjYb9ZgAjUh3/xn/uo4/z5FH6fiRfI1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AzKcIAAADcAAAADwAAAAAAAAAAAAAA&#10;AAChAgAAZHJzL2Rvd25yZXYueG1sUEsFBgAAAAAEAAQA+QAAAJADAAAAAA==&#10;" strokeweight="1.5pt"/>
                </v:group>
                <v:shape id="Text Box 18402" o:spid="_x0000_s1091" type="#_x0000_t202" style="position:absolute;left:5824;top:2216;width:52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TbQcEA&#10;AADcAAAADwAAAGRycy9kb3ducmV2LnhtbERP32vCMBB+F/Y/hBv4IjOdk+KqUUQQxLdVfT+aMy1r&#10;LqGJte6vXwYD3+7j+3mrzWBb0VMXGscK3qcZCOLK6YaNgvNp/7YAESKyxtYxKXhQgM36ZbTCQrs7&#10;f1FfRiNSCIcCFdQx+kLKUNVkMUydJ07c1XUWY4KdkbrDewq3rZxlWS4tNpwaavS0q6n6Lm9WQcnz&#10;S39gc/yJPvjZ5LK9HT+NUuPXYbsEEWmIT/G/+6DT/PwD/p5JF8j1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020HBAAAA3AAAAA8AAAAAAAAAAAAAAAAAmAIAAGRycy9kb3du&#10;cmV2LnhtbFBLBQYAAAAABAAEAPUAAACGAwAAAAA=&#10;" filled="f" stroked="f" strokeweight="1.5pt">
                  <v:textbox inset="0,0,0,0">
                    <w:txbxContent>
                      <w:p w:rsidR="009A4BA2" w:rsidRPr="00250E74" w:rsidRDefault="009A4BA2" w:rsidP="00630B26">
                        <w:pPr>
                          <w:spacing w:after="0" w:line="240" w:lineRule="auto"/>
                          <w:rPr>
                            <w:szCs w:val="24"/>
                          </w:rPr>
                        </w:pPr>
                        <w:r w:rsidRPr="00250E74">
                          <w:rPr>
                            <w:szCs w:val="24"/>
                          </w:rPr>
                          <w:t>V</w:t>
                        </w:r>
                        <w:r w:rsidRPr="00250E74">
                          <w:rPr>
                            <w:szCs w:val="24"/>
                            <w:vertAlign w:val="subscript"/>
                          </w:rPr>
                          <w:t>S</w:t>
                        </w:r>
                      </w:p>
                    </w:txbxContent>
                  </v:textbox>
                </v:shape>
                <v:shape id="Text Box 18404" o:spid="_x0000_s1092" type="#_x0000_t202" style="position:absolute;left:3504;top:3899;width:52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N42cAA&#10;AADcAAAADwAAAGRycy9kb3ducmV2LnhtbERPTYvCMBC9L/gfwgheFk1XpKzVKCIsiLet631oxrTY&#10;TEITa91fv1kQvM3jfc56O9hW9NSFxrGCj1kGgrhyumGj4Of0Nf0EESKyxtYxKXhQgO1m9LbGQrs7&#10;f1NfRiNSCIcCFdQx+kLKUNVkMcycJ07cxXUWY4KdkbrDewq3rZxnWS4tNpwaavS0r6m6ljeroOTF&#10;uT+wOf5GH/z8/by7HZdGqcl42K1ARBriS/x0H3San+fw/0y6QG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UN42cAAAADcAAAADwAAAAAAAAAAAAAAAACYAgAAZHJzL2Rvd25y&#10;ZXYueG1sUEsFBgAAAAAEAAQA9QAAAIUDAAAAAA==&#10;" filled="f" stroked="f" strokeweight="1.5pt">
                  <v:textbox inset="0,0,0,0">
                    <w:txbxContent>
                      <w:p w:rsidR="009A4BA2" w:rsidRPr="00250E74" w:rsidRDefault="009A4BA2" w:rsidP="00630B26">
                        <w:pPr>
                          <w:spacing w:after="0" w:line="240" w:lineRule="auto"/>
                          <w:rPr>
                            <w:szCs w:val="24"/>
                          </w:rPr>
                        </w:pPr>
                        <w:r w:rsidRPr="00250E74">
                          <w:rPr>
                            <w:szCs w:val="24"/>
                          </w:rPr>
                          <w:t>R</w:t>
                        </w:r>
                        <w:r w:rsidRPr="00250E74">
                          <w:rPr>
                            <w:szCs w:val="24"/>
                            <w:vertAlign w:val="subscript"/>
                          </w:rPr>
                          <w:t>R</w:t>
                        </w:r>
                      </w:p>
                    </w:txbxContent>
                  </v:textbox>
                </v:shape>
                <v:line id="Line 18405" o:spid="_x0000_s1093" style="position:absolute;visibility:visible;mso-wrap-style:square" from="3852,2964" to="4664,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6SEsIAAADcAAAADwAAAGRycy9kb3ducmV2LnhtbERPTYvCMBC9L/gfwgje1lR3t0o1igir&#10;XvZg9aC3oRnbajMpTdTuvzeC4G0e73Om89ZU4kaNKy0rGPQjEMSZ1SXnCva7388xCOeRNVaWScE/&#10;OZjPOh9TTLS985Zuqc9FCGGXoILC+zqR0mUFGXR9WxMH7mQbgz7AJpe6wXsIN5UcRlEsDZYcGgqs&#10;aVlQdkmvRsEPfsX59u/gT5vv47ldEg9W6VqpXrddTEB4av1b/HJvdJgfj+D5TLhAz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r6SEsIAAADcAAAADwAAAAAAAAAAAAAA&#10;AAChAgAAZHJzL2Rvd25yZXYueG1sUEsFBgAAAAAEAAQA+QAAAJADAAAAAA==&#10;" strokeweight="1.5pt">
                  <v:stroke endarrow="block"/>
                </v:line>
                <v:shape id="Text Box 18406" o:spid="_x0000_s1094" type="#_x0000_t202" style="position:absolute;left:4142;top:2964;width:52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BJMMMA&#10;AADcAAAADwAAAGRycy9kb3ducmV2LnhtbESPQWsCMRCF74X+hzAFL6VmKyLtahQpCOLNrd6HzTS7&#10;uJmETVxXf33nUOhthvfmvW9Wm9F3aqA+tYENvE8LUMR1sC07A6fv3dsHqJSRLXaBycCdEmzWz08r&#10;LG248ZGGKjslIZxKNNDkHEutU92QxzQNkVi0n9B7zLL2TtsebxLuOz0rioX22LI0NBjpq6H6Ul29&#10;gYrn52HP7vDIMcXZ63l7PXw6YyYv43YJKtOY/81/13sr+AuhlWdkAr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5BJMMMAAADcAAAADwAAAAAAAAAAAAAAAACYAgAAZHJzL2Rv&#10;d25yZXYueG1sUEsFBgAAAAAEAAQA9QAAAIgDAAAAAA==&#10;" filled="f" stroked="f" strokeweight="1.5pt">
                  <v:textbox inset="0,0,0,0">
                    <w:txbxContent>
                      <w:p w:rsidR="009A4BA2" w:rsidRPr="00606768" w:rsidRDefault="009A4BA2" w:rsidP="00606768">
                        <w:pPr>
                          <w:spacing w:before="0" w:after="0" w:line="240" w:lineRule="auto"/>
                          <w:rPr>
                            <w:rFonts w:ascii="Times New Roman" w:hAnsi="Times New Roman" w:cs="Times New Roman"/>
                            <w:sz w:val="28"/>
                          </w:rPr>
                        </w:pPr>
                        <w:r w:rsidRPr="00606768">
                          <w:rPr>
                            <w:rFonts w:ascii="Times New Roman" w:hAnsi="Times New Roman" w:cs="Times New Roman"/>
                            <w:sz w:val="28"/>
                          </w:rPr>
                          <w:t>I</w:t>
                        </w:r>
                      </w:p>
                    </w:txbxContent>
                  </v:textbox>
                </v:shape>
                <v:oval id="Oval 18407" o:spid="_x0000_s1095" style="position:absolute;left:5302;top:3899;width:58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qqHsIA&#10;AADcAAAADwAAAGRycy9kb3ducmV2LnhtbERP32vCMBB+H+x/CDfwRTR1iLhqWsZQ9Gkw3cTHozmb&#10;YnMpSVbrf78MBnu7j+/nrcvBtqInHxrHCmbTDARx5XTDtYLP43ayBBEissbWMSm4U4CyeHxYY67d&#10;jT+oP8RapBAOOSowMXa5lKEyZDFMXUecuIvzFmOCvpba4y2F21Y+Z9lCWmw4NRjs6M1QdT18WwXb&#10;3djOfcWn43njl19k3rm/j5UaPQ2vKxCRhvgv/nPvdZq/eIHfZ9IFsv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qoewgAAANwAAAAPAAAAAAAAAAAAAAAAAJgCAABkcnMvZG93&#10;bnJldi54bWxQSwUGAAAAAAQABAD1AAAAhwMAAAAA&#10;" strokeweight="1.5pt">
                  <v:textbox inset="0,0,0,0"/>
                </v:oval>
                <v:line id="Line 18410" o:spid="_x0000_s1096" style="position:absolute;visibility:visible;mso-wrap-style:square" from="6346,4131" to="6346,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ml9MIAAADcAAAADwAAAGRycy9kb3ducmV2LnhtbERPTWvCQBC9F/wPywi91Y0WWomuIoJV&#10;ejOK4G3IjklMdjbd3Wj8926h0Ns83ufMl71pxI2crywrGI8SEMS51RUXCo6HzdsUhA/IGhvLpOBB&#10;HpaLwcscU23vvKdbFgoRQ9inqKAMoU2l9HlJBv3ItsSRu1hnMEToCqkd3mO4aeQkST6kwYpjQ4kt&#10;rUvK66wzCk5dxudrvXENdl/b7eX0U/v3b6Veh/1qBiJQH/7Ff+6djvM/J/D7TL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jml9MIAAADcAAAADwAAAAAAAAAAAAAA&#10;AAChAgAAZHJzL2Rvd25yZXYueG1sUEsFBgAAAAAEAAQA+QAAAJADAAAAAA==&#10;" strokeweight="1.5pt"/>
                <v:line id="Line 18411" o:spid="_x0000_s1097" style="position:absolute;visibility:visible;mso-wrap-style:square" from="4896,4183" to="4896,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UAb8IAAADcAAAADwAAAGRycy9kb3ducmV2LnhtbERPTWvCQBC9F/wPywje6sYKrURXEUEt&#10;vRlF8DZkxyQmO5vubjT9926h0Ns83ucsVr1pxJ2crywrmIwTEMS51RUXCk7H7esMhA/IGhvLpOCH&#10;PKyWg5cFpto++ED3LBQihrBPUUEZQptK6fOSDPqxbYkjd7XOYIjQFVI7fMRw08i3JHmXBiuODSW2&#10;tCkpr7POKDh3GV9u9dY12O32++v5u/bTL6VGw349BxGoD//iP/enjvM/pv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XUAb8IAAADcAAAADwAAAAAAAAAAAAAA&#10;AAChAgAAZHJzL2Rvd25yZXYueG1sUEsFBgAAAAAEAAQA+QAAAJADAAAAAA==&#10;" strokeweight="1.5pt"/>
                <v:oval id="Oval 18412" o:spid="_x0000_s1098" style="position:absolute;left:4825;top:5305;width:116;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hgqcIA&#10;AADcAAAADwAAAGRycy9kb3ducmV2LnhtbERPTWvCQBC9F/oflin0VndtrUp0lSIUKoWCUe9DdkyC&#10;2dmQHTX667uFgrd5vM+ZL3vfqDN1sQ5sYTgwoIiL4GouLey2ny9TUFGQHTaBycKVIiwXjw9zzFy4&#10;8IbOuZQqhXDM0EIl0mZax6Iij3EQWuLEHULnURLsSu06vKRw3+hXY8baY82pocKWVhUVx/zkLcTN&#10;cGsO8v0uP2/rW5GPzH5y21n7/NR/zEAJ9XIX/7u/XJo/GcHfM+kCv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OGCpwgAAANwAAAAPAAAAAAAAAAAAAAAAAJgCAABkcnMvZG93&#10;bnJldi54bWxQSwUGAAAAAAQABAD1AAAAhwMAAAAA&#10;" fillcolor="black" strokeweight="1.5pt">
                  <v:textbox inset="0,0,0,0"/>
                </v:oval>
                <v:oval id="Oval 18413" o:spid="_x0000_s1099" style="position:absolute;left:6245;top:5305;width:146;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TFMsIA&#10;AADcAAAADwAAAGRycy9kb3ducmV2LnhtbERP22rCQBB9F/oPyxT6pru2Xkp0lVIotBQEo30fsmMS&#10;zM6G7FRTv94tCL7N4Vxnue59o07UxTqwhfHIgCIugqu5tLDffQxfQUVBdtgEJgt/FGG9ehgsMXPh&#10;zFs65VKqFMIxQwuVSJtpHYuKPMZRaIkTdwidR0mwK7Xr8JzCfaOfjZlpjzWnhgpbeq+oOOa/3kLc&#10;jnfmIN9T2bx8XYp8Yn7ml721T4/92wKUUC938c396dL8+RT+n0kX6N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dMUywgAAANwAAAAPAAAAAAAAAAAAAAAAAJgCAABkcnMvZG93&#10;bnJldi54bWxQSwUGAAAAAAQABAD1AAAAhwMAAAAA&#10;" fillcolor="black" strokeweight="1.5pt">
                  <v:textbox inset="0,0,0,0"/>
                </v:oval>
                <v:shape id="Text Box 18403" o:spid="_x0000_s1100" type="#_x0000_t202" style="position:absolute;left:5452;top:3919;width:52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1DNb8A&#10;AADcAAAADwAAAGRycy9kb3ducmV2LnhtbERPTYvCMBC9C/sfwizsRTRVRLQaRYQF8WZX70MzpsVm&#10;EppYu/vrjSDsbR7vc9bb3jaiozbUjhVMxhkI4tLpmo2C88/3aAEiRGSNjWNS8EsBtpuPwRpz7R58&#10;oq6IRqQQDjkqqGL0uZShrMhiGDtPnLiray3GBFsjdYuPFG4bOc2yubRYc2qo0NO+ovJW3K2CgmeX&#10;7sDm+Bd98NPhZXc/Lo1SX5/9bgUiUh//xW/3Qaf58xm8nkkXyM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3UM1vwAAANwAAAAPAAAAAAAAAAAAAAAAAJgCAABkcnMvZG93bnJl&#10;di54bWxQSwUGAAAAAAQABAD1AAAAhAMAAAAA&#10;" filled="f" stroked="f" strokeweight="1.5pt">
                  <v:textbox inset="0,0,0,0">
                    <w:txbxContent>
                      <w:p w:rsidR="009A4BA2" w:rsidRDefault="009A4BA2" w:rsidP="00B659E3">
                        <w:pPr>
                          <w:spacing w:before="0" w:after="0" w:line="240" w:lineRule="auto"/>
                          <w:rPr>
                            <w:sz w:val="28"/>
                          </w:rPr>
                        </w:pPr>
                        <w:r>
                          <w:rPr>
                            <w:sz w:val="28"/>
                          </w:rPr>
                          <w:t>V</w:t>
                        </w:r>
                        <w:r>
                          <w:rPr>
                            <w:sz w:val="28"/>
                            <w:vertAlign w:val="subscript"/>
                          </w:rPr>
                          <w:t>C</w:t>
                        </w:r>
                      </w:p>
                    </w:txbxContent>
                  </v:textbox>
                </v:shape>
                <w10:wrap type="through"/>
              </v:group>
            </w:pict>
          </mc:Fallback>
        </mc:AlternateContent>
      </w:r>
      <w:r w:rsidR="00630B26" w:rsidRPr="00212B3C">
        <w:rPr>
          <w:szCs w:val="24"/>
          <w:highlight w:val="yellow"/>
        </w:rPr>
        <w:t>constan</w:t>
      </w:r>
      <w:r w:rsidR="00212B3C">
        <w:rPr>
          <w:szCs w:val="24"/>
          <w:highlight w:val="yellow"/>
        </w:rPr>
        <w:t>ts</w:t>
      </w:r>
    </w:p>
    <w:p w:rsidR="00630B26" w:rsidRPr="00692074" w:rsidRDefault="00630B26" w:rsidP="00F65138">
      <w:pPr>
        <w:pStyle w:val="ListBullet"/>
        <w:rPr>
          <w:vertAlign w:val="subscript"/>
        </w:rPr>
      </w:pPr>
      <w:r w:rsidRPr="00692074">
        <w:t>R</w:t>
      </w:r>
      <w:r w:rsidRPr="00692074">
        <w:rPr>
          <w:vertAlign w:val="subscript"/>
        </w:rPr>
        <w:t xml:space="preserve">R </w:t>
      </w:r>
      <w:r w:rsidRPr="00692074">
        <w:t xml:space="preserve">= </w:t>
      </w:r>
      <w:proofErr w:type="gramStart"/>
      <w:r w:rsidR="006828D3">
        <w:t>The</w:t>
      </w:r>
      <w:proofErr w:type="gramEnd"/>
      <w:r w:rsidR="006828D3">
        <w:t xml:space="preserve"> resistance of the resistor remains constant throughout the charging process.</w:t>
      </w:r>
    </w:p>
    <w:tbl>
      <w:tblPr>
        <w:tblpPr w:leftFromText="180" w:rightFromText="180" w:vertAnchor="text" w:horzAnchor="margin" w:tblpY="876"/>
        <w:tblW w:w="0" w:type="auto"/>
        <w:tblLayout w:type="fixed"/>
        <w:tblLook w:val="04A0" w:firstRow="1" w:lastRow="0" w:firstColumn="1" w:lastColumn="0" w:noHBand="0" w:noVBand="1"/>
      </w:tblPr>
      <w:tblGrid>
        <w:gridCol w:w="431"/>
        <w:gridCol w:w="670"/>
        <w:gridCol w:w="759"/>
        <w:gridCol w:w="595"/>
        <w:gridCol w:w="630"/>
        <w:gridCol w:w="851"/>
        <w:gridCol w:w="430"/>
        <w:gridCol w:w="278"/>
        <w:gridCol w:w="353"/>
        <w:gridCol w:w="1207"/>
      </w:tblGrid>
      <w:tr w:rsidR="007472EE" w:rsidRPr="00212B3C" w:rsidTr="00E9713C">
        <w:trPr>
          <w:gridAfter w:val="2"/>
          <w:wAfter w:w="1560" w:type="dxa"/>
        </w:trPr>
        <w:tc>
          <w:tcPr>
            <w:tcW w:w="431" w:type="dxa"/>
          </w:tcPr>
          <w:p w:rsidR="00E9713C" w:rsidRPr="00212B3C" w:rsidRDefault="00E9713C" w:rsidP="007472EE">
            <w:pPr>
              <w:spacing w:before="120" w:after="120"/>
            </w:pPr>
            <w:r w:rsidRPr="00212B3C">
              <w:sym w:font="Wingdings" w:char="F0A5"/>
            </w:r>
          </w:p>
        </w:tc>
        <w:tc>
          <w:tcPr>
            <w:tcW w:w="670" w:type="dxa"/>
            <w:vAlign w:val="center"/>
          </w:tcPr>
          <w:p w:rsidR="00E9713C" w:rsidRPr="00212B3C" w:rsidRDefault="000C466C" w:rsidP="000C466C">
            <w:pPr>
              <w:pStyle w:val="ListBullet"/>
              <w:spacing w:before="120" w:after="120"/>
              <w:jc w:val="right"/>
              <w:rPr>
                <w:rFonts w:ascii="Trebuchet MS" w:hAnsi="Trebuchet MS"/>
              </w:rPr>
            </w:pPr>
            <w:r>
              <w:rPr>
                <w:rFonts w:ascii="Trebuchet MS" w:hAnsi="Trebuchet MS"/>
              </w:rPr>
              <w:t xml:space="preserve">  </w:t>
            </w:r>
            <w:r w:rsidR="00E9713C" w:rsidRPr="00212B3C">
              <w:rPr>
                <w:rFonts w:ascii="Trebuchet MS" w:hAnsi="Trebuchet MS"/>
              </w:rPr>
              <w:t>I =</w:t>
            </w:r>
          </w:p>
        </w:tc>
        <w:tc>
          <w:tcPr>
            <w:tcW w:w="759" w:type="dxa"/>
          </w:tcPr>
          <w:p w:rsidR="00E9713C" w:rsidRPr="00212B3C" w:rsidRDefault="00E9713C" w:rsidP="007472EE">
            <w:pPr>
              <w:pStyle w:val="ListBullet"/>
              <w:spacing w:before="120" w:after="120"/>
              <w:rPr>
                <w:rFonts w:ascii="Trebuchet MS" w:hAnsi="Trebuchet MS"/>
              </w:rPr>
            </w:pPr>
            <w:r w:rsidRPr="00212B3C">
              <w:rPr>
                <w:rFonts w:ascii="Trebuchet MS" w:hAnsi="Trebuchet MS"/>
              </w:rPr>
              <w:t>0 A</w:t>
            </w:r>
          </w:p>
        </w:tc>
        <w:tc>
          <w:tcPr>
            <w:tcW w:w="595" w:type="dxa"/>
            <w:vAlign w:val="center"/>
          </w:tcPr>
          <w:p w:rsidR="00E9713C" w:rsidRPr="00212B3C" w:rsidRDefault="00E9713C" w:rsidP="007472EE">
            <w:pPr>
              <w:spacing w:before="120" w:after="120"/>
              <w:jc w:val="right"/>
            </w:pPr>
            <w:r w:rsidRPr="00212B3C">
              <w:sym w:font="Wingdings" w:char="F0A5"/>
            </w:r>
          </w:p>
        </w:tc>
        <w:tc>
          <w:tcPr>
            <w:tcW w:w="630" w:type="dxa"/>
            <w:vAlign w:val="center"/>
          </w:tcPr>
          <w:p w:rsidR="00E9713C" w:rsidRPr="00212B3C" w:rsidRDefault="00E9713C" w:rsidP="007472EE">
            <w:pPr>
              <w:pStyle w:val="ListBullet"/>
              <w:spacing w:before="120" w:after="120"/>
              <w:jc w:val="right"/>
              <w:rPr>
                <w:rFonts w:ascii="Trebuchet MS" w:hAnsi="Trebuchet MS"/>
                <w:vertAlign w:val="subscript"/>
              </w:rPr>
            </w:pPr>
            <w:r w:rsidRPr="00212B3C">
              <w:rPr>
                <w:rFonts w:ascii="Trebuchet MS" w:hAnsi="Trebuchet MS"/>
              </w:rPr>
              <w:t>R</w:t>
            </w:r>
            <w:r w:rsidRPr="00212B3C">
              <w:rPr>
                <w:rFonts w:ascii="Trebuchet MS" w:hAnsi="Trebuchet MS"/>
                <w:vertAlign w:val="subscript"/>
              </w:rPr>
              <w:t>c</w:t>
            </w:r>
            <w:r w:rsidRPr="00212B3C">
              <w:rPr>
                <w:rFonts w:ascii="Trebuchet MS" w:hAnsi="Trebuchet MS"/>
              </w:rPr>
              <w:t>=</w:t>
            </w:r>
          </w:p>
        </w:tc>
        <w:tc>
          <w:tcPr>
            <w:tcW w:w="851" w:type="dxa"/>
          </w:tcPr>
          <w:p w:rsidR="00E9713C" w:rsidRPr="00212B3C" w:rsidRDefault="00E9713C" w:rsidP="007472EE">
            <w:pPr>
              <w:pStyle w:val="ListBullet"/>
              <w:spacing w:before="120" w:after="120"/>
              <w:rPr>
                <w:rFonts w:ascii="Trebuchet MS" w:hAnsi="Trebuchet MS"/>
              </w:rPr>
            </w:pPr>
            <w:r w:rsidRPr="00212B3C">
              <w:rPr>
                <w:rFonts w:ascii="Trebuchet MS" w:hAnsi="Trebuchet MS"/>
              </w:rPr>
              <w:t xml:space="preserve">0 </w:t>
            </w:r>
            <w:r w:rsidRPr="00212B3C">
              <w:rPr>
                <w:rFonts w:ascii="Trebuchet MS" w:hAnsi="Trebuchet MS"/>
              </w:rPr>
              <w:sym w:font="Symbol" w:char="F057"/>
            </w:r>
          </w:p>
        </w:tc>
        <w:tc>
          <w:tcPr>
            <w:tcW w:w="708" w:type="dxa"/>
            <w:gridSpan w:val="2"/>
          </w:tcPr>
          <w:p w:rsidR="00E9713C" w:rsidRPr="00212B3C" w:rsidRDefault="00E9713C" w:rsidP="007472EE">
            <w:pPr>
              <w:pStyle w:val="ListBullet"/>
              <w:spacing w:before="120" w:after="120"/>
              <w:rPr>
                <w:rFonts w:ascii="Trebuchet MS" w:hAnsi="Trebuchet MS"/>
              </w:rPr>
            </w:pPr>
          </w:p>
        </w:tc>
      </w:tr>
      <w:tr w:rsidR="00E9713C" w:rsidRPr="00212B3C" w:rsidTr="00E9713C">
        <w:tc>
          <w:tcPr>
            <w:tcW w:w="431" w:type="dxa"/>
          </w:tcPr>
          <w:p w:rsidR="00E9713C" w:rsidRPr="00212B3C" w:rsidRDefault="00E9713C" w:rsidP="007472EE">
            <w:pPr>
              <w:spacing w:before="120" w:after="120"/>
            </w:pPr>
            <w:r w:rsidRPr="00212B3C">
              <w:sym w:font="Wingdings" w:char="F0A5"/>
            </w:r>
          </w:p>
        </w:tc>
        <w:tc>
          <w:tcPr>
            <w:tcW w:w="670" w:type="dxa"/>
            <w:vAlign w:val="center"/>
          </w:tcPr>
          <w:p w:rsidR="00E9713C" w:rsidRPr="00212B3C" w:rsidRDefault="00E9713C" w:rsidP="000C466C">
            <w:pPr>
              <w:pStyle w:val="ListBullet"/>
              <w:spacing w:before="120" w:after="120"/>
              <w:jc w:val="right"/>
              <w:rPr>
                <w:rFonts w:ascii="Trebuchet MS" w:hAnsi="Trebuchet MS"/>
                <w:vertAlign w:val="subscript"/>
              </w:rPr>
            </w:pPr>
            <w:r w:rsidRPr="00212B3C">
              <w:rPr>
                <w:rFonts w:ascii="Trebuchet MS" w:hAnsi="Trebuchet MS"/>
              </w:rPr>
              <w:t>V</w:t>
            </w:r>
            <w:r w:rsidRPr="00212B3C">
              <w:rPr>
                <w:rFonts w:ascii="Trebuchet MS" w:hAnsi="Trebuchet MS"/>
                <w:vertAlign w:val="subscript"/>
              </w:rPr>
              <w:t xml:space="preserve">c </w:t>
            </w:r>
            <w:r w:rsidRPr="00212B3C">
              <w:rPr>
                <w:rFonts w:ascii="Trebuchet MS" w:hAnsi="Trebuchet MS"/>
              </w:rPr>
              <w:t>=</w:t>
            </w:r>
          </w:p>
        </w:tc>
        <w:tc>
          <w:tcPr>
            <w:tcW w:w="759" w:type="dxa"/>
          </w:tcPr>
          <w:p w:rsidR="00E9713C" w:rsidRPr="00212B3C" w:rsidRDefault="00E9713C" w:rsidP="007472EE">
            <w:pPr>
              <w:pStyle w:val="ListBullet"/>
              <w:spacing w:before="120" w:after="120"/>
              <w:rPr>
                <w:rFonts w:ascii="Trebuchet MS" w:hAnsi="Trebuchet MS"/>
              </w:rPr>
            </w:pPr>
            <w:r w:rsidRPr="00212B3C">
              <w:rPr>
                <w:rFonts w:ascii="Trebuchet MS" w:hAnsi="Trebuchet MS"/>
              </w:rPr>
              <w:t>0 V</w:t>
            </w:r>
          </w:p>
        </w:tc>
        <w:tc>
          <w:tcPr>
            <w:tcW w:w="595" w:type="dxa"/>
            <w:vAlign w:val="center"/>
          </w:tcPr>
          <w:p w:rsidR="00E9713C" w:rsidRPr="00212B3C" w:rsidRDefault="00E9713C" w:rsidP="007472EE">
            <w:pPr>
              <w:spacing w:before="120" w:after="120"/>
              <w:jc w:val="right"/>
            </w:pPr>
            <w:r w:rsidRPr="00212B3C">
              <w:sym w:font="Wingdings" w:char="F0A5"/>
            </w:r>
          </w:p>
        </w:tc>
        <w:tc>
          <w:tcPr>
            <w:tcW w:w="630" w:type="dxa"/>
            <w:vAlign w:val="center"/>
          </w:tcPr>
          <w:p w:rsidR="00E9713C" w:rsidRPr="00212B3C" w:rsidRDefault="00E9713C" w:rsidP="007472EE">
            <w:pPr>
              <w:pStyle w:val="ListBullet"/>
              <w:spacing w:before="120" w:after="120"/>
              <w:jc w:val="right"/>
              <w:rPr>
                <w:rFonts w:ascii="Trebuchet MS" w:hAnsi="Trebuchet MS"/>
                <w:vertAlign w:val="subscript"/>
              </w:rPr>
            </w:pPr>
            <w:r w:rsidRPr="00212B3C">
              <w:rPr>
                <w:rFonts w:ascii="Trebuchet MS" w:hAnsi="Trebuchet MS"/>
              </w:rPr>
              <w:t>V</w:t>
            </w:r>
            <w:r w:rsidRPr="00212B3C">
              <w:rPr>
                <w:rFonts w:ascii="Trebuchet MS" w:hAnsi="Trebuchet MS"/>
                <w:vertAlign w:val="subscript"/>
              </w:rPr>
              <w:t>R</w:t>
            </w:r>
            <w:r w:rsidRPr="00212B3C">
              <w:rPr>
                <w:rFonts w:ascii="Trebuchet MS" w:hAnsi="Trebuchet MS"/>
              </w:rPr>
              <w:t>=</w:t>
            </w:r>
          </w:p>
        </w:tc>
        <w:tc>
          <w:tcPr>
            <w:tcW w:w="851" w:type="dxa"/>
          </w:tcPr>
          <w:p w:rsidR="00E9713C" w:rsidRPr="00212B3C" w:rsidRDefault="00E9713C" w:rsidP="007472EE">
            <w:pPr>
              <w:pStyle w:val="ListBullet"/>
              <w:spacing w:before="120" w:after="120"/>
              <w:rPr>
                <w:rFonts w:ascii="Trebuchet MS" w:hAnsi="Trebuchet MS"/>
              </w:rPr>
            </w:pPr>
            <w:r w:rsidRPr="00212B3C">
              <w:rPr>
                <w:rFonts w:ascii="Trebuchet MS" w:hAnsi="Trebuchet MS"/>
              </w:rPr>
              <w:t>0 V</w:t>
            </w:r>
          </w:p>
        </w:tc>
        <w:tc>
          <w:tcPr>
            <w:tcW w:w="430" w:type="dxa"/>
          </w:tcPr>
          <w:p w:rsidR="00E9713C" w:rsidRPr="00212B3C" w:rsidRDefault="00E9713C" w:rsidP="007472EE">
            <w:pPr>
              <w:spacing w:before="120" w:after="120"/>
            </w:pPr>
            <w:r w:rsidRPr="00212B3C">
              <w:sym w:font="Wingdings" w:char="F0A5"/>
            </w:r>
          </w:p>
        </w:tc>
        <w:tc>
          <w:tcPr>
            <w:tcW w:w="631" w:type="dxa"/>
            <w:gridSpan w:val="2"/>
            <w:vAlign w:val="center"/>
          </w:tcPr>
          <w:p w:rsidR="00E9713C" w:rsidRPr="00212B3C" w:rsidRDefault="00E9713C" w:rsidP="007472EE">
            <w:pPr>
              <w:pStyle w:val="ListBullet"/>
              <w:spacing w:before="120" w:after="120"/>
              <w:jc w:val="right"/>
              <w:rPr>
                <w:rFonts w:ascii="Trebuchet MS" w:hAnsi="Trebuchet MS"/>
                <w:vertAlign w:val="subscript"/>
              </w:rPr>
            </w:pPr>
            <w:r w:rsidRPr="00212B3C">
              <w:rPr>
                <w:rFonts w:ascii="Trebuchet MS" w:hAnsi="Trebuchet MS"/>
              </w:rPr>
              <w:t>Q</w:t>
            </w:r>
            <w:r w:rsidRPr="00212B3C">
              <w:rPr>
                <w:rFonts w:ascii="Trebuchet MS" w:hAnsi="Trebuchet MS"/>
                <w:vertAlign w:val="subscript"/>
              </w:rPr>
              <w:t>c</w:t>
            </w:r>
            <w:r w:rsidRPr="00212B3C">
              <w:rPr>
                <w:rFonts w:ascii="Trebuchet MS" w:hAnsi="Trebuchet MS"/>
              </w:rPr>
              <w:t>=</w:t>
            </w:r>
          </w:p>
        </w:tc>
        <w:tc>
          <w:tcPr>
            <w:tcW w:w="1207" w:type="dxa"/>
          </w:tcPr>
          <w:p w:rsidR="00E9713C" w:rsidRPr="00212B3C" w:rsidRDefault="00E9713C" w:rsidP="007472EE">
            <w:pPr>
              <w:pStyle w:val="ListBullet"/>
              <w:spacing w:before="120" w:after="120"/>
              <w:rPr>
                <w:rFonts w:ascii="Trebuchet MS" w:hAnsi="Trebuchet MS"/>
              </w:rPr>
            </w:pPr>
            <w:r w:rsidRPr="00212B3C">
              <w:rPr>
                <w:rFonts w:ascii="Trebuchet MS" w:hAnsi="Trebuchet MS"/>
              </w:rPr>
              <w:t>0 C</w:t>
            </w:r>
          </w:p>
        </w:tc>
      </w:tr>
    </w:tbl>
    <w:p w:rsidR="00630B26" w:rsidRPr="00212B3C" w:rsidRDefault="00630B26" w:rsidP="00630B26">
      <w:pPr>
        <w:spacing w:after="0"/>
        <w:rPr>
          <w:szCs w:val="24"/>
        </w:rPr>
      </w:pPr>
      <w:r w:rsidRPr="00212B3C">
        <w:rPr>
          <w:szCs w:val="24"/>
        </w:rPr>
        <w:t>When the switch is open and the capacitor holds no charge:</w:t>
      </w:r>
    </w:p>
    <w:p w:rsidR="00E9713C" w:rsidRPr="00212B3C" w:rsidRDefault="00E9713C" w:rsidP="00F65138">
      <w:pPr>
        <w:pStyle w:val="ListBullet"/>
        <w:rPr>
          <w:rFonts w:ascii="Trebuchet MS" w:hAnsi="Trebuchet MS"/>
        </w:rPr>
      </w:pPr>
    </w:p>
    <w:p w:rsidR="00630B26" w:rsidRPr="00212B3C" w:rsidRDefault="00630B26" w:rsidP="00F65138">
      <w:pPr>
        <w:pStyle w:val="ListBullet"/>
        <w:rPr>
          <w:rFonts w:ascii="Trebuchet MS" w:hAnsi="Trebuchet MS"/>
        </w:rPr>
      </w:pPr>
      <w:r w:rsidRPr="00212B3C">
        <w:rPr>
          <w:rFonts w:ascii="Trebuchet MS" w:hAnsi="Trebuchet MS"/>
          <w:highlight w:val="yellow"/>
        </w:rPr>
        <w:t>The instant the switch is closed</w:t>
      </w:r>
    </w:p>
    <w:tbl>
      <w:tblPr>
        <w:tblpPr w:leftFromText="180" w:rightFromText="180" w:vertAnchor="text" w:horzAnchor="margin" w:tblpY="28"/>
        <w:tblW w:w="0" w:type="auto"/>
        <w:tblLayout w:type="fixed"/>
        <w:tblLook w:val="04A0" w:firstRow="1" w:lastRow="0" w:firstColumn="1" w:lastColumn="0" w:noHBand="0" w:noVBand="1"/>
      </w:tblPr>
      <w:tblGrid>
        <w:gridCol w:w="431"/>
        <w:gridCol w:w="670"/>
        <w:gridCol w:w="1275"/>
        <w:gridCol w:w="567"/>
        <w:gridCol w:w="630"/>
        <w:gridCol w:w="851"/>
        <w:gridCol w:w="430"/>
        <w:gridCol w:w="278"/>
        <w:gridCol w:w="353"/>
        <w:gridCol w:w="1207"/>
      </w:tblGrid>
      <w:tr w:rsidR="00335D98" w:rsidRPr="00212B3C" w:rsidTr="00335D98">
        <w:trPr>
          <w:gridAfter w:val="2"/>
          <w:wAfter w:w="1560" w:type="dxa"/>
        </w:trPr>
        <w:tc>
          <w:tcPr>
            <w:tcW w:w="431" w:type="dxa"/>
          </w:tcPr>
          <w:p w:rsidR="00335D98" w:rsidRPr="00212B3C" w:rsidRDefault="00335D98" w:rsidP="007472EE">
            <w:pPr>
              <w:spacing w:before="120" w:after="120"/>
            </w:pPr>
            <w:r w:rsidRPr="00212B3C">
              <w:sym w:font="Wingdings" w:char="F0A5"/>
            </w:r>
          </w:p>
        </w:tc>
        <w:tc>
          <w:tcPr>
            <w:tcW w:w="1945" w:type="dxa"/>
            <w:gridSpan w:val="2"/>
            <w:vAlign w:val="center"/>
          </w:tcPr>
          <w:p w:rsidR="00335D98" w:rsidRPr="00212B3C" w:rsidRDefault="00335D98" w:rsidP="007472EE">
            <w:pPr>
              <w:pStyle w:val="ListBullet"/>
              <w:spacing w:before="120" w:after="120"/>
              <w:rPr>
                <w:rFonts w:ascii="Trebuchet MS" w:hAnsi="Trebuchet MS"/>
              </w:rPr>
            </w:pPr>
            <w:r w:rsidRPr="00212B3C">
              <w:rPr>
                <w:rFonts w:ascii="Trebuchet MS" w:hAnsi="Trebuchet MS"/>
              </w:rPr>
              <w:object w:dxaOrig="1820" w:dyaOrig="880">
                <v:shape id="_x0000_i1028" type="#_x0000_t75" style="width:1in;height:35.25pt" o:ole="">
                  <v:imagedata r:id="rId23" o:title=""/>
                </v:shape>
                <o:OLEObject Type="Embed" ProgID="Equation.DSMT4" ShapeID="_x0000_i1028" DrawAspect="Content" ObjectID="_1609508745" r:id="rId24"/>
              </w:object>
            </w:r>
          </w:p>
        </w:tc>
        <w:tc>
          <w:tcPr>
            <w:tcW w:w="567" w:type="dxa"/>
            <w:vAlign w:val="center"/>
          </w:tcPr>
          <w:p w:rsidR="00335D98" w:rsidRPr="00212B3C" w:rsidRDefault="00335D98" w:rsidP="007472EE">
            <w:pPr>
              <w:spacing w:before="120" w:after="120"/>
              <w:jc w:val="right"/>
            </w:pPr>
            <w:r w:rsidRPr="00212B3C">
              <w:sym w:font="Wingdings" w:char="F0A5"/>
            </w:r>
          </w:p>
        </w:tc>
        <w:tc>
          <w:tcPr>
            <w:tcW w:w="630" w:type="dxa"/>
            <w:vAlign w:val="center"/>
          </w:tcPr>
          <w:p w:rsidR="00335D98" w:rsidRPr="00212B3C" w:rsidRDefault="00335D98" w:rsidP="007472EE">
            <w:pPr>
              <w:pStyle w:val="ListBullet"/>
              <w:spacing w:before="120" w:after="120"/>
              <w:jc w:val="right"/>
              <w:rPr>
                <w:rFonts w:ascii="Trebuchet MS" w:hAnsi="Trebuchet MS"/>
                <w:vertAlign w:val="subscript"/>
              </w:rPr>
            </w:pPr>
            <w:r w:rsidRPr="00212B3C">
              <w:rPr>
                <w:rFonts w:ascii="Trebuchet MS" w:hAnsi="Trebuchet MS"/>
              </w:rPr>
              <w:t>R</w:t>
            </w:r>
            <w:r w:rsidRPr="00212B3C">
              <w:rPr>
                <w:rFonts w:ascii="Trebuchet MS" w:hAnsi="Trebuchet MS"/>
                <w:vertAlign w:val="subscript"/>
              </w:rPr>
              <w:t>c</w:t>
            </w:r>
            <w:r w:rsidRPr="00212B3C">
              <w:rPr>
                <w:rFonts w:ascii="Trebuchet MS" w:hAnsi="Trebuchet MS"/>
              </w:rPr>
              <w:t>=</w:t>
            </w:r>
          </w:p>
        </w:tc>
        <w:tc>
          <w:tcPr>
            <w:tcW w:w="851" w:type="dxa"/>
            <w:vAlign w:val="center"/>
          </w:tcPr>
          <w:p w:rsidR="00335D98" w:rsidRPr="00212B3C" w:rsidRDefault="00335D98" w:rsidP="007472EE">
            <w:pPr>
              <w:pStyle w:val="ListBullet"/>
              <w:spacing w:before="120" w:after="120"/>
              <w:rPr>
                <w:rFonts w:ascii="Trebuchet MS" w:hAnsi="Trebuchet MS"/>
              </w:rPr>
            </w:pPr>
            <w:r w:rsidRPr="00212B3C">
              <w:rPr>
                <w:rFonts w:ascii="Trebuchet MS" w:hAnsi="Trebuchet MS"/>
              </w:rPr>
              <w:t xml:space="preserve">0 </w:t>
            </w:r>
            <w:r w:rsidRPr="00212B3C">
              <w:rPr>
                <w:rFonts w:ascii="Trebuchet MS" w:hAnsi="Trebuchet MS"/>
              </w:rPr>
              <w:sym w:font="Symbol" w:char="F057"/>
            </w:r>
          </w:p>
        </w:tc>
        <w:tc>
          <w:tcPr>
            <w:tcW w:w="708" w:type="dxa"/>
            <w:gridSpan w:val="2"/>
          </w:tcPr>
          <w:p w:rsidR="00335D98" w:rsidRPr="00212B3C" w:rsidRDefault="00335D98" w:rsidP="007472EE">
            <w:pPr>
              <w:pStyle w:val="ListBullet"/>
              <w:spacing w:before="120" w:after="120"/>
              <w:rPr>
                <w:rFonts w:ascii="Trebuchet MS" w:hAnsi="Trebuchet MS"/>
              </w:rPr>
            </w:pPr>
          </w:p>
        </w:tc>
      </w:tr>
      <w:tr w:rsidR="00335D98" w:rsidRPr="00212B3C" w:rsidTr="00335D98">
        <w:tc>
          <w:tcPr>
            <w:tcW w:w="431" w:type="dxa"/>
          </w:tcPr>
          <w:p w:rsidR="00335D98" w:rsidRPr="00212B3C" w:rsidRDefault="00335D98" w:rsidP="007472EE">
            <w:pPr>
              <w:spacing w:before="120" w:after="120"/>
            </w:pPr>
            <w:r w:rsidRPr="00212B3C">
              <w:sym w:font="Wingdings" w:char="F0A5"/>
            </w:r>
          </w:p>
        </w:tc>
        <w:tc>
          <w:tcPr>
            <w:tcW w:w="670" w:type="dxa"/>
            <w:vAlign w:val="center"/>
          </w:tcPr>
          <w:p w:rsidR="00335D98" w:rsidRPr="00212B3C" w:rsidRDefault="00335D98" w:rsidP="007472EE">
            <w:pPr>
              <w:pStyle w:val="ListBullet"/>
              <w:spacing w:before="120" w:after="120"/>
              <w:jc w:val="right"/>
              <w:rPr>
                <w:rFonts w:ascii="Trebuchet MS" w:hAnsi="Trebuchet MS"/>
                <w:vertAlign w:val="subscript"/>
              </w:rPr>
            </w:pPr>
            <w:r w:rsidRPr="00212B3C">
              <w:rPr>
                <w:rFonts w:ascii="Trebuchet MS" w:hAnsi="Trebuchet MS"/>
              </w:rPr>
              <w:t>V</w:t>
            </w:r>
            <w:r w:rsidRPr="00212B3C">
              <w:rPr>
                <w:rFonts w:ascii="Trebuchet MS" w:hAnsi="Trebuchet MS"/>
                <w:vertAlign w:val="subscript"/>
              </w:rPr>
              <w:t xml:space="preserve">c </w:t>
            </w:r>
            <w:r w:rsidRPr="00212B3C">
              <w:rPr>
                <w:rFonts w:ascii="Trebuchet MS" w:hAnsi="Trebuchet MS"/>
              </w:rPr>
              <w:t>=</w:t>
            </w:r>
          </w:p>
        </w:tc>
        <w:tc>
          <w:tcPr>
            <w:tcW w:w="1275" w:type="dxa"/>
          </w:tcPr>
          <w:p w:rsidR="00335D98" w:rsidRPr="00212B3C" w:rsidRDefault="00335D98" w:rsidP="007472EE">
            <w:pPr>
              <w:pStyle w:val="ListBullet"/>
              <w:spacing w:before="120" w:after="120"/>
              <w:rPr>
                <w:rFonts w:ascii="Trebuchet MS" w:hAnsi="Trebuchet MS"/>
              </w:rPr>
            </w:pPr>
            <w:r w:rsidRPr="00212B3C">
              <w:rPr>
                <w:rFonts w:ascii="Trebuchet MS" w:hAnsi="Trebuchet MS"/>
              </w:rPr>
              <w:t>0 V</w:t>
            </w:r>
          </w:p>
        </w:tc>
        <w:tc>
          <w:tcPr>
            <w:tcW w:w="567" w:type="dxa"/>
            <w:vAlign w:val="center"/>
          </w:tcPr>
          <w:p w:rsidR="00335D98" w:rsidRPr="00212B3C" w:rsidRDefault="00335D98" w:rsidP="007472EE">
            <w:pPr>
              <w:spacing w:before="120" w:after="120"/>
              <w:jc w:val="right"/>
            </w:pPr>
            <w:r w:rsidRPr="00212B3C">
              <w:sym w:font="Wingdings" w:char="F0A5"/>
            </w:r>
          </w:p>
        </w:tc>
        <w:tc>
          <w:tcPr>
            <w:tcW w:w="630" w:type="dxa"/>
            <w:vAlign w:val="center"/>
          </w:tcPr>
          <w:p w:rsidR="00335D98" w:rsidRPr="00212B3C" w:rsidRDefault="00335D98" w:rsidP="007472EE">
            <w:pPr>
              <w:pStyle w:val="ListBullet"/>
              <w:spacing w:before="120" w:after="120"/>
              <w:jc w:val="right"/>
              <w:rPr>
                <w:rFonts w:ascii="Trebuchet MS" w:hAnsi="Trebuchet MS"/>
                <w:vertAlign w:val="subscript"/>
              </w:rPr>
            </w:pPr>
            <w:r w:rsidRPr="00212B3C">
              <w:rPr>
                <w:rFonts w:ascii="Trebuchet MS" w:hAnsi="Trebuchet MS"/>
              </w:rPr>
              <w:t>V</w:t>
            </w:r>
            <w:r w:rsidRPr="00212B3C">
              <w:rPr>
                <w:rFonts w:ascii="Trebuchet MS" w:hAnsi="Trebuchet MS"/>
                <w:vertAlign w:val="subscript"/>
              </w:rPr>
              <w:t>R</w:t>
            </w:r>
            <w:r w:rsidRPr="00212B3C">
              <w:rPr>
                <w:rFonts w:ascii="Trebuchet MS" w:hAnsi="Trebuchet MS"/>
              </w:rPr>
              <w:t>=</w:t>
            </w:r>
          </w:p>
        </w:tc>
        <w:tc>
          <w:tcPr>
            <w:tcW w:w="851" w:type="dxa"/>
          </w:tcPr>
          <w:p w:rsidR="00335D98" w:rsidRPr="00212B3C" w:rsidRDefault="00335D98" w:rsidP="007472EE">
            <w:pPr>
              <w:pStyle w:val="ListBullet"/>
              <w:spacing w:before="120" w:after="120"/>
              <w:rPr>
                <w:rFonts w:ascii="Trebuchet MS" w:hAnsi="Trebuchet MS"/>
              </w:rPr>
            </w:pPr>
            <w:r w:rsidRPr="00212B3C">
              <w:rPr>
                <w:rFonts w:ascii="Trebuchet MS" w:hAnsi="Trebuchet MS"/>
              </w:rPr>
              <w:t>V</w:t>
            </w:r>
            <w:r w:rsidRPr="00212B3C">
              <w:rPr>
                <w:rFonts w:ascii="Trebuchet MS" w:hAnsi="Trebuchet MS"/>
                <w:vertAlign w:val="subscript"/>
              </w:rPr>
              <w:t>s</w:t>
            </w:r>
            <w:r w:rsidRPr="00212B3C">
              <w:rPr>
                <w:rFonts w:ascii="Trebuchet MS" w:hAnsi="Trebuchet MS"/>
              </w:rPr>
              <w:t xml:space="preserve"> </w:t>
            </w:r>
          </w:p>
        </w:tc>
        <w:tc>
          <w:tcPr>
            <w:tcW w:w="430" w:type="dxa"/>
          </w:tcPr>
          <w:p w:rsidR="00335D98" w:rsidRPr="00212B3C" w:rsidRDefault="00335D98" w:rsidP="007472EE">
            <w:pPr>
              <w:spacing w:before="120" w:after="120"/>
            </w:pPr>
            <w:r w:rsidRPr="00212B3C">
              <w:sym w:font="Wingdings" w:char="F0A5"/>
            </w:r>
          </w:p>
        </w:tc>
        <w:tc>
          <w:tcPr>
            <w:tcW w:w="631" w:type="dxa"/>
            <w:gridSpan w:val="2"/>
            <w:vAlign w:val="center"/>
          </w:tcPr>
          <w:p w:rsidR="00335D98" w:rsidRPr="00212B3C" w:rsidRDefault="00335D98" w:rsidP="007472EE">
            <w:pPr>
              <w:pStyle w:val="ListBullet"/>
              <w:spacing w:before="120" w:after="120"/>
              <w:jc w:val="right"/>
              <w:rPr>
                <w:rFonts w:ascii="Trebuchet MS" w:hAnsi="Trebuchet MS"/>
                <w:vertAlign w:val="subscript"/>
              </w:rPr>
            </w:pPr>
            <w:r w:rsidRPr="00212B3C">
              <w:rPr>
                <w:rFonts w:ascii="Trebuchet MS" w:hAnsi="Trebuchet MS"/>
              </w:rPr>
              <w:t>Q</w:t>
            </w:r>
            <w:r w:rsidRPr="00212B3C">
              <w:rPr>
                <w:rFonts w:ascii="Trebuchet MS" w:hAnsi="Trebuchet MS"/>
                <w:vertAlign w:val="subscript"/>
              </w:rPr>
              <w:t>c</w:t>
            </w:r>
            <w:r w:rsidRPr="00212B3C">
              <w:rPr>
                <w:rFonts w:ascii="Trebuchet MS" w:hAnsi="Trebuchet MS"/>
              </w:rPr>
              <w:t>=</w:t>
            </w:r>
          </w:p>
        </w:tc>
        <w:tc>
          <w:tcPr>
            <w:tcW w:w="1207" w:type="dxa"/>
          </w:tcPr>
          <w:p w:rsidR="00335D98" w:rsidRPr="00212B3C" w:rsidRDefault="00335D98" w:rsidP="007472EE">
            <w:pPr>
              <w:pStyle w:val="ListBullet"/>
              <w:spacing w:before="120" w:after="120"/>
              <w:rPr>
                <w:rFonts w:ascii="Trebuchet MS" w:hAnsi="Trebuchet MS"/>
              </w:rPr>
            </w:pPr>
            <w:r w:rsidRPr="00212B3C">
              <w:rPr>
                <w:rFonts w:ascii="Trebuchet MS" w:hAnsi="Trebuchet MS"/>
              </w:rPr>
              <w:t>0 C</w:t>
            </w:r>
          </w:p>
        </w:tc>
      </w:tr>
    </w:tbl>
    <w:p w:rsidR="00630B26" w:rsidRPr="00212B3C" w:rsidRDefault="00630B26" w:rsidP="00F65138">
      <w:pPr>
        <w:pStyle w:val="ListBullet"/>
        <w:rPr>
          <w:rFonts w:ascii="Trebuchet MS" w:hAnsi="Trebuchet MS"/>
        </w:rPr>
      </w:pPr>
    </w:p>
    <w:p w:rsidR="00E9713C" w:rsidRPr="00212B3C" w:rsidRDefault="00E9713C" w:rsidP="00F65138">
      <w:pPr>
        <w:pStyle w:val="ListBullet"/>
        <w:rPr>
          <w:rFonts w:ascii="Trebuchet MS" w:hAnsi="Trebuchet MS"/>
        </w:rPr>
      </w:pPr>
    </w:p>
    <w:p w:rsidR="00335D98" w:rsidRPr="00212B3C" w:rsidRDefault="00335D98" w:rsidP="00F65138">
      <w:pPr>
        <w:pStyle w:val="ListBullet"/>
        <w:rPr>
          <w:rFonts w:ascii="Trebuchet MS" w:hAnsi="Trebuchet MS"/>
        </w:rPr>
      </w:pPr>
    </w:p>
    <w:p w:rsidR="00630B26" w:rsidRPr="00212B3C" w:rsidRDefault="00630B26" w:rsidP="00F65138">
      <w:pPr>
        <w:pStyle w:val="ListBullet"/>
        <w:rPr>
          <w:rFonts w:ascii="Trebuchet MS" w:hAnsi="Trebuchet MS"/>
        </w:rPr>
      </w:pPr>
      <w:r w:rsidRPr="00212B3C">
        <w:rPr>
          <w:rFonts w:ascii="Trebuchet MS" w:hAnsi="Trebuchet MS"/>
          <w:highlight w:val="yellow"/>
        </w:rPr>
        <w:t>thereafter</w:t>
      </w:r>
    </w:p>
    <w:p w:rsidR="00335D98" w:rsidRPr="00212B3C" w:rsidRDefault="007472EE" w:rsidP="007472EE">
      <w:pPr>
        <w:pStyle w:val="ListBullet"/>
        <w:spacing w:before="120" w:after="120"/>
        <w:ind w:left="1797"/>
        <w:rPr>
          <w:rFonts w:ascii="Trebuchet MS" w:hAnsi="Trebuchet MS"/>
        </w:rPr>
      </w:pPr>
      <w:r w:rsidRPr="00212B3C">
        <w:rPr>
          <w:rFonts w:ascii="Trebuchet MS" w:hAnsi="Trebuchet MS"/>
        </w:rPr>
        <w:sym w:font="Wingdings" w:char="F0A5"/>
      </w:r>
      <w:r w:rsidRPr="00212B3C">
        <w:rPr>
          <w:rFonts w:ascii="Trebuchet MS" w:hAnsi="Trebuchet MS"/>
        </w:rPr>
        <w:t xml:space="preserve">  </w:t>
      </w:r>
      <w:r w:rsidR="00630B26" w:rsidRPr="00212B3C">
        <w:rPr>
          <w:rFonts w:ascii="Trebuchet MS" w:hAnsi="Trebuchet MS"/>
        </w:rPr>
        <w:t>I decreases as charge builds up on the capacitor</w:t>
      </w:r>
    </w:p>
    <w:p w:rsidR="00630B26" w:rsidRPr="00212B3C" w:rsidRDefault="00335D98" w:rsidP="007472EE">
      <w:pPr>
        <w:pStyle w:val="ListBullet"/>
        <w:spacing w:before="120" w:after="120"/>
        <w:ind w:left="1797"/>
        <w:rPr>
          <w:rFonts w:ascii="Trebuchet MS" w:hAnsi="Trebuchet MS"/>
        </w:rPr>
      </w:pPr>
      <w:r w:rsidRPr="00212B3C">
        <w:rPr>
          <w:rFonts w:ascii="Trebuchet MS" w:hAnsi="Trebuchet MS"/>
        </w:rPr>
        <w:sym w:font="Wingdings" w:char="F0A5"/>
      </w:r>
      <w:r w:rsidR="007472EE" w:rsidRPr="00212B3C">
        <w:rPr>
          <w:rFonts w:ascii="Trebuchet MS" w:hAnsi="Trebuchet MS"/>
        </w:rPr>
        <w:t xml:space="preserve">  </w:t>
      </w:r>
      <w:r w:rsidR="00630B26" w:rsidRPr="00212B3C">
        <w:rPr>
          <w:rFonts w:ascii="Trebuchet MS" w:hAnsi="Trebuchet MS"/>
        </w:rPr>
        <w:t>V</w:t>
      </w:r>
      <w:r w:rsidR="00630B26" w:rsidRPr="00212B3C">
        <w:rPr>
          <w:rFonts w:ascii="Trebuchet MS" w:hAnsi="Trebuchet MS"/>
          <w:vertAlign w:val="subscript"/>
        </w:rPr>
        <w:t xml:space="preserve">c </w:t>
      </w:r>
      <w:r w:rsidR="00630B26" w:rsidRPr="00212B3C">
        <w:rPr>
          <w:rFonts w:ascii="Trebuchet MS" w:hAnsi="Trebuchet MS"/>
        </w:rPr>
        <w:t>increases</w:t>
      </w:r>
    </w:p>
    <w:p w:rsidR="00AD6110" w:rsidRPr="00212B3C" w:rsidRDefault="00335D98" w:rsidP="007472EE">
      <w:pPr>
        <w:pStyle w:val="ListBullet"/>
        <w:spacing w:before="120" w:after="120"/>
        <w:ind w:left="1797"/>
        <w:rPr>
          <w:rFonts w:ascii="Trebuchet MS" w:hAnsi="Trebuchet MS"/>
        </w:rPr>
      </w:pPr>
      <w:r w:rsidRPr="00212B3C">
        <w:rPr>
          <w:rFonts w:ascii="Trebuchet MS" w:hAnsi="Trebuchet MS"/>
        </w:rPr>
        <w:sym w:font="Wingdings" w:char="F0A5"/>
      </w:r>
      <w:r w:rsidR="007472EE" w:rsidRPr="00212B3C">
        <w:rPr>
          <w:rFonts w:ascii="Trebuchet MS" w:hAnsi="Trebuchet MS"/>
        </w:rPr>
        <w:t xml:space="preserve">  </w:t>
      </w:r>
      <w:r w:rsidR="00630B26" w:rsidRPr="00212B3C">
        <w:rPr>
          <w:rFonts w:ascii="Trebuchet MS" w:hAnsi="Trebuchet MS"/>
        </w:rPr>
        <w:t>Q</w:t>
      </w:r>
      <w:r w:rsidR="00630B26" w:rsidRPr="00212B3C">
        <w:rPr>
          <w:rFonts w:ascii="Trebuchet MS" w:hAnsi="Trebuchet MS"/>
          <w:vertAlign w:val="subscript"/>
        </w:rPr>
        <w:t xml:space="preserve">c </w:t>
      </w:r>
      <w:r w:rsidR="00630B26" w:rsidRPr="00212B3C">
        <w:rPr>
          <w:rFonts w:ascii="Trebuchet MS" w:hAnsi="Trebuchet MS"/>
        </w:rPr>
        <w:t>increases</w:t>
      </w:r>
    </w:p>
    <w:p w:rsidR="00AD6110" w:rsidRPr="00212B3C" w:rsidRDefault="007472EE" w:rsidP="007472EE">
      <w:pPr>
        <w:pStyle w:val="ListBullet"/>
        <w:spacing w:before="120" w:after="120"/>
        <w:ind w:left="1797"/>
        <w:rPr>
          <w:rFonts w:ascii="Trebuchet MS" w:hAnsi="Trebuchet MS"/>
        </w:rPr>
      </w:pPr>
      <w:r w:rsidRPr="00212B3C">
        <w:rPr>
          <w:rFonts w:ascii="Trebuchet MS" w:hAnsi="Trebuchet MS"/>
        </w:rPr>
        <w:sym w:font="Wingdings" w:char="F0A5"/>
      </w:r>
      <w:r w:rsidRPr="00212B3C">
        <w:rPr>
          <w:rFonts w:ascii="Trebuchet MS" w:hAnsi="Trebuchet MS"/>
        </w:rPr>
        <w:t xml:space="preserve">  </w:t>
      </w:r>
      <w:r w:rsidR="00630B26" w:rsidRPr="00212B3C">
        <w:rPr>
          <w:rFonts w:ascii="Trebuchet MS" w:hAnsi="Trebuchet MS"/>
        </w:rPr>
        <w:t>V</w:t>
      </w:r>
      <w:r w:rsidR="00630B26" w:rsidRPr="00212B3C">
        <w:rPr>
          <w:rFonts w:ascii="Trebuchet MS" w:hAnsi="Trebuchet MS"/>
          <w:vertAlign w:val="subscript"/>
        </w:rPr>
        <w:t>R</w:t>
      </w:r>
      <w:r w:rsidR="00630B26" w:rsidRPr="00212B3C">
        <w:rPr>
          <w:rFonts w:ascii="Trebuchet MS" w:hAnsi="Trebuchet MS"/>
        </w:rPr>
        <w:t xml:space="preserve"> decreases</w:t>
      </w:r>
    </w:p>
    <w:p w:rsidR="00AD6110" w:rsidRPr="00212B3C" w:rsidRDefault="007472EE" w:rsidP="007472EE">
      <w:pPr>
        <w:pStyle w:val="ListBullet"/>
        <w:spacing w:before="120" w:after="120"/>
        <w:ind w:left="1797"/>
        <w:rPr>
          <w:rFonts w:ascii="Trebuchet MS" w:hAnsi="Trebuchet MS"/>
        </w:rPr>
      </w:pPr>
      <w:r w:rsidRPr="00212B3C">
        <w:rPr>
          <w:rFonts w:ascii="Trebuchet MS" w:hAnsi="Trebuchet MS"/>
        </w:rPr>
        <w:sym w:font="Wingdings" w:char="F0A5"/>
      </w:r>
      <w:r w:rsidRPr="00212B3C">
        <w:rPr>
          <w:rFonts w:ascii="Trebuchet MS" w:hAnsi="Trebuchet MS"/>
        </w:rPr>
        <w:t xml:space="preserve">  </w:t>
      </w:r>
      <w:r w:rsidR="00630B26" w:rsidRPr="00212B3C">
        <w:rPr>
          <w:rFonts w:ascii="Trebuchet MS" w:hAnsi="Trebuchet MS"/>
        </w:rPr>
        <w:t>one plate of the capacitor becomes positive</w:t>
      </w:r>
      <w:r w:rsidR="009A15A3">
        <w:rPr>
          <w:rFonts w:ascii="Trebuchet MS" w:hAnsi="Trebuchet MS"/>
        </w:rPr>
        <w:t>ly charged</w:t>
      </w:r>
    </w:p>
    <w:p w:rsidR="009A15A3" w:rsidRDefault="007472EE" w:rsidP="009A15A3">
      <w:pPr>
        <w:pStyle w:val="ListBullet"/>
        <w:spacing w:before="120" w:after="120"/>
        <w:ind w:left="1797"/>
        <w:rPr>
          <w:rFonts w:ascii="Trebuchet MS" w:hAnsi="Trebuchet MS"/>
        </w:rPr>
      </w:pPr>
      <w:r w:rsidRPr="00212B3C">
        <w:rPr>
          <w:rFonts w:ascii="Trebuchet MS" w:hAnsi="Trebuchet MS"/>
        </w:rPr>
        <w:sym w:font="Wingdings" w:char="F0A5"/>
      </w:r>
      <w:r w:rsidRPr="00212B3C">
        <w:rPr>
          <w:rFonts w:ascii="Trebuchet MS" w:hAnsi="Trebuchet MS"/>
        </w:rPr>
        <w:t xml:space="preserve">  </w:t>
      </w:r>
      <w:r w:rsidR="00630B26" w:rsidRPr="00212B3C">
        <w:rPr>
          <w:rFonts w:ascii="Trebuchet MS" w:hAnsi="Trebuchet MS"/>
        </w:rPr>
        <w:t>one plate of the capacitor becomes negative</w:t>
      </w:r>
      <w:r w:rsidR="009A15A3">
        <w:rPr>
          <w:rFonts w:ascii="Trebuchet MS" w:hAnsi="Trebuchet MS"/>
        </w:rPr>
        <w:t>ly charged</w:t>
      </w:r>
    </w:p>
    <w:p w:rsidR="00630B26" w:rsidRPr="00212B3C" w:rsidRDefault="00630B26" w:rsidP="009A15A3">
      <w:pPr>
        <w:pStyle w:val="ListBullet"/>
        <w:spacing w:before="120" w:after="120"/>
        <w:rPr>
          <w:rFonts w:ascii="Trebuchet MS" w:hAnsi="Trebuchet MS"/>
        </w:rPr>
      </w:pPr>
      <w:r w:rsidRPr="00212B3C">
        <w:rPr>
          <w:rFonts w:ascii="Trebuchet MS" w:hAnsi="Trebuchet MS"/>
          <w:highlight w:val="yellow"/>
        </w:rPr>
        <w:t>When the capacitor is fully charged</w:t>
      </w:r>
    </w:p>
    <w:p w:rsidR="00630B26" w:rsidRPr="00212B3C" w:rsidRDefault="00212B3C" w:rsidP="00212B3C">
      <w:pPr>
        <w:pStyle w:val="ListBullet"/>
        <w:ind w:firstLine="1843"/>
        <w:rPr>
          <w:rFonts w:ascii="Trebuchet MS" w:hAnsi="Trebuchet MS"/>
        </w:rPr>
      </w:pPr>
      <w:r w:rsidRPr="00212B3C">
        <w:rPr>
          <w:rFonts w:ascii="Trebuchet MS" w:hAnsi="Trebuchet MS"/>
        </w:rPr>
        <w:sym w:font="Wingdings" w:char="F0A5"/>
      </w:r>
      <w:r w:rsidRPr="00212B3C">
        <w:rPr>
          <w:rFonts w:ascii="Trebuchet MS" w:hAnsi="Trebuchet MS"/>
        </w:rPr>
        <w:t xml:space="preserve"> </w:t>
      </w:r>
      <w:r>
        <w:rPr>
          <w:rFonts w:ascii="Trebuchet MS" w:hAnsi="Trebuchet MS"/>
        </w:rPr>
        <w:t xml:space="preserve"> </w:t>
      </w:r>
      <w:r w:rsidR="00630B26" w:rsidRPr="00212B3C">
        <w:rPr>
          <w:rFonts w:ascii="Trebuchet MS" w:hAnsi="Trebuchet MS"/>
        </w:rPr>
        <w:t>V</w:t>
      </w:r>
      <w:r w:rsidR="00630B26" w:rsidRPr="00212B3C">
        <w:rPr>
          <w:rFonts w:ascii="Trebuchet MS" w:hAnsi="Trebuchet MS"/>
          <w:vertAlign w:val="subscript"/>
        </w:rPr>
        <w:t xml:space="preserve">c </w:t>
      </w:r>
      <w:r w:rsidR="00630B26" w:rsidRPr="00212B3C">
        <w:rPr>
          <w:rFonts w:ascii="Trebuchet MS" w:hAnsi="Trebuchet MS"/>
        </w:rPr>
        <w:t>= V</w:t>
      </w:r>
      <w:r w:rsidR="00630B26" w:rsidRPr="00212B3C">
        <w:rPr>
          <w:rFonts w:ascii="Trebuchet MS" w:hAnsi="Trebuchet MS"/>
          <w:vertAlign w:val="subscript"/>
        </w:rPr>
        <w:t>s</w:t>
      </w:r>
    </w:p>
    <w:p w:rsidR="00630B26" w:rsidRPr="00212B3C" w:rsidRDefault="00212B3C" w:rsidP="00212B3C">
      <w:pPr>
        <w:pStyle w:val="ListBullet"/>
        <w:ind w:firstLine="1843"/>
        <w:rPr>
          <w:rFonts w:ascii="Trebuchet MS" w:hAnsi="Trebuchet MS"/>
        </w:rPr>
      </w:pPr>
      <w:r w:rsidRPr="00212B3C">
        <w:rPr>
          <w:rFonts w:ascii="Trebuchet MS" w:hAnsi="Trebuchet MS"/>
        </w:rPr>
        <w:sym w:font="Wingdings" w:char="F0A5"/>
      </w:r>
      <w:r w:rsidRPr="00212B3C">
        <w:rPr>
          <w:rFonts w:ascii="Trebuchet MS" w:hAnsi="Trebuchet MS"/>
        </w:rPr>
        <w:t xml:space="preserve"> </w:t>
      </w:r>
      <w:r>
        <w:rPr>
          <w:rFonts w:ascii="Trebuchet MS" w:hAnsi="Trebuchet MS"/>
        </w:rPr>
        <w:t xml:space="preserve"> </w:t>
      </w:r>
      <w:r w:rsidR="00630B26" w:rsidRPr="00212B3C">
        <w:rPr>
          <w:rFonts w:ascii="Trebuchet MS" w:hAnsi="Trebuchet MS"/>
        </w:rPr>
        <w:t>V</w:t>
      </w:r>
      <w:r w:rsidR="00630B26" w:rsidRPr="00212B3C">
        <w:rPr>
          <w:rFonts w:ascii="Trebuchet MS" w:hAnsi="Trebuchet MS"/>
          <w:vertAlign w:val="subscript"/>
        </w:rPr>
        <w:t xml:space="preserve">R </w:t>
      </w:r>
      <w:r w:rsidR="00630B26" w:rsidRPr="00212B3C">
        <w:rPr>
          <w:rFonts w:ascii="Trebuchet MS" w:hAnsi="Trebuchet MS"/>
        </w:rPr>
        <w:t>= 0 V</w:t>
      </w:r>
    </w:p>
    <w:p w:rsidR="00630B26" w:rsidRPr="00212B3C" w:rsidRDefault="00212B3C" w:rsidP="00212B3C">
      <w:pPr>
        <w:pStyle w:val="ListBullet"/>
        <w:ind w:firstLine="1843"/>
        <w:rPr>
          <w:rFonts w:ascii="Trebuchet MS" w:hAnsi="Trebuchet MS"/>
        </w:rPr>
      </w:pPr>
      <w:r w:rsidRPr="00212B3C">
        <w:rPr>
          <w:rFonts w:ascii="Trebuchet MS" w:hAnsi="Trebuchet MS"/>
        </w:rPr>
        <w:sym w:font="Wingdings" w:char="F0A5"/>
      </w:r>
      <w:r w:rsidRPr="00212B3C">
        <w:rPr>
          <w:rFonts w:ascii="Trebuchet MS" w:hAnsi="Trebuchet MS"/>
        </w:rPr>
        <w:t xml:space="preserve"> </w:t>
      </w:r>
      <w:r>
        <w:rPr>
          <w:rFonts w:ascii="Trebuchet MS" w:hAnsi="Trebuchet MS"/>
        </w:rPr>
        <w:t xml:space="preserve"> </w:t>
      </w:r>
      <w:r w:rsidR="00630B26" w:rsidRPr="00212B3C">
        <w:rPr>
          <w:rFonts w:ascii="Trebuchet MS" w:hAnsi="Trebuchet MS"/>
        </w:rPr>
        <w:t>I = 0 A</w:t>
      </w:r>
    </w:p>
    <w:p w:rsidR="00335D98" w:rsidRDefault="00630B26" w:rsidP="00335D98">
      <w:pPr>
        <w:spacing w:after="0"/>
        <w:rPr>
          <w:noProof/>
          <w:szCs w:val="24"/>
          <w:lang w:val="en-US"/>
        </w:rPr>
      </w:pPr>
      <w:r w:rsidRPr="00212B3C">
        <w:rPr>
          <w:noProof/>
          <w:szCs w:val="24"/>
          <w:highlight w:val="yellow"/>
          <w:lang w:val="en-US"/>
        </w:rPr>
        <w:t>To find V</w:t>
      </w:r>
      <w:r w:rsidRPr="00212B3C">
        <w:rPr>
          <w:noProof/>
          <w:szCs w:val="24"/>
          <w:highlight w:val="yellow"/>
          <w:vertAlign w:val="subscript"/>
          <w:lang w:val="en-US"/>
        </w:rPr>
        <w:t>R</w:t>
      </w:r>
      <w:r w:rsidRPr="00212B3C">
        <w:rPr>
          <w:noProof/>
          <w:szCs w:val="24"/>
          <w:highlight w:val="yellow"/>
          <w:lang w:val="en-US"/>
        </w:rPr>
        <w:t xml:space="preserve"> use the current given for that time multiplied by R</w:t>
      </w:r>
      <w:r w:rsidRPr="00212B3C">
        <w:rPr>
          <w:noProof/>
          <w:szCs w:val="24"/>
          <w:highlight w:val="yellow"/>
          <w:vertAlign w:val="subscript"/>
          <w:lang w:val="en-US"/>
        </w:rPr>
        <w:t>R</w:t>
      </w:r>
      <w:r w:rsidR="00535BE8">
        <w:rPr>
          <w:noProof/>
          <w:szCs w:val="24"/>
          <w:highlight w:val="yellow"/>
          <w:vertAlign w:val="subscript"/>
          <w:lang w:val="en-US"/>
        </w:rPr>
        <w:t>.</w:t>
      </w:r>
      <w:r w:rsidRPr="00212B3C">
        <w:rPr>
          <w:noProof/>
          <w:szCs w:val="24"/>
          <w:highlight w:val="yellow"/>
          <w:lang w:val="en-US"/>
        </w:rPr>
        <w:t>.</w:t>
      </w:r>
    </w:p>
    <w:p w:rsidR="00535BE8" w:rsidRDefault="00535BE8" w:rsidP="00535BE8">
      <w:pPr>
        <w:spacing w:after="0"/>
        <w:rPr>
          <w:noProof/>
          <w:szCs w:val="24"/>
          <w:lang w:val="en-US"/>
        </w:rPr>
      </w:pPr>
      <w:r w:rsidRPr="00212B3C">
        <w:rPr>
          <w:noProof/>
          <w:szCs w:val="24"/>
          <w:highlight w:val="yellow"/>
          <w:lang w:val="en-US"/>
        </w:rPr>
        <w:t>To find V</w:t>
      </w:r>
      <w:r>
        <w:rPr>
          <w:noProof/>
          <w:szCs w:val="24"/>
          <w:highlight w:val="yellow"/>
          <w:vertAlign w:val="subscript"/>
          <w:lang w:val="en-US"/>
        </w:rPr>
        <w:t>C</w:t>
      </w:r>
      <w:r w:rsidRPr="00212B3C">
        <w:rPr>
          <w:noProof/>
          <w:szCs w:val="24"/>
          <w:highlight w:val="yellow"/>
          <w:lang w:val="en-US"/>
        </w:rPr>
        <w:t xml:space="preserve"> </w:t>
      </w:r>
      <w:r>
        <w:rPr>
          <w:noProof/>
          <w:szCs w:val="24"/>
          <w:highlight w:val="yellow"/>
          <w:lang w:val="en-US"/>
        </w:rPr>
        <w:t>subtract</w:t>
      </w:r>
      <w:r w:rsidRPr="00212B3C">
        <w:rPr>
          <w:noProof/>
          <w:szCs w:val="24"/>
          <w:highlight w:val="yellow"/>
          <w:lang w:val="en-US"/>
        </w:rPr>
        <w:t xml:space="preserve"> the </w:t>
      </w:r>
      <w:r>
        <w:rPr>
          <w:noProof/>
          <w:szCs w:val="24"/>
          <w:highlight w:val="yellow"/>
          <w:lang w:val="en-US"/>
        </w:rPr>
        <w:t xml:space="preserve">value of </w:t>
      </w:r>
      <w:r w:rsidRPr="00212B3C">
        <w:rPr>
          <w:noProof/>
          <w:szCs w:val="24"/>
          <w:highlight w:val="yellow"/>
          <w:lang w:val="en-US"/>
        </w:rPr>
        <w:t xml:space="preserve"> V</w:t>
      </w:r>
      <w:r w:rsidRPr="00212B3C">
        <w:rPr>
          <w:noProof/>
          <w:szCs w:val="24"/>
          <w:highlight w:val="yellow"/>
          <w:vertAlign w:val="subscript"/>
          <w:lang w:val="en-US"/>
        </w:rPr>
        <w:t>R</w:t>
      </w:r>
      <w:r w:rsidRPr="00212B3C">
        <w:rPr>
          <w:noProof/>
          <w:szCs w:val="24"/>
          <w:highlight w:val="yellow"/>
          <w:lang w:val="en-US"/>
        </w:rPr>
        <w:t xml:space="preserve"> </w:t>
      </w:r>
      <w:r>
        <w:rPr>
          <w:noProof/>
          <w:szCs w:val="24"/>
          <w:highlight w:val="yellow"/>
          <w:lang w:val="en-US"/>
        </w:rPr>
        <w:t xml:space="preserve"> from </w:t>
      </w:r>
      <w:r w:rsidRPr="00212B3C">
        <w:rPr>
          <w:noProof/>
          <w:szCs w:val="24"/>
          <w:highlight w:val="yellow"/>
          <w:lang w:val="en-US"/>
        </w:rPr>
        <w:t>V</w:t>
      </w:r>
      <w:r>
        <w:rPr>
          <w:noProof/>
          <w:szCs w:val="24"/>
          <w:highlight w:val="yellow"/>
          <w:vertAlign w:val="subscript"/>
          <w:lang w:val="en-US"/>
        </w:rPr>
        <w:t>S</w:t>
      </w:r>
      <w:r w:rsidRPr="00212B3C">
        <w:rPr>
          <w:noProof/>
          <w:szCs w:val="24"/>
          <w:highlight w:val="yellow"/>
          <w:lang w:val="en-US"/>
        </w:rPr>
        <w:t>.</w:t>
      </w:r>
    </w:p>
    <w:p w:rsidR="00535BE8" w:rsidRDefault="00535BE8" w:rsidP="00535BE8">
      <w:pPr>
        <w:spacing w:after="0"/>
        <w:jc w:val="center"/>
        <w:rPr>
          <w:noProof/>
          <w:szCs w:val="24"/>
          <w:lang w:val="en-US"/>
        </w:rPr>
      </w:pPr>
      <w:r w:rsidRPr="00212B3C">
        <w:rPr>
          <w:noProof/>
          <w:szCs w:val="24"/>
          <w:highlight w:val="yellow"/>
          <w:lang w:val="en-US"/>
        </w:rPr>
        <w:t>V</w:t>
      </w:r>
      <w:r>
        <w:rPr>
          <w:noProof/>
          <w:szCs w:val="24"/>
          <w:highlight w:val="yellow"/>
          <w:vertAlign w:val="subscript"/>
          <w:lang w:val="en-US"/>
        </w:rPr>
        <w:t>C</w:t>
      </w:r>
      <w:r w:rsidRPr="00212B3C">
        <w:rPr>
          <w:noProof/>
          <w:szCs w:val="24"/>
          <w:highlight w:val="yellow"/>
          <w:lang w:val="en-US"/>
        </w:rPr>
        <w:t xml:space="preserve"> </w:t>
      </w:r>
      <w:r>
        <w:rPr>
          <w:noProof/>
          <w:szCs w:val="24"/>
          <w:highlight w:val="yellow"/>
          <w:lang w:val="en-US"/>
        </w:rPr>
        <w:t>=</w:t>
      </w:r>
      <w:r w:rsidRPr="00212B3C">
        <w:rPr>
          <w:noProof/>
          <w:szCs w:val="24"/>
          <w:highlight w:val="yellow"/>
          <w:lang w:val="en-US"/>
        </w:rPr>
        <w:t xml:space="preserve"> V</w:t>
      </w:r>
      <w:r>
        <w:rPr>
          <w:noProof/>
          <w:szCs w:val="24"/>
          <w:highlight w:val="yellow"/>
          <w:vertAlign w:val="subscript"/>
          <w:lang w:val="en-US"/>
        </w:rPr>
        <w:t>S</w:t>
      </w:r>
      <w:r w:rsidRPr="00535BE8">
        <w:rPr>
          <w:noProof/>
          <w:szCs w:val="24"/>
          <w:highlight w:val="yellow"/>
          <w:lang w:val="en-US"/>
        </w:rPr>
        <w:t xml:space="preserve"> </w:t>
      </w:r>
      <w:r>
        <w:rPr>
          <w:noProof/>
          <w:szCs w:val="24"/>
          <w:highlight w:val="yellow"/>
          <w:lang w:val="en-US"/>
        </w:rPr>
        <w:t xml:space="preserve">- </w:t>
      </w:r>
      <w:r w:rsidRPr="00212B3C">
        <w:rPr>
          <w:noProof/>
          <w:szCs w:val="24"/>
          <w:highlight w:val="yellow"/>
          <w:lang w:val="en-US"/>
        </w:rPr>
        <w:t>V</w:t>
      </w:r>
      <w:r w:rsidRPr="00212B3C">
        <w:rPr>
          <w:noProof/>
          <w:szCs w:val="24"/>
          <w:highlight w:val="yellow"/>
          <w:vertAlign w:val="subscript"/>
          <w:lang w:val="en-US"/>
        </w:rPr>
        <w:t>R</w:t>
      </w:r>
      <w:r w:rsidRPr="00212B3C">
        <w:rPr>
          <w:noProof/>
          <w:szCs w:val="24"/>
          <w:highlight w:val="yellow"/>
          <w:lang w:val="en-US"/>
        </w:rPr>
        <w:t xml:space="preserve"> </w:t>
      </w:r>
      <w:r>
        <w:rPr>
          <w:noProof/>
          <w:szCs w:val="24"/>
          <w:highlight w:val="yellow"/>
          <w:lang w:val="en-US"/>
        </w:rPr>
        <w:t xml:space="preserve"> </w:t>
      </w:r>
      <w:r w:rsidRPr="00212B3C">
        <w:rPr>
          <w:noProof/>
          <w:szCs w:val="24"/>
          <w:highlight w:val="yellow"/>
          <w:lang w:val="en-US"/>
        </w:rPr>
        <w:t>.</w:t>
      </w:r>
    </w:p>
    <w:p w:rsidR="00535BE8" w:rsidRPr="00212B3C" w:rsidRDefault="00535BE8" w:rsidP="00535BE8">
      <w:pPr>
        <w:spacing w:after="0"/>
        <w:rPr>
          <w:noProof/>
          <w:szCs w:val="24"/>
          <w:lang w:val="en-US"/>
        </w:rPr>
      </w:pPr>
    </w:p>
    <w:p w:rsidR="00630B26" w:rsidRDefault="00630B26" w:rsidP="00630B26">
      <w:pPr>
        <w:pStyle w:val="Heading3"/>
      </w:pPr>
      <w:bookmarkStart w:id="15" w:name="_Toc520283360"/>
      <w:bookmarkStart w:id="16" w:name="_Toc533963724"/>
      <w:r w:rsidRPr="00162461">
        <w:lastRenderedPageBreak/>
        <w:t>Charging and Discharging</w:t>
      </w:r>
      <w:bookmarkEnd w:id="15"/>
      <w:bookmarkEnd w:id="16"/>
    </w:p>
    <w:p w:rsidR="0042458A" w:rsidRPr="00727FCE" w:rsidRDefault="0042458A" w:rsidP="0042458A">
      <w:pPr>
        <w:spacing w:after="0"/>
        <w:rPr>
          <w:noProof/>
          <w:szCs w:val="24"/>
          <w:lang w:val="en-US"/>
        </w:rPr>
      </w:pPr>
      <w:r w:rsidRPr="00727FCE">
        <w:rPr>
          <w:noProof/>
          <w:szCs w:val="24"/>
          <w:lang w:val="en-US"/>
        </w:rPr>
        <w:t xml:space="preserve">During the charging process the voltage across the capacitor gradually increases until it reaches a maximum which is equal to the supply voltage Vs. The rate of change </w:t>
      </w:r>
      <w:r w:rsidR="00863B43">
        <w:rPr>
          <w:noProof/>
          <w:szCs w:val="24"/>
          <w:lang w:val="en-US"/>
        </w:rPr>
        <w:t>of</w:t>
      </w:r>
      <w:r w:rsidRPr="00727FCE">
        <w:rPr>
          <w:noProof/>
          <w:szCs w:val="24"/>
          <w:lang w:val="en-US"/>
        </w:rPr>
        <w:t xml:space="preserve"> voltage across the capacitor is greatest at the beginning. V</w:t>
      </w:r>
      <w:r w:rsidRPr="00727FCE">
        <w:rPr>
          <w:noProof/>
          <w:szCs w:val="24"/>
          <w:vertAlign w:val="subscript"/>
          <w:lang w:val="en-US"/>
        </w:rPr>
        <w:t>s</w:t>
      </w:r>
      <w:r w:rsidRPr="00727FCE">
        <w:rPr>
          <w:noProof/>
          <w:szCs w:val="24"/>
          <w:lang w:val="en-US"/>
        </w:rPr>
        <w:t xml:space="preserve"> remains constant (ignoring lost volts so there would be a difficult question!) therefore as V</w:t>
      </w:r>
      <w:r w:rsidRPr="00727FCE">
        <w:rPr>
          <w:noProof/>
          <w:szCs w:val="24"/>
          <w:vertAlign w:val="subscript"/>
          <w:lang w:val="en-US"/>
        </w:rPr>
        <w:t>c</w:t>
      </w:r>
      <w:r w:rsidRPr="00727FCE">
        <w:rPr>
          <w:noProof/>
          <w:szCs w:val="24"/>
          <w:lang w:val="en-US"/>
        </w:rPr>
        <w:t xml:space="preserve"> increases, V</w:t>
      </w:r>
      <w:r w:rsidRPr="00727FCE">
        <w:rPr>
          <w:noProof/>
          <w:szCs w:val="24"/>
          <w:vertAlign w:val="subscript"/>
          <w:lang w:val="en-US"/>
        </w:rPr>
        <w:t>R</w:t>
      </w:r>
      <w:r w:rsidRPr="00727FCE">
        <w:rPr>
          <w:noProof/>
          <w:szCs w:val="24"/>
          <w:lang w:val="en-US"/>
        </w:rPr>
        <w:t xml:space="preserve">  must decrease. </w:t>
      </w:r>
    </w:p>
    <w:p w:rsidR="0042458A" w:rsidRPr="00727FCE" w:rsidRDefault="0042458A" w:rsidP="0042458A">
      <w:pPr>
        <w:spacing w:after="0"/>
        <w:rPr>
          <w:noProof/>
          <w:szCs w:val="24"/>
          <w:lang w:val="en-US"/>
        </w:rPr>
      </w:pPr>
      <w:r w:rsidRPr="00727FCE">
        <w:rPr>
          <w:noProof/>
          <w:szCs w:val="24"/>
          <w:lang w:val="en-US"/>
        </w:rPr>
        <w:t>The total of these two voltages (V</w:t>
      </w:r>
      <w:r w:rsidRPr="00727FCE">
        <w:rPr>
          <w:noProof/>
          <w:szCs w:val="24"/>
          <w:vertAlign w:val="subscript"/>
          <w:lang w:val="en-US"/>
        </w:rPr>
        <w:t xml:space="preserve">c </w:t>
      </w:r>
      <w:r w:rsidRPr="00727FCE">
        <w:rPr>
          <w:noProof/>
          <w:szCs w:val="24"/>
          <w:lang w:val="en-US"/>
        </w:rPr>
        <w:t>and V</w:t>
      </w:r>
      <w:r w:rsidRPr="00727FCE">
        <w:rPr>
          <w:noProof/>
          <w:szCs w:val="24"/>
          <w:vertAlign w:val="subscript"/>
          <w:lang w:val="en-US"/>
        </w:rPr>
        <w:t>R</w:t>
      </w:r>
      <w:r w:rsidRPr="00727FCE">
        <w:rPr>
          <w:noProof/>
          <w:szCs w:val="24"/>
          <w:lang w:val="en-US"/>
        </w:rPr>
        <w:t>) must remain equal to the supply voltage so if you know the supply voltage at any time and one of the voltages V</w:t>
      </w:r>
      <w:r w:rsidRPr="00727FCE">
        <w:rPr>
          <w:noProof/>
          <w:szCs w:val="24"/>
          <w:vertAlign w:val="subscript"/>
          <w:lang w:val="en-US"/>
        </w:rPr>
        <w:t>c</w:t>
      </w:r>
      <w:r w:rsidRPr="00727FCE">
        <w:rPr>
          <w:noProof/>
          <w:szCs w:val="24"/>
          <w:lang w:val="en-US"/>
        </w:rPr>
        <w:t xml:space="preserve"> or V</w:t>
      </w:r>
      <w:r w:rsidRPr="00727FCE">
        <w:rPr>
          <w:noProof/>
          <w:szCs w:val="24"/>
          <w:vertAlign w:val="subscript"/>
          <w:lang w:val="en-US"/>
        </w:rPr>
        <w:t>R</w:t>
      </w:r>
      <w:r w:rsidRPr="00727FCE">
        <w:rPr>
          <w:noProof/>
          <w:szCs w:val="24"/>
          <w:lang w:val="en-US"/>
        </w:rPr>
        <w:t xml:space="preserve"> then the other can be found. </w:t>
      </w:r>
    </w:p>
    <w:p w:rsidR="00630B26" w:rsidRPr="00844339" w:rsidRDefault="000C466C" w:rsidP="00630B26">
      <w:r w:rsidRPr="00517B0B">
        <w:rPr>
          <w:noProof/>
          <w:sz w:val="36"/>
          <w:szCs w:val="36"/>
        </w:rPr>
        <w:drawing>
          <wp:anchor distT="0" distB="0" distL="114300" distR="114300" simplePos="0" relativeHeight="252230144" behindDoc="0" locked="0" layoutInCell="1" allowOverlap="1" wp14:anchorId="618E3E16" wp14:editId="28F0BBF1">
            <wp:simplePos x="0" y="0"/>
            <wp:positionH relativeFrom="column">
              <wp:posOffset>690245</wp:posOffset>
            </wp:positionH>
            <wp:positionV relativeFrom="paragraph">
              <wp:posOffset>955675</wp:posOffset>
            </wp:positionV>
            <wp:extent cx="4438650" cy="2393950"/>
            <wp:effectExtent l="0" t="0" r="0" b="0"/>
            <wp:wrapTopAndBottom/>
            <wp:docPr id="24112" name="Picture 18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3" name="Picture 18371"/>
                    <pic:cNvPicPr>
                      <a:picLocks noChangeAspect="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438650" cy="2393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30B26" w:rsidRPr="00727FCE">
        <w:rPr>
          <w:szCs w:val="24"/>
        </w:rPr>
        <w:t>If we charge the capacitor by closing the switch at time A then arrange the circuit so that at point B the capacitor is DISCHARGED through the same resistor we would observe the following voltage graph</w:t>
      </w:r>
      <w:r w:rsidR="00863B43">
        <w:rPr>
          <w:szCs w:val="24"/>
        </w:rPr>
        <w:t>. (Set this up and see it in action).</w:t>
      </w:r>
    </w:p>
    <w:p w:rsidR="00630B26" w:rsidRDefault="009A25EF" w:rsidP="00630B26">
      <w:pPr>
        <w:spacing w:after="0"/>
        <w:rPr>
          <w:szCs w:val="24"/>
        </w:rPr>
      </w:pPr>
      <w:r>
        <w:rPr>
          <w:noProof/>
          <w:szCs w:val="24"/>
        </w:rPr>
        <mc:AlternateContent>
          <mc:Choice Requires="wpg">
            <w:drawing>
              <wp:anchor distT="0" distB="0" distL="114300" distR="114300" simplePos="0" relativeHeight="252229120" behindDoc="0" locked="0" layoutInCell="1" allowOverlap="1" wp14:anchorId="3666E03F" wp14:editId="23B5A69B">
                <wp:simplePos x="0" y="0"/>
                <wp:positionH relativeFrom="column">
                  <wp:posOffset>59055</wp:posOffset>
                </wp:positionH>
                <wp:positionV relativeFrom="paragraph">
                  <wp:posOffset>3128010</wp:posOffset>
                </wp:positionV>
                <wp:extent cx="5640705" cy="2790190"/>
                <wp:effectExtent l="0" t="0" r="0" b="0"/>
                <wp:wrapTopAndBottom/>
                <wp:docPr id="176" name="Group 176"/>
                <wp:cNvGraphicFramePr/>
                <a:graphic xmlns:a="http://schemas.openxmlformats.org/drawingml/2006/main">
                  <a:graphicData uri="http://schemas.microsoft.com/office/word/2010/wordprocessingGroup">
                    <wpg:wgp>
                      <wpg:cNvGrpSpPr/>
                      <wpg:grpSpPr>
                        <a:xfrm>
                          <a:off x="0" y="0"/>
                          <a:ext cx="5640705" cy="2790190"/>
                          <a:chOff x="0" y="0"/>
                          <a:chExt cx="5640779" cy="2790702"/>
                        </a:xfrm>
                      </wpg:grpSpPr>
                      <pic:pic xmlns:pic="http://schemas.openxmlformats.org/drawingml/2006/picture">
                        <pic:nvPicPr>
                          <pic:cNvPr id="177" name="Picture 18369"/>
                          <pic:cNvPicPr>
                            <a:picLocks noChangeAspect="1"/>
                          </pic:cNvPicPr>
                        </pic:nvPicPr>
                        <pic:blipFill rotWithShape="1">
                          <a:blip r:embed="rId26" cstate="print">
                            <a:extLst>
                              <a:ext uri="{28A0092B-C50C-407E-A947-70E740481C1C}">
                                <a14:useLocalDpi xmlns:a14="http://schemas.microsoft.com/office/drawing/2010/main" val="0"/>
                              </a:ext>
                            </a:extLst>
                          </a:blip>
                          <a:srcRect l="1126" r="35135"/>
                          <a:stretch/>
                        </pic:blipFill>
                        <pic:spPr bwMode="auto">
                          <a:xfrm>
                            <a:off x="0" y="0"/>
                            <a:ext cx="2695698" cy="2790702"/>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78" name="Picture 18370"/>
                          <pic:cNvPicPr>
                            <a:picLocks noChangeAspect="1"/>
                          </pic:cNvPicPr>
                        </pic:nvPicPr>
                        <pic:blipFill rotWithShape="1">
                          <a:blip r:embed="rId27" cstate="print">
                            <a:extLst>
                              <a:ext uri="{28A0092B-C50C-407E-A947-70E740481C1C}">
                                <a14:useLocalDpi xmlns:a14="http://schemas.microsoft.com/office/drawing/2010/main" val="0"/>
                              </a:ext>
                            </a:extLst>
                          </a:blip>
                          <a:srcRect r="32608"/>
                          <a:stretch/>
                        </pic:blipFill>
                        <pic:spPr bwMode="auto">
                          <a:xfrm>
                            <a:off x="2945080" y="11876"/>
                            <a:ext cx="2695699" cy="2636322"/>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id="Group 176" o:spid="_x0000_s1026" style="position:absolute;margin-left:4.65pt;margin-top:246.3pt;width:444.15pt;height:219.7pt;z-index:252229120" coordsize="56407,2790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">
                <v:shape id="Picture 18369" o:spid="_x0000_s1027" type="#_x0000_t75" style="position:absolute;width:26956;height:27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B6ojDAAAA3AAAAA8AAABkcnMvZG93bnJldi54bWxET0trwkAQvhf8D8sIvTWbWKglugYVCrYU&#10;iqkHj2N28tDsbMiuMf333ULB23x8z1lmo2nFQL1rLCtIohgEcWF1w5WCw/fb0ysI55E1tpZJwQ85&#10;yFaThyWm2t54T0PuKxFC2KWooPa+S6V0RU0GXWQ74sCVtjfoA+wrqXu8hXDTylkcv0iDDYeGGjva&#10;1lRc8qtR8HE1+8+zz79244k2ZdIN78fnUqnH6bhegPA0+rv4373TYf58Dn/PhAvk6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sHqiMMAAADcAAAADwAAAAAAAAAAAAAAAACf&#10;AgAAZHJzL2Rvd25yZXYueG1sUEsFBgAAAAAEAAQA9wAAAI8DAAAAAA==&#10;">
                  <v:imagedata r:id="rId28" o:title="" cropleft="738f" cropright="23026f"/>
                  <v:path arrowok="t"/>
                </v:shape>
                <v:shape id="Picture 18370" o:spid="_x0000_s1028" type="#_x0000_t75" style="position:absolute;left:29450;top:118;width:26957;height:26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3OnHEAAAA3AAAAA8AAABkcnMvZG93bnJldi54bWxEj0FrwkAQhe8F/8Mygre6SREt0VVEaOnF&#10;QmP1PGTHbDA7m2a3Gv995yD0NsN78943q83gW3WlPjaBDeTTDBRxFWzDtYHvw9vzK6iYkC22gcnA&#10;nSJs1qOnFRY23PiLrmWqlYRwLNCAS6krtI6VI49xGjpi0c6h95hk7Wtte7xJuG/1S5bNtceGpcFh&#10;RztH1aX89QaOeT47uO1nbhflvskindxP+27MZDxsl6ASDenf/Lj+sIK/EFp5RibQ6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q3OnHEAAAA3AAAAA8AAAAAAAAAAAAAAAAA&#10;nwIAAGRycy9kb3ducmV2LnhtbFBLBQYAAAAABAAEAPcAAACQAwAAAAA=&#10;">
                  <v:imagedata r:id="rId29" o:title="" cropright="21370f"/>
                  <v:path arrowok="t"/>
                </v:shape>
                <w10:wrap type="topAndBottom"/>
              </v:group>
            </w:pict>
          </mc:Fallback>
        </mc:AlternateContent>
      </w:r>
      <w:r w:rsidR="00E03601">
        <w:rPr>
          <w:szCs w:val="24"/>
        </w:rPr>
        <w:t xml:space="preserve">Below are </w:t>
      </w:r>
      <w:r>
        <w:rPr>
          <w:szCs w:val="24"/>
        </w:rPr>
        <w:t xml:space="preserve">the graphs of </w:t>
      </w:r>
      <w:r w:rsidR="006828D3">
        <w:rPr>
          <w:szCs w:val="24"/>
        </w:rPr>
        <w:t xml:space="preserve">voltage across the capacitor, </w:t>
      </w:r>
      <w:proofErr w:type="spellStart"/>
      <w:proofErr w:type="gramStart"/>
      <w:r w:rsidRPr="006828D3">
        <w:rPr>
          <w:i/>
          <w:szCs w:val="24"/>
        </w:rPr>
        <w:t>Vc</w:t>
      </w:r>
      <w:proofErr w:type="spellEnd"/>
      <w:proofErr w:type="gramEnd"/>
      <w:r>
        <w:rPr>
          <w:szCs w:val="24"/>
        </w:rPr>
        <w:t xml:space="preserve"> and </w:t>
      </w:r>
      <w:r w:rsidR="006828D3">
        <w:rPr>
          <w:szCs w:val="24"/>
        </w:rPr>
        <w:t xml:space="preserve">voltage across the resistor, </w:t>
      </w:r>
      <w:r>
        <w:rPr>
          <w:szCs w:val="24"/>
        </w:rPr>
        <w:t>V</w:t>
      </w:r>
      <w:r w:rsidRPr="006828D3">
        <w:rPr>
          <w:szCs w:val="24"/>
          <w:vertAlign w:val="subscript"/>
        </w:rPr>
        <w:t>R</w:t>
      </w:r>
      <w:r>
        <w:rPr>
          <w:szCs w:val="24"/>
        </w:rPr>
        <w:t xml:space="preserve"> against time and the I against time for the charging phase. The discharging phase would give a reflection of the current graph about the x-axis</w:t>
      </w:r>
    </w:p>
    <w:p w:rsidR="00A02A80" w:rsidRPr="00727FCE" w:rsidRDefault="00A02A80" w:rsidP="00630B26">
      <w:pPr>
        <w:spacing w:after="0"/>
        <w:rPr>
          <w:szCs w:val="24"/>
        </w:rPr>
      </w:pPr>
    </w:p>
    <w:p w:rsidR="00C83E10" w:rsidRDefault="00C83E10" w:rsidP="00C83E10">
      <w:pPr>
        <w:pStyle w:val="Heading2"/>
      </w:pPr>
      <w:bookmarkStart w:id="17" w:name="_Toc515783269"/>
      <w:bookmarkStart w:id="18" w:name="_Toc533963725"/>
      <w:r>
        <w:lastRenderedPageBreak/>
        <w:t>PRESCRIBED PRACTICAL</w:t>
      </w:r>
      <w:bookmarkEnd w:id="17"/>
      <w:bookmarkEnd w:id="18"/>
    </w:p>
    <w:p w:rsidR="00C83E10" w:rsidRDefault="00C83E10" w:rsidP="00C83E10">
      <w:r>
        <w:t xml:space="preserve">You can work in </w:t>
      </w:r>
      <w:r w:rsidR="003452C1">
        <w:t>groups of up to 3 people</w:t>
      </w:r>
      <w:r>
        <w:t>, everyone must be actively involved or you can fail this assessment.</w:t>
      </w:r>
      <w:r w:rsidR="00614DEF">
        <w:t xml:space="preserve"> You must complete one of the two experiments and know how to complete the other. </w:t>
      </w:r>
      <w:r>
        <w:t>By the end of this lesson (2 periods) I need</w:t>
      </w:r>
      <w:r w:rsidR="0036101D">
        <w:t>:</w:t>
      </w:r>
    </w:p>
    <w:p w:rsidR="000B2C50" w:rsidRDefault="000B2C50" w:rsidP="0036101D">
      <w:pPr>
        <w:spacing w:before="0" w:after="0"/>
      </w:pPr>
    </w:p>
    <w:p w:rsidR="00C83E10" w:rsidRDefault="00C83E10" w:rsidP="0036101D">
      <w:pPr>
        <w:pStyle w:val="Heading3"/>
        <w:spacing w:before="0"/>
      </w:pPr>
      <w:bookmarkStart w:id="19" w:name="_Toc515783270"/>
      <w:bookmarkStart w:id="20" w:name="_Toc533963726"/>
      <w:r>
        <w:t>Aim</w:t>
      </w:r>
      <w:bookmarkEnd w:id="19"/>
      <w:bookmarkEnd w:id="20"/>
    </w:p>
    <w:p w:rsidR="00C83E10" w:rsidRPr="0036101D" w:rsidRDefault="00C83E10" w:rsidP="0036101D">
      <w:pPr>
        <w:pStyle w:val="ListParagraph"/>
        <w:numPr>
          <w:ilvl w:val="0"/>
          <w:numId w:val="41"/>
        </w:numPr>
        <w:ind w:left="284"/>
        <w:rPr>
          <w:b/>
        </w:rPr>
      </w:pPr>
      <w:r w:rsidRPr="0036101D">
        <w:rPr>
          <w:b/>
        </w:rPr>
        <w:t xml:space="preserve">To </w:t>
      </w:r>
      <w:r w:rsidR="00614DEF" w:rsidRPr="0036101D">
        <w:rPr>
          <w:b/>
        </w:rPr>
        <w:t>investigate the variation of current in a capacitor during the charging and discharging of a capacitor</w:t>
      </w:r>
      <w:r w:rsidRPr="0036101D">
        <w:rPr>
          <w:b/>
        </w:rPr>
        <w:t xml:space="preserve">. </w:t>
      </w:r>
    </w:p>
    <w:p w:rsidR="00614DEF" w:rsidRDefault="00614DEF" w:rsidP="0036101D">
      <w:pPr>
        <w:pStyle w:val="ListParagraph"/>
        <w:numPr>
          <w:ilvl w:val="0"/>
          <w:numId w:val="41"/>
        </w:numPr>
        <w:ind w:left="284"/>
        <w:rPr>
          <w:b/>
        </w:rPr>
      </w:pPr>
      <w:bookmarkStart w:id="21" w:name="_Toc515783272"/>
      <w:r w:rsidRPr="0036101D">
        <w:rPr>
          <w:b/>
        </w:rPr>
        <w:t xml:space="preserve">To investigate the variation of voltage across a capacitor during the charging and discharging of a capacitor. </w:t>
      </w:r>
    </w:p>
    <w:tbl>
      <w:tblPr>
        <w:tblW w:w="0" w:type="auto"/>
        <w:tblInd w:w="284" w:type="dxa"/>
        <w:tblLook w:val="04A0" w:firstRow="1" w:lastRow="0" w:firstColumn="1" w:lastColumn="0" w:noHBand="0" w:noVBand="1"/>
      </w:tblPr>
      <w:tblGrid>
        <w:gridCol w:w="4335"/>
        <w:gridCol w:w="4526"/>
      </w:tblGrid>
      <w:tr w:rsidR="003810B6" w:rsidTr="0049137A">
        <w:tc>
          <w:tcPr>
            <w:tcW w:w="4335" w:type="dxa"/>
          </w:tcPr>
          <w:p w:rsidR="000B2C50" w:rsidRDefault="00E33E11" w:rsidP="000B2C50">
            <w:pPr>
              <w:pStyle w:val="ListParagraph"/>
              <w:keepNext/>
              <w:ind w:left="0"/>
            </w:pPr>
            <w:r>
              <w:rPr>
                <w:b/>
                <w:noProof/>
              </w:rPr>
              <mc:AlternateContent>
                <mc:Choice Requires="wps">
                  <w:drawing>
                    <wp:anchor distT="0" distB="0" distL="114300" distR="114300" simplePos="0" relativeHeight="252398080" behindDoc="0" locked="0" layoutInCell="1" allowOverlap="1" wp14:anchorId="0AC55A5C" wp14:editId="50282AED">
                      <wp:simplePos x="0" y="0"/>
                      <wp:positionH relativeFrom="column">
                        <wp:posOffset>2563495</wp:posOffset>
                      </wp:positionH>
                      <wp:positionV relativeFrom="paragraph">
                        <wp:posOffset>1551940</wp:posOffset>
                      </wp:positionV>
                      <wp:extent cx="419100" cy="756920"/>
                      <wp:effectExtent l="0" t="0" r="0" b="5080"/>
                      <wp:wrapNone/>
                      <wp:docPr id="11653" name="Rectangle 11653"/>
                      <wp:cNvGraphicFramePr/>
                      <a:graphic xmlns:a="http://schemas.openxmlformats.org/drawingml/2006/main">
                        <a:graphicData uri="http://schemas.microsoft.com/office/word/2010/wordprocessingShape">
                          <wps:wsp>
                            <wps:cNvSpPr/>
                            <wps:spPr bwMode="auto">
                              <a:xfrm>
                                <a:off x="0" y="0"/>
                                <a:ext cx="419100" cy="756920"/>
                              </a:xfrm>
                              <a:prstGeom prst="rect">
                                <a:avLst/>
                              </a:prstGeom>
                              <a:solidFill>
                                <a:schemeClr val="bg1"/>
                              </a:solidFill>
                              <a:ln w="9525">
                                <a:no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a:graphicData>
                      </a:graphic>
                      <wp14:sizeRelV relativeFrom="margin">
                        <wp14:pctHeight>0</wp14:pctHeight>
                      </wp14:sizeRelV>
                    </wp:anchor>
                  </w:drawing>
                </mc:Choice>
                <mc:Fallback>
                  <w:pict>
                    <v:rect id="Rectangle 11653" o:spid="_x0000_s1026" style="position:absolute;margin-left:201.85pt;margin-top:122.2pt;width:33pt;height:59.6pt;z-index:252398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" fillcolor="white [3212]" stroked="f">
                      <v:stroke joinstyle="round"/>
                    </v:rect>
                  </w:pict>
                </mc:Fallback>
              </mc:AlternateContent>
            </w:r>
            <w:r w:rsidR="008B2005">
              <w:rPr>
                <w:b/>
                <w:noProof/>
              </w:rPr>
              <w:drawing>
                <wp:inline distT="0" distB="0" distL="0" distR="0" wp14:anchorId="3003A615" wp14:editId="17074142">
                  <wp:extent cx="2402898" cy="2308402"/>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04481" cy="2309923"/>
                          </a:xfrm>
                          <a:prstGeom prst="rect">
                            <a:avLst/>
                          </a:prstGeom>
                          <a:noFill/>
                          <a:ln>
                            <a:noFill/>
                          </a:ln>
                        </pic:spPr>
                      </pic:pic>
                    </a:graphicData>
                  </a:graphic>
                </wp:inline>
              </w:drawing>
            </w:r>
          </w:p>
          <w:p w:rsidR="003810B6" w:rsidRDefault="000B2C50" w:rsidP="000B2C50">
            <w:pPr>
              <w:pStyle w:val="Caption"/>
              <w:rPr>
                <w:b w:val="0"/>
              </w:rPr>
            </w:pPr>
            <w:r>
              <w:rPr>
                <w:b w:val="0"/>
              </w:rPr>
              <w:fldChar w:fldCharType="begin"/>
            </w:r>
            <w:r>
              <w:rPr>
                <w:b w:val="0"/>
              </w:rPr>
              <w:instrText xml:space="preserve"> SEQ Figure \* ARABIC </w:instrText>
            </w:r>
            <w:r>
              <w:rPr>
                <w:b w:val="0"/>
              </w:rPr>
              <w:fldChar w:fldCharType="separate"/>
            </w:r>
            <w:r w:rsidR="00D11341">
              <w:rPr>
                <w:b w:val="0"/>
                <w:noProof/>
              </w:rPr>
              <w:t>1</w:t>
            </w:r>
            <w:r>
              <w:rPr>
                <w:b w:val="0"/>
              </w:rPr>
              <w:fldChar w:fldCharType="end"/>
            </w:r>
            <w:r>
              <w:t>: Diagram 1</w:t>
            </w:r>
          </w:p>
        </w:tc>
        <w:tc>
          <w:tcPr>
            <w:tcW w:w="4526" w:type="dxa"/>
          </w:tcPr>
          <w:p w:rsidR="000B2C50" w:rsidRDefault="003810B6" w:rsidP="000B2C50">
            <w:pPr>
              <w:pStyle w:val="ListParagraph"/>
              <w:keepNext/>
              <w:ind w:left="0"/>
            </w:pPr>
            <w:r>
              <w:rPr>
                <w:b/>
                <w:noProof/>
              </w:rPr>
              <w:drawing>
                <wp:inline distT="0" distB="0" distL="0" distR="0" wp14:anchorId="0C5F3B59" wp14:editId="3C748BEA">
                  <wp:extent cx="2695575" cy="2149859"/>
                  <wp:effectExtent l="0" t="0" r="0" b="3175"/>
                  <wp:docPr id="11536" name="Picture 1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31">
                            <a:extLst>
                              <a:ext uri="{28A0092B-C50C-407E-A947-70E740481C1C}">
                                <a14:useLocalDpi xmlns:a14="http://schemas.microsoft.com/office/drawing/2010/main" val="0"/>
                              </a:ext>
                            </a:extLst>
                          </a:blip>
                          <a:srcRect l="4714"/>
                          <a:stretch/>
                        </pic:blipFill>
                        <pic:spPr bwMode="auto">
                          <a:xfrm>
                            <a:off x="0" y="0"/>
                            <a:ext cx="2695848" cy="2150076"/>
                          </a:xfrm>
                          <a:prstGeom prst="rect">
                            <a:avLst/>
                          </a:prstGeom>
                          <a:noFill/>
                          <a:ln>
                            <a:noFill/>
                          </a:ln>
                          <a:extLst>
                            <a:ext uri="{53640926-AAD7-44D8-BBD7-CCE9431645EC}">
                              <a14:shadowObscured xmlns:a14="http://schemas.microsoft.com/office/drawing/2010/main"/>
                            </a:ext>
                          </a:extLst>
                        </pic:spPr>
                      </pic:pic>
                    </a:graphicData>
                  </a:graphic>
                </wp:inline>
              </w:drawing>
            </w:r>
          </w:p>
          <w:p w:rsidR="003810B6" w:rsidRDefault="000B2C50" w:rsidP="000B2C50">
            <w:pPr>
              <w:pStyle w:val="Caption"/>
              <w:rPr>
                <w:b w:val="0"/>
              </w:rPr>
            </w:pPr>
            <w:r>
              <w:rPr>
                <w:b w:val="0"/>
              </w:rPr>
              <w:fldChar w:fldCharType="begin"/>
            </w:r>
            <w:r>
              <w:rPr>
                <w:b w:val="0"/>
              </w:rPr>
              <w:instrText xml:space="preserve"> SEQ Figure \* ARABIC </w:instrText>
            </w:r>
            <w:r>
              <w:rPr>
                <w:b w:val="0"/>
              </w:rPr>
              <w:fldChar w:fldCharType="separate"/>
            </w:r>
            <w:r w:rsidR="00D11341">
              <w:rPr>
                <w:b w:val="0"/>
                <w:noProof/>
              </w:rPr>
              <w:t>2</w:t>
            </w:r>
            <w:r>
              <w:rPr>
                <w:b w:val="0"/>
              </w:rPr>
              <w:fldChar w:fldCharType="end"/>
            </w:r>
            <w:r>
              <w:t>: Diagram 2</w:t>
            </w:r>
          </w:p>
        </w:tc>
      </w:tr>
      <w:tr w:rsidR="00ED4803" w:rsidTr="0049137A">
        <w:tc>
          <w:tcPr>
            <w:tcW w:w="4335" w:type="dxa"/>
          </w:tcPr>
          <w:p w:rsidR="00ED4803" w:rsidRDefault="00ED4803" w:rsidP="00ED4803">
            <w:pPr>
              <w:pStyle w:val="ListParagraph"/>
              <w:spacing w:before="0" w:after="0"/>
              <w:ind w:left="142"/>
              <w:rPr>
                <w:b/>
                <w:noProof/>
              </w:rPr>
            </w:pPr>
            <w:r w:rsidRPr="00ED4803">
              <w:rPr>
                <w:noProof/>
              </w:rPr>
              <w:t>This electric circuit can be used to investigate the</w:t>
            </w:r>
            <w:r>
              <w:rPr>
                <w:noProof/>
              </w:rPr>
              <w:t xml:space="preserve"> </w:t>
            </w:r>
            <w:r w:rsidRPr="00ED4803">
              <w:rPr>
                <w:noProof/>
              </w:rPr>
              <w:t>discharging of a capacitor. (The resistor is present</w:t>
            </w:r>
            <w:r>
              <w:rPr>
                <w:noProof/>
              </w:rPr>
              <w:t xml:space="preserve"> </w:t>
            </w:r>
            <w:r w:rsidRPr="00ED4803">
              <w:rPr>
                <w:noProof/>
              </w:rPr>
              <w:t>to set the maximum current which can flow)</w:t>
            </w:r>
            <w:r>
              <w:rPr>
                <w:noProof/>
              </w:rPr>
              <w:t xml:space="preserve"> </w:t>
            </w:r>
            <w:r w:rsidRPr="00ED4803">
              <w:rPr>
                <w:noProof/>
              </w:rPr>
              <w:t>Once the capacitor is fully charged, no current is</w:t>
            </w:r>
            <w:r>
              <w:rPr>
                <w:noProof/>
              </w:rPr>
              <w:t xml:space="preserve"> </w:t>
            </w:r>
            <w:r w:rsidRPr="00ED4803">
              <w:rPr>
                <w:noProof/>
              </w:rPr>
              <w:t>flowing. The capacitor will</w:t>
            </w:r>
            <w:r>
              <w:rPr>
                <w:noProof/>
              </w:rPr>
              <w:t xml:space="preserve"> </w:t>
            </w:r>
            <w:r w:rsidRPr="00ED4803">
              <w:rPr>
                <w:noProof/>
              </w:rPr>
              <w:t>discharge and the</w:t>
            </w:r>
            <w:r>
              <w:rPr>
                <w:noProof/>
              </w:rPr>
              <w:t xml:space="preserve"> </w:t>
            </w:r>
            <w:r w:rsidRPr="00ED4803">
              <w:rPr>
                <w:noProof/>
              </w:rPr>
              <w:t>current will start to flow immediately when the</w:t>
            </w:r>
            <w:r>
              <w:rPr>
                <w:noProof/>
              </w:rPr>
              <w:t xml:space="preserve"> </w:t>
            </w:r>
            <w:r w:rsidRPr="00ED4803">
              <w:rPr>
                <w:noProof/>
              </w:rPr>
              <w:t>switched is moved to the right. Electrons will flow</w:t>
            </w:r>
            <w:r>
              <w:rPr>
                <w:noProof/>
              </w:rPr>
              <w:t xml:space="preserve"> </w:t>
            </w:r>
            <w:r w:rsidRPr="00ED4803">
              <w:rPr>
                <w:noProof/>
              </w:rPr>
              <w:t>from the bottom capacitor plate, through the</w:t>
            </w:r>
            <w:r>
              <w:rPr>
                <w:noProof/>
              </w:rPr>
              <w:t xml:space="preserve"> </w:t>
            </w:r>
            <w:r w:rsidRPr="00ED4803">
              <w:rPr>
                <w:noProof/>
              </w:rPr>
              <w:t>resistor and ammeter to the top capacitor plate,</w:t>
            </w:r>
            <w:r>
              <w:rPr>
                <w:noProof/>
              </w:rPr>
              <w:t xml:space="preserve"> </w:t>
            </w:r>
            <w:r w:rsidRPr="00ED4803">
              <w:rPr>
                <w:noProof/>
              </w:rPr>
              <w:t>until the potential difference across the plates is</w:t>
            </w:r>
            <w:r>
              <w:rPr>
                <w:noProof/>
              </w:rPr>
              <w:t xml:space="preserve"> </w:t>
            </w:r>
            <w:r w:rsidRPr="00ED4803">
              <w:rPr>
                <w:noProof/>
              </w:rPr>
              <w:t>zero, when no more electrons will flow. The</w:t>
            </w:r>
            <w:r>
              <w:rPr>
                <w:noProof/>
              </w:rPr>
              <w:t xml:space="preserve"> </w:t>
            </w:r>
            <w:r w:rsidRPr="00ED4803">
              <w:rPr>
                <w:noProof/>
              </w:rPr>
              <w:t>current will be zero.</w:t>
            </w:r>
          </w:p>
        </w:tc>
        <w:tc>
          <w:tcPr>
            <w:tcW w:w="4526" w:type="dxa"/>
          </w:tcPr>
          <w:p w:rsidR="009B2DF9" w:rsidRDefault="00ED4803" w:rsidP="009B2DF9">
            <w:pPr>
              <w:pStyle w:val="ListParagraph"/>
              <w:ind w:left="219"/>
              <w:rPr>
                <w:noProof/>
              </w:rPr>
            </w:pPr>
            <w:r>
              <w:rPr>
                <w:noProof/>
              </w:rPr>
              <w:t>This electric circuit can be used to investigate the charging of a capacitor. (The resistor is present to set the value of the maximum current which can flow). Current starts to flow immediately when the switch</w:t>
            </w:r>
            <w:r w:rsidR="009B2DF9">
              <w:rPr>
                <w:noProof/>
              </w:rPr>
              <w:t xml:space="preserve"> </w:t>
            </w:r>
            <w:r>
              <w:rPr>
                <w:noProof/>
              </w:rPr>
              <w:t>is closed.</w:t>
            </w:r>
            <w:r w:rsidR="009B2DF9">
              <w:rPr>
                <w:noProof/>
              </w:rPr>
              <w:t xml:space="preserve"> </w:t>
            </w:r>
            <w:r>
              <w:rPr>
                <w:noProof/>
              </w:rPr>
              <w:t>In the circuit, the capacitor and resistor are</w:t>
            </w:r>
            <w:r w:rsidR="009B2DF9">
              <w:rPr>
                <w:noProof/>
              </w:rPr>
              <w:t xml:space="preserve"> </w:t>
            </w:r>
            <w:r>
              <w:rPr>
                <w:noProof/>
              </w:rPr>
              <w:t>connected in series. This means that, at any time:</w:t>
            </w:r>
            <w:r w:rsidR="009B2DF9">
              <w:rPr>
                <w:noProof/>
              </w:rPr>
              <w:t xml:space="preserve"> </w:t>
            </w:r>
          </w:p>
          <w:p w:rsidR="00ED4803" w:rsidRPr="00ED4803" w:rsidRDefault="00117E98" w:rsidP="009B2DF9">
            <w:pPr>
              <w:pStyle w:val="ListParagraph"/>
              <w:ind w:left="219"/>
              <w:rPr>
                <w:noProof/>
              </w:rPr>
            </w:pPr>
            <w:r>
              <w:rPr>
                <w:noProof/>
              </w:rPr>
              <w:drawing>
                <wp:anchor distT="0" distB="0" distL="114300" distR="114300" simplePos="0" relativeHeight="252455424" behindDoc="0" locked="0" layoutInCell="1" allowOverlap="1" wp14:anchorId="5E286DE4" wp14:editId="500CB485">
                  <wp:simplePos x="0" y="0"/>
                  <wp:positionH relativeFrom="column">
                    <wp:posOffset>631825</wp:posOffset>
                  </wp:positionH>
                  <wp:positionV relativeFrom="paragraph">
                    <wp:posOffset>135255</wp:posOffset>
                  </wp:positionV>
                  <wp:extent cx="1693545" cy="2129790"/>
                  <wp:effectExtent l="0" t="8572" r="0" b="0"/>
                  <wp:wrapSquare wrapText="bothSides"/>
                  <wp:docPr id="24117" name="Picture 18299" descr="4QV_Photo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9" name="Picture 18299" descr="4QV_Photograph"/>
                          <pic:cNvPicPr>
                            <a:picLocks noChangeAspect="1" noChangeArrowheads="1"/>
                          </pic:cNvPicPr>
                        </pic:nvPicPr>
                        <pic:blipFill rotWithShape="1">
                          <a:blip r:embed="rId32">
                            <a:extLst>
                              <a:ext uri="{28A0092B-C50C-407E-A947-70E740481C1C}">
                                <a14:useLocalDpi xmlns:a14="http://schemas.microsoft.com/office/drawing/2010/main" val="0"/>
                              </a:ext>
                            </a:extLst>
                          </a:blip>
                          <a:srcRect l="20932"/>
                          <a:stretch/>
                        </pic:blipFill>
                        <pic:spPr bwMode="auto">
                          <a:xfrm rot="16200000">
                            <a:off x="0" y="0"/>
                            <a:ext cx="1693545" cy="21297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m:oMath>
              <m:sSub>
                <m:sSubPr>
                  <m:ctrlPr>
                    <w:rPr>
                      <w:rFonts w:ascii="Cambria Math" w:hAnsi="Cambria Math"/>
                      <w:i/>
                      <w:noProof/>
                    </w:rPr>
                  </m:ctrlPr>
                </m:sSubPr>
                <m:e>
                  <m:r>
                    <w:rPr>
                      <w:rFonts w:ascii="Cambria Math" w:hAnsi="Cambria Math"/>
                      <w:noProof/>
                    </w:rPr>
                    <m:t>V</m:t>
                  </m:r>
                </m:e>
                <m:sub>
                  <m:r>
                    <w:rPr>
                      <w:rFonts w:ascii="Cambria Math" w:hAnsi="Cambria Math"/>
                      <w:noProof/>
                    </w:rPr>
                    <m:t>c</m:t>
                  </m:r>
                </m:sub>
              </m:sSub>
              <m:r>
                <w:rPr>
                  <w:rFonts w:ascii="Cambria Math" w:hAnsi="Cambria Math"/>
                  <w:noProof/>
                </w:rPr>
                <m:t>+</m:t>
              </m:r>
              <m:sSub>
                <m:sSubPr>
                  <m:ctrlPr>
                    <w:rPr>
                      <w:rFonts w:ascii="Cambria Math" w:hAnsi="Cambria Math"/>
                      <w:i/>
                      <w:noProof/>
                    </w:rPr>
                  </m:ctrlPr>
                </m:sSubPr>
                <m:e>
                  <m:r>
                    <w:rPr>
                      <w:rFonts w:ascii="Cambria Math" w:hAnsi="Cambria Math"/>
                      <w:noProof/>
                    </w:rPr>
                    <m:t>V</m:t>
                  </m:r>
                </m:e>
                <m:sub>
                  <m:r>
                    <w:rPr>
                      <w:rFonts w:ascii="Cambria Math" w:hAnsi="Cambria Math"/>
                      <w:noProof/>
                    </w:rPr>
                    <m:t>R</m:t>
                  </m:r>
                </m:sub>
              </m:sSub>
              <m:r>
                <w:rPr>
                  <w:rFonts w:ascii="Cambria Math" w:hAnsi="Cambria Math"/>
                  <w:noProof/>
                </w:rPr>
                <m:t>=</m:t>
              </m:r>
              <m:sSub>
                <m:sSubPr>
                  <m:ctrlPr>
                    <w:rPr>
                      <w:rFonts w:ascii="Cambria Math" w:hAnsi="Cambria Math"/>
                      <w:i/>
                      <w:noProof/>
                    </w:rPr>
                  </m:ctrlPr>
                </m:sSubPr>
                <m:e>
                  <m:r>
                    <w:rPr>
                      <w:rFonts w:ascii="Cambria Math" w:hAnsi="Cambria Math"/>
                      <w:noProof/>
                    </w:rPr>
                    <m:t>V</m:t>
                  </m:r>
                </m:e>
                <m:sub>
                  <m:r>
                    <w:rPr>
                      <w:rFonts w:ascii="Cambria Math" w:hAnsi="Cambria Math"/>
                      <w:noProof/>
                    </w:rPr>
                    <m:t>s</m:t>
                  </m:r>
                </m:sub>
              </m:sSub>
            </m:oMath>
            <w:r w:rsidR="00ED4803">
              <w:rPr>
                <w:noProof/>
              </w:rPr>
              <w:t xml:space="preserve"> </w:t>
            </w:r>
          </w:p>
        </w:tc>
      </w:tr>
    </w:tbl>
    <w:p w:rsidR="00A02A80" w:rsidRPr="00A02A80" w:rsidRDefault="00C83E10" w:rsidP="00A02A80">
      <w:pPr>
        <w:pStyle w:val="Heading3"/>
      </w:pPr>
      <w:bookmarkStart w:id="22" w:name="_Toc533963727"/>
      <w:r>
        <w:lastRenderedPageBreak/>
        <w:t>Risk Assessment</w:t>
      </w:r>
      <w:bookmarkEnd w:id="21"/>
      <w:bookmarkEnd w:id="22"/>
    </w:p>
    <w:p w:rsidR="00C83E10" w:rsidRDefault="00C83E10" w:rsidP="003452C1">
      <w:r>
        <w:t xml:space="preserve">I want you to think about </w:t>
      </w:r>
    </w:p>
    <w:p w:rsidR="003452C1" w:rsidRDefault="00C83E10" w:rsidP="003452C1">
      <w:pPr>
        <w:pStyle w:val="ListParagraph"/>
        <w:numPr>
          <w:ilvl w:val="0"/>
          <w:numId w:val="40"/>
        </w:numPr>
      </w:pPr>
      <w:bookmarkStart w:id="23" w:name="_Toc515783273"/>
      <w:r w:rsidRPr="00EF753D">
        <w:t>Hazards</w:t>
      </w:r>
      <w:bookmarkEnd w:id="23"/>
    </w:p>
    <w:p w:rsidR="003452C1" w:rsidRDefault="00C83E10" w:rsidP="003452C1">
      <w:pPr>
        <w:pStyle w:val="ListParagraph"/>
        <w:numPr>
          <w:ilvl w:val="1"/>
          <w:numId w:val="40"/>
        </w:numPr>
      </w:pPr>
      <w:r>
        <w:t xml:space="preserve">What are your hazards? </w:t>
      </w:r>
    </w:p>
    <w:p w:rsidR="003452C1" w:rsidRDefault="00C83E10" w:rsidP="003452C1">
      <w:pPr>
        <w:pStyle w:val="ListParagraph"/>
        <w:numPr>
          <w:ilvl w:val="1"/>
          <w:numId w:val="40"/>
        </w:numPr>
      </w:pPr>
      <w:r>
        <w:t>What could go wrong and how?</w:t>
      </w:r>
      <w:bookmarkStart w:id="24" w:name="_Toc515783274"/>
    </w:p>
    <w:p w:rsidR="003452C1" w:rsidRDefault="00C83E10" w:rsidP="003452C1">
      <w:pPr>
        <w:pStyle w:val="ListParagraph"/>
        <w:numPr>
          <w:ilvl w:val="0"/>
          <w:numId w:val="40"/>
        </w:numPr>
      </w:pPr>
      <w:r w:rsidRPr="00EF753D">
        <w:t>Risk</w:t>
      </w:r>
      <w:bookmarkEnd w:id="24"/>
    </w:p>
    <w:p w:rsidR="003452C1" w:rsidRDefault="00C83E10" w:rsidP="003452C1">
      <w:pPr>
        <w:pStyle w:val="ListParagraph"/>
        <w:numPr>
          <w:ilvl w:val="1"/>
          <w:numId w:val="40"/>
        </w:numPr>
      </w:pPr>
      <w:r>
        <w:t xml:space="preserve">How likely is it that each thing goes wrong? </w:t>
      </w:r>
    </w:p>
    <w:p w:rsidR="003452C1" w:rsidRDefault="00C83E10" w:rsidP="003452C1">
      <w:pPr>
        <w:pStyle w:val="ListParagraph"/>
        <w:numPr>
          <w:ilvl w:val="1"/>
          <w:numId w:val="40"/>
        </w:numPr>
      </w:pPr>
      <w:r>
        <w:t>How serious would it be if the above did go wrong (these two are called the risk)</w:t>
      </w:r>
      <w:bookmarkStart w:id="25" w:name="_Toc515783275"/>
    </w:p>
    <w:p w:rsidR="003452C1" w:rsidRDefault="00C83E10" w:rsidP="00C83E10">
      <w:pPr>
        <w:pStyle w:val="ListParagraph"/>
        <w:numPr>
          <w:ilvl w:val="0"/>
          <w:numId w:val="40"/>
        </w:numPr>
      </w:pPr>
      <w:r w:rsidRPr="00EF753D">
        <w:t>Control Measures</w:t>
      </w:r>
      <w:bookmarkEnd w:id="25"/>
    </w:p>
    <w:p w:rsidR="00C83E10" w:rsidRDefault="00C83E10" w:rsidP="003452C1">
      <w:pPr>
        <w:pStyle w:val="ListParagraph"/>
        <w:numPr>
          <w:ilvl w:val="1"/>
          <w:numId w:val="40"/>
        </w:numPr>
      </w:pPr>
      <w:r>
        <w:t>How can you reduce the risk (seriousness and likelihood) of something going wrong?</w:t>
      </w:r>
    </w:p>
    <w:p w:rsidR="00C83E10" w:rsidRPr="00013ED9" w:rsidRDefault="00C83E10" w:rsidP="00C83E10">
      <w:pPr>
        <w:pStyle w:val="Heading3"/>
      </w:pPr>
      <w:bookmarkStart w:id="26" w:name="_Toc515783276"/>
      <w:bookmarkStart w:id="27" w:name="_Toc533963728"/>
      <w:r w:rsidRPr="00013ED9">
        <w:t>Results</w:t>
      </w:r>
      <w:bookmarkEnd w:id="26"/>
      <w:bookmarkEnd w:id="27"/>
    </w:p>
    <w:p w:rsidR="00C83E10" w:rsidRDefault="00C83E10" w:rsidP="00C83E10">
      <w:r>
        <w:t>Remember it is best if you can plot your results and graph them as you go along and then you can tell if you have got a dodgy point.</w:t>
      </w:r>
    </w:p>
    <w:p w:rsidR="00244D30" w:rsidRDefault="00244D30" w:rsidP="00C83E10">
      <w:pPr>
        <w:pStyle w:val="ListParagraph"/>
        <w:numPr>
          <w:ilvl w:val="0"/>
          <w:numId w:val="37"/>
        </w:numPr>
        <w:spacing w:before="0" w:after="0"/>
      </w:pPr>
      <w:r>
        <w:t>This can be done through ALBA and it will automatically plot your points</w:t>
      </w:r>
    </w:p>
    <w:p w:rsidR="00C83E10" w:rsidRDefault="00C83E10" w:rsidP="00C83E10">
      <w:pPr>
        <w:pStyle w:val="ListParagraph"/>
        <w:numPr>
          <w:ilvl w:val="0"/>
          <w:numId w:val="37"/>
        </w:numPr>
        <w:spacing w:before="0" w:after="0"/>
      </w:pPr>
      <w:r>
        <w:t>How many repeats?</w:t>
      </w:r>
    </w:p>
    <w:p w:rsidR="00C83E10" w:rsidRDefault="00C83E10" w:rsidP="00C83E10">
      <w:pPr>
        <w:pStyle w:val="ListParagraph"/>
        <w:numPr>
          <w:ilvl w:val="0"/>
          <w:numId w:val="37"/>
        </w:numPr>
        <w:spacing w:before="0" w:after="0"/>
      </w:pPr>
      <w:r>
        <w:t>How many different points?</w:t>
      </w:r>
    </w:p>
    <w:p w:rsidR="00C83E10" w:rsidRDefault="00C83E10" w:rsidP="00C83E10">
      <w:pPr>
        <w:pStyle w:val="ListParagraph"/>
        <w:numPr>
          <w:ilvl w:val="0"/>
          <w:numId w:val="37"/>
        </w:numPr>
        <w:spacing w:before="0" w:after="0"/>
      </w:pPr>
      <w:r>
        <w:t>How close should they be? Evenly spaced or more at a certain point?</w:t>
      </w:r>
    </w:p>
    <w:p w:rsidR="00C83E10" w:rsidRDefault="00C83E10" w:rsidP="00C83E10">
      <w:pPr>
        <w:pStyle w:val="ListParagraph"/>
        <w:numPr>
          <w:ilvl w:val="0"/>
          <w:numId w:val="37"/>
        </w:numPr>
        <w:spacing w:before="0" w:after="0"/>
      </w:pPr>
      <w:r>
        <w:t>What do you need to measure?</w:t>
      </w:r>
    </w:p>
    <w:p w:rsidR="00C83E10" w:rsidRDefault="00C83E10" w:rsidP="00C83E10">
      <w:pPr>
        <w:pStyle w:val="ListParagraph"/>
        <w:numPr>
          <w:ilvl w:val="0"/>
          <w:numId w:val="37"/>
        </w:numPr>
        <w:spacing w:before="0" w:after="0"/>
      </w:pPr>
      <w:r>
        <w:t>What are the best measuring instruments?</w:t>
      </w:r>
    </w:p>
    <w:p w:rsidR="00C83E10" w:rsidRDefault="00C83E10" w:rsidP="00C83E10">
      <w:pPr>
        <w:pStyle w:val="ListParagraph"/>
      </w:pPr>
    </w:p>
    <w:p w:rsidR="00C83E10" w:rsidRPr="008C69D5" w:rsidRDefault="00C83E10" w:rsidP="00C83E10">
      <w:pPr>
        <w:pStyle w:val="Heading2"/>
      </w:pPr>
      <w:bookmarkStart w:id="28" w:name="_Toc515783277"/>
      <w:bookmarkStart w:id="29" w:name="_Toc533963729"/>
      <w:r w:rsidRPr="008C69D5">
        <w:t>Homework</w:t>
      </w:r>
      <w:bookmarkEnd w:id="28"/>
      <w:bookmarkEnd w:id="29"/>
    </w:p>
    <w:p w:rsidR="00C83E10" w:rsidRDefault="00C83E10" w:rsidP="00C83E10">
      <w:r>
        <w:t xml:space="preserve">Hand in from </w:t>
      </w:r>
      <w:r w:rsidRPr="008C69D5">
        <w:rPr>
          <w:b/>
        </w:rPr>
        <w:t>everyone</w:t>
      </w:r>
      <w:r>
        <w:rPr>
          <w:b/>
        </w:rPr>
        <w:t xml:space="preserve"> an </w:t>
      </w:r>
      <w:r w:rsidRPr="008C69D5">
        <w:rPr>
          <w:b/>
        </w:rPr>
        <w:t>individual</w:t>
      </w:r>
      <w:r>
        <w:rPr>
          <w:b/>
        </w:rPr>
        <w:t xml:space="preserve"> piece</w:t>
      </w:r>
      <w:r w:rsidRPr="008C69D5">
        <w:rPr>
          <w:b/>
        </w:rPr>
        <w:t xml:space="preserve"> </w:t>
      </w:r>
    </w:p>
    <w:p w:rsidR="00C83E10" w:rsidRDefault="00C83E10" w:rsidP="00C83E10">
      <w:pPr>
        <w:pStyle w:val="ListParagraph"/>
        <w:numPr>
          <w:ilvl w:val="0"/>
          <w:numId w:val="38"/>
        </w:numPr>
        <w:spacing w:before="0" w:after="0"/>
      </w:pPr>
      <w:r>
        <w:t>An excel table and graph of your results!</w:t>
      </w:r>
    </w:p>
    <w:p w:rsidR="00C83E10" w:rsidRDefault="00C83E10" w:rsidP="00C83E10">
      <w:pPr>
        <w:pStyle w:val="ListParagraph"/>
        <w:numPr>
          <w:ilvl w:val="0"/>
          <w:numId w:val="38"/>
        </w:numPr>
        <w:spacing w:before="0" w:after="0"/>
      </w:pPr>
      <w:r>
        <w:t>Results and Conclusion</w:t>
      </w:r>
    </w:p>
    <w:p w:rsidR="00C83E10" w:rsidRDefault="00C83E10" w:rsidP="00C83E10">
      <w:pPr>
        <w:pStyle w:val="ListParagraph"/>
        <w:numPr>
          <w:ilvl w:val="0"/>
          <w:numId w:val="38"/>
        </w:numPr>
        <w:spacing w:before="0" w:after="0"/>
      </w:pPr>
      <w:r>
        <w:t xml:space="preserve">Evaluation, did you plan well enough or launch in and make mistakes (hint don’t!) </w:t>
      </w:r>
    </w:p>
    <w:p w:rsidR="00C83E10" w:rsidRPr="008C69D5" w:rsidRDefault="00C83E10" w:rsidP="00C83E10">
      <w:pPr>
        <w:rPr>
          <w:b/>
        </w:rPr>
      </w:pPr>
      <w:r w:rsidRPr="008C69D5">
        <w:rPr>
          <w:b/>
        </w:rPr>
        <w:t>References: For more info go into Assignment and look at the Intro to Risk Assessment, Look in your notes on how to do the practical</w:t>
      </w:r>
    </w:p>
    <w:p w:rsidR="00C83E10" w:rsidRPr="008C69D5" w:rsidRDefault="00C83E10" w:rsidP="00C83E10">
      <w:pPr>
        <w:jc w:val="center"/>
        <w:rPr>
          <w:rFonts w:ascii="backwards" w:hAnsi="backwards"/>
          <w:b/>
        </w:rPr>
      </w:pPr>
      <w:r>
        <w:rPr>
          <w:rFonts w:ascii="backwards" w:hAnsi="backwards"/>
          <w:b/>
        </w:rPr>
        <w:t>!</w:t>
      </w:r>
      <w:r w:rsidR="003452C1">
        <w:rPr>
          <w:rFonts w:ascii="backwards" w:hAnsi="backwards"/>
          <w:b/>
        </w:rPr>
        <w:t>SLLIKS LACITCARP RUOY GNIVORPMI ERA UOY EPOH</w:t>
      </w:r>
      <w:r w:rsidR="00990682">
        <w:rPr>
          <w:rFonts w:ascii="backwards" w:hAnsi="backwards"/>
          <w:b/>
        </w:rPr>
        <w:t xml:space="preserve"> </w:t>
      </w:r>
      <w:r w:rsidR="003452C1">
        <w:rPr>
          <w:rFonts w:ascii="backwards" w:hAnsi="backwards"/>
          <w:b/>
        </w:rPr>
        <w:t>I</w:t>
      </w:r>
      <w:r w:rsidR="00990682">
        <w:rPr>
          <w:rFonts w:ascii="backwards" w:hAnsi="backwards"/>
          <w:b/>
        </w:rPr>
        <w:t xml:space="preserve"> </w:t>
      </w:r>
      <w:r>
        <w:rPr>
          <w:rFonts w:ascii="backwards" w:hAnsi="backwards"/>
          <w:b/>
        </w:rPr>
        <w:t>!KCUL DOOG</w:t>
      </w:r>
    </w:p>
    <w:p w:rsidR="00630B26" w:rsidRPr="00727FCE" w:rsidRDefault="00630B26" w:rsidP="00630B26">
      <w:pPr>
        <w:spacing w:after="0"/>
        <w:rPr>
          <w:color w:val="0000FF"/>
          <w:szCs w:val="24"/>
        </w:rPr>
      </w:pPr>
    </w:p>
    <w:p w:rsidR="00630B26" w:rsidRDefault="00A92D31" w:rsidP="00630B26">
      <w:pPr>
        <w:pStyle w:val="Heading2"/>
        <w:rPr>
          <w:noProof/>
          <w:lang w:val="en-US"/>
        </w:rPr>
      </w:pPr>
      <w:bookmarkStart w:id="30" w:name="_Toc520283361"/>
      <w:bookmarkStart w:id="31" w:name="_Toc533963730"/>
      <w:r w:rsidRPr="00727FCE">
        <w:rPr>
          <w:noProof/>
          <w:szCs w:val="24"/>
        </w:rPr>
        <w:lastRenderedPageBreak/>
        <mc:AlternateContent>
          <mc:Choice Requires="wpg">
            <w:drawing>
              <wp:anchor distT="0" distB="0" distL="114300" distR="114300" simplePos="0" relativeHeight="252234240" behindDoc="0" locked="0" layoutInCell="1" allowOverlap="1" wp14:anchorId="1276335A" wp14:editId="5B9CBFC9">
                <wp:simplePos x="0" y="0"/>
                <wp:positionH relativeFrom="column">
                  <wp:posOffset>918845</wp:posOffset>
                </wp:positionH>
                <wp:positionV relativeFrom="paragraph">
                  <wp:posOffset>503555</wp:posOffset>
                </wp:positionV>
                <wp:extent cx="4174490" cy="1941830"/>
                <wp:effectExtent l="0" t="0" r="35560" b="20320"/>
                <wp:wrapTopAndBottom/>
                <wp:docPr id="182" name="Group 18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74490" cy="1941830"/>
                          <a:chOff x="2170" y="2590"/>
                          <a:chExt cx="6574" cy="3058"/>
                        </a:xfrm>
                      </wpg:grpSpPr>
                      <wpg:grpSp>
                        <wpg:cNvPr id="183" name="Group 18249"/>
                        <wpg:cNvGrpSpPr>
                          <a:grpSpLocks/>
                        </wpg:cNvGrpSpPr>
                        <wpg:grpSpPr bwMode="auto">
                          <a:xfrm>
                            <a:off x="2170" y="2590"/>
                            <a:ext cx="6574" cy="3058"/>
                            <a:chOff x="990" y="8825"/>
                            <a:chExt cx="6574" cy="3058"/>
                          </a:xfrm>
                        </wpg:grpSpPr>
                        <wpg:grpSp>
                          <wpg:cNvPr id="186" name="Group 18250"/>
                          <wpg:cNvGrpSpPr>
                            <a:grpSpLocks/>
                          </wpg:cNvGrpSpPr>
                          <wpg:grpSpPr bwMode="auto">
                            <a:xfrm>
                              <a:off x="990" y="8825"/>
                              <a:ext cx="4602" cy="3058"/>
                              <a:chOff x="990" y="8825"/>
                              <a:chExt cx="4602" cy="3058"/>
                            </a:xfrm>
                          </wpg:grpSpPr>
                          <wps:wsp>
                            <wps:cNvPr id="187" name="Line 18251"/>
                            <wps:cNvCnPr/>
                            <wps:spPr bwMode="auto">
                              <a:xfrm>
                                <a:off x="3504" y="8948"/>
                                <a:ext cx="46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 name="Line 18252"/>
                            <wps:cNvCnPr/>
                            <wps:spPr bwMode="auto">
                              <a:xfrm>
                                <a:off x="3968" y="8948"/>
                                <a:ext cx="0" cy="112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 name="Line 18253"/>
                            <wps:cNvCnPr/>
                            <wps:spPr bwMode="auto">
                              <a:xfrm flipH="1">
                                <a:off x="3156" y="11566"/>
                                <a:ext cx="81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 name="Line 18254"/>
                            <wps:cNvCnPr/>
                            <wps:spPr bwMode="auto">
                              <a:xfrm flipH="1">
                                <a:off x="1996" y="11566"/>
                                <a:ext cx="81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 name="Line 18255"/>
                            <wps:cNvCnPr/>
                            <wps:spPr bwMode="auto">
                              <a:xfrm flipV="1">
                                <a:off x="1996" y="10497"/>
                                <a:ext cx="0" cy="106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02" name="Line 18256"/>
                            <wps:cNvCnPr/>
                            <wps:spPr bwMode="auto">
                              <a:xfrm flipV="1">
                                <a:off x="1996" y="8948"/>
                                <a:ext cx="0" cy="93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08" name="Line 18257"/>
                            <wps:cNvCnPr/>
                            <wps:spPr bwMode="auto">
                              <a:xfrm>
                                <a:off x="1996" y="8948"/>
                                <a:ext cx="75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3609" name="Group 18258"/>
                            <wpg:cNvGrpSpPr>
                              <a:grpSpLocks/>
                            </wpg:cNvGrpSpPr>
                            <wpg:grpSpPr bwMode="auto">
                              <a:xfrm>
                                <a:off x="2717" y="11316"/>
                                <a:ext cx="635" cy="567"/>
                                <a:chOff x="3239" y="9446"/>
                                <a:chExt cx="635" cy="567"/>
                              </a:xfrm>
                            </wpg:grpSpPr>
                            <wps:wsp>
                              <wps:cNvPr id="23610" name="Oval 18259"/>
                              <wps:cNvSpPr>
                                <a:spLocks noChangeArrowheads="1"/>
                              </wps:cNvSpPr>
                              <wps:spPr bwMode="auto">
                                <a:xfrm>
                                  <a:off x="3239" y="9446"/>
                                  <a:ext cx="635" cy="567"/>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611" name="Text Box 18260"/>
                              <wps:cNvSpPr txBox="1">
                                <a:spLocks noChangeArrowheads="1"/>
                              </wps:cNvSpPr>
                              <wps:spPr bwMode="auto">
                                <a:xfrm>
                                  <a:off x="3360" y="9562"/>
                                  <a:ext cx="514"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A92D3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0" w:after="0" w:line="240" w:lineRule="auto"/>
                                      <w:rPr>
                                        <w:rFonts w:ascii="Times New Roman" w:eastAsia="Times New Roman" w:hAnsi="Times New Roman" w:cs="Times New Roman"/>
                                        <w:szCs w:val="24"/>
                                      </w:rPr>
                                    </w:pPr>
                                    <w:proofErr w:type="gramStart"/>
                                    <w:r>
                                      <w:rPr>
                                        <w:rFonts w:ascii="Times New Roman" w:eastAsia="Times New Roman" w:hAnsi="Times New Roman" w:cs="Times New Roman"/>
                                        <w:szCs w:val="24"/>
                                      </w:rPr>
                                      <w:t>mA</w:t>
                                    </w:r>
                                    <w:proofErr w:type="gramEnd"/>
                                  </w:p>
                                </w:txbxContent>
                              </wps:txbx>
                              <wps:bodyPr rot="0" vert="horz" wrap="square" lIns="0" tIns="0" rIns="0" bIns="0" anchor="t" anchorCtr="0" upright="1">
                                <a:noAutofit/>
                              </wps:bodyPr>
                            </wps:wsp>
                          </wpg:grpSp>
                          <wps:wsp>
                            <wps:cNvPr id="23612" name="Line 18261"/>
                            <wps:cNvCnPr/>
                            <wps:spPr bwMode="auto">
                              <a:xfrm>
                                <a:off x="3736" y="10070"/>
                                <a:ext cx="46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13" name="Line 18262"/>
                            <wps:cNvCnPr/>
                            <wps:spPr bwMode="auto">
                              <a:xfrm>
                                <a:off x="3736" y="10257"/>
                                <a:ext cx="46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14" name="Line 18263"/>
                            <wps:cNvCnPr/>
                            <wps:spPr bwMode="auto">
                              <a:xfrm>
                                <a:off x="3968" y="10257"/>
                                <a:ext cx="0" cy="13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15" name="Oval 18264"/>
                            <wps:cNvSpPr>
                              <a:spLocks noChangeArrowheads="1"/>
                            </wps:cNvSpPr>
                            <wps:spPr bwMode="auto">
                              <a:xfrm>
                                <a:off x="3927" y="9471"/>
                                <a:ext cx="75" cy="74"/>
                              </a:xfrm>
                              <a:prstGeom prst="ellipse">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256" name="Oval 18265"/>
                            <wps:cNvSpPr>
                              <a:spLocks noChangeArrowheads="1"/>
                            </wps:cNvSpPr>
                            <wps:spPr bwMode="auto">
                              <a:xfrm>
                                <a:off x="3929" y="10965"/>
                                <a:ext cx="75" cy="74"/>
                              </a:xfrm>
                              <a:prstGeom prst="ellipse">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grpSp>
                            <wpg:cNvPr id="257" name="Group 18266"/>
                            <wpg:cNvGrpSpPr>
                              <a:grpSpLocks/>
                            </wpg:cNvGrpSpPr>
                            <wpg:grpSpPr bwMode="auto">
                              <a:xfrm>
                                <a:off x="5021" y="10008"/>
                                <a:ext cx="571" cy="555"/>
                                <a:chOff x="5253" y="10008"/>
                                <a:chExt cx="571" cy="555"/>
                              </a:xfrm>
                            </wpg:grpSpPr>
                            <wps:wsp>
                              <wps:cNvPr id="258" name="Oval 18267"/>
                              <wps:cNvSpPr>
                                <a:spLocks noChangeArrowheads="1"/>
                              </wps:cNvSpPr>
                              <wps:spPr bwMode="auto">
                                <a:xfrm>
                                  <a:off x="5253" y="10008"/>
                                  <a:ext cx="571" cy="5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59" name="Text Box 18268"/>
                              <wps:cNvSpPr txBox="1">
                                <a:spLocks noChangeArrowheads="1"/>
                              </wps:cNvSpPr>
                              <wps:spPr bwMode="auto">
                                <a:xfrm>
                                  <a:off x="5455" y="10130"/>
                                  <a:ext cx="369"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A92D31">
                                    <w:pPr>
                                      <w:spacing w:before="0" w:after="0"/>
                                    </w:pPr>
                                    <w:r>
                                      <w:t>V</w:t>
                                    </w:r>
                                  </w:p>
                                </w:txbxContent>
                              </wps:txbx>
                              <wps:bodyPr rot="0" vert="horz" wrap="square" lIns="0" tIns="0" rIns="0" bIns="0" anchor="t" anchorCtr="0" upright="1">
                                <a:noAutofit/>
                              </wps:bodyPr>
                            </wps:wsp>
                          </wpg:grpSp>
                          <wps:wsp>
                            <wps:cNvPr id="260" name="Oval 18269"/>
                            <wps:cNvSpPr>
                              <a:spLocks noChangeArrowheads="1"/>
                            </wps:cNvSpPr>
                            <wps:spPr bwMode="auto">
                              <a:xfrm>
                                <a:off x="1956" y="10438"/>
                                <a:ext cx="75" cy="74"/>
                              </a:xfrm>
                              <a:prstGeom prst="ellipse">
                                <a:avLst/>
                              </a:prstGeom>
                              <a:noFill/>
                              <a:ln w="1587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261" name="Oval 18270"/>
                            <wps:cNvSpPr>
                              <a:spLocks noChangeArrowheads="1"/>
                            </wps:cNvSpPr>
                            <wps:spPr bwMode="auto">
                              <a:xfrm>
                                <a:off x="1957" y="9865"/>
                                <a:ext cx="75" cy="74"/>
                              </a:xfrm>
                              <a:prstGeom prst="ellipse">
                                <a:avLst/>
                              </a:prstGeom>
                              <a:noFill/>
                              <a:ln w="1587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262" name="Rectangle 18271"/>
                            <wps:cNvSpPr>
                              <a:spLocks noChangeArrowheads="1"/>
                            </wps:cNvSpPr>
                            <wps:spPr bwMode="auto">
                              <a:xfrm>
                                <a:off x="2750" y="8825"/>
                                <a:ext cx="742" cy="232"/>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263" name="Line 18272"/>
                            <wps:cNvCnPr/>
                            <wps:spPr bwMode="auto">
                              <a:xfrm rot="5400000">
                                <a:off x="4635" y="10338"/>
                                <a:ext cx="0" cy="133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4" name="Line 18273"/>
                            <wps:cNvCnPr>
                              <a:stCxn id="258" idx="4"/>
                            </wps:cNvCnPr>
                            <wps:spPr bwMode="auto">
                              <a:xfrm flipH="1">
                                <a:off x="5302" y="10563"/>
                                <a:ext cx="5" cy="5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5" name="Line 18274"/>
                            <wps:cNvCnPr/>
                            <wps:spPr bwMode="auto">
                              <a:xfrm>
                                <a:off x="5302" y="9509"/>
                                <a:ext cx="0" cy="56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7" name="Line 18275"/>
                            <wps:cNvCnPr/>
                            <wps:spPr bwMode="auto">
                              <a:xfrm rot="5400000">
                                <a:off x="4635" y="8842"/>
                                <a:ext cx="0" cy="133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 name="Text Box 18276"/>
                            <wps:cNvSpPr txBox="1">
                              <a:spLocks noChangeArrowheads="1"/>
                            </wps:cNvSpPr>
                            <wps:spPr bwMode="auto">
                              <a:xfrm>
                                <a:off x="990" y="9750"/>
                                <a:ext cx="1230" cy="1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Pr="0084258B" w:rsidRDefault="009A4BA2" w:rsidP="00A92D31">
                                  <w:pPr>
                                    <w:spacing w:before="0" w:after="0" w:line="240" w:lineRule="auto"/>
                                  </w:pPr>
                                  <w:proofErr w:type="gramStart"/>
                                  <w:r w:rsidRPr="0084258B">
                                    <w:t>constant</w:t>
                                  </w:r>
                                  <w:proofErr w:type="gramEnd"/>
                                  <w:r w:rsidRPr="0084258B">
                                    <w:t xml:space="preserve"> current supply</w:t>
                                  </w:r>
                                </w:p>
                              </w:txbxContent>
                            </wps:txbx>
                            <wps:bodyPr rot="0" vert="horz" wrap="square" lIns="0" tIns="0" rIns="0" bIns="0" anchor="t" anchorCtr="0" upright="1">
                              <a:noAutofit/>
                            </wps:bodyPr>
                          </wps:wsp>
                          <wps:wsp>
                            <wps:cNvPr id="269" name="Text Box 18277"/>
                            <wps:cNvSpPr txBox="1">
                              <a:spLocks noChangeArrowheads="1"/>
                            </wps:cNvSpPr>
                            <wps:spPr bwMode="auto">
                              <a:xfrm>
                                <a:off x="2100" y="9720"/>
                                <a:ext cx="650" cy="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spacing w:after="0"/>
                                  </w:pPr>
                                  <w:r>
                                    <w:t>+</w:t>
                                  </w:r>
                                </w:p>
                              </w:txbxContent>
                            </wps:txbx>
                            <wps:bodyPr rot="0" vert="horz" wrap="square" lIns="0" tIns="0" rIns="0" bIns="0" anchor="t" anchorCtr="0" upright="1">
                              <a:noAutofit/>
                            </wps:bodyPr>
                          </wps:wsp>
                          <wps:wsp>
                            <wps:cNvPr id="270" name="Text Box 18278"/>
                            <wps:cNvSpPr txBox="1">
                              <a:spLocks noChangeArrowheads="1"/>
                            </wps:cNvSpPr>
                            <wps:spPr bwMode="auto">
                              <a:xfrm>
                                <a:off x="2100" y="10395"/>
                                <a:ext cx="345"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spacing w:after="0"/>
                                  </w:pPr>
                                  <w:r>
                                    <w:t>-</w:t>
                                  </w:r>
                                </w:p>
                              </w:txbxContent>
                            </wps:txbx>
                            <wps:bodyPr rot="0" vert="horz" wrap="square" lIns="0" tIns="0" rIns="0" bIns="0" anchor="t" anchorCtr="0" upright="1">
                              <a:noAutofit/>
                            </wps:bodyPr>
                          </wps:wsp>
                        </wpg:grpSp>
                        <wpg:grpSp>
                          <wpg:cNvPr id="271" name="Group 18279"/>
                          <wpg:cNvGrpSpPr>
                            <a:grpSpLocks/>
                          </wpg:cNvGrpSpPr>
                          <wpg:grpSpPr bwMode="auto">
                            <a:xfrm>
                              <a:off x="5998" y="10808"/>
                              <a:ext cx="1566" cy="945"/>
                              <a:chOff x="5998" y="10808"/>
                              <a:chExt cx="1566" cy="945"/>
                            </a:xfrm>
                          </wpg:grpSpPr>
                          <wps:wsp>
                            <wps:cNvPr id="272" name="AutoShape 18280"/>
                            <wps:cNvSpPr>
                              <a:spLocks noChangeArrowheads="1"/>
                            </wps:cNvSpPr>
                            <wps:spPr bwMode="auto">
                              <a:xfrm flipV="1">
                                <a:off x="5998" y="11005"/>
                                <a:ext cx="1566" cy="748"/>
                              </a:xfrm>
                              <a:custGeom>
                                <a:avLst/>
                                <a:gdLst>
                                  <a:gd name="G0" fmla="+- 1766 0 0"/>
                                  <a:gd name="G1" fmla="+- 21600 0 1766"/>
                                  <a:gd name="G2" fmla="*/ 1766 1 2"/>
                                  <a:gd name="G3" fmla="+- 21600 0 G2"/>
                                  <a:gd name="G4" fmla="+/ 1766 21600 2"/>
                                  <a:gd name="G5" fmla="+/ G1 0 2"/>
                                  <a:gd name="G6" fmla="*/ 21600 21600 1766"/>
                                  <a:gd name="G7" fmla="*/ G6 1 2"/>
                                  <a:gd name="G8" fmla="+- 21600 0 G7"/>
                                  <a:gd name="G9" fmla="*/ 21600 1 2"/>
                                  <a:gd name="G10" fmla="+- 1766 0 G9"/>
                                  <a:gd name="G11" fmla="?: G10 G8 0"/>
                                  <a:gd name="G12" fmla="?: G10 G7 21600"/>
                                  <a:gd name="T0" fmla="*/ 20717 w 21600"/>
                                  <a:gd name="T1" fmla="*/ 10800 h 21600"/>
                                  <a:gd name="T2" fmla="*/ 10800 w 21600"/>
                                  <a:gd name="T3" fmla="*/ 21600 h 21600"/>
                                  <a:gd name="T4" fmla="*/ 883 w 21600"/>
                                  <a:gd name="T5" fmla="*/ 10800 h 21600"/>
                                  <a:gd name="T6" fmla="*/ 10800 w 21600"/>
                                  <a:gd name="T7" fmla="*/ 0 h 21600"/>
                                  <a:gd name="T8" fmla="*/ 2683 w 21600"/>
                                  <a:gd name="T9" fmla="*/ 2683 h 21600"/>
                                  <a:gd name="T10" fmla="*/ 18917 w 21600"/>
                                  <a:gd name="T11" fmla="*/ 18917 h 21600"/>
                                </a:gdLst>
                                <a:ahLst/>
                                <a:cxnLst>
                                  <a:cxn ang="0">
                                    <a:pos x="T0" y="T1"/>
                                  </a:cxn>
                                  <a:cxn ang="0">
                                    <a:pos x="T2" y="T3"/>
                                  </a:cxn>
                                  <a:cxn ang="0">
                                    <a:pos x="T4" y="T5"/>
                                  </a:cxn>
                                  <a:cxn ang="0">
                                    <a:pos x="T6" y="T7"/>
                                  </a:cxn>
                                </a:cxnLst>
                                <a:rect l="T8" t="T9" r="T10" b="T11"/>
                                <a:pathLst>
                                  <a:path w="21600" h="21600">
                                    <a:moveTo>
                                      <a:pt x="0" y="0"/>
                                    </a:moveTo>
                                    <a:lnTo>
                                      <a:pt x="1766" y="21600"/>
                                    </a:lnTo>
                                    <a:lnTo>
                                      <a:pt x="19834" y="21600"/>
                                    </a:lnTo>
                                    <a:lnTo>
                                      <a:pt x="21600" y="0"/>
                                    </a:lnTo>
                                    <a:close/>
                                  </a:path>
                                </a:pathLst>
                              </a:cu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273" name="Rectangle 18281"/>
                            <wps:cNvSpPr>
                              <a:spLocks noChangeArrowheads="1"/>
                            </wps:cNvSpPr>
                            <wps:spPr bwMode="auto">
                              <a:xfrm>
                                <a:off x="6437" y="11192"/>
                                <a:ext cx="688" cy="187"/>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274" name="Rectangle 18282"/>
                            <wps:cNvSpPr>
                              <a:spLocks noChangeArrowheads="1"/>
                            </wps:cNvSpPr>
                            <wps:spPr bwMode="auto">
                              <a:xfrm>
                                <a:off x="6288" y="10808"/>
                                <a:ext cx="174" cy="187"/>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275" name="Rectangle 18283"/>
                            <wps:cNvSpPr>
                              <a:spLocks noChangeArrowheads="1"/>
                            </wps:cNvSpPr>
                            <wps:spPr bwMode="auto">
                              <a:xfrm>
                                <a:off x="7100" y="10818"/>
                                <a:ext cx="174" cy="187"/>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grpSp>
                      </wpg:grpSp>
                      <wps:wsp>
                        <wps:cNvPr id="276" name="Text Box 18284"/>
                        <wps:cNvSpPr txBox="1">
                          <a:spLocks noChangeArrowheads="1"/>
                        </wps:cNvSpPr>
                        <wps:spPr bwMode="auto">
                          <a:xfrm>
                            <a:off x="4623" y="3773"/>
                            <a:ext cx="427" cy="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spacing w:after="0"/>
                              </w:pPr>
                              <w:r>
                                <w:t>C</w:t>
                              </w:r>
                            </w:p>
                          </w:txbxContent>
                        </wps:txbx>
                        <wps:bodyPr rot="0" vert="horz" wrap="square" lIns="0" tIns="0" rIns="0" bIns="0" anchor="t" anchorCtr="0" upright="1">
                          <a:noAutofit/>
                        </wps:bodyPr>
                      </wps:wsp>
                      <wps:wsp>
                        <wps:cNvPr id="277" name="Text Box 18285"/>
                        <wps:cNvSpPr txBox="1">
                          <a:spLocks noChangeArrowheads="1"/>
                        </wps:cNvSpPr>
                        <wps:spPr bwMode="auto">
                          <a:xfrm>
                            <a:off x="4241" y="2858"/>
                            <a:ext cx="427"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spacing w:after="0" w:line="240" w:lineRule="auto"/>
                              </w:pPr>
                              <w:r>
                                <w:t>R</w:t>
                              </w:r>
                            </w:p>
                          </w:txbxContent>
                        </wps:txbx>
                        <wps:bodyPr rot="0" vert="horz" wrap="square" lIns="0" tIns="0" rIns="0" bIns="0" anchor="t" anchorCtr="0" upright="1">
                          <a:noAutofit/>
                        </wps:bodyPr>
                      </wps:wsp>
                      <wps:wsp>
                        <wps:cNvPr id="278" name="Text Box 18286"/>
                        <wps:cNvSpPr txBox="1">
                          <a:spLocks noChangeArrowheads="1"/>
                        </wps:cNvSpPr>
                        <wps:spPr bwMode="auto">
                          <a:xfrm>
                            <a:off x="7699" y="4951"/>
                            <a:ext cx="772" cy="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spacing w:after="0" w:line="240" w:lineRule="auto"/>
                                <w:rPr>
                                  <w:sz w:val="18"/>
                                </w:rPr>
                              </w:pPr>
                              <w:r>
                                <w:rPr>
                                  <w:sz w:val="18"/>
                                </w:rPr>
                                <w:t>0:00:0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248" o:spid="_x0000_s1101" style="position:absolute;margin-left:72.35pt;margin-top:39.65pt;width:328.7pt;height:152.9pt;z-index:252234240" coordorigin="2170,2590" coordsize="6574,3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">
                <v:group id="Group 18249" o:spid="_x0000_s1102" style="position:absolute;left:2170;top:2590;width:6574;height:3058" coordorigin="990,8825" coordsize="6574,30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group id="Group 18250" o:spid="_x0000_s1103" style="position:absolute;left:990;top:8825;width:4602;height:3058" coordorigin="990,8825" coordsize="4602,30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line id="Line 18251" o:spid="_x0000_s1104" style="position:absolute;visibility:visible;mso-wrap-style:square" from="3504,8948" to="3968,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t2S8IAAADcAAAADwAAAGRycy9kb3ducmV2LnhtbERPTWvCQBC9F/wPywje6sYKrURXEcFa&#10;ejOK4G3IjklMdjbubjT9926h0Ns83ucsVr1pxJ2crywrmIwTEMS51RUXCo6H7esMhA/IGhvLpOCH&#10;PKyWg5cFpto+eE/3LBQihrBPUUEZQptK6fOSDPqxbYkjd7HOYIjQFVI7fMRw08i3JHmXBiuODSW2&#10;tCkpr7POKDh1GZ+v9dY12H3udpfTrfbTb6VGw349BxGoD//iP/eXjvNnH/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5t2S8IAAADcAAAADwAAAAAAAAAAAAAA&#10;AAChAgAAZHJzL2Rvd25yZXYueG1sUEsFBgAAAAAEAAQA+QAAAJADAAAAAA==&#10;" strokeweight="1.5pt"/>
                    <v:line id="Line 18252" o:spid="_x0000_s1105" style="position:absolute;visibility:visible;mso-wrap-style:square" from="3968,8948" to="3968,10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TiOcUAAADcAAAADwAAAGRycy9kb3ducmV2LnhtbESPQWvCQBCF74X+h2UKvdWNLYikriKC&#10;tfTWKEJvQ3ZMYrKz6e5G03/fOQjeZnhv3vtmsRpdpy4UYuPZwHSSgSIuvW24MnDYb1/moGJCtth5&#10;JgN/FGG1fHxYYG79lb/pUqRKSQjHHA3UKfW51rGsyWGc+J5YtJMPDpOsodI24FXCXadfs2ymHTYs&#10;DTX2tKmpbIvBGTgOBf+c223ocPjY7U7H3za+fRnz/DSu30ElGtPdfLv+tII/F1p5Ri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TiOcUAAADcAAAADwAAAAAAAAAA&#10;AAAAAAChAgAAZHJzL2Rvd25yZXYueG1sUEsFBgAAAAAEAAQA+QAAAJMDAAAAAA==&#10;" strokeweight="1.5pt"/>
                    <v:line id="Line 18253" o:spid="_x0000_s1106" style="position:absolute;flip:x;visibility:visible;mso-wrap-style:square" from="3156,11566" to="3968,1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6FkMEAAADcAAAADwAAAGRycy9kb3ducmV2LnhtbERPS4vCMBC+L/gfwgje1nQ9iFajLAuC&#10;oof1AV6HZtqUbSYlibb+e7MgeJuP7znLdW8bcScfascKvsYZCOLC6ZorBZfz5nMGIkRkjY1jUvCg&#10;AOvV4GOJuXYdH+l+ipVIIRxyVGBibHMpQ2HIYhi7ljhxpfMWY4K+ktpjl8JtIydZNpUWa04NBlv6&#10;MVT8nW5Wgdztu1+/mVzKqty27rozh2nXKzUa9t8LEJH6+Ba/3Fud5s/m8P9MukC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LoWQwQAAANwAAAAPAAAAAAAAAAAAAAAA&#10;AKECAABkcnMvZG93bnJldi54bWxQSwUGAAAAAAQABAD5AAAAjwMAAAAA&#10;" strokeweight="1.5pt"/>
                    <v:line id="Line 18254" o:spid="_x0000_s1107" style="position:absolute;flip:x;visibility:visible;mso-wrap-style:square" from="1996,11566" to="2808,1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260MQAAADcAAAADwAAAGRycy9kb3ducmV2LnhtbESPQWsCMRCF74X+hzAFbzVbD9KuRikF&#10;QdFDq4LXYTO7WbqZLEl013/vHAq9zfDevPfNcj36Tt0opjawgbdpAYq4CrblxsD5tHl9B5UyssUu&#10;MBm4U4L16vlpiaUNA//Q7ZgbJSGcSjTgcu5LrVPlyGOahp5YtDpEj1nW2GgbcZBw3+lZUcy1x5al&#10;wWFPX46q3+PVG9C7/fAdN7Nz3dTbPlx27jAfRmMmL+PnAlSmMf+b/663VvA/BF+ekQn0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zbrQxAAAANwAAAAPAAAAAAAAAAAA&#10;AAAAAKECAABkcnMvZG93bnJldi54bWxQSwUGAAAAAAQABAD5AAAAkgMAAAAA&#10;" strokeweight="1.5pt"/>
                    <v:line id="Line 18255" o:spid="_x0000_s1108" style="position:absolute;flip:y;visibility:visible;mso-wrap-style:square" from="1996,10497" to="1996,1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EfS8EAAADcAAAADwAAAGRycy9kb3ducmV2LnhtbERPTYvCMBC9L/gfwgje1lQPsluNIoKg&#10;6GFXBa9DM22KzaQk0dZ/b4SFvc3jfc5i1dtGPMiH2rGCyTgDQVw4XXOl4HLefn6BCBFZY+OYFDwp&#10;wGo5+Fhgrl3Hv/Q4xUqkEA45KjAxtrmUoTBkMYxdS5y40nmLMUFfSe2xS+G2kdMsm0mLNacGgy1t&#10;DBW3090qkPtD9+O300tZlbvWXffmOOt6pUbDfj0HEamP/+I/906n+d8TeD+TLp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gR9LwQAAANwAAAAPAAAAAAAAAAAAAAAA&#10;AKECAABkcnMvZG93bnJldi54bWxQSwUGAAAAAAQABAD5AAAAjwMAAAAA&#10;" strokeweight="1.5pt"/>
                    <v:line id="Line 18256" o:spid="_x0000_s1109" style="position:absolute;flip:y;visibility:visible;mso-wrap-style:square" from="1996,8948" to="1996,9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GU5MUAAADeAAAADwAAAGRycy9kb3ducmV2LnhtbESPQWvCQBSE7wX/w/IEb3VjCqGkrlIK&#10;glIPrQpeH9mXbGj2bdhdTfz3bkHwOMzMN8xyPdpOXMmH1rGCxTwDQVw53XKj4HTcvL6DCBFZY+eY&#10;FNwowHo1eVliqd3Av3Q9xEYkCIcSFZgY+1LKUBmyGOauJ05e7bzFmKRvpPY4JLjtZJ5lhbTYclow&#10;2NOXoervcLEK5O57+PGb/FQ39bZ3553ZF8Oo1Gw6fn6AiDTGZ/jR3moF+VuR5fB/J10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GU5MUAAADeAAAADwAAAAAAAAAA&#10;AAAAAAChAgAAZHJzL2Rvd25yZXYueG1sUEsFBgAAAAAEAAQA+QAAAJMDAAAAAA==&#10;" strokeweight="1.5pt"/>
                    <v:line id="Line 18257" o:spid="_x0000_s1110" style="position:absolute;visibility:visible;mso-wrap-style:square" from="1996,8948" to="275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8h38IAAADeAAAADwAAAGRycy9kb3ducmV2LnhtbERPy4rCMBTdD/gP4QruxlQFGapRRPCB&#10;u+mI4O7SXNva5qYmqda/nywGZnk47+W6N414kvOVZQWTcQKCOLe64kLB+Wf3+QXCB2SNjWVS8CYP&#10;69XgY4mpti/+pmcWChFD2KeooAyhTaX0eUkG/di2xJG7WWcwROgKqR2+Yrhp5DRJ5tJgxbGhxJa2&#10;JeV11hkFly7j673euQa7/eFwuzxqPzspNRr2mwWIQH34F/+5j1rBdDZP4t54J14B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8h38IAAADeAAAADwAAAAAAAAAAAAAA&#10;AAChAgAAZHJzL2Rvd25yZXYueG1sUEsFBgAAAAAEAAQA+QAAAJADAAAAAA==&#10;" strokeweight="1.5pt"/>
                    <v:group id="Group 18258" o:spid="_x0000_s1111" style="position:absolute;left:2717;top:11316;width:635;height:567" coordorigin="3239,9446" coordsize="635,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CKLAscAAADe&#10;AAAADwAAAAAAAAAAAAAAAACqAgAAZHJzL2Rvd25yZXYueG1sUEsFBgAAAAAEAAQA+gAAAJ4DAAAA&#10;AA==&#10;">
                      <v:oval id="Oval 18259" o:spid="_x0000_s1112" style="position:absolute;left:3239;top:9446;width:635;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AVcQA&#10;AADeAAAADwAAAGRycy9kb3ducmV2LnhtbESPzYrCMBSF9wO+Q7gDsxk0VaFINcogDrq1SteX5k5T&#10;p7mpTdTq05uF4PJw/vgWq9424kqdrx0rGI8SEMSl0zVXCo6H3+EMhA/IGhvHpOBOHlbLwccCM+1u&#10;vKdrHioRR9hnqMCE0GZS+tKQRT9yLXH0/lxnMUTZVVJ3eIvjtpGTJEmlxZrjg8GW1obK//xiFaSn&#10;w9YkTbEpHt+nsJvuz/lje1bq67P/mYMI1Id3+NXeaQWTaTqOABEno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wAFXEAAAA3gAAAA8AAAAAAAAAAAAAAAAAmAIAAGRycy9k&#10;b3ducmV2LnhtbFBLBQYAAAAABAAEAPUAAACJAwAAAAA=&#10;" strokeweight="1.5pt"/>
                      <v:shape id="Text Box 18260" o:spid="_x0000_s1113" type="#_x0000_t202" style="position:absolute;left:3360;top:9562;width:51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PDQsUA&#10;AADeAAAADwAAAGRycy9kb3ducmV2LnhtbESPwWrDMBBE74X+g9hCL6WR7RbTOFFCKBRCbnWS+2Jt&#10;ZBNrJSzFcfP1UaHQ4zAzb5jlerK9GGkInWMF+SwDQdw43bFRcNh/vX6ACBFZY++YFPxQgPXq8WGJ&#10;lXZX/qaxjkYkCIcKFbQx+krK0LRkMcycJ07eyQ0WY5KDkXrAa4LbXhZZVkqLHaeFFj19ttSc64tV&#10;UPP7cdyy2d2iD754OW4uu7lR6vlp2ixARJrif/ivvdUKircyz+H3Tro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48NCxQAAAN4AAAAPAAAAAAAAAAAAAAAAAJgCAABkcnMv&#10;ZG93bnJldi54bWxQSwUGAAAAAAQABAD1AAAAigMAAAAA&#10;" filled="f" stroked="f" strokeweight="1.5pt">
                        <v:textbox inset="0,0,0,0">
                          <w:txbxContent>
                            <w:p w:rsidR="009A4BA2" w:rsidRDefault="009A4BA2" w:rsidP="00A92D31">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0" w:after="0" w:line="240" w:lineRule="auto"/>
                                <w:rPr>
                                  <w:rFonts w:ascii="Times New Roman" w:eastAsia="Times New Roman" w:hAnsi="Times New Roman" w:cs="Times New Roman"/>
                                  <w:szCs w:val="24"/>
                                </w:rPr>
                              </w:pPr>
                              <w:proofErr w:type="gramStart"/>
                              <w:r>
                                <w:rPr>
                                  <w:rFonts w:ascii="Times New Roman" w:eastAsia="Times New Roman" w:hAnsi="Times New Roman" w:cs="Times New Roman"/>
                                  <w:szCs w:val="24"/>
                                </w:rPr>
                                <w:t>mA</w:t>
                              </w:r>
                              <w:proofErr w:type="gramEnd"/>
                            </w:p>
                          </w:txbxContent>
                        </v:textbox>
                      </v:shape>
                    </v:group>
                    <v:line id="Line 18261" o:spid="_x0000_s1114" style="position:absolute;visibility:visible;mso-wrap-style:square" from="3736,10070" to="4200,10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6A6MYAAADeAAAADwAAAGRycy9kb3ducmV2LnhtbESPQWvCQBSE7wX/w/IEb3VjBCnRVUSw&#10;Fm9NRfD2yD6TmOzbuLvR9N93C4Ueh5n5hlltBtOKBzlfW1YwmyYgiAuray4VnL72r28gfEDW2Fom&#10;Bd/kYbMevaww0/bJn/TIQykihH2GCqoQukxKX1Rk0E9tRxy9q3UGQ5SulNrhM8JNK9MkWUiDNceF&#10;CjvaVVQ0eW8UnPucL7dm71rs3w+H6/ne+PlRqcl42C5BBBrCf/iv/aEVpPPFLIXfO/EK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egOjGAAAA3gAAAA8AAAAAAAAA&#10;AAAAAAAAoQIAAGRycy9kb3ducmV2LnhtbFBLBQYAAAAABAAEAPkAAACUAwAAAAA=&#10;" strokeweight="1.5pt"/>
                    <v:line id="Line 18262" o:spid="_x0000_s1115" style="position:absolute;visibility:visible;mso-wrap-style:square" from="3736,10257" to="4200,10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Ilc8YAAADeAAAADwAAAGRycy9kb3ducmV2LnhtbESPQWvCQBSE7wX/w/IEb3WjASnRVUSw&#10;Fm9NRfD2yD6TmOzbuLvR9N93C4Ueh5n5hlltBtOKBzlfW1YwmyYgiAuray4VnL72r28gfEDW2Fom&#10;Bd/kYbMevaww0/bJn/TIQykihH2GCqoQukxKX1Rk0E9tRxy9q3UGQ5SulNrhM8JNK+dJspAGa44L&#10;FXa0q6ho8t4oOPc5X27N3rXYvx8O1/O98elRqcl42C5BBBrCf/iv/aEVzNPFLIXfO/EK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2SJXPGAAAA3gAAAA8AAAAAAAAA&#10;AAAAAAAAoQIAAGRycy9kb3ducmV2LnhtbFBLBQYAAAAABAAEAPkAAACUAwAAAAA=&#10;" strokeweight="1.5pt"/>
                    <v:line id="Line 18263" o:spid="_x0000_s1116" style="position:absolute;visibility:visible;mso-wrap-style:square" from="3968,10257" to="3968,1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u9B8YAAADeAAAADwAAAGRycy9kb3ducmV2LnhtbESPT2vCQBTE7wW/w/IK3urGP4ikrlIE&#10;q/RmFMHbI/tM0mTfprsbTb+9KxR6HGbmN8xy3ZtG3Mj5yrKC8SgBQZxbXXGh4HTcvi1A+ICssbFM&#10;Cn7Jw3o1eFliqu2dD3TLQiEihH2KCsoQ2lRKn5dk0I9sSxy9q3UGQ5SukNrhPcJNIydJMpcGK44L&#10;Jba0KSmvs84oOHcZX77rrWuw+9ztruef2k+/lBq+9h/vIAL14T/8195rBZPpfDyD5514BeTq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7vQfGAAAA3gAAAA8AAAAAAAAA&#10;AAAAAAAAoQIAAGRycy9kb3ducmV2LnhtbFBLBQYAAAAABAAEAPkAAACUAwAAAAA=&#10;" strokeweight="1.5pt"/>
                    <v:oval id="Oval 18264" o:spid="_x0000_s1117" style="position:absolute;left:3927;top:9471;width:75;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ogdsYA&#10;AADeAAAADwAAAGRycy9kb3ducmV2LnhtbESPUWvCQBCE3wv9D8cW+lbvotWW6CkiFCqFgtG+L7k1&#10;Ceb2Qm6r0V/fKxT6OMzMN8xiNfhWnamPTWAL2ciAIi6Da7iycNi/Pb2CioLssA1MFq4UYbW8v1tg&#10;7sKFd3QupFIJwjFHC7VIl2sdy5o8xlHoiJN3DL1HSbKvtOvxkuC+1WNjZtpjw2mhxo42NZWn4ttb&#10;iLtsb47yMZXPyfZWFs/m6+V2sPbxYVjPQQkN8h/+a787C+PJLJvC7510Bf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3ogdsYAAADeAAAADwAAAAAAAAAAAAAAAACYAgAAZHJz&#10;L2Rvd25yZXYueG1sUEsFBgAAAAAEAAQA9QAAAIsDAAAAAA==&#10;" fillcolor="black" strokeweight="1.5pt">
                      <v:textbox inset="0,0,0,0"/>
                    </v:oval>
                    <v:oval id="Oval 18265" o:spid="_x0000_s1118" style="position:absolute;left:3929;top:10965;width:75;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mWcQA&#10;AADcAAAADwAAAGRycy9kb3ducmV2LnhtbESPUWvCQBCE34X+h2MLfdM7rdqSekopFCpCwWjfl9ya&#10;hOb2Qm6r0V/vCQUfh5n5hlmset+oI3WxDmxhPDKgiIvgai4t7Hefw1dQUZAdNoHJwpkirJYPgwVm&#10;Lpx4S8dcSpUgHDO0UIm0mdaxqMhjHIWWOHmH0HmUJLtSuw5PCe4bPTFmrj3WnBYqbOmjouI3//MW&#10;4na8MwfZzOT7eX0p8qn5ebnsrX167N/fQAn1cg//t7+chclsDrcz6Qjo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2ZlnEAAAA3AAAAA8AAAAAAAAAAAAAAAAAmAIAAGRycy9k&#10;b3ducmV2LnhtbFBLBQYAAAAABAAEAPUAAACJAwAAAAA=&#10;" fillcolor="black" strokeweight="1.5pt">
                      <v:textbox inset="0,0,0,0"/>
                    </v:oval>
                    <v:group id="Group 18266" o:spid="_x0000_s1119" style="position:absolute;left:5021;top:10008;width:571;height:555" coordorigin="5253,10008" coordsize="571,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oval id="Oval 18267" o:spid="_x0000_s1120" style="position:absolute;left:5253;top:10008;width:571;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KAsIA&#10;AADcAAAADwAAAGRycy9kb3ducmV2LnhtbERPz2vCMBS+D/Y/hCfsMma6jsmoxjLGhl5txfOjeTbV&#10;5qVtMtv515uDsOPH93uVT7YVFxp841jB6zwBQVw53XCtYF/+vHyA8AFZY+uYFPyRh3z9+LDCTLuR&#10;d3QpQi1iCPsMFZgQukxKXxmy6OeuI47c0Q0WQ4RDLfWAYwy3rUyTZCEtNhwbDHb0Zag6F79WweJU&#10;bkzSHr4P1+dT2L7t+uK66ZV6mk2fSxCBpvAvvru3WkH6HtfGM/EI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ooCwgAAANwAAAAPAAAAAAAAAAAAAAAAAJgCAABkcnMvZG93&#10;bnJldi54bWxQSwUGAAAAAAQABAD1AAAAhwMAAAAA&#10;" strokeweight="1.5pt"/>
                      <v:shape id="Text Box 18268" o:spid="_x0000_s1121" type="#_x0000_t202" style="position:absolute;left:5455;top:10130;width:369;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VHasMA&#10;AADcAAAADwAAAGRycy9kb3ducmV2LnhtbESPQWsCMRSE70L/Q3iCF6nZLlXqahQpFMRbV70/Ns/s&#10;4uYlbOK69tc3hYLHYWa+Ydbbwbaipy40jhW8zTIQxJXTDRsFp+PX6weIEJE1to5JwYMCbDcvozUW&#10;2t35m/oyGpEgHApUUMfoCylDVZPFMHOeOHkX11mMSXZG6g7vCW5bmWfZQlpsOC3U6Omzpupa3qyC&#10;kt/P/Z7N4Sf64PPpeXc7LI1Sk/GwW4GINMRn+L+91wry+RL+zqQj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VHasMAAADcAAAADwAAAAAAAAAAAAAAAACYAgAAZHJzL2Rv&#10;d25yZXYueG1sUEsFBgAAAAAEAAQA9QAAAIgDAAAAAA==&#10;" filled="f" stroked="f" strokeweight="1.5pt">
                        <v:textbox inset="0,0,0,0">
                          <w:txbxContent>
                            <w:p w:rsidR="009A4BA2" w:rsidRDefault="009A4BA2" w:rsidP="00A92D31">
                              <w:pPr>
                                <w:spacing w:before="0" w:after="0"/>
                              </w:pPr>
                              <w:r>
                                <w:t>V</w:t>
                              </w:r>
                            </w:p>
                          </w:txbxContent>
                        </v:textbox>
                      </v:shape>
                    </v:group>
                    <v:oval id="Oval 18269" o:spid="_x0000_s1122" style="position:absolute;left:1956;top:10438;width:75;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BV78EA&#10;AADcAAAADwAAAGRycy9kb3ducmV2LnhtbERPz2vCMBS+D/wfwhO8DE0VJqMaRYWC4GGszvuzeTbV&#10;5qUkUet/vxwGO358v5fr3rbiQT40jhVMJxkI4srphmsFP8di/AkiRGSNrWNS8KIA69XgbYm5dk/+&#10;pkcZa5FCOOSowMTY5VKGypDFMHEdceIuzluMCfpaao/PFG5bOcuyubTYcGow2NHOUHUr71bBV/Fx&#10;8sdy815kVxvP0/P2frBGqdGw3yxAROrjv/jPvdcKZvM0P51JR0C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Ve/BAAAA3AAAAA8AAAAAAAAAAAAAAAAAmAIAAGRycy9kb3du&#10;cmV2LnhtbFBLBQYAAAAABAAEAPUAAACGAwAAAAA=&#10;" filled="f" fillcolor="black" strokeweight="1.25pt">
                      <v:textbox inset="0,0,0,0"/>
                    </v:oval>
                    <v:oval id="Oval 18270" o:spid="_x0000_s1123" style="position:absolute;left:1957;top:9865;width:75;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wdMQA&#10;AADcAAAADwAAAGRycy9kb3ducmV2LnhtbESPQWsCMRSE74X+h/AKXkrNrqDI1ii2sFDwIK56f26e&#10;m7WblyWJuv33jVDocZiZb5jFarCduJEPrWMF+TgDQVw73XKj4LAv3+YgQkTW2DkmBT8UYLV8flpg&#10;od2dd3SrYiMShEOBCkyMfSFlqA1ZDGPXEyfv7LzFmKRvpPZ4T3DbyUmWzaTFltOCwZ4+DdXf1dUq&#10;2JbTo99X69cyu9h4yk8f1401So1ehvU7iEhD/A//tb+0gsksh8eZd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c8HTEAAAA3AAAAA8AAAAAAAAAAAAAAAAAmAIAAGRycy9k&#10;b3ducmV2LnhtbFBLBQYAAAAABAAEAPUAAACJAwAAAAA=&#10;" filled="f" fillcolor="black" strokeweight="1.25pt">
                      <v:textbox inset="0,0,0,0"/>
                    </v:oval>
                    <v:rect id="Rectangle 18271" o:spid="_x0000_s1124" style="position:absolute;left:2750;top:8825;width:742;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DljMMA&#10;AADcAAAADwAAAGRycy9kb3ducmV2LnhtbESPT4vCMBTE7wt+h/AW9ramG0GlGkWkBa/+OezeHs2z&#10;KTYvpYla/fQbYWGPw8z8hlmuB9eKG/Wh8azha5yBIK68abjWcDqWn3MQISIbbD2ThgcFWK9Gb0vM&#10;jb/znm6HWIsE4ZCjBhtjl0sZKksOw9h3xMk7+95hTLKvpenxnuCulSrLptJhw2nBYkdbS9XlcHUa&#10;ZuqkJkXYtM9zrexP8Szn30Wp9cf7sFmAiDTE//Bfe2c0qKmC15l0BO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DljMMAAADcAAAADwAAAAAAAAAAAAAAAACYAgAAZHJzL2Rv&#10;d25yZXYueG1sUEsFBgAAAAAEAAQA9QAAAIgDAAAAAA==&#10;" strokeweight="1.5pt">
                      <v:textbox inset="0,0,0,0"/>
                    </v:rect>
                    <v:line id="Line 18272" o:spid="_x0000_s1125" style="position:absolute;rotation:90;visibility:visible;mso-wrap-style:square" from="4635,10338" to="4635,11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Oz78MAAADcAAAADwAAAGRycy9kb3ducmV2LnhtbESP3YrCMBSE74V9h3AWvNNUF7R0jSLF&#10;ZUUQ8ecBDs3ZttqclCbb1rc3guDlMDPfMItVbyrRUuNKywom4wgEcWZ1ybmCy/lnFINwHlljZZkU&#10;3MnBavkxWGCibcdHak8+FwHCLkEFhfd1IqXLCjLoxrYmDt6fbQz6IJtc6ga7ADeVnEbRTBosOSwU&#10;WFNaUHY7/RsFu931Gv92fr7Zn9N2M0FK6UBKDT/79TcIT71/h1/trVYwnX3B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js+/DAAAA3AAAAA8AAAAAAAAAAAAA&#10;AAAAoQIAAGRycy9kb3ducmV2LnhtbFBLBQYAAAAABAAEAPkAAACRAwAAAAA=&#10;" strokeweight="1.5pt"/>
                    <v:line id="Line 18273" o:spid="_x0000_s1126" style="position:absolute;flip:x;visibility:visible;mso-wrap-style:square" from="5302,10563" to="5307,11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atiMQAAADcAAAADwAAAGRycy9kb3ducmV2LnhtbESPQWvCQBSE7wX/w/IEb3VjKKGkrlIK&#10;glIPrQpeH9mXbGj2bdhdTfz3bkHwOMzMN8xyPdpOXMmH1rGCxTwDQVw53XKj4HTcvL6DCBFZY+eY&#10;FNwowHo1eVliqd3Av3Q9xEYkCIcSFZgY+1LKUBmyGOauJ05e7bzFmKRvpPY4JLjtZJ5lhbTYclow&#10;2NOXoervcLEK5O57+PGb/FQ39bZ3553ZF8Oo1Gw6fn6AiDTGZ/jR3moFefEG/2fSEZ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Bq2IxAAAANwAAAAPAAAAAAAAAAAA&#10;AAAAAKECAABkcnMvZG93bnJldi54bWxQSwUGAAAAAAQABAD5AAAAkgMAAAAA&#10;" strokeweight="1.5pt"/>
                    <v:line id="Line 18274" o:spid="_x0000_s1127" style="position:absolute;visibility:visible;mso-wrap-style:square" from="5302,9509" to="5302,10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zKIcQAAADcAAAADwAAAGRycy9kb3ducmV2LnhtbESPQWvCQBSE7wX/w/KE3upGRSmpq4ig&#10;lt6MIvT2yD6TNNm3cXej6b93hUKPw8x8wyxWvWnEjZyvLCsYjxIQxLnVFRcKTsft2zsIH5A1NpZJ&#10;wS95WC0HLwtMtb3zgW5ZKESEsE9RQRlCm0rp85IM+pFtiaN3sc5giNIVUju8R7hp5CRJ5tJgxXGh&#10;xJY2JeV11hkF5y7j75966xrsdvv95Xyt/fRLqddhv/4AEagP/+G/9qdWMJnP4HkmH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LMohxAAAANwAAAAPAAAAAAAAAAAA&#10;AAAAAKECAABkcnMvZG93bnJldi54bWxQSwUGAAAAAAQABAD5AAAAkgMAAAAA&#10;" strokeweight="1.5pt"/>
                    <v:line id="Line 18275" o:spid="_x0000_s1128" style="position:absolute;rotation:90;visibility:visible;mso-wrap-style:square" from="4635,8842" to="4635,10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i17MQAAADcAAAADwAAAGRycy9kb3ducmV2LnhtbESP0WrCQBRE3wv+w3IF3+omPkRJXYME&#10;pRIopdoPuGSvSTR7N2S3Sfx7t1Do4zAzZ5htNplWDNS7xrKCeBmBIC6tbrhS8H05vm5AOI+ssbVM&#10;Ch7kINvNXraYajvyFw1nX4kAYZeigtr7LpXSlTUZdEvbEQfvanuDPsi+krrHMcBNK1dRlEiDDYeF&#10;GjvKayrv5x+joChut8376NeHj0s+HGKknD5JqcV82r+B8DT5//Bf+6QVrJI1/J4JR0D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LXsxAAAANwAAAAPAAAAAAAAAAAA&#10;AAAAAKECAABkcnMvZG93bnJldi54bWxQSwUGAAAAAAQABAD5AAAAkgMAAAAA&#10;" strokeweight="1.5pt"/>
                    <v:shape id="Text Box 18276" o:spid="_x0000_s1129" type="#_x0000_t202" style="position:absolute;left:990;top:9750;width:1230;height:1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UoTL8A&#10;AADcAAAADwAAAGRycy9kb3ducmV2LnhtbERPTYvCMBC9C/sfwizsRdbUIrJbjSKCIN6seh+a2bTY&#10;TEITa91fbw6Cx8f7Xq4H24qeutA4VjCdZCCIK6cbNgrOp933D4gQkTW2jknBgwKsVx+jJRba3flI&#10;fRmNSCEcClRQx+gLKUNVk8UwcZ44cX+usxgT7IzUHd5TuG1lnmVzabHh1FCjp21N1bW8WQUlzy79&#10;ns3hP/rg8/Flczv8GqW+PofNAkSkIb7FL/deK8jnaW06k46AXD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tShMvwAAANwAAAAPAAAAAAAAAAAAAAAAAJgCAABkcnMvZG93bnJl&#10;di54bWxQSwUGAAAAAAQABAD1AAAAhAMAAAAA&#10;" filled="f" stroked="f" strokeweight="1.5pt">
                      <v:textbox inset="0,0,0,0">
                        <w:txbxContent>
                          <w:p w:rsidR="009A4BA2" w:rsidRPr="0084258B" w:rsidRDefault="009A4BA2" w:rsidP="00A92D31">
                            <w:pPr>
                              <w:spacing w:before="0" w:after="0" w:line="240" w:lineRule="auto"/>
                            </w:pPr>
                            <w:proofErr w:type="gramStart"/>
                            <w:r w:rsidRPr="0084258B">
                              <w:t>constant</w:t>
                            </w:r>
                            <w:proofErr w:type="gramEnd"/>
                            <w:r w:rsidRPr="0084258B">
                              <w:t xml:space="preserve"> current supply</w:t>
                            </w:r>
                          </w:p>
                        </w:txbxContent>
                      </v:textbox>
                    </v:shape>
                    <v:shape id="Text Box 18277" o:spid="_x0000_s1130" type="#_x0000_t202" style="position:absolute;left:2100;top:9720;width:650;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N18IA&#10;AADcAAAADwAAAGRycy9kb3ducmV2LnhtbESPQYvCMBSE7wv+h/AWvCyabhHRrlFEWBBvW/X+aN6m&#10;ZZuX0MRa/fVmQfA4zMw3zGoz2Fb01IXGsYLPaQaCuHK6YaPgdPyeLECEiKyxdUwKbhRgsx69rbDQ&#10;7so/1JfRiAThUKCCOkZfSBmqmiyGqfPEyft1ncWYZGek7vCa4LaVeZbNpcWG00KNnnY1VX/lxSoo&#10;eXbu92wO9+iDzz/O28thaZQavw/bLxCRhvgKP9t7rSCfL+H/TDoC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Y3XwgAAANwAAAAPAAAAAAAAAAAAAAAAAJgCAABkcnMvZG93&#10;bnJldi54bWxQSwUGAAAAAAQABAD1AAAAhwMAAAAA&#10;" filled="f" stroked="f" strokeweight="1.5pt">
                      <v:textbox inset="0,0,0,0">
                        <w:txbxContent>
                          <w:p w:rsidR="009A4BA2" w:rsidRDefault="009A4BA2" w:rsidP="00630B26">
                            <w:pPr>
                              <w:spacing w:after="0"/>
                            </w:pPr>
                            <w:r>
                              <w:t>+</w:t>
                            </w:r>
                          </w:p>
                        </w:txbxContent>
                      </v:textbox>
                    </v:shape>
                    <v:shape id="Text Box 18278" o:spid="_x0000_s1131" type="#_x0000_t202" style="position:absolute;left:2100;top:10395;width:34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qyl8AA&#10;AADcAAAADwAAAGRycy9kb3ducmV2LnhtbERPz2vCMBS+D/wfwhN2GTNdEZ3VKDIYiDer3h/NMy02&#10;L6GJtdtfbw6Cx4/v92oz2Fb01IXGsYKvSQaCuHK6YaPgdPz9/AYRIrLG1jEp+KMAm/XobYWFdnc+&#10;UF9GI1IIhwIV1DH6QspQ1WQxTJwnTtzFdRZjgp2RusN7CretzLNsJi02nBpq9PRTU3Utb1ZBydNz&#10;v2Oz/48++PzjvL3tF0ap9/GwXYKINMSX+OneaQX5PM1PZ9IRkO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xqyl8AAAADcAAAADwAAAAAAAAAAAAAAAACYAgAAZHJzL2Rvd25y&#10;ZXYueG1sUEsFBgAAAAAEAAQA9QAAAIUDAAAAAA==&#10;" filled="f" stroked="f" strokeweight="1.5pt">
                      <v:textbox inset="0,0,0,0">
                        <w:txbxContent>
                          <w:p w:rsidR="009A4BA2" w:rsidRDefault="009A4BA2" w:rsidP="00630B26">
                            <w:pPr>
                              <w:spacing w:after="0"/>
                            </w:pPr>
                            <w:r>
                              <w:t>-</w:t>
                            </w:r>
                          </w:p>
                        </w:txbxContent>
                      </v:textbox>
                    </v:shape>
                  </v:group>
                  <v:group id="Group 18279" o:spid="_x0000_s1132" style="position:absolute;left:5998;top:10808;width:1566;height:945" coordorigin="5998,10808" coordsize="1566,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AutoShape 18280" o:spid="_x0000_s1133" style="position:absolute;left:5998;top:11005;width:1566;height:74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Yo1sQA&#10;AADcAAAADwAAAGRycy9kb3ducmV2LnhtbESPS4vCMBSF94L/IVxhdprYRUc6RhFRmc0sxhe4uzR3&#10;2s40N6WJtf77iSC4PJzHx5kve1uLjlpfOdYwnSgQxLkzFRcajofteAbCB2SDtWPScCcPy8VwMMfM&#10;uBt/U7cPhYgj7DPUUIbQZFL6vCSLfuIa4uj9uNZiiLItpGnxFsdtLROlUmmx4kgosaF1Sfnf/moj&#10;V+5m98s5rNLNr1Hq67RLt53V+m3Urz5ABOrDK/xsfxoNyXsCjzPxCM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KNbEAAAA3AAAAA8AAAAAAAAAAAAAAAAAmAIAAGRycy9k&#10;b3ducmV2LnhtbFBLBQYAAAAABAAEAPUAAACJAwAAAAA=&#10;" path="m,l1766,21600r18068,l21600,,,xe" strokeweight="1.5pt">
                      <v:stroke joinstyle="miter"/>
                      <v:path o:connecttype="custom" o:connectlocs="1502,374;783,748;64,374;783,0" o:connectangles="0,0,0,0" textboxrect="2690,2686,18910,18914"/>
                    </v:shape>
                    <v:rect id="Rectangle 18281" o:spid="_x0000_s1134" style="position:absolute;left:6437;top:11192;width:688;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XWysMA&#10;AADcAAAADwAAAGRycy9kb3ducmV2LnhtbESPQYvCMBSE78L+h/AWvGlqBJWuUWRpYa+rHtzbo3k2&#10;xealNFnt+uvNguBxmJlvmPV2cK24Uh8azxpm0wwEceVNw7WG46GcrECEiGyw9Uwa/ijAdvM2WmNu&#10;/I2/6bqPtUgQDjlqsDF2uZShsuQwTH1HnLyz7x3GJPtamh5vCe5aqbJsIR02nBYsdvRpqbrsf52G&#10;pTqqeRF27f1cK/tT3MvVqSi1Hr8Puw8QkYb4Cj/bX0aDWs7h/0w6An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XWysMAAADcAAAADwAAAAAAAAAAAAAAAACYAgAAZHJzL2Rv&#10;d25yZXYueG1sUEsFBgAAAAAEAAQA9QAAAIgDAAAAAA==&#10;" strokeweight="1.5pt">
                      <v:textbox inset="0,0,0,0"/>
                    </v:rect>
                    <v:rect id="Rectangle 18282" o:spid="_x0000_s1135" style="position:absolute;left:6288;top:10808;width:174;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xOvsQA&#10;AADcAAAADwAAAGRycy9kb3ducmV2LnhtbESPQWsCMRSE7wX/Q3hCbzVrKlVWo4jsQq+1HvT22Dw3&#10;i5uXZRN1669vhEKPw8x8w6w2g2vFjfrQeNYwnWQgiCtvGq41HL7LtwWIEJENtp5Jww8F2KxHLyvM&#10;jb/zF932sRYJwiFHDTbGLpcyVJYchonviJN39r3DmGRfS9PjPcFdK1WWfUiHDacFix3tLFWX/dVp&#10;mKuDei/Ctn2ca2VPxaNcHItS69fxsF2CiDTE//Bf+9NoUPMZPM+kI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cTr7EAAAA3AAAAA8AAAAAAAAAAAAAAAAAmAIAAGRycy9k&#10;b3ducmV2LnhtbFBLBQYAAAAABAAEAPUAAACJAwAAAAA=&#10;" strokeweight="1.5pt">
                      <v:textbox inset="0,0,0,0"/>
                    </v:rect>
                    <v:rect id="Rectangle 18283" o:spid="_x0000_s1136" style="position:absolute;left:7100;top:10818;width:174;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DrJcQA&#10;AADcAAAADwAAAGRycy9kb3ducmV2LnhtbESPQWsCMRSE7wX/Q3hCbzVrilVWo4jsQq+1HvT22Dw3&#10;i5uXZRN1669vhEKPw8x8w6w2g2vFjfrQeNYwnWQgiCtvGq41HL7LtwWIEJENtp5Jww8F2KxHLyvM&#10;jb/zF932sRYJwiFHDTbGLpcyVJYchonviJN39r3DmGRfS9PjPcFdK1WWfUiHDacFix3tLFWX/dVp&#10;mKuDei/Ctn2ca2VPxaNcHItS69fxsF2CiDTE//Bf+9NoUPMZPM+kI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Q6yXEAAAA3AAAAA8AAAAAAAAAAAAAAAAAmAIAAGRycy9k&#10;b3ducmV2LnhtbFBLBQYAAAAABAAEAPUAAACJAwAAAAA=&#10;" strokeweight="1.5pt">
                      <v:textbox inset="0,0,0,0"/>
                    </v:rect>
                  </v:group>
                </v:group>
                <v:shape id="Text Box 18284" o:spid="_x0000_s1137" type="#_x0000_t202" style="position:absolute;left:4623;top:3773;width:427;height: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PeMMA&#10;AADcAAAADwAAAGRycy9kb3ducmV2LnhtbESPQWsCMRSE74L/ITyhF6nZLqLt1ihSKIg3V70/Nq/Z&#10;pZuXsInr6q83hYLHYWa+YVabwbaipy40jhW8zTIQxJXTDRsFp+P36zuIEJE1to5JwY0CbNbj0QoL&#10;7a58oL6MRiQIhwIV1DH6QspQ1WQxzJwnTt6P6yzGJDsjdYfXBLetzLNsIS02nBZq9PRVU/VbXqyC&#10;kufnfsdmf48++Hx63l72H0apl8mw/QQRaYjP8H97pxXkywX8nUlHQK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7+PeMMAAADcAAAADwAAAAAAAAAAAAAAAACYAgAAZHJzL2Rv&#10;d25yZXYueG1sUEsFBgAAAAAEAAQA9QAAAIgDAAAAAA==&#10;" filled="f" stroked="f" strokeweight="1.5pt">
                  <v:textbox inset="0,0,0,0">
                    <w:txbxContent>
                      <w:p w:rsidR="009A4BA2" w:rsidRDefault="009A4BA2" w:rsidP="00630B26">
                        <w:pPr>
                          <w:spacing w:after="0"/>
                        </w:pPr>
                        <w:r>
                          <w:t>C</w:t>
                        </w:r>
                      </w:p>
                    </w:txbxContent>
                  </v:textbox>
                </v:shape>
                <v:shape id="Text Box 18285" o:spid="_x0000_s1138" type="#_x0000_t202" style="position:absolute;left:4241;top:2858;width:427;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Mq48QA&#10;AADcAAAADwAAAGRycy9kb3ducmV2LnhtbESPwWrDMBBE74X+g9hCLqWRa0qTupFNKBRCbnGS+2Jt&#10;ZVNrJSzFcfL1USHQ4zAzb5hVNdlejDSEzrGC13kGgrhxumOj4LD/flmCCBFZY++YFFwoQFU+Pqyw&#10;0O7MOxrraESCcChQQRujL6QMTUsWw9x54uT9uMFiTHIwUg94TnDbyzzL3qXFjtNCi56+Wmp+65NV&#10;UPPbcdyw2V6jDz5/Pq5P2w+j1OxpWn+CiDTF//C9vdEK8sUC/s6kIy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zKuPEAAAA3AAAAA8AAAAAAAAAAAAAAAAAmAIAAGRycy9k&#10;b3ducmV2LnhtbFBLBQYAAAAABAAEAPUAAACJAwAAAAA=&#10;" filled="f" stroked="f" strokeweight="1.5pt">
                  <v:textbox inset="0,0,0,0">
                    <w:txbxContent>
                      <w:p w:rsidR="009A4BA2" w:rsidRDefault="009A4BA2" w:rsidP="00630B26">
                        <w:pPr>
                          <w:spacing w:after="0" w:line="240" w:lineRule="auto"/>
                        </w:pPr>
                        <w:r>
                          <w:t>R</w:t>
                        </w:r>
                      </w:p>
                    </w:txbxContent>
                  </v:textbox>
                </v:shape>
                <v:shape id="Text Box 18286" o:spid="_x0000_s1139" type="#_x0000_t202" style="position:absolute;left:7699;top:4951;width:772;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y+kcAA&#10;AADcAAAADwAAAGRycy9kb3ducmV2LnhtbERPz2vCMBS+D/wfwhN2GTNdEZ3VKDIYiDer3h/NMy02&#10;L6GJtdtfbw6Cx4/v92oz2Fb01IXGsYKvSQaCuHK6YaPgdPz9/AYRIrLG1jEp+KMAm/XobYWFdnc+&#10;UF9GI1IIhwIV1DH6QspQ1WQxTJwnTtzFdRZjgp2RusN7CretzLNsJi02nBpq9PRTU3Utb1ZBydNz&#10;v2Oz/48++PzjvL3tF0ap9/GwXYKINMSX+OneaQX5PK1NZ9IRkO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y+kcAAAADcAAAADwAAAAAAAAAAAAAAAACYAgAAZHJzL2Rvd25y&#10;ZXYueG1sUEsFBgAAAAAEAAQA9QAAAIUDAAAAAA==&#10;" filled="f" stroked="f" strokeweight="1.5pt">
                  <v:textbox inset="0,0,0,0">
                    <w:txbxContent>
                      <w:p w:rsidR="009A4BA2" w:rsidRDefault="009A4BA2" w:rsidP="00630B26">
                        <w:pPr>
                          <w:spacing w:after="0" w:line="240" w:lineRule="auto"/>
                          <w:rPr>
                            <w:sz w:val="18"/>
                          </w:rPr>
                        </w:pPr>
                        <w:r>
                          <w:rPr>
                            <w:sz w:val="18"/>
                          </w:rPr>
                          <w:t>0:00:00</w:t>
                        </w:r>
                      </w:p>
                    </w:txbxContent>
                  </v:textbox>
                </v:shape>
                <w10:wrap type="topAndBottom"/>
              </v:group>
            </w:pict>
          </mc:Fallback>
        </mc:AlternateContent>
      </w:r>
      <w:r w:rsidR="00015864">
        <w:rPr>
          <w:noProof/>
          <w:u w:color="FFFF00"/>
          <w:lang w:val="en-US"/>
        </w:rPr>
        <w:t>Determining</w:t>
      </w:r>
      <w:r w:rsidR="00630B26" w:rsidRPr="00727FCE">
        <w:rPr>
          <w:noProof/>
          <w:u w:color="FFFF00"/>
          <w:lang w:val="en-US"/>
        </w:rPr>
        <w:t xml:space="preserve"> the capacitance of a capacitor</w:t>
      </w:r>
      <w:r w:rsidR="00630B26" w:rsidRPr="00727FCE">
        <w:rPr>
          <w:noProof/>
          <w:lang w:val="en-US"/>
        </w:rPr>
        <w:t>.</w:t>
      </w:r>
      <w:bookmarkEnd w:id="30"/>
      <w:bookmarkEnd w:id="31"/>
    </w:p>
    <w:p w:rsidR="00630B26" w:rsidRPr="00727FCE" w:rsidRDefault="0007233A" w:rsidP="00C83E10">
      <w:pPr>
        <w:pStyle w:val="Heading3"/>
        <w:rPr>
          <w:noProof/>
          <w:lang w:val="en-US"/>
        </w:rPr>
      </w:pPr>
      <w:bookmarkStart w:id="32" w:name="_Toc533963731"/>
      <w:r>
        <w:rPr>
          <w:noProof/>
          <w:lang w:val="en-US"/>
        </w:rPr>
        <w:t>iNSTRUCTIONS</w:t>
      </w:r>
      <w:bookmarkEnd w:id="32"/>
    </w:p>
    <w:p w:rsidR="00630B26" w:rsidRPr="00727FCE" w:rsidRDefault="00F85BAA" w:rsidP="0007233A">
      <w:pPr>
        <w:numPr>
          <w:ilvl w:val="0"/>
          <w:numId w:val="3"/>
        </w:numPr>
        <w:tabs>
          <w:tab w:val="clear" w:pos="1080"/>
          <w:tab w:val="num" w:pos="284"/>
        </w:tabs>
        <w:spacing w:after="0"/>
        <w:ind w:left="0" w:firstLine="0"/>
        <w:rPr>
          <w:szCs w:val="24"/>
        </w:rPr>
      </w:pPr>
      <w:r w:rsidRPr="00CB5EFE">
        <w:rPr>
          <w:noProof/>
        </w:rPr>
        <w:drawing>
          <wp:anchor distT="0" distB="0" distL="114300" distR="114300" simplePos="0" relativeHeight="252235264" behindDoc="0" locked="0" layoutInCell="1" allowOverlap="1" wp14:anchorId="277675C9" wp14:editId="06916BDA">
            <wp:simplePos x="0" y="0"/>
            <wp:positionH relativeFrom="column">
              <wp:posOffset>3728085</wp:posOffset>
            </wp:positionH>
            <wp:positionV relativeFrom="paragraph">
              <wp:posOffset>257175</wp:posOffset>
            </wp:positionV>
            <wp:extent cx="2054225" cy="3248025"/>
            <wp:effectExtent l="0" t="0" r="3175" b="9525"/>
            <wp:wrapSquare wrapText="bothSides"/>
            <wp:docPr id="24113" name="Picture 2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054225" cy="3248025"/>
                    </a:xfrm>
                    <a:prstGeom prst="rect">
                      <a:avLst/>
                    </a:prstGeom>
                    <a:noFill/>
                    <a:ln>
                      <a:noFill/>
                    </a:ln>
                  </pic:spPr>
                </pic:pic>
              </a:graphicData>
            </a:graphic>
            <wp14:sizeRelH relativeFrom="page">
              <wp14:pctWidth>0</wp14:pctWidth>
            </wp14:sizeRelH>
            <wp14:sizeRelV relativeFrom="page">
              <wp14:pctHeight>0</wp14:pctHeight>
            </wp14:sizeRelV>
          </wp:anchor>
        </w:drawing>
      </w:r>
      <w:r w:rsidR="00630B26" w:rsidRPr="00727FCE">
        <w:rPr>
          <w:szCs w:val="24"/>
        </w:rPr>
        <w:t>Discharge C.</w:t>
      </w:r>
    </w:p>
    <w:p w:rsidR="00630B26" w:rsidRPr="00727FCE" w:rsidRDefault="00630B26" w:rsidP="0007233A">
      <w:pPr>
        <w:numPr>
          <w:ilvl w:val="0"/>
          <w:numId w:val="3"/>
        </w:numPr>
        <w:tabs>
          <w:tab w:val="num" w:pos="284"/>
        </w:tabs>
        <w:spacing w:after="0"/>
        <w:ind w:left="0" w:firstLine="0"/>
        <w:rPr>
          <w:szCs w:val="24"/>
        </w:rPr>
      </w:pPr>
      <w:r w:rsidRPr="00727FCE">
        <w:rPr>
          <w:szCs w:val="24"/>
        </w:rPr>
        <w:t>Connect up</w:t>
      </w:r>
      <w:r w:rsidR="009B1DBF">
        <w:rPr>
          <w:szCs w:val="24"/>
        </w:rPr>
        <w:t xml:space="preserve"> the ALBA circuit</w:t>
      </w:r>
      <w:r w:rsidRPr="00727FCE">
        <w:rPr>
          <w:szCs w:val="24"/>
        </w:rPr>
        <w:t>. Start clock and take regular values of V and I at set time intervals.</w:t>
      </w:r>
    </w:p>
    <w:p w:rsidR="00630B26" w:rsidRPr="00727FCE" w:rsidRDefault="00630B26" w:rsidP="0007233A">
      <w:pPr>
        <w:numPr>
          <w:ilvl w:val="0"/>
          <w:numId w:val="3"/>
        </w:numPr>
        <w:tabs>
          <w:tab w:val="num" w:pos="284"/>
        </w:tabs>
        <w:spacing w:after="0"/>
        <w:ind w:left="0" w:firstLine="0"/>
        <w:rPr>
          <w:szCs w:val="24"/>
        </w:rPr>
      </w:pPr>
      <w:r w:rsidRPr="00727FCE">
        <w:rPr>
          <w:szCs w:val="24"/>
        </w:rPr>
        <w:t xml:space="preserve">Find the charge that has accumulated on the capacitor at each time interval according to </w:t>
      </w:r>
      <w:r w:rsidR="00F85BAA">
        <w:rPr>
          <w:szCs w:val="24"/>
        </w:rPr>
        <w:t xml:space="preserve">          </w:t>
      </w:r>
      <w:r w:rsidRPr="00727FCE">
        <w:rPr>
          <w:szCs w:val="24"/>
        </w:rPr>
        <w:t xml:space="preserve">Q = </w:t>
      </w:r>
      <w:r w:rsidRPr="00517B0B">
        <w:rPr>
          <w:rFonts w:ascii="Times New Roman" w:hAnsi="Times New Roman" w:cs="Times New Roman"/>
          <w:szCs w:val="24"/>
        </w:rPr>
        <w:t>I</w:t>
      </w:r>
      <w:r w:rsidRPr="00727FCE">
        <w:rPr>
          <w:szCs w:val="24"/>
        </w:rPr>
        <w:t xml:space="preserve"> x t.</w:t>
      </w:r>
      <w:r w:rsidR="00244D30">
        <w:rPr>
          <w:b/>
          <w:szCs w:val="24"/>
        </w:rPr>
        <w:t xml:space="preserve"> NB This assumes that your circuit has a constant current supply. If </w:t>
      </w:r>
      <w:r w:rsidR="001F5E19" w:rsidRPr="00517B0B">
        <w:rPr>
          <w:rFonts w:ascii="Times New Roman" w:hAnsi="Times New Roman" w:cs="Times New Roman"/>
          <w:b/>
          <w:szCs w:val="24"/>
        </w:rPr>
        <w:t>I</w:t>
      </w:r>
      <w:r w:rsidR="001F5E19">
        <w:rPr>
          <w:b/>
          <w:szCs w:val="24"/>
        </w:rPr>
        <w:t xml:space="preserve"> is </w:t>
      </w:r>
      <w:r w:rsidR="00244D30">
        <w:rPr>
          <w:b/>
          <w:szCs w:val="24"/>
        </w:rPr>
        <w:t xml:space="preserve">not </w:t>
      </w:r>
      <w:r w:rsidR="001F5E19">
        <w:rPr>
          <w:b/>
          <w:szCs w:val="24"/>
        </w:rPr>
        <w:t xml:space="preserve">constant </w:t>
      </w:r>
      <w:r w:rsidR="00244D30">
        <w:rPr>
          <w:b/>
          <w:szCs w:val="24"/>
        </w:rPr>
        <w:t>you will need to use a coulombmeter to measure charge.</w:t>
      </w:r>
    </w:p>
    <w:p w:rsidR="00630B26" w:rsidRDefault="00630B26" w:rsidP="0007233A">
      <w:pPr>
        <w:pStyle w:val="ListParagraph"/>
        <w:numPr>
          <w:ilvl w:val="0"/>
          <w:numId w:val="3"/>
        </w:numPr>
        <w:tabs>
          <w:tab w:val="clear" w:pos="1080"/>
          <w:tab w:val="num" w:pos="284"/>
        </w:tabs>
        <w:spacing w:after="0"/>
        <w:ind w:left="284" w:hanging="284"/>
        <w:rPr>
          <w:szCs w:val="24"/>
        </w:rPr>
      </w:pPr>
      <w:r w:rsidRPr="00AB5973">
        <w:rPr>
          <w:szCs w:val="24"/>
        </w:rPr>
        <w:t xml:space="preserve">Plot a graph of Q against V. Since </w:t>
      </w:r>
      <w:r w:rsidRPr="00727FCE">
        <w:rPr>
          <w:position w:val="-30"/>
        </w:rPr>
        <w:object w:dxaOrig="900" w:dyaOrig="800">
          <v:shape id="_x0000_i1029" type="#_x0000_t75" style="width:36.75pt;height:36.75pt" o:ole="">
            <v:imagedata r:id="rId34" o:title=""/>
          </v:shape>
          <o:OLEObject Type="Embed" ProgID="Equation.DSMT4" ShapeID="_x0000_i1029" DrawAspect="Content" ObjectID="_1609508746" r:id="rId35"/>
        </w:object>
      </w:r>
      <w:r w:rsidRPr="00AB5973">
        <w:rPr>
          <w:szCs w:val="24"/>
        </w:rPr>
        <w:t xml:space="preserve"> the gradient of the graph will be the capacitance</w:t>
      </w:r>
    </w:p>
    <w:p w:rsidR="00630B26" w:rsidRDefault="00630B26" w:rsidP="00630B26">
      <w:pPr>
        <w:pStyle w:val="ListParagraph"/>
        <w:spacing w:after="0"/>
        <w:ind w:left="1077"/>
        <w:rPr>
          <w:szCs w:val="24"/>
        </w:rPr>
      </w:pPr>
    </w:p>
    <w:p w:rsidR="001F5E19" w:rsidRDefault="00630B26" w:rsidP="00630B26">
      <w:pPr>
        <w:pStyle w:val="ListParagraph"/>
        <w:spacing w:after="0"/>
        <w:ind w:left="1080"/>
        <w:rPr>
          <w:szCs w:val="24"/>
        </w:rPr>
      </w:pPr>
      <w:r>
        <w:rPr>
          <w:noProof/>
        </w:rPr>
        <w:drawing>
          <wp:inline distT="0" distB="0" distL="0" distR="0" wp14:anchorId="13E336C8" wp14:editId="0EB94D0F">
            <wp:extent cx="1737420" cy="2005271"/>
            <wp:effectExtent l="0" t="0" r="0" b="0"/>
            <wp:docPr id="24114" name="Picture 2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stant.jpg"/>
                    <pic:cNvPicPr/>
                  </pic:nvPicPr>
                  <pic:blipFill>
                    <a:blip r:embed="rId36">
                      <a:extLst>
                        <a:ext uri="{28A0092B-C50C-407E-A947-70E740481C1C}">
                          <a14:useLocalDpi xmlns:a14="http://schemas.microsoft.com/office/drawing/2010/main" val="0"/>
                        </a:ext>
                      </a:extLst>
                    </a:blip>
                    <a:stretch>
                      <a:fillRect/>
                    </a:stretch>
                  </pic:blipFill>
                  <pic:spPr>
                    <a:xfrm>
                      <a:off x="0" y="0"/>
                      <a:ext cx="1747134" cy="2016483"/>
                    </a:xfrm>
                    <a:prstGeom prst="rect">
                      <a:avLst/>
                    </a:prstGeom>
                  </pic:spPr>
                </pic:pic>
              </a:graphicData>
            </a:graphic>
          </wp:inline>
        </w:drawing>
      </w:r>
    </w:p>
    <w:p w:rsidR="00630B26" w:rsidRPr="00AB5973" w:rsidRDefault="001610A0" w:rsidP="00A02A80">
      <w:pPr>
        <w:pStyle w:val="ListParagraph"/>
        <w:spacing w:after="0"/>
        <w:ind w:left="0"/>
        <w:rPr>
          <w:szCs w:val="24"/>
        </w:rPr>
      </w:pPr>
      <w:r>
        <w:rPr>
          <w:szCs w:val="24"/>
        </w:rPr>
        <w:t>This is the ALBA constant current supply board. You can set the constant current using the slide switches on the red mounts</w:t>
      </w:r>
    </w:p>
    <w:p w:rsidR="00630B26" w:rsidRPr="00727FCE" w:rsidRDefault="001F5E19" w:rsidP="00630B26">
      <w:pPr>
        <w:spacing w:after="0"/>
        <w:rPr>
          <w:szCs w:val="24"/>
        </w:rPr>
      </w:pPr>
      <w:r>
        <w:rPr>
          <w:noProof/>
        </w:rPr>
        <w:lastRenderedPageBreak/>
        <w:drawing>
          <wp:inline distT="0" distB="0" distL="0" distR="0" wp14:anchorId="75CDE6FA" wp14:editId="7722FD4D">
            <wp:extent cx="6067425" cy="369570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5D76DC" w:rsidRDefault="005D76DC" w:rsidP="005D76DC">
      <w:pPr>
        <w:spacing w:after="0"/>
        <w:rPr>
          <w:szCs w:val="24"/>
        </w:rPr>
      </w:pPr>
      <w:r>
        <w:rPr>
          <w:szCs w:val="24"/>
        </w:rPr>
        <w:t xml:space="preserve">From the fact that </w:t>
      </w:r>
      <m:oMath>
        <m:r>
          <w:rPr>
            <w:rFonts w:ascii="Cambria Math" w:hAnsi="Cambria Math"/>
            <w:szCs w:val="24"/>
          </w:rPr>
          <m:t>C=Q/V</m:t>
        </m:r>
      </m:oMath>
      <w:r>
        <w:rPr>
          <w:szCs w:val="24"/>
        </w:rPr>
        <w:tab/>
      </w:r>
      <w:r w:rsidRPr="00727FCE">
        <w:rPr>
          <w:szCs w:val="24"/>
        </w:rPr>
        <w:t xml:space="preserve">1 Farad </w:t>
      </w:r>
      <w:r>
        <w:rPr>
          <w:szCs w:val="24"/>
        </w:rPr>
        <w:t>must equal</w:t>
      </w:r>
      <w:r w:rsidRPr="00727FCE">
        <w:rPr>
          <w:szCs w:val="24"/>
        </w:rPr>
        <w:t xml:space="preserve"> 1 Coulomb per volt.</w:t>
      </w:r>
    </w:p>
    <w:p w:rsidR="00630B26" w:rsidRPr="00727FCE" w:rsidRDefault="005D76DC" w:rsidP="00630B26">
      <w:pPr>
        <w:spacing w:after="0"/>
        <w:rPr>
          <w:szCs w:val="24"/>
        </w:rPr>
      </w:pPr>
      <w:r>
        <w:rPr>
          <w:szCs w:val="24"/>
        </w:rPr>
        <w:t xml:space="preserve">From the graph you can see that </w:t>
      </w:r>
      <w:r w:rsidR="00A02A80" w:rsidRPr="00727FCE">
        <w:rPr>
          <w:szCs w:val="24"/>
        </w:rPr>
        <w:t xml:space="preserve">Q and V are </w:t>
      </w:r>
      <w:r>
        <w:rPr>
          <w:szCs w:val="24"/>
        </w:rPr>
        <w:t>(</w:t>
      </w:r>
      <w:r w:rsidR="00A02A80" w:rsidRPr="00727FCE">
        <w:rPr>
          <w:szCs w:val="24"/>
        </w:rPr>
        <w:t>directly</w:t>
      </w:r>
      <w:r>
        <w:rPr>
          <w:szCs w:val="24"/>
        </w:rPr>
        <w:t>) proportional and the capacitor has a capacitance of</w:t>
      </w:r>
      <w:r w:rsidR="001F5E19">
        <w:rPr>
          <w:szCs w:val="24"/>
        </w:rPr>
        <w:t xml:space="preserve"> </w:t>
      </w:r>
      <w:r w:rsidR="00A02A80">
        <w:rPr>
          <w:szCs w:val="24"/>
        </w:rPr>
        <w:t>3.1</w:t>
      </w:r>
      <w:r w:rsidR="00630B26" w:rsidRPr="00727FCE">
        <w:rPr>
          <w:szCs w:val="24"/>
        </w:rPr>
        <w:t xml:space="preserve"> </w:t>
      </w:r>
      <w:r w:rsidR="001F5E19">
        <w:rPr>
          <w:szCs w:val="24"/>
        </w:rPr>
        <w:t xml:space="preserve">mF </w:t>
      </w:r>
    </w:p>
    <w:p w:rsidR="001F5E19" w:rsidRPr="00727FCE" w:rsidRDefault="00E3742E" w:rsidP="001F5E19">
      <w:pPr>
        <w:pStyle w:val="Heading3"/>
      </w:pPr>
      <w:bookmarkStart w:id="33" w:name="_Toc533963732"/>
      <w:r>
        <w:t>Gradient of</w:t>
      </w:r>
      <w:r w:rsidR="001F5E19">
        <w:t xml:space="preserve"> a QV graph</w:t>
      </w:r>
      <w:bookmarkEnd w:id="33"/>
    </w:p>
    <w:p w:rsidR="00630B26" w:rsidRPr="00727FCE" w:rsidRDefault="00630B26" w:rsidP="00630B26">
      <w:pPr>
        <w:spacing w:after="0"/>
        <w:rPr>
          <w:szCs w:val="24"/>
        </w:rPr>
      </w:pPr>
      <w:r w:rsidRPr="00727FCE">
        <w:rPr>
          <w:szCs w:val="24"/>
        </w:rPr>
        <w:t>Using your knowledge work out what the area under this graph would represent. We will come back to it later.</w:t>
      </w:r>
    </w:p>
    <w:p w:rsidR="00630B26" w:rsidRDefault="001F5E19" w:rsidP="00630B26">
      <w:pPr>
        <w:spacing w:after="0"/>
        <w:rPr>
          <w:szCs w:val="24"/>
        </w:rPr>
      </w:pPr>
      <w:r w:rsidRPr="00727FCE">
        <w:rPr>
          <w:noProof/>
          <w:szCs w:val="24"/>
        </w:rPr>
        <mc:AlternateContent>
          <mc:Choice Requires="wpg">
            <w:drawing>
              <wp:anchor distT="0" distB="0" distL="114300" distR="114300" simplePos="0" relativeHeight="252236288" behindDoc="0" locked="0" layoutInCell="1" allowOverlap="1" wp14:anchorId="145C762D" wp14:editId="3A2E51EC">
                <wp:simplePos x="0" y="0"/>
                <wp:positionH relativeFrom="column">
                  <wp:posOffset>3356610</wp:posOffset>
                </wp:positionH>
                <wp:positionV relativeFrom="paragraph">
                  <wp:posOffset>43815</wp:posOffset>
                </wp:positionV>
                <wp:extent cx="2123440" cy="1425575"/>
                <wp:effectExtent l="0" t="38100" r="10160" b="3175"/>
                <wp:wrapSquare wrapText="bothSides"/>
                <wp:docPr id="279" name="Group 1830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123440" cy="1425575"/>
                          <a:chOff x="3160" y="1468"/>
                          <a:chExt cx="5738" cy="3740"/>
                        </a:xfrm>
                      </wpg:grpSpPr>
                      <wps:wsp>
                        <wps:cNvPr id="280" name="Line 18302"/>
                        <wps:cNvCnPr/>
                        <wps:spPr bwMode="auto">
                          <a:xfrm flipV="1">
                            <a:off x="3587" y="1468"/>
                            <a:ext cx="0" cy="3241"/>
                          </a:xfrm>
                          <a:prstGeom prst="line">
                            <a:avLst/>
                          </a:prstGeom>
                          <a:noFill/>
                          <a:ln w="190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 name="Line 18303"/>
                        <wps:cNvCnPr/>
                        <wps:spPr bwMode="auto">
                          <a:xfrm rot="-5400000">
                            <a:off x="5813" y="2483"/>
                            <a:ext cx="0" cy="4452"/>
                          </a:xfrm>
                          <a:prstGeom prst="line">
                            <a:avLst/>
                          </a:prstGeom>
                          <a:noFill/>
                          <a:ln w="190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2" name="Line 18304"/>
                        <wps:cNvCnPr/>
                        <wps:spPr bwMode="auto">
                          <a:xfrm flipV="1">
                            <a:off x="3587" y="1967"/>
                            <a:ext cx="3983" cy="274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 name="Text Box 18305"/>
                        <wps:cNvSpPr txBox="1">
                          <a:spLocks noChangeArrowheads="1"/>
                        </wps:cNvSpPr>
                        <wps:spPr bwMode="auto">
                          <a:xfrm>
                            <a:off x="8117" y="4353"/>
                            <a:ext cx="781" cy="8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spacing w:after="0"/>
                              </w:pPr>
                              <w:r>
                                <w:t>V</w:t>
                              </w:r>
                            </w:p>
                          </w:txbxContent>
                        </wps:txbx>
                        <wps:bodyPr rot="0" vert="horz" wrap="square" lIns="0" tIns="0" rIns="0" bIns="0" anchor="t" anchorCtr="0" upright="1">
                          <a:noAutofit/>
                        </wps:bodyPr>
                      </wps:wsp>
                      <wps:wsp>
                        <wps:cNvPr id="284" name="Text Box 18306"/>
                        <wps:cNvSpPr txBox="1">
                          <a:spLocks noChangeArrowheads="1"/>
                        </wps:cNvSpPr>
                        <wps:spPr bwMode="auto">
                          <a:xfrm>
                            <a:off x="3160" y="1468"/>
                            <a:ext cx="427" cy="10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spacing w:after="0"/>
                              </w:pPr>
                              <w:r>
                                <w:t>Q</w:t>
                              </w:r>
                            </w:p>
                          </w:txbxContent>
                        </wps:txbx>
                        <wps:bodyPr rot="0" vert="horz" wrap="square" lIns="0" tIns="0" rIns="0" bIns="0" anchor="t" anchorCtr="0" upright="1">
                          <a:noAutofit/>
                        </wps:bodyPr>
                      </wps:wsp>
                      <wps:wsp>
                        <wps:cNvPr id="285" name="Text Box 18307"/>
                        <wps:cNvSpPr txBox="1">
                          <a:spLocks noChangeArrowheads="1"/>
                        </wps:cNvSpPr>
                        <wps:spPr bwMode="auto">
                          <a:xfrm>
                            <a:off x="3330" y="4353"/>
                            <a:ext cx="781" cy="7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spacing w:after="0"/>
                              </w:pPr>
                              <w: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01" o:spid="_x0000_s1140" style="position:absolute;margin-left:264.3pt;margin-top:3.45pt;width:167.2pt;height:112.25pt;z-index:252236288" coordorigin="3160,1468" coordsize="5738,3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">
                <o:lock v:ext="edit" aspectratio="t"/>
                <v:line id="Line 18302" o:spid="_x0000_s1141" style="position:absolute;flip:y;visibility:visible;mso-wrap-style:square" from="3587,1468" to="3587,4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LMAMIAAADcAAAADwAAAGRycy9kb3ducmV2LnhtbERPz2vCMBS+D/Y/hDfYbaaWObpqLGMg&#10;KILMuoPHR/PaVJuX0kSt/705DHb8+H4vitF24kqDbx0rmE4SEMSV0y03Cn4Pq7cMhA/IGjvHpOBO&#10;Horl89MCc+1uvKdrGRoRQ9jnqMCE0OdS+sqQRT9xPXHkajdYDBEOjdQD3mK47WSaJB/SYsuxwWBP&#10;34aqc3mxCnbHTXg3+1qutuVxZj5/MneqK6VeX8avOYhAY/gX/7nXWkGaxfnxTDwC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LMAMIAAADcAAAADwAAAAAAAAAAAAAA&#10;AAChAgAAZHJzL2Rvd25yZXYueG1sUEsFBgAAAAAEAAQA+QAAAJADAAAAAA==&#10;" strokeweight="1.5pt">
                  <v:stroke endarrow="open"/>
                </v:line>
                <v:line id="Line 18303" o:spid="_x0000_s1142" style="position:absolute;rotation:-90;visibility:visible;mso-wrap-style:square" from="5813,2483" to="5813,6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5pVMUAAADcAAAADwAAAGRycy9kb3ducmV2LnhtbESPT2vCQBTE74V+h+UVeqsbLUiIriKl&#10;0nqr8Q8en9lnNjT7Ns2uJv32riB4HGbmN8x03ttaXKj1lWMFw0ECgrhwuuJSwXazfEtB+ICssXZM&#10;Cv7Jw3z2/DTFTLuO13TJQykihH2GCkwITSalLwxZ9APXEEfv5FqLIcq2lLrFLsJtLUdJMpYWK44L&#10;Bhv6MFT85mer4Ovw+Z7kS7O3qfzZdeZvddyMG6VeX/rFBESgPjzC9/a3VjBKh3A7E4+An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X5pVMUAAADcAAAADwAAAAAAAAAA&#10;AAAAAAChAgAAZHJzL2Rvd25yZXYueG1sUEsFBgAAAAAEAAQA+QAAAJMDAAAAAA==&#10;" strokeweight="1.5pt">
                  <v:stroke endarrow="open"/>
                </v:line>
                <v:line id="Line 18304" o:spid="_x0000_s1143" style="position:absolute;flip:y;visibility:visible;mso-wrap-style:square" from="3587,1967" to="7570,4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92ncIAAADcAAAADwAAAGRycy9kb3ducmV2LnhtbESPQYvCMBSE78L+h/AWvGm6PYhUo8iC&#10;oKwHdQWvj+a1KTYvJcna+u+NIOxxmJlvmOV6sK24kw+NYwVf0wwEcel0w7WCy+92MgcRIrLG1jEp&#10;eFCA9epjtMRCu55PdD/HWiQIhwIVmBi7QspQGrIYpq4jTl7lvMWYpK+l9tgnuG1lnmUzabHhtGCw&#10;o29D5e38ZxXI/U9/9Nv8UtXVrnPXvTnM+kGp8eewWYCINMT/8Lu90wryeQ6vM+kI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692ncIAAADcAAAADwAAAAAAAAAAAAAA&#10;AAChAgAAZHJzL2Rvd25yZXYueG1sUEsFBgAAAAAEAAQA+QAAAJADAAAAAA==&#10;" strokeweight="1.5pt"/>
                <v:shape id="Text Box 18305" o:spid="_x0000_s1144" type="#_x0000_t202" style="position:absolute;left:8117;top:4353;width:781;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1cx8MA&#10;AADcAAAADwAAAGRycy9kb3ducmV2LnhtbESPQWsCMRSE70L/Q3gFL6LZbkV0NYoUCuKtq94fm2d2&#10;6eYlbOK69tc3hYLHYWa+YTa7wbaipy40jhW8zTIQxJXTDRsF59PndAkiRGSNrWNS8KAAu+3LaIOF&#10;dnf+or6MRiQIhwIV1DH6QspQ1WQxzJwnTt7VdRZjkp2RusN7gttW5lm2kBYbTgs1evqoqfoub1ZB&#10;yfNLf2Bz/Ik++Hxy2d+OK6PU+HXYr0FEGuIz/N8+aAX58h3+zqQj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1cx8MAAADcAAAADwAAAAAAAAAAAAAAAACYAgAAZHJzL2Rv&#10;d25yZXYueG1sUEsFBgAAAAAEAAQA9QAAAIgDAAAAAA==&#10;" filled="f" stroked="f" strokeweight="1.5pt">
                  <v:textbox inset="0,0,0,0">
                    <w:txbxContent>
                      <w:p w:rsidR="009A4BA2" w:rsidRDefault="009A4BA2" w:rsidP="00630B26">
                        <w:pPr>
                          <w:spacing w:after="0"/>
                        </w:pPr>
                        <w:r>
                          <w:t>V</w:t>
                        </w:r>
                      </w:p>
                    </w:txbxContent>
                  </v:textbox>
                </v:shape>
                <v:shape id="Text Box 18306" o:spid="_x0000_s1145" type="#_x0000_t202" style="position:absolute;left:3160;top:1468;width:427;height:1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TEs8IA&#10;AADcAAAADwAAAGRycy9kb3ducmV2LnhtbESPQYvCMBSE7wv7H8ITvCyabpFFq1FkYUG8bVfvj+aZ&#10;FpuX0MRa/fVmQfA4zMw3zGoz2Fb01IXGsYLPaQaCuHK6YaPg8PczmYMIEVlj65gU3CjAZv3+tsJC&#10;uyv/Ul9GIxKEQ4EK6hh9IWWoarIYps4TJ+/kOosxyc5I3eE1wW0r8yz7khYbTgs1evquqTqXF6ug&#10;5Nmx37HZ36MPPv84bi/7hVFqPBq2SxCRhvgKP9s7rSCfz+D/TDoC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9MSzwgAAANwAAAAPAAAAAAAAAAAAAAAAAJgCAABkcnMvZG93&#10;bnJldi54bWxQSwUGAAAAAAQABAD1AAAAhwMAAAAA&#10;" filled="f" stroked="f" strokeweight="1.5pt">
                  <v:textbox inset="0,0,0,0">
                    <w:txbxContent>
                      <w:p w:rsidR="009A4BA2" w:rsidRDefault="009A4BA2" w:rsidP="00630B26">
                        <w:pPr>
                          <w:spacing w:after="0"/>
                        </w:pPr>
                        <w:r>
                          <w:t>Q</w:t>
                        </w:r>
                      </w:p>
                    </w:txbxContent>
                  </v:textbox>
                </v:shape>
                <v:shape id="Text Box 18307" o:spid="_x0000_s1146" type="#_x0000_t202" style="position:absolute;left:3330;top:4353;width:781;height: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hhKMMA&#10;AADcAAAADwAAAGRycy9kb3ducmV2LnhtbESPQWsCMRSE70L/Q3gFL6LZLlV0NYoUCuKtq94fm2d2&#10;6eYlbOK69tc3hYLHYWa+YTa7wbaipy40jhW8zTIQxJXTDRsF59PndAkiRGSNrWNS8KAAu+3LaIOF&#10;dnf+or6MRiQIhwIV1DH6QspQ1WQxzJwnTt7VdRZjkp2RusN7gttW5lm2kBYbTgs1evqoqfoub1ZB&#10;ye+X/sDm+BN98Pnksr8dV0ap8euwX4OINMRn+L990Ary5Rz+zqQj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rhhKMMAAADcAAAADwAAAAAAAAAAAAAAAACYAgAAZHJzL2Rv&#10;d25yZXYueG1sUEsFBgAAAAAEAAQA9QAAAIgDAAAAAA==&#10;" filled="f" stroked="f" strokeweight="1.5pt">
                  <v:textbox inset="0,0,0,0">
                    <w:txbxContent>
                      <w:p w:rsidR="009A4BA2" w:rsidRDefault="009A4BA2" w:rsidP="00630B26">
                        <w:pPr>
                          <w:spacing w:after="0"/>
                        </w:pPr>
                        <w:r>
                          <w:t>0</w:t>
                        </w:r>
                      </w:p>
                    </w:txbxContent>
                  </v:textbox>
                </v:shape>
                <w10:wrap type="square"/>
              </v:group>
            </w:pict>
          </mc:Fallback>
        </mc:AlternateContent>
      </w:r>
      <w:r w:rsidR="00630B26" w:rsidRPr="00727FCE">
        <w:rPr>
          <w:position w:val="-30"/>
          <w:szCs w:val="24"/>
        </w:rPr>
        <w:object w:dxaOrig="4540" w:dyaOrig="720">
          <v:shape id="_x0000_i1030" type="#_x0000_t75" style="width:223.5pt;height:36.75pt" o:ole="">
            <v:imagedata r:id="rId38" o:title=""/>
          </v:shape>
          <o:OLEObject Type="Embed" ProgID="Equation.3" ShapeID="_x0000_i1030" DrawAspect="Content" ObjectID="_1609508747" r:id="rId39"/>
        </w:object>
      </w:r>
    </w:p>
    <w:p w:rsidR="001F5E19" w:rsidRPr="00727FCE" w:rsidRDefault="001F5E19" w:rsidP="00630B26">
      <w:pPr>
        <w:spacing w:after="0"/>
        <w:rPr>
          <w:position w:val="-30"/>
          <w:szCs w:val="24"/>
        </w:rPr>
      </w:pPr>
      <w:r>
        <w:rPr>
          <w:szCs w:val="24"/>
        </w:rPr>
        <w:br/>
      </w:r>
    </w:p>
    <w:p w:rsidR="00630B26" w:rsidRPr="00727FCE" w:rsidRDefault="00630B26" w:rsidP="00630B26">
      <w:pPr>
        <w:spacing w:after="0"/>
        <w:rPr>
          <w:position w:val="-30"/>
          <w:szCs w:val="24"/>
        </w:rPr>
      </w:pPr>
    </w:p>
    <w:p w:rsidR="00630B26" w:rsidRDefault="00A540CA" w:rsidP="00630B26">
      <w:pPr>
        <w:spacing w:after="0"/>
        <w:rPr>
          <w:szCs w:val="24"/>
        </w:rPr>
      </w:pPr>
      <w:r>
        <w:rPr>
          <w:szCs w:val="24"/>
        </w:rPr>
        <w:t>From the formula you can tell that the gradient of a Q-V graph for a capacitor gives the magnitude of the capacitance.</w:t>
      </w:r>
    </w:p>
    <w:p w:rsidR="00EB24E8" w:rsidRDefault="00EB24E8" w:rsidP="00630B26">
      <w:pPr>
        <w:spacing w:after="0"/>
        <w:rPr>
          <w:szCs w:val="24"/>
        </w:rPr>
      </w:pPr>
      <w:r>
        <w:rPr>
          <w:szCs w:val="24"/>
        </w:rPr>
        <w:t>Beware though, if Q is in mC then you must account for this in the value of the capacitance, ie your capacitance will be in mF.</w:t>
      </w:r>
    </w:p>
    <w:p w:rsidR="00F67D11" w:rsidRDefault="00F67D11" w:rsidP="00630B26">
      <w:pPr>
        <w:spacing w:after="0"/>
        <w:rPr>
          <w:szCs w:val="24"/>
        </w:rPr>
      </w:pPr>
    </w:p>
    <w:p w:rsidR="00F67D11" w:rsidRDefault="00F67D11" w:rsidP="00630B26">
      <w:pPr>
        <w:spacing w:after="0"/>
        <w:rPr>
          <w:szCs w:val="24"/>
        </w:rPr>
      </w:pPr>
    </w:p>
    <w:p w:rsidR="00F67D11" w:rsidRDefault="00F67D11" w:rsidP="00630B26">
      <w:pPr>
        <w:spacing w:after="0"/>
        <w:rPr>
          <w:szCs w:val="24"/>
        </w:rPr>
      </w:pPr>
    </w:p>
    <w:p w:rsidR="00F67D11" w:rsidRDefault="00F67D11" w:rsidP="00630B26">
      <w:pPr>
        <w:spacing w:after="0"/>
        <w:rPr>
          <w:szCs w:val="24"/>
        </w:rPr>
      </w:pPr>
    </w:p>
    <w:p w:rsidR="002306F6" w:rsidRDefault="00E03601" w:rsidP="002306F6">
      <w:pPr>
        <w:pStyle w:val="Heading3"/>
      </w:pPr>
      <w:bookmarkStart w:id="34" w:name="_Toc533963733"/>
      <w:bookmarkStart w:id="35" w:name="_Toc520283363"/>
      <w:r>
        <w:rPr>
          <w:noProof/>
        </w:rPr>
        <w:lastRenderedPageBreak/>
        <mc:AlternateContent>
          <mc:Choice Requires="wpg">
            <w:drawing>
              <wp:anchor distT="0" distB="0" distL="114300" distR="114300" simplePos="0" relativeHeight="252557824" behindDoc="0" locked="0" layoutInCell="1" allowOverlap="1">
                <wp:simplePos x="0" y="0"/>
                <wp:positionH relativeFrom="column">
                  <wp:posOffset>33020</wp:posOffset>
                </wp:positionH>
                <wp:positionV relativeFrom="paragraph">
                  <wp:posOffset>341630</wp:posOffset>
                </wp:positionV>
                <wp:extent cx="5093970" cy="2279650"/>
                <wp:effectExtent l="0" t="0" r="0" b="6350"/>
                <wp:wrapNone/>
                <wp:docPr id="64" name="Group 64"/>
                <wp:cNvGraphicFramePr/>
                <a:graphic xmlns:a="http://schemas.openxmlformats.org/drawingml/2006/main">
                  <a:graphicData uri="http://schemas.microsoft.com/office/word/2010/wordprocessingGroup">
                    <wpg:wgp>
                      <wpg:cNvGrpSpPr/>
                      <wpg:grpSpPr>
                        <a:xfrm>
                          <a:off x="0" y="0"/>
                          <a:ext cx="5093970" cy="2279650"/>
                          <a:chOff x="0" y="0"/>
                          <a:chExt cx="5093970" cy="2279650"/>
                        </a:xfrm>
                      </wpg:grpSpPr>
                      <wpg:grpSp>
                        <wpg:cNvPr id="286" name="Group 286"/>
                        <wpg:cNvGrpSpPr/>
                        <wpg:grpSpPr>
                          <a:xfrm>
                            <a:off x="0" y="0"/>
                            <a:ext cx="5093970" cy="2279650"/>
                            <a:chOff x="0" y="0"/>
                            <a:chExt cx="5094514" cy="2280062"/>
                          </a:xfrm>
                        </wpg:grpSpPr>
                        <pic:pic xmlns:pic="http://schemas.openxmlformats.org/drawingml/2006/picture">
                          <pic:nvPicPr>
                            <pic:cNvPr id="1568" name="Picture 1568"/>
                            <pic:cNvPicPr>
                              <a:picLocks noChangeAspect="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85059" cy="2185060"/>
                            </a:xfrm>
                            <a:prstGeom prst="rect">
                              <a:avLst/>
                            </a:prstGeom>
                            <a:noFill/>
                          </pic:spPr>
                        </pic:pic>
                        <pic:pic xmlns:pic="http://schemas.openxmlformats.org/drawingml/2006/picture">
                          <pic:nvPicPr>
                            <pic:cNvPr id="1569" name="Picture 1569"/>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909454" y="95003"/>
                              <a:ext cx="2185060" cy="2185059"/>
                            </a:xfrm>
                            <a:prstGeom prst="rect">
                              <a:avLst/>
                            </a:prstGeom>
                            <a:noFill/>
                          </pic:spPr>
                        </pic:pic>
                      </wpg:grpSp>
                      <wps:wsp>
                        <wps:cNvPr id="19" name="Text Box 18307"/>
                        <wps:cNvSpPr txBox="1">
                          <a:spLocks noChangeArrowheads="1"/>
                        </wps:cNvSpPr>
                        <wps:spPr bwMode="auto">
                          <a:xfrm>
                            <a:off x="3009900" y="1771650"/>
                            <a:ext cx="288925" cy="302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E03601">
                              <w:pPr>
                                <w:spacing w:after="0"/>
                              </w:pPr>
                              <w:r>
                                <w:t>0</w:t>
                              </w:r>
                            </w:p>
                          </w:txbxContent>
                        </wps:txbx>
                        <wps:bodyPr rot="0" vert="horz" wrap="square" lIns="0" tIns="0" rIns="0" bIns="0" anchor="t" anchorCtr="0" upright="1">
                          <a:noAutofit/>
                        </wps:bodyPr>
                      </wps:wsp>
                      <wps:wsp>
                        <wps:cNvPr id="20" name="Text Box 18307"/>
                        <wps:cNvSpPr txBox="1">
                          <a:spLocks noChangeArrowheads="1"/>
                        </wps:cNvSpPr>
                        <wps:spPr bwMode="auto">
                          <a:xfrm>
                            <a:off x="114300" y="1676400"/>
                            <a:ext cx="288925" cy="302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E03601">
                              <w:pPr>
                                <w:spacing w:after="0"/>
                              </w:pPr>
                              <w:r>
                                <w:t>0</w:t>
                              </w:r>
                            </w:p>
                          </w:txbxContent>
                        </wps:txbx>
                        <wps:bodyPr rot="0" vert="horz" wrap="square" lIns="0" tIns="0" rIns="0" bIns="0" anchor="t" anchorCtr="0" upright="1">
                          <a:noAutofit/>
                        </wps:bodyPr>
                      </wps:wsp>
                    </wpg:wgp>
                  </a:graphicData>
                </a:graphic>
              </wp:anchor>
            </w:drawing>
          </mc:Choice>
          <mc:Fallback>
            <w:pict>
              <v:group id="Group 64" o:spid="_x0000_s1147" style="position:absolute;margin-left:2.6pt;margin-top:26.9pt;width:401.1pt;height:179.5pt;z-index:252557824" coordsize="50939,2279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">
                <v:group id="Group 286" o:spid="_x0000_s1148" style="position:absolute;width:50939;height:22796" coordsize="50945,22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shape id="Picture 1568" o:spid="_x0000_s1149" type="#_x0000_t75" style="position:absolute;width:21850;height:218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UKcnHAAAA3QAAAA8AAABkcnMvZG93bnJldi54bWxEj0FrwkAQhe+C/2EZwYvUjaW1NXWVUBBE&#10;pGDaQ49jdpqEZmdjdtX03zuHgrcZ3pv3vlmue9eoC3Wh9mxgNk1AERfe1lwa+PrcPLyCChHZYuOZ&#10;DPxRgPVqOFhiav2VD3TJY6kkhEOKBqoY21TrUFTkMEx9Syzaj+8cRlm7UtsOrxLuGv2YJHPtsGZp&#10;qLCl94qK3/zsDCyy7LsJu8PLfrL4yP2pP/L+6WjMeNRnb6Ai9fFu/r/eWsF/nguufCMj6NUN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SUKcnHAAAA3QAAAA8AAAAAAAAAAAAA&#10;AAAAnwIAAGRycy9kb3ducmV2LnhtbFBLBQYAAAAABAAEAPcAAACTAwAAAAA=&#10;">
                    <v:imagedata r:id="rId42" o:title=""/>
                    <v:path arrowok="t"/>
                  </v:shape>
                  <v:shape id="Picture 1569" o:spid="_x0000_s1150" type="#_x0000_t75" style="position:absolute;left:29094;top:950;width:21851;height:218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fy17DAAAA3QAAAA8AAABkcnMvZG93bnJldi54bWxET02LwjAQvQv+hzCCF1lTi4pWo1RhQdiD&#10;2BW8Ds3YFptJaaKt/36zsLC3ebzP2e57U4sXta6yrGA2jUAQ51ZXXCi4fn9+rEA4j6yxtkwK3uRg&#10;vxsOtpho2/GFXpkvRAhhl6CC0vsmkdLlJRl0U9sQB+5uW4M+wLaQusUuhJtaxlG0lAYrDg0lNnQs&#10;KX9kT6PgNjkfHtevrHun87S6xLFtbiur1HjUpxsQnnr/L/5zn3SYv1iu4febcILc/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h/LXsMAAADdAAAADwAAAAAAAAAAAAAAAACf&#10;AgAAZHJzL2Rvd25yZXYueG1sUEsFBgAAAAAEAAQA9wAAAI8DAAAAAA==&#10;">
                    <v:imagedata r:id="rId43" o:title=""/>
                    <v:path arrowok="t"/>
                  </v:shape>
                </v:group>
                <v:shape id="Text Box 18307" o:spid="_x0000_s1151" type="#_x0000_t202" style="position:absolute;left:30099;top:17716;width:2889;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JUB8AA&#10;AADbAAAADwAAAGRycy9kb3ducmV2LnhtbERPTWvDMAy9D/ofjAq7jNZpGGPN6pZSGITclq13EatO&#10;WCyb2E2y/fq6MNhNj/ep3WG2vRhpCJ1jBZt1BoK4cbpjo+Dr8331CiJEZI29Y1LwQwEO+8XDDgvt&#10;Jv6gsY5GpBAOBSpoY/SFlKFpyWJYO0+cuIsbLMYEByP1gFMKt73Ms+xFWuw4NbTo6dRS811frYKa&#10;n89jyab6jT74/Ol8vFZbo9Tjcj6+gYg0x3/xn7vUaf4W7r+kA+T+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bJUB8AAAADbAAAADwAAAAAAAAAAAAAAAACYAgAAZHJzL2Rvd25y&#10;ZXYueG1sUEsFBgAAAAAEAAQA9QAAAIUDAAAAAA==&#10;" filled="f" stroked="f" strokeweight="1.5pt">
                  <v:textbox inset="0,0,0,0">
                    <w:txbxContent>
                      <w:p w:rsidR="009A4BA2" w:rsidRDefault="009A4BA2" w:rsidP="00E03601">
                        <w:pPr>
                          <w:spacing w:after="0"/>
                        </w:pPr>
                        <w:r>
                          <w:t>0</w:t>
                        </w:r>
                      </w:p>
                    </w:txbxContent>
                  </v:textbox>
                </v:shape>
                <v:shape id="Text Box 18307" o:spid="_x0000_s1152" type="#_x0000_t202" style="position:absolute;left:1143;top:16764;width:2889;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Q3J74A&#10;AADbAAAADwAAAGRycy9kb3ducmV2LnhtbERPTYvCMBC9L/gfwgheFk23iKzVKCIsiDe7631oxrTY&#10;TEITa/XXm4Owx8f7Xm8H24qeutA4VvA1y0AQV043bBT8/f5Mv0GEiKyxdUwKHhRguxl9rLHQ7s4n&#10;6stoRArhUKCCOkZfSBmqmiyGmfPEibu4zmJMsDNSd3hP4baVeZYtpMWGU0ONnvY1VdfyZhWUPD/3&#10;BzbHZ/TB55/n3e24NEpNxsNuBSLSEP/Fb/dBK8jT+vQl/QC5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LkNye+AAAA2wAAAA8AAAAAAAAAAAAAAAAAmAIAAGRycy9kb3ducmV2&#10;LnhtbFBLBQYAAAAABAAEAPUAAACDAwAAAAA=&#10;" filled="f" stroked="f" strokeweight="1.5pt">
                  <v:textbox inset="0,0,0,0">
                    <w:txbxContent>
                      <w:p w:rsidR="009A4BA2" w:rsidRDefault="009A4BA2" w:rsidP="00E03601">
                        <w:pPr>
                          <w:spacing w:after="0"/>
                        </w:pPr>
                        <w:r>
                          <w:t>0</w:t>
                        </w:r>
                      </w:p>
                    </w:txbxContent>
                  </v:textbox>
                </v:shape>
              </v:group>
            </w:pict>
          </mc:Fallback>
        </mc:AlternateContent>
      </w:r>
      <w:proofErr w:type="gramStart"/>
      <w:r w:rsidR="002306F6" w:rsidRPr="00727FCE">
        <w:t>Charging a capacitor on a d.c. supply.</w:t>
      </w:r>
      <w:bookmarkEnd w:id="34"/>
      <w:proofErr w:type="gramEnd"/>
    </w:p>
    <w:p w:rsidR="004C7528" w:rsidRDefault="004C7528" w:rsidP="004C7528"/>
    <w:p w:rsidR="004C7528" w:rsidRDefault="004C7528" w:rsidP="004C7528"/>
    <w:p w:rsidR="004C7528" w:rsidRDefault="004C7528" w:rsidP="004C7528"/>
    <w:p w:rsidR="004C7528" w:rsidRDefault="004C7528" w:rsidP="004C7528"/>
    <w:p w:rsidR="004C7528" w:rsidRDefault="004C7528" w:rsidP="004C7528"/>
    <w:p w:rsidR="004C7528" w:rsidRDefault="004C7528" w:rsidP="004C7528"/>
    <w:p w:rsidR="004C7528" w:rsidRPr="004C7528" w:rsidRDefault="004C7528" w:rsidP="004C7528"/>
    <w:p w:rsidR="002306F6" w:rsidRDefault="000B76D1" w:rsidP="002306F6">
      <w:r>
        <w:t>As the switch is closed the current in a capacitor circuit starts at a maximum and then decreases rapidly to zero. The voltage across the capacitor increases from zero until it reaches a maximum Vs.</w:t>
      </w:r>
      <w:r w:rsidR="00E03601" w:rsidRPr="00E03601">
        <w:rPr>
          <w:noProof/>
        </w:rPr>
        <w:t xml:space="preserve"> </w:t>
      </w:r>
    </w:p>
    <w:p w:rsidR="00BA0039" w:rsidRDefault="00BA0039" w:rsidP="00BA0039">
      <w:pPr>
        <w:pStyle w:val="Heading3"/>
        <w:rPr>
          <w:szCs w:val="24"/>
        </w:rPr>
      </w:pPr>
      <w:bookmarkStart w:id="36" w:name="_Toc533963734"/>
      <w:r w:rsidRPr="00BA0039">
        <w:t>Discharging a capacitor</w:t>
      </w:r>
      <w:bookmarkEnd w:id="35"/>
      <w:r w:rsidRPr="00727FCE">
        <w:rPr>
          <w:szCs w:val="24"/>
        </w:rPr>
        <w:t>.</w:t>
      </w:r>
      <w:bookmarkEnd w:id="36"/>
    </w:p>
    <w:p w:rsidR="000B76D1" w:rsidRPr="000B76D1" w:rsidRDefault="00E03601" w:rsidP="000B76D1">
      <w:r>
        <w:rPr>
          <w:noProof/>
        </w:rPr>
        <mc:AlternateContent>
          <mc:Choice Requires="wpg">
            <w:drawing>
              <wp:anchor distT="0" distB="0" distL="114300" distR="114300" simplePos="0" relativeHeight="252553728" behindDoc="0" locked="0" layoutInCell="1" allowOverlap="1">
                <wp:simplePos x="0" y="0"/>
                <wp:positionH relativeFrom="column">
                  <wp:posOffset>-54269</wp:posOffset>
                </wp:positionH>
                <wp:positionV relativeFrom="paragraph">
                  <wp:posOffset>1356265</wp:posOffset>
                </wp:positionV>
                <wp:extent cx="5795010" cy="2398395"/>
                <wp:effectExtent l="0" t="0" r="0" b="1905"/>
                <wp:wrapNone/>
                <wp:docPr id="15" name="Group 15"/>
                <wp:cNvGraphicFramePr/>
                <a:graphic xmlns:a="http://schemas.openxmlformats.org/drawingml/2006/main">
                  <a:graphicData uri="http://schemas.microsoft.com/office/word/2010/wordprocessingGroup">
                    <wpg:wgp>
                      <wpg:cNvGrpSpPr/>
                      <wpg:grpSpPr>
                        <a:xfrm>
                          <a:off x="0" y="0"/>
                          <a:ext cx="5795010" cy="2398395"/>
                          <a:chOff x="0" y="0"/>
                          <a:chExt cx="5795010" cy="2398395"/>
                        </a:xfrm>
                      </wpg:grpSpPr>
                      <wpg:grpSp>
                        <wpg:cNvPr id="289" name="Group 289"/>
                        <wpg:cNvGrpSpPr/>
                        <wpg:grpSpPr>
                          <a:xfrm>
                            <a:off x="0" y="0"/>
                            <a:ext cx="5795010" cy="2398395"/>
                            <a:chOff x="0" y="0"/>
                            <a:chExt cx="5795158" cy="2398816"/>
                          </a:xfrm>
                        </wpg:grpSpPr>
                        <pic:pic xmlns:pic="http://schemas.openxmlformats.org/drawingml/2006/picture">
                          <pic:nvPicPr>
                            <pic:cNvPr id="290" name="Picture 18376"/>
                            <pic:cNvPicPr>
                              <a:picLocks noChangeAspect="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921330" cy="2398816"/>
                            </a:xfrm>
                            <a:prstGeom prst="rect">
                              <a:avLst/>
                            </a:prstGeom>
                            <a:noFill/>
                          </pic:spPr>
                        </pic:pic>
                        <pic:pic xmlns:pic="http://schemas.openxmlformats.org/drawingml/2006/picture">
                          <pic:nvPicPr>
                            <pic:cNvPr id="291" name="Picture 18377"/>
                            <pic:cNvPicPr>
                              <a:picLocks noChangeAspect="1"/>
                            </pic:cNvPicPr>
                          </pic:nvPicPr>
                          <pic:blipFill>
                            <a:blip r:embed="rId45">
                              <a:extLst>
                                <a:ext uri="{28A0092B-C50C-407E-A947-70E740481C1C}">
                                  <a14:useLocalDpi xmlns:a14="http://schemas.microsoft.com/office/drawing/2010/main" val="0"/>
                                </a:ext>
                              </a:extLst>
                            </a:blip>
                            <a:srcRect/>
                            <a:stretch>
                              <a:fillRect/>
                            </a:stretch>
                          </pic:blipFill>
                          <pic:spPr bwMode="auto">
                            <a:xfrm>
                              <a:off x="2873828" y="0"/>
                              <a:ext cx="2921330" cy="2398816"/>
                            </a:xfrm>
                            <a:prstGeom prst="rect">
                              <a:avLst/>
                            </a:prstGeom>
                            <a:noFill/>
                          </pic:spPr>
                        </pic:pic>
                      </wpg:grpSp>
                      <wps:wsp>
                        <wps:cNvPr id="3" name="Text Box 18307"/>
                        <wps:cNvSpPr txBox="1">
                          <a:spLocks noChangeArrowheads="1"/>
                        </wps:cNvSpPr>
                        <wps:spPr bwMode="auto">
                          <a:xfrm>
                            <a:off x="3111690" y="1924335"/>
                            <a:ext cx="288925" cy="302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E03601">
                              <w:pPr>
                                <w:spacing w:after="0"/>
                              </w:pPr>
                              <w:r>
                                <w:t>0</w:t>
                              </w:r>
                            </w:p>
                          </w:txbxContent>
                        </wps:txbx>
                        <wps:bodyPr rot="0" vert="horz" wrap="square" lIns="0" tIns="0" rIns="0" bIns="0" anchor="t" anchorCtr="0" upright="1">
                          <a:noAutofit/>
                        </wps:bodyPr>
                      </wps:wsp>
                      <wps:wsp>
                        <wps:cNvPr id="14" name="Text Box 18307"/>
                        <wps:cNvSpPr txBox="1">
                          <a:spLocks noChangeArrowheads="1"/>
                        </wps:cNvSpPr>
                        <wps:spPr bwMode="auto">
                          <a:xfrm>
                            <a:off x="204717" y="40944"/>
                            <a:ext cx="288925" cy="302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E03601">
                              <w:pPr>
                                <w:spacing w:after="0"/>
                              </w:pPr>
                              <w:r>
                                <w:t>0</w:t>
                              </w:r>
                            </w:p>
                          </w:txbxContent>
                        </wps:txbx>
                        <wps:bodyPr rot="0" vert="horz" wrap="square" lIns="0" tIns="0" rIns="0" bIns="0" anchor="t" anchorCtr="0" upright="1">
                          <a:noAutofit/>
                        </wps:bodyPr>
                      </wps:wsp>
                    </wpg:wgp>
                  </a:graphicData>
                </a:graphic>
              </wp:anchor>
            </w:drawing>
          </mc:Choice>
          <mc:Fallback>
            <w:pict>
              <v:group id="Group 15" o:spid="_x0000_s1153" style="position:absolute;margin-left:-4.25pt;margin-top:106.8pt;width:456.3pt;height:188.85pt;z-index:252553728" coordsize="57950,2398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">
                <v:group id="Group 289" o:spid="_x0000_s1154" style="position:absolute;width:57950;height:23983" coordsize="57951,23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shape id="Picture 18376" o:spid="_x0000_s1155" type="#_x0000_t75" style="position:absolute;width:29213;height:239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6p1YPAAAAA3AAAAA8AAABkcnMvZG93bnJldi54bWxET8uKwjAU3Qv+Q7jC7DTVhWg1LaIOOEsf&#10;4PbaXNvS5qY2GVvn6ycLweXhvNdpb2rxpNaVlhVMJxEI4szqknMFl/P3eAHCeWSNtWVS8CIHaTIc&#10;rDHWtuMjPU8+FyGEXYwKCu+bWEqXFWTQTWxDHLi7bQ36ANtc6ha7EG5qOYuiuTRYcmgosKFtQVl1&#10;+jUKjnbXVfKvf9x21bV7PZb7in4uSn2N+s0KhKfef8Rv90ErmC3D/HAmHAGZ/A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LqnVg8AAAADcAAAADwAAAAAAAAAAAAAAAACfAgAA&#10;ZHJzL2Rvd25yZXYueG1sUEsFBgAAAAAEAAQA9wAAAIwDAAAAAA==&#10;">
                    <v:imagedata r:id="rId46" o:title=""/>
                    <v:path arrowok="t"/>
                  </v:shape>
                  <v:shape id="Picture 18377" o:spid="_x0000_s1156" type="#_x0000_t75" style="position:absolute;left:28738;width:29213;height:239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gI+3GAAAA3AAAAA8AAABkcnMvZG93bnJldi54bWxEj09rwkAUxO8Fv8PyCt7qxmCLTV1FKoH0&#10;JP6h7fGRfU1Cs2/T3dXEb+8KBY/DzPyGWawG04ozOd9YVjCdJCCIS6sbrhQcD/nTHIQPyBpby6Tg&#10;Qh5Wy9HDAjNte97ReR8qESHsM1RQh9BlUvqyJoN+Yjvi6P1YZzBE6SqpHfYRblqZJsmLNNhwXKix&#10;o/eayt/9ySjYfvXHb53T81/aX4p8c5h9uM9CqfHjsH4DEWgI9/B/u9AK0tcp3M7EIyC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CAj7cYAAADcAAAADwAAAAAAAAAAAAAA&#10;AACfAgAAZHJzL2Rvd25yZXYueG1sUEsFBgAAAAAEAAQA9wAAAJIDAAAAAA==&#10;">
                    <v:imagedata r:id="rId47" o:title=""/>
                    <v:path arrowok="t"/>
                  </v:shape>
                </v:group>
                <v:shape id="Text Box 18307" o:spid="_x0000_s1157" type="#_x0000_t202" style="position:absolute;left:31116;top:19243;width:2890;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ZsncIA&#10;AADaAAAADwAAAGRycy9kb3ducmV2LnhtbESPQWvCQBSE70L/w/IKXqRuqlLa1E0QQRBvpvX+yL5u&#10;QrNvl+waY399VxA8DjPzDbMuR9uJgfrQOlbwOs9AENdOt2wUfH/tXt5BhIissXNMCq4UoCyeJmvM&#10;tbvwkYYqGpEgHHJU0MTocylD3ZDFMHeeOHk/rrcYk+yN1D1eEtx2cpFlb9Jiy2mhQU/bhurf6mwV&#10;VLw6DXs2h7/og1/MTpvz4cMoNX0eN58gIo3xEb6391rBEm5X0g2Q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RmydwgAAANoAAAAPAAAAAAAAAAAAAAAAAJgCAABkcnMvZG93&#10;bnJldi54bWxQSwUGAAAAAAQABAD1AAAAhwMAAAAA&#10;" filled="f" stroked="f" strokeweight="1.5pt">
                  <v:textbox inset="0,0,0,0">
                    <w:txbxContent>
                      <w:p w:rsidR="009A4BA2" w:rsidRDefault="009A4BA2" w:rsidP="00E03601">
                        <w:pPr>
                          <w:spacing w:after="0"/>
                        </w:pPr>
                        <w:r>
                          <w:t>0</w:t>
                        </w:r>
                      </w:p>
                    </w:txbxContent>
                  </v:textbox>
                </v:shape>
                <v:shape id="Text Box 18307" o:spid="_x0000_s1158" type="#_x0000_t202" style="position:absolute;left:2047;top:409;width:2889;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P7mcAA&#10;AADbAAAADwAAAGRycy9kb3ducmV2LnhtbERPTWvDMAy9D/ofjAa9jNZZCGPN6pZSGITclq13EWtO&#10;WCyb2E3T/vp6MNhNj/ep7X62g5hoDL1jBc/rDARx63TPRsHX5/vqFUSIyBoHx6TgSgH2u8XDFkvt&#10;LvxBUxONSCEcSlTQxehLKUPbkcWwdp44cd9utBgTHI3UI15SuB1knmUv0mLPqaFDT8eO2p/mbBU0&#10;XJymik19iz74/Ol0ONcbo9TycT68gYg0x3/xn7vSaX4Bv7+kA+Tu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P7mcAAAADbAAAADwAAAAAAAAAAAAAAAACYAgAAZHJzL2Rvd25y&#10;ZXYueG1sUEsFBgAAAAAEAAQA9QAAAIUDAAAAAA==&#10;" filled="f" stroked="f" strokeweight="1.5pt">
                  <v:textbox inset="0,0,0,0">
                    <w:txbxContent>
                      <w:p w:rsidR="009A4BA2" w:rsidRDefault="009A4BA2" w:rsidP="00E03601">
                        <w:pPr>
                          <w:spacing w:after="0"/>
                        </w:pPr>
                        <w:r>
                          <w:t>0</w:t>
                        </w:r>
                      </w:p>
                    </w:txbxContent>
                  </v:textbox>
                </v:shape>
              </v:group>
            </w:pict>
          </mc:Fallback>
        </mc:AlternateContent>
      </w:r>
      <w:r w:rsidR="000B76D1">
        <w:t xml:space="preserve">As the capacitor discharges </w:t>
      </w:r>
      <w:r w:rsidR="00117E98">
        <w:t xml:space="preserve">the voltage across the capacitor decreases from a maximum of Vs until it reaches zero </w:t>
      </w:r>
      <w:r w:rsidR="000B76D1">
        <w:t>the current in a circuit starts at a maximum and then decreases rapidly to zero</w:t>
      </w:r>
      <w:r w:rsidR="00117E98">
        <w:t>, usually in the opposite direction to the charging current</w:t>
      </w:r>
      <w:r w:rsidR="000B76D1">
        <w:t>.</w:t>
      </w:r>
      <w:r w:rsidR="00117E98">
        <w:t xml:space="preserve"> In the discharge phase, both</w:t>
      </w:r>
      <w:r w:rsidR="00117E98" w:rsidRPr="00117E98">
        <w:rPr>
          <w:szCs w:val="24"/>
        </w:rPr>
        <w:t xml:space="preserve"> </w:t>
      </w:r>
      <w:r w:rsidR="00117E98" w:rsidRPr="00727FCE">
        <w:rPr>
          <w:szCs w:val="24"/>
        </w:rPr>
        <w:t>current and voltage fall to zero</w:t>
      </w:r>
      <w:r w:rsidR="00EB24E8">
        <w:rPr>
          <w:szCs w:val="24"/>
        </w:rPr>
        <w:t>.</w:t>
      </w:r>
    </w:p>
    <w:p w:rsidR="000B76D1" w:rsidRPr="000B76D1" w:rsidRDefault="000B76D1" w:rsidP="000B76D1"/>
    <w:p w:rsidR="00A02DE0" w:rsidRDefault="00A02DE0" w:rsidP="00630B26">
      <w:pPr>
        <w:spacing w:after="0"/>
        <w:rPr>
          <w:szCs w:val="24"/>
        </w:rPr>
      </w:pPr>
    </w:p>
    <w:p w:rsidR="00A02DE0" w:rsidRDefault="00A02DE0" w:rsidP="00630B26">
      <w:pPr>
        <w:spacing w:after="0"/>
        <w:rPr>
          <w:szCs w:val="24"/>
        </w:rPr>
      </w:pPr>
    </w:p>
    <w:p w:rsidR="00A02DE0" w:rsidRDefault="00A02DE0" w:rsidP="00630B26">
      <w:pPr>
        <w:spacing w:after="0"/>
        <w:rPr>
          <w:szCs w:val="24"/>
        </w:rPr>
      </w:pPr>
    </w:p>
    <w:p w:rsidR="00A02DE0" w:rsidRDefault="00A02DE0" w:rsidP="00630B26">
      <w:pPr>
        <w:spacing w:after="0"/>
        <w:rPr>
          <w:szCs w:val="24"/>
        </w:rPr>
      </w:pPr>
    </w:p>
    <w:p w:rsidR="00A02DE0" w:rsidRDefault="00A02DE0" w:rsidP="00630B26">
      <w:pPr>
        <w:spacing w:after="0"/>
        <w:rPr>
          <w:szCs w:val="24"/>
        </w:rPr>
      </w:pPr>
    </w:p>
    <w:p w:rsidR="00A02DE0" w:rsidRDefault="00A02DE0" w:rsidP="00630B26">
      <w:pPr>
        <w:spacing w:after="0"/>
        <w:rPr>
          <w:szCs w:val="24"/>
        </w:rPr>
      </w:pPr>
    </w:p>
    <w:p w:rsidR="00630B26" w:rsidRDefault="00630B26" w:rsidP="00630B26">
      <w:pPr>
        <w:spacing w:after="0"/>
        <w:rPr>
          <w:szCs w:val="24"/>
        </w:rPr>
      </w:pPr>
    </w:p>
    <w:p w:rsidR="00BA0039" w:rsidRDefault="00BA0039" w:rsidP="00630B26">
      <w:pPr>
        <w:spacing w:after="0"/>
        <w:rPr>
          <w:szCs w:val="24"/>
        </w:rPr>
      </w:pPr>
    </w:p>
    <w:p w:rsidR="00BA0039" w:rsidRDefault="00BA0039" w:rsidP="00630B26">
      <w:pPr>
        <w:spacing w:after="0"/>
        <w:rPr>
          <w:szCs w:val="24"/>
        </w:rPr>
      </w:pPr>
    </w:p>
    <w:p w:rsidR="00630B26" w:rsidRDefault="00630B26" w:rsidP="00630B26">
      <w:pPr>
        <w:spacing w:after="0"/>
        <w:rPr>
          <w:szCs w:val="24"/>
        </w:rPr>
      </w:pPr>
    </w:p>
    <w:p w:rsidR="007173E5" w:rsidRDefault="007173E5" w:rsidP="00630B26">
      <w:pPr>
        <w:spacing w:after="0"/>
        <w:rPr>
          <w:szCs w:val="24"/>
        </w:rPr>
      </w:pPr>
    </w:p>
    <w:p w:rsidR="007173E5" w:rsidRDefault="007173E5" w:rsidP="00630B26">
      <w:pPr>
        <w:spacing w:after="0"/>
        <w:rPr>
          <w:szCs w:val="24"/>
        </w:rPr>
      </w:pPr>
    </w:p>
    <w:p w:rsidR="007173E5" w:rsidRDefault="007173E5" w:rsidP="00630B26">
      <w:pPr>
        <w:spacing w:after="0"/>
        <w:rPr>
          <w:szCs w:val="24"/>
        </w:rPr>
      </w:pPr>
    </w:p>
    <w:p w:rsidR="007173E5" w:rsidRDefault="00E03601" w:rsidP="00630B26">
      <w:pPr>
        <w:spacing w:after="0"/>
        <w:rPr>
          <w:szCs w:val="24"/>
        </w:rPr>
      </w:pPr>
      <w:r>
        <w:rPr>
          <w:noProof/>
          <w:szCs w:val="24"/>
        </w:rPr>
        <w:lastRenderedPageBreak/>
        <mc:AlternateContent>
          <mc:Choice Requires="wpg">
            <w:drawing>
              <wp:anchor distT="0" distB="0" distL="114300" distR="114300" simplePos="0" relativeHeight="252267008" behindDoc="0" locked="0" layoutInCell="1" allowOverlap="1" wp14:anchorId="1E325987" wp14:editId="0CA152A8">
                <wp:simplePos x="0" y="0"/>
                <wp:positionH relativeFrom="column">
                  <wp:posOffset>-496570</wp:posOffset>
                </wp:positionH>
                <wp:positionV relativeFrom="paragraph">
                  <wp:posOffset>15240</wp:posOffset>
                </wp:positionV>
                <wp:extent cx="7031990" cy="3346450"/>
                <wp:effectExtent l="0" t="0" r="0" b="0"/>
                <wp:wrapNone/>
                <wp:docPr id="292" name="Group 292"/>
                <wp:cNvGraphicFramePr/>
                <a:graphic xmlns:a="http://schemas.openxmlformats.org/drawingml/2006/main">
                  <a:graphicData uri="http://schemas.microsoft.com/office/word/2010/wordprocessingGroup">
                    <wpg:wgp>
                      <wpg:cNvGrpSpPr/>
                      <wpg:grpSpPr>
                        <a:xfrm>
                          <a:off x="0" y="0"/>
                          <a:ext cx="7031990" cy="3346450"/>
                          <a:chOff x="-28768" y="0"/>
                          <a:chExt cx="7032240" cy="3347264"/>
                        </a:xfrm>
                      </wpg:grpSpPr>
                      <pic:pic xmlns:pic="http://schemas.openxmlformats.org/drawingml/2006/picture">
                        <pic:nvPicPr>
                          <pic:cNvPr id="293" name="Picture 293"/>
                          <pic:cNvPicPr>
                            <a:picLocks noChangeAspect="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3138054" y="0"/>
                            <a:ext cx="3865418" cy="2327564"/>
                          </a:xfrm>
                          <a:prstGeom prst="rect">
                            <a:avLst/>
                          </a:prstGeom>
                          <a:noFill/>
                          <a:ln>
                            <a:noFill/>
                          </a:ln>
                        </pic:spPr>
                      </pic:pic>
                      <pic:pic xmlns:pic="http://schemas.openxmlformats.org/drawingml/2006/picture">
                        <pic:nvPicPr>
                          <pic:cNvPr id="294" name="Picture 294"/>
                          <pic:cNvPicPr>
                            <a:picLocks noChangeAspect="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28768" y="957355"/>
                            <a:ext cx="3948545" cy="2389909"/>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292" o:spid="_x0000_s1026" style="position:absolute;margin-left:-39.1pt;margin-top:1.2pt;width:553.7pt;height:263.5pt;z-index:252267008;mso-width-relative:margin;mso-height-relative:margin" coordorigin="-287" coordsize="70322,3347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">
                <v:shape id="Picture 293" o:spid="_x0000_s1027" type="#_x0000_t75" style="position:absolute;left:31380;width:38654;height:23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41jtDDAAAA3AAAAA8AAABkcnMvZG93bnJldi54bWxEj09rAjEUxO+FfofwCr3VxLVUXY1SlEKv&#10;/kE8PjfPZOnmZdlE3fbTm0Khx2FmfsPMl71vxJW6WAfWMBwoEMRVMDVbDfvdx8sEREzIBpvApOGb&#10;IiwXjw9zLE248Yau22RFhnAsUYNLqS2ljJUjj3EQWuLsnUPnMWXZWWk6vGW4b2Sh1Jv0WHNecNjS&#10;ylH1tb14DXaoTq9sx7WZKnc+8M/Br4+F1s9P/fsMRKI+/Yf/2p9GQzEdwe+ZfATk4g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jWO0MMAAADcAAAADwAAAAAAAAAAAAAAAACf&#10;AgAAZHJzL2Rvd25yZXYueG1sUEsFBgAAAAAEAAQA9wAAAI8DAAAAAA==&#10;">
                  <v:imagedata r:id="rId50" o:title=""/>
                  <v:path arrowok="t"/>
                </v:shape>
                <v:shape id="Picture 294" o:spid="_x0000_s1028" type="#_x0000_t75" style="position:absolute;left:-287;top:9573;width:39484;height:238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4off7DAAAA3AAAAA8AAABkcnMvZG93bnJldi54bWxEj92KwjAUhO8F3yEcwRvRdKuI1qay6Lp4&#10;688DHJpjW2xOShNr16c3Cwt7OczMN0y67U0tOmpdZVnBxywCQZxbXXGh4Ho5TFcgnEfWWFsmBT/k&#10;YJsNBykm2j75RN3ZFyJA2CWooPS+SaR0eUkG3cw2xMG72dagD7ItpG7xGeCmlnEULaXBisNCiQ3t&#10;Ssrv54dR8OV7eehiLVfz3esRT3Jzne+/lRqP+s8NCE+9/w//tY9aQbxewO+ZcARk9g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ih9/sMAAADcAAAADwAAAAAAAAAAAAAAAACf&#10;AgAAZHJzL2Rvd25yZXYueG1sUEsFBgAAAAAEAAQA9wAAAI8DAAAAAA==&#10;">
                  <v:imagedata r:id="rId51" o:title=""/>
                  <v:path arrowok="t"/>
                </v:shape>
              </v:group>
            </w:pict>
          </mc:Fallback>
        </mc:AlternateContent>
      </w:r>
    </w:p>
    <w:p w:rsidR="007173E5" w:rsidRDefault="007173E5" w:rsidP="00630B26">
      <w:pPr>
        <w:spacing w:after="0"/>
        <w:rPr>
          <w:szCs w:val="24"/>
        </w:rPr>
      </w:pPr>
    </w:p>
    <w:p w:rsidR="00E03601" w:rsidRDefault="00E03601" w:rsidP="00630B26">
      <w:pPr>
        <w:spacing w:after="0"/>
        <w:rPr>
          <w:szCs w:val="24"/>
        </w:rPr>
      </w:pPr>
    </w:p>
    <w:p w:rsidR="00E03601" w:rsidRDefault="00E03601" w:rsidP="00630B26">
      <w:pPr>
        <w:spacing w:after="0"/>
        <w:rPr>
          <w:szCs w:val="24"/>
        </w:rPr>
      </w:pPr>
    </w:p>
    <w:p w:rsidR="00E03601" w:rsidRDefault="00E03601" w:rsidP="00630B26">
      <w:pPr>
        <w:spacing w:after="0"/>
        <w:rPr>
          <w:szCs w:val="24"/>
        </w:rPr>
      </w:pPr>
    </w:p>
    <w:p w:rsidR="00E03601" w:rsidRDefault="00E03601" w:rsidP="00630B26">
      <w:pPr>
        <w:spacing w:after="0"/>
        <w:rPr>
          <w:szCs w:val="24"/>
        </w:rPr>
      </w:pPr>
    </w:p>
    <w:p w:rsidR="00E03601" w:rsidRDefault="00E03601" w:rsidP="00630B26">
      <w:pPr>
        <w:spacing w:after="0"/>
        <w:rPr>
          <w:szCs w:val="24"/>
        </w:rPr>
      </w:pPr>
    </w:p>
    <w:p w:rsidR="00E03601" w:rsidRDefault="00E03601" w:rsidP="00630B26">
      <w:pPr>
        <w:spacing w:after="0"/>
        <w:rPr>
          <w:szCs w:val="24"/>
        </w:rPr>
      </w:pPr>
    </w:p>
    <w:p w:rsidR="00E03601" w:rsidRDefault="00E03601" w:rsidP="00630B26">
      <w:pPr>
        <w:spacing w:after="0"/>
        <w:rPr>
          <w:szCs w:val="24"/>
        </w:rPr>
      </w:pPr>
    </w:p>
    <w:p w:rsidR="00E03601" w:rsidRDefault="00E03601" w:rsidP="00630B26">
      <w:pPr>
        <w:spacing w:after="0"/>
        <w:rPr>
          <w:szCs w:val="24"/>
        </w:rPr>
      </w:pPr>
    </w:p>
    <w:p w:rsidR="008E2EEF" w:rsidRPr="008243E4" w:rsidRDefault="008E2EEF" w:rsidP="008E2EEF">
      <w:pPr>
        <w:pStyle w:val="Heading3"/>
        <w:rPr>
          <w:lang w:val="en-US"/>
        </w:rPr>
      </w:pPr>
      <w:bookmarkStart w:id="37" w:name="_Toc533963735"/>
      <w:r w:rsidRPr="008243E4">
        <w:rPr>
          <w:lang w:val="en-US"/>
        </w:rPr>
        <w:t>Factors affecting the rate of charge and discharge</w:t>
      </w:r>
      <w:bookmarkEnd w:id="37"/>
    </w:p>
    <w:p w:rsidR="008E2EEF" w:rsidRPr="008243E4" w:rsidRDefault="008E2EEF" w:rsidP="008E2EEF">
      <w:pPr>
        <w:tabs>
          <w:tab w:val="right" w:pos="3544"/>
          <w:tab w:val="left" w:pos="3686"/>
        </w:tabs>
        <w:jc w:val="both"/>
        <w:rPr>
          <w:rFonts w:cs="Arial"/>
          <w:lang w:val="en-US"/>
        </w:rPr>
      </w:pPr>
      <w:r w:rsidRPr="008243E4">
        <w:rPr>
          <w:rFonts w:cs="Arial"/>
          <w:lang w:val="en-US"/>
        </w:rPr>
        <w:t xml:space="preserve">The time taken for a capacitor to charge is controlled by the resistance of the resistor </w:t>
      </w:r>
      <w:r w:rsidRPr="008243E4">
        <w:rPr>
          <w:rFonts w:cs="Arial"/>
          <w:i/>
          <w:lang w:val="en-US"/>
        </w:rPr>
        <w:t>R</w:t>
      </w:r>
      <w:r w:rsidRPr="008243E4">
        <w:rPr>
          <w:rFonts w:cs="Arial"/>
          <w:lang w:val="en-US"/>
        </w:rPr>
        <w:t xml:space="preserve"> (because it controls the size of the current, i.e. the charge flow rate) and the capacitance of the capacitor (since a larger capacitor will take longer to fill and empty). As an analogy, consider charging a capacitor as being like filling a jug with water. The size of the jug is like the capacitance and the resistor is like the tap you use to control the rate of flow</w:t>
      </w:r>
      <w:r>
        <w:rPr>
          <w:rFonts w:cs="Arial"/>
          <w:lang w:val="en-US"/>
        </w:rPr>
        <w:t>, or the pipes through which the water flows</w:t>
      </w:r>
      <w:r w:rsidRPr="008243E4">
        <w:rPr>
          <w:rFonts w:cs="Arial"/>
          <w:lang w:val="en-US"/>
        </w:rPr>
        <w:t>.</w:t>
      </w:r>
    </w:p>
    <w:p w:rsidR="008E2EEF" w:rsidRPr="008243E4" w:rsidRDefault="008E2EEF" w:rsidP="008E2EEF">
      <w:pPr>
        <w:tabs>
          <w:tab w:val="right" w:pos="3544"/>
          <w:tab w:val="left" w:pos="3686"/>
        </w:tabs>
        <w:jc w:val="both"/>
        <w:rPr>
          <w:rFonts w:cs="Arial"/>
          <w:lang w:val="en-US"/>
        </w:rPr>
      </w:pPr>
      <w:r w:rsidRPr="008243E4">
        <w:rPr>
          <w:rFonts w:cs="Arial"/>
          <w:lang w:val="en-US"/>
        </w:rPr>
        <w:t xml:space="preserve">The values of </w:t>
      </w:r>
      <w:r w:rsidRPr="008243E4">
        <w:rPr>
          <w:rFonts w:cs="Arial"/>
          <w:i/>
          <w:lang w:val="en-US"/>
        </w:rPr>
        <w:t>R</w:t>
      </w:r>
      <w:r w:rsidRPr="008243E4">
        <w:rPr>
          <w:rFonts w:cs="Arial"/>
          <w:lang w:val="en-US"/>
        </w:rPr>
        <w:t xml:space="preserve"> and </w:t>
      </w:r>
      <w:r w:rsidRPr="008243E4">
        <w:rPr>
          <w:rFonts w:cs="Arial"/>
          <w:i/>
          <w:lang w:val="en-US"/>
        </w:rPr>
        <w:t>C</w:t>
      </w:r>
      <w:r w:rsidRPr="008243E4">
        <w:rPr>
          <w:rFonts w:cs="Arial"/>
          <w:lang w:val="en-US"/>
        </w:rPr>
        <w:t xml:space="preserve"> can be multiplied together to form what is known as the time constant. Can you prove that </w:t>
      </w:r>
      <w:r w:rsidRPr="008243E4">
        <w:rPr>
          <w:rFonts w:cs="Arial"/>
          <w:i/>
          <w:lang w:val="en-US"/>
        </w:rPr>
        <w:t>R</w:t>
      </w:r>
      <w:r w:rsidRPr="008243E4">
        <w:rPr>
          <w:rFonts w:cs="Arial"/>
          <w:lang w:val="en-US"/>
        </w:rPr>
        <w:t xml:space="preserve"> × </w:t>
      </w:r>
      <w:r w:rsidRPr="008243E4">
        <w:rPr>
          <w:rFonts w:cs="Arial"/>
          <w:i/>
          <w:lang w:val="en-US"/>
        </w:rPr>
        <w:t>C</w:t>
      </w:r>
      <w:r w:rsidRPr="008243E4">
        <w:rPr>
          <w:rFonts w:cs="Arial"/>
          <w:lang w:val="en-US"/>
        </w:rPr>
        <w:t xml:space="preserve"> has units of time, seconds? The time taken for the capacitor to charge or discharge is related to the time constant.</w:t>
      </w:r>
    </w:p>
    <w:p w:rsidR="008E2EEF" w:rsidRPr="008243E4" w:rsidRDefault="008E2EEF" w:rsidP="008E2EEF">
      <w:pPr>
        <w:tabs>
          <w:tab w:val="right" w:pos="3544"/>
          <w:tab w:val="left" w:pos="3686"/>
        </w:tabs>
        <w:jc w:val="both"/>
        <w:rPr>
          <w:rFonts w:cs="Arial"/>
          <w:b/>
          <w:lang w:val="en-US"/>
        </w:rPr>
      </w:pPr>
      <w:r w:rsidRPr="008243E4">
        <w:rPr>
          <w:rFonts w:cs="Arial"/>
          <w:b/>
          <w:lang w:val="en-US"/>
        </w:rPr>
        <w:t>Large capacitance and large resistance both increase the charge or discharge time.</w:t>
      </w:r>
    </w:p>
    <w:p w:rsidR="008E2EEF" w:rsidRPr="008243E4" w:rsidRDefault="008E2EEF" w:rsidP="008E2EEF">
      <w:pPr>
        <w:tabs>
          <w:tab w:val="right" w:pos="3544"/>
          <w:tab w:val="left" w:pos="3686"/>
        </w:tabs>
        <w:jc w:val="both"/>
        <w:rPr>
          <w:rFonts w:cs="Arial"/>
          <w:lang w:val="en-US"/>
        </w:rPr>
      </w:pPr>
      <w:r>
        <w:rPr>
          <w:rFonts w:cs="Arial"/>
          <w:noProof/>
        </w:rPr>
        <mc:AlternateContent>
          <mc:Choice Requires="wpg">
            <w:drawing>
              <wp:anchor distT="0" distB="0" distL="114300" distR="114300" simplePos="0" relativeHeight="252560896" behindDoc="1" locked="0" layoutInCell="1" allowOverlap="1" wp14:anchorId="59EE95E9" wp14:editId="30F9F0B9">
                <wp:simplePos x="0" y="0"/>
                <wp:positionH relativeFrom="column">
                  <wp:posOffset>310515</wp:posOffset>
                </wp:positionH>
                <wp:positionV relativeFrom="paragraph">
                  <wp:posOffset>7620</wp:posOffset>
                </wp:positionV>
                <wp:extent cx="4793615" cy="1633855"/>
                <wp:effectExtent l="0" t="0" r="0" b="4445"/>
                <wp:wrapNone/>
                <wp:docPr id="18272" name="Group 18272"/>
                <wp:cNvGraphicFramePr/>
                <a:graphic xmlns:a="http://schemas.openxmlformats.org/drawingml/2006/main">
                  <a:graphicData uri="http://schemas.microsoft.com/office/word/2010/wordprocessingGroup">
                    <wpg:wgp>
                      <wpg:cNvGrpSpPr/>
                      <wpg:grpSpPr>
                        <a:xfrm>
                          <a:off x="0" y="0"/>
                          <a:ext cx="4793615" cy="1633855"/>
                          <a:chOff x="0" y="0"/>
                          <a:chExt cx="4793615" cy="1633855"/>
                        </a:xfrm>
                      </wpg:grpSpPr>
                      <wpg:grpSp>
                        <wpg:cNvPr id="398" name="Group 398"/>
                        <wpg:cNvGrpSpPr/>
                        <wpg:grpSpPr>
                          <a:xfrm>
                            <a:off x="0" y="190500"/>
                            <a:ext cx="2176145" cy="1422400"/>
                            <a:chOff x="184639" y="219001"/>
                            <a:chExt cx="2176336" cy="1423109"/>
                          </a:xfrm>
                        </wpg:grpSpPr>
                        <wps:wsp>
                          <wps:cNvPr id="400" name="Straight Connector 400"/>
                          <wps:cNvCnPr/>
                          <wps:spPr>
                            <a:xfrm flipV="1">
                              <a:off x="457200" y="272562"/>
                              <a:ext cx="0" cy="10820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 name="Straight Connector 401"/>
                          <wps:cNvCnPr/>
                          <wps:spPr>
                            <a:xfrm>
                              <a:off x="457200" y="1354016"/>
                              <a:ext cx="17132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2" name="Freeform 402"/>
                          <wps:cNvSpPr/>
                          <wps:spPr>
                            <a:xfrm>
                              <a:off x="457200" y="483577"/>
                              <a:ext cx="1672755" cy="872490"/>
                            </a:xfrm>
                            <a:custGeom>
                              <a:avLst/>
                              <a:gdLst>
                                <a:gd name="connsiteX0" fmla="*/ 0 w 1485900"/>
                                <a:gd name="connsiteY0" fmla="*/ 0 h 881699"/>
                                <a:gd name="connsiteX1" fmla="*/ 209550 w 1485900"/>
                                <a:gd name="connsiteY1" fmla="*/ 619125 h 881699"/>
                                <a:gd name="connsiteX2" fmla="*/ 723900 w 1485900"/>
                                <a:gd name="connsiteY2" fmla="*/ 847725 h 881699"/>
                                <a:gd name="connsiteX3" fmla="*/ 1485900 w 1485900"/>
                                <a:gd name="connsiteY3" fmla="*/ 876300 h 881699"/>
                              </a:gdLst>
                              <a:ahLst/>
                              <a:cxnLst>
                                <a:cxn ang="0">
                                  <a:pos x="connsiteX0" y="connsiteY0"/>
                                </a:cxn>
                                <a:cxn ang="0">
                                  <a:pos x="connsiteX1" y="connsiteY1"/>
                                </a:cxn>
                                <a:cxn ang="0">
                                  <a:pos x="connsiteX2" y="connsiteY2"/>
                                </a:cxn>
                                <a:cxn ang="0">
                                  <a:pos x="connsiteX3" y="connsiteY3"/>
                                </a:cxn>
                              </a:cxnLst>
                              <a:rect l="l" t="t" r="r" b="b"/>
                              <a:pathLst>
                                <a:path w="1485900" h="881699">
                                  <a:moveTo>
                                    <a:pt x="0" y="0"/>
                                  </a:moveTo>
                                  <a:cubicBezTo>
                                    <a:pt x="44450" y="238919"/>
                                    <a:pt x="88900" y="477838"/>
                                    <a:pt x="209550" y="619125"/>
                                  </a:cubicBezTo>
                                  <a:cubicBezTo>
                                    <a:pt x="330200" y="760412"/>
                                    <a:pt x="511175" y="804863"/>
                                    <a:pt x="723900" y="847725"/>
                                  </a:cubicBezTo>
                                  <a:cubicBezTo>
                                    <a:pt x="936625" y="890587"/>
                                    <a:pt x="1211262" y="883443"/>
                                    <a:pt x="1485900" y="87630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3" name="Freeform 403"/>
                          <wps:cNvSpPr/>
                          <wps:spPr>
                            <a:xfrm>
                              <a:off x="457200" y="483577"/>
                              <a:ext cx="1671955" cy="857250"/>
                            </a:xfrm>
                            <a:custGeom>
                              <a:avLst/>
                              <a:gdLst>
                                <a:gd name="connsiteX0" fmla="*/ 0 w 1666875"/>
                                <a:gd name="connsiteY0" fmla="*/ 0 h 857250"/>
                                <a:gd name="connsiteX1" fmla="*/ 342900 w 1666875"/>
                                <a:gd name="connsiteY1" fmla="*/ 485775 h 857250"/>
                                <a:gd name="connsiteX2" fmla="*/ 847725 w 1666875"/>
                                <a:gd name="connsiteY2" fmla="*/ 762000 h 857250"/>
                                <a:gd name="connsiteX3" fmla="*/ 1666875 w 1666875"/>
                                <a:gd name="connsiteY3" fmla="*/ 857250 h 857250"/>
                              </a:gdLst>
                              <a:ahLst/>
                              <a:cxnLst>
                                <a:cxn ang="0">
                                  <a:pos x="connsiteX0" y="connsiteY0"/>
                                </a:cxn>
                                <a:cxn ang="0">
                                  <a:pos x="connsiteX1" y="connsiteY1"/>
                                </a:cxn>
                                <a:cxn ang="0">
                                  <a:pos x="connsiteX2" y="connsiteY2"/>
                                </a:cxn>
                                <a:cxn ang="0">
                                  <a:pos x="connsiteX3" y="connsiteY3"/>
                                </a:cxn>
                              </a:cxnLst>
                              <a:rect l="l" t="t" r="r" b="b"/>
                              <a:pathLst>
                                <a:path w="1666875" h="857250">
                                  <a:moveTo>
                                    <a:pt x="0" y="0"/>
                                  </a:moveTo>
                                  <a:cubicBezTo>
                                    <a:pt x="100806" y="179387"/>
                                    <a:pt x="201612" y="358775"/>
                                    <a:pt x="342900" y="485775"/>
                                  </a:cubicBezTo>
                                  <a:cubicBezTo>
                                    <a:pt x="484188" y="612775"/>
                                    <a:pt x="627063" y="700088"/>
                                    <a:pt x="847725" y="762000"/>
                                  </a:cubicBezTo>
                                  <a:cubicBezTo>
                                    <a:pt x="1068388" y="823913"/>
                                    <a:pt x="1367631" y="840581"/>
                                    <a:pt x="1666875" y="85725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4" name="Text Box 404"/>
                          <wps:cNvSpPr txBox="1"/>
                          <wps:spPr>
                            <a:xfrm rot="16200000">
                              <a:off x="-218404" y="624753"/>
                              <a:ext cx="1082019" cy="2705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4BA2" w:rsidRDefault="009A4BA2" w:rsidP="008E2EEF">
                                <w:pPr>
                                  <w:spacing w:before="0" w:after="0"/>
                                </w:pPr>
                                <w:proofErr w:type="gramStart"/>
                                <w:r>
                                  <w:t>curren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5" name="Text Box 405"/>
                          <wps:cNvSpPr txBox="1"/>
                          <wps:spPr>
                            <a:xfrm>
                              <a:off x="184639" y="1354016"/>
                              <a:ext cx="270510" cy="2705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4BA2" w:rsidRDefault="009A4BA2" w:rsidP="008E2EEF">
                                <w:pPr>
                                  <w:spacing w:before="0" w:after="0"/>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6" name="Text Box 406"/>
                          <wps:cNvSpPr txBox="1"/>
                          <wps:spPr>
                            <a:xfrm>
                              <a:off x="1828800" y="1371600"/>
                              <a:ext cx="532175" cy="2705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4BA2" w:rsidRDefault="009A4BA2" w:rsidP="008E2EEF">
                                <w:pPr>
                                  <w:spacing w:before="0" w:after="0"/>
                                </w:pPr>
                                <w:proofErr w:type="gramStart"/>
                                <w:r>
                                  <w:t>tim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7" name="Text Box 407"/>
                          <wps:cNvSpPr txBox="1"/>
                          <wps:spPr>
                            <a:xfrm>
                              <a:off x="1002323" y="360485"/>
                              <a:ext cx="1259205" cy="3606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4BA2" w:rsidRDefault="009A4BA2" w:rsidP="008E2EEF">
                                <w:pPr>
                                  <w:spacing w:before="0" w:after="0"/>
                                </w:pPr>
                                <w:proofErr w:type="gramStart"/>
                                <w:r>
                                  <w:t>large</w:t>
                                </w:r>
                                <w:proofErr w:type="gramEnd"/>
                                <w:r>
                                  <w:t xml:space="preserve"> capaci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8" name="Text Box 408"/>
                          <wps:cNvSpPr txBox="1"/>
                          <wps:spPr>
                            <a:xfrm>
                              <a:off x="993531" y="729762"/>
                              <a:ext cx="1358900" cy="3606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4BA2" w:rsidRDefault="009A4BA2" w:rsidP="008E2EEF">
                                <w:pPr>
                                  <w:spacing w:before="0" w:after="0"/>
                                </w:pPr>
                                <w:proofErr w:type="gramStart"/>
                                <w:r>
                                  <w:t>small</w:t>
                                </w:r>
                                <w:proofErr w:type="gramEnd"/>
                                <w:r>
                                  <w:t xml:space="preserve"> capaci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1" name="Straight Arrow Connector 411"/>
                          <wps:cNvCnPr/>
                          <wps:spPr>
                            <a:xfrm flipH="1">
                              <a:off x="703385" y="509954"/>
                              <a:ext cx="364584" cy="33925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12" name="Straight Arrow Connector 412"/>
                          <wps:cNvCnPr/>
                          <wps:spPr>
                            <a:xfrm flipH="1">
                              <a:off x="720970" y="888024"/>
                              <a:ext cx="340995" cy="25336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g:cNvPr id="385" name="Group 385"/>
                        <wpg:cNvGrpSpPr/>
                        <wpg:grpSpPr>
                          <a:xfrm>
                            <a:off x="2438400" y="0"/>
                            <a:ext cx="2355215" cy="1633855"/>
                            <a:chOff x="5122" y="8660"/>
                            <a:chExt cx="2355651" cy="1634436"/>
                          </a:xfrm>
                        </wpg:grpSpPr>
                        <wps:wsp>
                          <wps:cNvPr id="386" name="Straight Connector 386"/>
                          <wps:cNvCnPr/>
                          <wps:spPr>
                            <a:xfrm flipV="1">
                              <a:off x="455920" y="274064"/>
                              <a:ext cx="0" cy="10820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7" name="Straight Connector 387"/>
                          <wps:cNvCnPr/>
                          <wps:spPr>
                            <a:xfrm>
                              <a:off x="455920" y="1354951"/>
                              <a:ext cx="171319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 name="Freeform 388"/>
                          <wps:cNvSpPr/>
                          <wps:spPr>
                            <a:xfrm>
                              <a:off x="455920" y="799140"/>
                              <a:ext cx="1718662" cy="555625"/>
                            </a:xfrm>
                            <a:custGeom>
                              <a:avLst/>
                              <a:gdLst>
                                <a:gd name="connsiteX0" fmla="*/ 0 w 1485900"/>
                                <a:gd name="connsiteY0" fmla="*/ 0 h 881699"/>
                                <a:gd name="connsiteX1" fmla="*/ 209550 w 1485900"/>
                                <a:gd name="connsiteY1" fmla="*/ 619125 h 881699"/>
                                <a:gd name="connsiteX2" fmla="*/ 723900 w 1485900"/>
                                <a:gd name="connsiteY2" fmla="*/ 847725 h 881699"/>
                                <a:gd name="connsiteX3" fmla="*/ 1485900 w 1485900"/>
                                <a:gd name="connsiteY3" fmla="*/ 876300 h 881699"/>
                              </a:gdLst>
                              <a:ahLst/>
                              <a:cxnLst>
                                <a:cxn ang="0">
                                  <a:pos x="connsiteX0" y="connsiteY0"/>
                                </a:cxn>
                                <a:cxn ang="0">
                                  <a:pos x="connsiteX1" y="connsiteY1"/>
                                </a:cxn>
                                <a:cxn ang="0">
                                  <a:pos x="connsiteX2" y="connsiteY2"/>
                                </a:cxn>
                                <a:cxn ang="0">
                                  <a:pos x="connsiteX3" y="connsiteY3"/>
                                </a:cxn>
                              </a:cxnLst>
                              <a:rect l="l" t="t" r="r" b="b"/>
                              <a:pathLst>
                                <a:path w="1485900" h="881699">
                                  <a:moveTo>
                                    <a:pt x="0" y="0"/>
                                  </a:moveTo>
                                  <a:cubicBezTo>
                                    <a:pt x="44450" y="238919"/>
                                    <a:pt x="88900" y="477838"/>
                                    <a:pt x="209550" y="619125"/>
                                  </a:cubicBezTo>
                                  <a:cubicBezTo>
                                    <a:pt x="330200" y="760412"/>
                                    <a:pt x="511175" y="804863"/>
                                    <a:pt x="723900" y="847725"/>
                                  </a:cubicBezTo>
                                  <a:cubicBezTo>
                                    <a:pt x="936625" y="890587"/>
                                    <a:pt x="1211262" y="883443"/>
                                    <a:pt x="1485900" y="87630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9" name="Freeform 389"/>
                          <wps:cNvSpPr/>
                          <wps:spPr>
                            <a:xfrm>
                              <a:off x="455920" y="340659"/>
                              <a:ext cx="558373" cy="1009170"/>
                            </a:xfrm>
                            <a:custGeom>
                              <a:avLst/>
                              <a:gdLst>
                                <a:gd name="connsiteX0" fmla="*/ 0 w 1666875"/>
                                <a:gd name="connsiteY0" fmla="*/ 0 h 857250"/>
                                <a:gd name="connsiteX1" fmla="*/ 342900 w 1666875"/>
                                <a:gd name="connsiteY1" fmla="*/ 485775 h 857250"/>
                                <a:gd name="connsiteX2" fmla="*/ 847725 w 1666875"/>
                                <a:gd name="connsiteY2" fmla="*/ 762000 h 857250"/>
                                <a:gd name="connsiteX3" fmla="*/ 1666875 w 1666875"/>
                                <a:gd name="connsiteY3" fmla="*/ 857250 h 857250"/>
                              </a:gdLst>
                              <a:ahLst/>
                              <a:cxnLst>
                                <a:cxn ang="0">
                                  <a:pos x="connsiteX0" y="connsiteY0"/>
                                </a:cxn>
                                <a:cxn ang="0">
                                  <a:pos x="connsiteX1" y="connsiteY1"/>
                                </a:cxn>
                                <a:cxn ang="0">
                                  <a:pos x="connsiteX2" y="connsiteY2"/>
                                </a:cxn>
                                <a:cxn ang="0">
                                  <a:pos x="connsiteX3" y="connsiteY3"/>
                                </a:cxn>
                              </a:cxnLst>
                              <a:rect l="l" t="t" r="r" b="b"/>
                              <a:pathLst>
                                <a:path w="1666875" h="857250">
                                  <a:moveTo>
                                    <a:pt x="0" y="0"/>
                                  </a:moveTo>
                                  <a:cubicBezTo>
                                    <a:pt x="100806" y="179387"/>
                                    <a:pt x="201612" y="358775"/>
                                    <a:pt x="342900" y="485775"/>
                                  </a:cubicBezTo>
                                  <a:cubicBezTo>
                                    <a:pt x="484188" y="612775"/>
                                    <a:pt x="627063" y="700088"/>
                                    <a:pt x="847725" y="762000"/>
                                  </a:cubicBezTo>
                                  <a:cubicBezTo>
                                    <a:pt x="1068388" y="823913"/>
                                    <a:pt x="1367631" y="840581"/>
                                    <a:pt x="1666875" y="85725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0" name="Text Box 390"/>
                          <wps:cNvSpPr txBox="1"/>
                          <wps:spPr>
                            <a:xfrm rot="16200000">
                              <a:off x="-281026" y="294808"/>
                              <a:ext cx="1082010" cy="50971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4BA2" w:rsidRDefault="009A4BA2" w:rsidP="008E2EEF">
                                <w:proofErr w:type="gramStart"/>
                                <w:r>
                                  <w:t>curren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2" name="Text Box 392"/>
                          <wps:cNvSpPr txBox="1"/>
                          <wps:spPr>
                            <a:xfrm>
                              <a:off x="184417" y="1199221"/>
                              <a:ext cx="270505" cy="426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4BA2" w:rsidRDefault="009A4BA2" w:rsidP="008E2EEF">
                                <w:pPr>
                                  <w:spacing w:before="0" w:after="0"/>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3" name="Text Box 393"/>
                          <wps:cNvSpPr txBox="1"/>
                          <wps:spPr>
                            <a:xfrm>
                              <a:off x="1586878" y="1372586"/>
                              <a:ext cx="773895" cy="2705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4BA2" w:rsidRDefault="009A4BA2" w:rsidP="008E2EEF">
                                <w:pPr>
                                  <w:spacing w:before="0" w:after="0"/>
                                </w:pPr>
                                <w:proofErr w:type="gramStart"/>
                                <w:r>
                                  <w:t>tim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4" name="Text Box 394"/>
                          <wps:cNvSpPr txBox="1"/>
                          <wps:spPr>
                            <a:xfrm>
                              <a:off x="1001486" y="361150"/>
                              <a:ext cx="1259181" cy="3606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4BA2" w:rsidRDefault="009A4BA2" w:rsidP="008E2EEF">
                                <w:pPr>
                                  <w:spacing w:before="0" w:after="0"/>
                                </w:pPr>
                                <w:proofErr w:type="gramStart"/>
                                <w:r>
                                  <w:t>small</w:t>
                                </w:r>
                                <w:proofErr w:type="gramEnd"/>
                                <w:r>
                                  <w:t xml:space="preserve"> resis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5" name="Text Box 395"/>
                          <wps:cNvSpPr txBox="1"/>
                          <wps:spPr>
                            <a:xfrm>
                              <a:off x="993802" y="729983"/>
                              <a:ext cx="1358874" cy="3606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4BA2" w:rsidRDefault="009A4BA2" w:rsidP="008E2EEF">
                                <w:pPr>
                                  <w:spacing w:before="0" w:after="0"/>
                                </w:pPr>
                                <w:proofErr w:type="gramStart"/>
                                <w:r>
                                  <w:t>large</w:t>
                                </w:r>
                                <w:proofErr w:type="gramEnd"/>
                                <w:r>
                                  <w:t xml:space="preserve"> resis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6" name="Straight Arrow Connector 396"/>
                          <wps:cNvCnPr/>
                          <wps:spPr>
                            <a:xfrm flipH="1">
                              <a:off x="514830" y="509708"/>
                              <a:ext cx="554030" cy="19466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97" name="Straight Arrow Connector 397"/>
                          <wps:cNvCnPr/>
                          <wps:spPr>
                            <a:xfrm flipH="1">
                              <a:off x="927207" y="888787"/>
                              <a:ext cx="130159" cy="39188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Group 18272" o:spid="_x0000_s1159" style="position:absolute;left:0;text-align:left;margin-left:24.45pt;margin-top:.6pt;width:377.45pt;height:128.65pt;z-index:-250755584" coordsize="47936,16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">
                <v:group id="Group 398" o:spid="_x0000_s1160" style="position:absolute;top:1905;width:21761;height:14224" coordorigin="1846,2190" coordsize="21763,14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line id="Straight Connector 400" o:spid="_x0000_s1161" style="position:absolute;flip:y;visibility:visible;mso-wrap-style:square" from="4572,2725" to="4572,1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7viMEAAADcAAAADwAAAGRycy9kb3ducmV2LnhtbERPzWoCMRC+F3yHMEJvNalY0a1RVBCK&#10;F6n6AMNmulm6maxJ1HWf3hwKPX58/4tV5xpxoxBrzxreRwoEcelNzZWG82n3NgMRE7LBxjNpeFCE&#10;1XLwssDC+Dt/0+2YKpFDOBaowabUFlLG0pLDOPItceZ+fHCYMgyVNAHvOdw1cqzUVDqsOTdYbGlr&#10;qfw9Xp2Gpk/nfr7Z2l5dJg9zOEx9+Nhr/Trs1p8gEnXpX/zn/jIaJirPz2fy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vu+IwQAAANwAAAAPAAAAAAAAAAAAAAAA&#10;AKECAABkcnMvZG93bnJldi54bWxQSwUGAAAAAAQABAD5AAAAjwMAAAAA&#10;" strokecolor="black [3213]"/>
                  <v:line id="Straight Connector 401" o:spid="_x0000_s1162" style="position:absolute;visibility:visible;mso-wrap-style:square" from="4572,13540" to="21704,1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IKZ8YAAADcAAAADwAAAGRycy9kb3ducmV2LnhtbESPQWvCQBSE7wX/w/KE3uom0hqJrhIE&#10;obYnbYvXR/aZRLNvw+42xv76bkHocZiZb5jlejCt6Mn5xrKCdJKAIC6tbrhS8PmxfZqD8AFZY2uZ&#10;FNzIw3o1elhiru2V99QfQiUihH2OCuoQulxKX9Zk0E9sRxy9k3UGQ5SuktrhNcJNK6dJMpMGG44L&#10;NXa0qam8HL6Ngnn5dnZFVuzSl68u++mn77PtMVPqcTwUCxCBhvAfvrdftYLnJIW/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CCmfGAAAA3AAAAA8AAAAAAAAA&#10;AAAAAAAAoQIAAGRycy9kb3ducmV2LnhtbFBLBQYAAAAABAAEAPkAAACUAwAAAAA=&#10;" strokecolor="black [3213]"/>
                  <v:shape id="Freeform 402" o:spid="_x0000_s1163" style="position:absolute;left:4572;top:4835;width:16727;height:8725;visibility:visible;mso-wrap-style:square;v-text-anchor:middle" coordsize="1485900,881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jdvsEA&#10;AADcAAAADwAAAGRycy9kb3ducmV2LnhtbESP0YrCMBRE3wX/IVzBN00Ut2g1iiiyvlb9gEtzbYvN&#10;TWmirX9vFoR9HGbmDLPZ9bYWL2p95VjDbKpAEOfOVFxouF1PkyUIH5AN1o5Jw5s87LbDwQZT4zrO&#10;6HUJhYgQ9ilqKENoUil9XpJFP3UNcfTurrUYomwLaVrsItzWcq5UIi1WHBdKbOhQUv64PK2G4/23&#10;a9T7unruD90tWxVJdvxJtB6P+v0aRKA+/Ie/7bPRsFBz+DsTj4Dc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I3b7BAAAA3AAAAA8AAAAAAAAAAAAAAAAAmAIAAGRycy9kb3du&#10;cmV2LnhtbFBLBQYAAAAABAAEAPUAAACGAwAAAAA=&#10;" path="m,c44450,238919,88900,477838,209550,619125,330200,760412,511175,804863,723900,847725v212725,42862,487362,35718,762000,28575e" filled="f" strokecolor="black [3213]" strokeweight="1pt">
                    <v:path arrowok="t" o:connecttype="custom" o:connectlocs="0,0;235901,612658;814932,838871;1672755,867147" o:connectangles="0,0,0,0"/>
                  </v:shape>
                  <v:shape id="Freeform 403" o:spid="_x0000_s1164" style="position:absolute;left:4572;top:4835;width:16719;height:8573;visibility:visible;mso-wrap-style:square;v-text-anchor:middle" coordsize="1666875,857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D/ysYA&#10;AADcAAAADwAAAGRycy9kb3ducmV2LnhtbESPQWvCQBSE74X+h+UVvEjdaEUkuoqIQkQR1ILk9si+&#10;JqHZtzG7avrvXUHocZiZb5jpvDWVuFHjSssK+r0IBHFmdcm5gu/T+nMMwnlkjZVlUvBHDuaz97cp&#10;xtre+UC3o89FgLCLUUHhfR1L6bKCDLqerYmD92Mbgz7IJpe6wXuAm0oOomgkDZYcFgqsaVlQ9nu8&#10;GgWDfZquxpftqbvabfKzsXUyTFKlOh/tYgLCU+v/w692ohUMoy94nglH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D/ysYAAADcAAAADwAAAAAAAAAAAAAAAACYAgAAZHJz&#10;L2Rvd25yZXYueG1sUEsFBgAAAAAEAAQA9QAAAIsDAAAAAA==&#10;" path="m,c100806,179387,201612,358775,342900,485775,484188,612775,627063,700088,847725,762000v220663,61913,519906,78581,819150,95250e" filled="f" strokecolor="black [3213]" strokeweight="1pt">
                    <v:path arrowok="t" o:connecttype="custom" o:connectlocs="0,0;343945,485775;850309,762000;1671955,857250" o:connectangles="0,0,0,0"/>
                  </v:shape>
                  <v:shape id="Text Box 404" o:spid="_x0000_s1165" type="#_x0000_t202" style="position:absolute;left:-2184;top:6247;width:10820;height:27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MxKcQA&#10;AADcAAAADwAAAGRycy9kb3ducmV2LnhtbESPQYvCMBSE74L/ITzB25oqIlqNIoK4HjxsFfT4bJ5t&#10;tXkpTVarv94sLHgcZuYbZrZoTCnuVLvCsoJ+LwJBnFpdcKbgsF9/jUE4j6yxtEwKnuRgMW+3Zhhr&#10;++Afuic+EwHCLkYFufdVLKVLczLoerYiDt7F1gZ9kHUmdY2PADelHETRSBosOCzkWNEqp/SW/BoF&#10;V+POk/GL+sfl5mkGu+RUbTdWqW6nWU5BeGr8J/zf/tYKhtEQ/s6EIyDn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jMSnEAAAA3AAAAA8AAAAAAAAAAAAAAAAAmAIAAGRycy9k&#10;b3ducmV2LnhtbFBLBQYAAAAABAAEAPUAAACJAwAAAAA=&#10;" filled="f" stroked="f" strokeweight=".5pt">
                    <v:textbox>
                      <w:txbxContent>
                        <w:p w:rsidR="009A4BA2" w:rsidRDefault="009A4BA2" w:rsidP="008E2EEF">
                          <w:pPr>
                            <w:spacing w:before="0" w:after="0"/>
                          </w:pPr>
                          <w:proofErr w:type="gramStart"/>
                          <w:r>
                            <w:t>current</w:t>
                          </w:r>
                          <w:proofErr w:type="gramEnd"/>
                        </w:p>
                      </w:txbxContent>
                    </v:textbox>
                  </v:shape>
                  <v:shape id="Text Box 405" o:spid="_x0000_s1166" type="#_x0000_t202" style="position:absolute;left:1846;top:13540;width:2705;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0KH8YA&#10;AADcAAAADwAAAGRycy9kb3ducmV2LnhtbESPQWvCQBSE74X+h+UJvdWN0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0KH8YAAADcAAAADwAAAAAAAAAAAAAAAACYAgAAZHJz&#10;L2Rvd25yZXYueG1sUEsFBgAAAAAEAAQA9QAAAIsDAAAAAA==&#10;" filled="f" stroked="f" strokeweight=".5pt">
                    <v:textbox>
                      <w:txbxContent>
                        <w:p w:rsidR="009A4BA2" w:rsidRDefault="009A4BA2" w:rsidP="008E2EEF">
                          <w:pPr>
                            <w:spacing w:before="0" w:after="0"/>
                          </w:pPr>
                          <w:r>
                            <w:t>0</w:t>
                          </w:r>
                        </w:p>
                      </w:txbxContent>
                    </v:textbox>
                  </v:shape>
                  <v:shape id="Text Box 406" o:spid="_x0000_s1167" type="#_x0000_t202" style="position:absolute;left:18288;top:13716;width:5321;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UaMcA&#10;AADcAAAADwAAAGRycy9kb3ducmV2LnhtbESPS2vDMBCE74X8B7GF3hq5o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flGjHAAAA3AAAAA8AAAAAAAAAAAAAAAAAmAIAAGRy&#10;cy9kb3ducmV2LnhtbFBLBQYAAAAABAAEAPUAAACMAwAAAAA=&#10;" filled="f" stroked="f" strokeweight=".5pt">
                    <v:textbox>
                      <w:txbxContent>
                        <w:p w:rsidR="009A4BA2" w:rsidRDefault="009A4BA2" w:rsidP="008E2EEF">
                          <w:pPr>
                            <w:spacing w:before="0" w:after="0"/>
                          </w:pPr>
                          <w:proofErr w:type="gramStart"/>
                          <w:r>
                            <w:t>time</w:t>
                          </w:r>
                          <w:proofErr w:type="gramEnd"/>
                        </w:p>
                      </w:txbxContent>
                    </v:textbox>
                  </v:shape>
                  <v:shape id="Text Box 407" o:spid="_x0000_s1168" type="#_x0000_t202" style="position:absolute;left:10023;top:3604;width:12592;height:3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Mx88YA&#10;AADcAAAADwAAAGRycy9kb3ducmV2LnhtbESPT4vCMBTE7wt+h/AEb2uqrKtUo0hBVsQ9+Ofi7dk8&#10;22LzUpuo1U+/WRA8DjPzG2Yya0wpblS7wrKCXjcCQZxaXXCmYL9bfI5AOI+ssbRMCh7kYDZtfUww&#10;1vbOG7ptfSYChF2MCnLvq1hKl+Zk0HVtRRy8k60N+iDrTOoa7wFuStmPom9psOCwkGNFSU7peXs1&#10;ClbJ4hc3x74ZPcvkZ32aV5f9YaBUp93MxyA8Nf4dfrWXWsFXNIT/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Mx88YAAADcAAAADwAAAAAAAAAAAAAAAACYAgAAZHJz&#10;L2Rvd25yZXYueG1sUEsFBgAAAAAEAAQA9QAAAIsDAAAAAA==&#10;" filled="f" stroked="f" strokeweight=".5pt">
                    <v:textbox>
                      <w:txbxContent>
                        <w:p w:rsidR="009A4BA2" w:rsidRDefault="009A4BA2" w:rsidP="008E2EEF">
                          <w:pPr>
                            <w:spacing w:before="0" w:after="0"/>
                          </w:pPr>
                          <w:proofErr w:type="gramStart"/>
                          <w:r>
                            <w:t>large</w:t>
                          </w:r>
                          <w:proofErr w:type="gramEnd"/>
                          <w:r>
                            <w:t xml:space="preserve"> capacitor</w:t>
                          </w:r>
                        </w:p>
                      </w:txbxContent>
                    </v:textbox>
                  </v:shape>
                  <v:shape id="Text Box 408" o:spid="_x0000_s1169" type="#_x0000_t202" style="position:absolute;left:9935;top:7297;width:13589;height:3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lgcQA&#10;AADcAAAADwAAAGRycy9kb3ducmV2LnhtbERPy2rCQBTdF/yH4Ra6q5NKFY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MpYHEAAAA3AAAAA8AAAAAAAAAAAAAAAAAmAIAAGRycy9k&#10;b3ducmV2LnhtbFBLBQYAAAAABAAEAPUAAACJAwAAAAA=&#10;" filled="f" stroked="f" strokeweight=".5pt">
                    <v:textbox>
                      <w:txbxContent>
                        <w:p w:rsidR="009A4BA2" w:rsidRDefault="009A4BA2" w:rsidP="008E2EEF">
                          <w:pPr>
                            <w:spacing w:before="0" w:after="0"/>
                          </w:pPr>
                          <w:proofErr w:type="gramStart"/>
                          <w:r>
                            <w:t>small</w:t>
                          </w:r>
                          <w:proofErr w:type="gramEnd"/>
                          <w:r>
                            <w:t xml:space="preserve"> capacitor</w:t>
                          </w:r>
                        </w:p>
                      </w:txbxContent>
                    </v:textbox>
                  </v:shape>
                  <v:shapetype id="_x0000_t32" coordsize="21600,21600" o:spt="32" o:oned="t" path="m,l21600,21600e" filled="f">
                    <v:path arrowok="t" fillok="f" o:connecttype="none"/>
                    <o:lock v:ext="edit" shapetype="t"/>
                  </v:shapetype>
                  <v:shape id="Straight Arrow Connector 411" o:spid="_x0000_s1170" type="#_x0000_t32" style="position:absolute;left:7033;top:5099;width:3646;height:339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HSUcEAAADcAAAADwAAAGRycy9kb3ducmV2LnhtbESP3WoCMRCF7wt9hzCCdzW7RYtsjSKt&#10;gnda9QGmm3ET3UyWJOr27Ruh0MvD+fk4s0XvWnGjEK1nBeWoAEFce225UXA8rF+mIGJC1th6JgU/&#10;FGExf36aYaX9nb/otk+NyCMcK1RgUuoqKWNtyGEc+Y44eycfHKYsQyN1wHsed618LYo36dByJhjs&#10;6MNQfdlfXeYu7XnyGTTXq++z3QWD21OLSg0H/fIdRKI+/Yf/2hutYFyW8DiTj4C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AdJRwQAAANwAAAAPAAAAAAAAAAAAAAAA&#10;AKECAABkcnMvZG93bnJldi54bWxQSwUGAAAAAAQABAD5AAAAjwMAAAAA&#10;" strokecolor="black [3213]">
                    <v:stroke endarrow="open"/>
                  </v:shape>
                  <v:shape id="Straight Arrow Connector 412" o:spid="_x0000_s1171" type="#_x0000_t32" style="position:absolute;left:7209;top:8880;width:3410;height:253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NMJsIAAADcAAAADwAAAGRycy9kb3ducmV2LnhtbESP3WoCMRCF7wu+QxjBu5pVaimrWZHW&#10;gne2tg8w3YybrJvJkkTdvn1TELw8nJ+Ps1oPrhMXCtF6VjCbFiCIa68tNwq+v94fX0DEhKyx80wK&#10;finCuho9rLDU/sqfdDmkRuQRjiUqMCn1pZSxNuQwTn1PnL2jDw5TlqGROuA1j7tOzoviWTq0nAkG&#10;e3o1VJ8OZ5e5G9su3oLmevvT2o9gcH/sUKnJeNgsQSQa0j18a++0gqfZHP7P5CMg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NMJsIAAADcAAAADwAAAAAAAAAAAAAA&#10;AAChAgAAZHJzL2Rvd25yZXYueG1sUEsFBgAAAAAEAAQA+QAAAJADAAAAAA==&#10;" strokecolor="black [3213]">
                    <v:stroke endarrow="open"/>
                  </v:shape>
                </v:group>
                <v:group id="Group 385" o:spid="_x0000_s1172" style="position:absolute;left:24384;width:23552;height:16338" coordorigin="51,86" coordsize="23556,16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RUf8QAAADcAAAADwAAAGRycy9kb3ducmV2LnhtbESPQYvCMBSE74L/ITzB&#10;m6ZVXKQaRURlD7KwdWHx9miebbF5KU1s67/fLAgeh5n5hllve1OJlhpXWlYQTyMQxJnVJecKfi7H&#10;yRKE88gaK8uk4EkOtpvhYI2Jth1/U5v6XAQIuwQVFN7XiZQuK8igm9qaOHg32xj0QTa51A12AW4q&#10;OYuiD2mw5LBQYE37grJ7+jAKTh12u3l8aM/32/55vSy+fs8xKTUe9bsVCE+9f4df7U+tYL5c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6RUf8QAAADcAAAA&#10;DwAAAAAAAAAAAAAAAACqAgAAZHJzL2Rvd25yZXYueG1sUEsFBgAAAAAEAAQA+gAAAJsDAAAAAA==&#10;">
                  <v:line id="Straight Connector 386" o:spid="_x0000_s1173" style="position:absolute;flip:y;visibility:visible;mso-wrap-style:square" from="4559,2740" to="4559,1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IcWMQAAADcAAAADwAAAGRycy9kb3ducmV2LnhtbESP0WoCMRRE3wX/IdxC3zRbWxe7NYoV&#10;BPFFav2Ay+Z2s3Rzsyaprvv1jSD4OMzMGWa+7GwjzuRD7VjByzgDQVw6XXOl4Pi9Gc1AhIissXFM&#10;Cq4UYLkYDuZYaHfhLzofYiUShEOBCkyMbSFlKA1ZDGPXEifvx3mLMUlfSe3xkuC2kZMsy6XFmtOC&#10;wZbWhsrfw59V0PTx2L9/rk2fnd6uer/PnZ/ulHp+6lYfICJ18RG+t7dawessh9uZdAT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YhxYxAAAANwAAAAPAAAAAAAAAAAA&#10;AAAAAKECAABkcnMvZG93bnJldi54bWxQSwUGAAAAAAQABAD5AAAAkgMAAAAA&#10;" strokecolor="black [3213]"/>
                  <v:line id="Straight Connector 387" o:spid="_x0000_s1174" style="position:absolute;visibility:visible;mso-wrap-style:square" from="4559,13549" to="21691,1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75t8YAAADcAAAADwAAAGRycy9kb3ducmV2LnhtbESPQWvCQBSE7wX/w/KE3upGS01IXSUI&#10;Qq0ntaXXR/Y1Sc2+DbvbGPvru4LgcZiZb5jFajCt6Mn5xrKC6SQBQVxa3XCl4OO4ecpA+ICssbVM&#10;Ci7kYbUcPSww1/bMe+oPoRIRwj5HBXUIXS6lL2sy6Ce2I47et3UGQ5SuktrhOcJNK2dJMpcGG44L&#10;NXa0rqk8HX6Ngqx8/3FFWmynL59d+tfPdvPNV6rU43goXkEEGsI9fGu/aQXPWQr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e+bfGAAAA3AAAAA8AAAAAAAAA&#10;AAAAAAAAoQIAAGRycy9kb3ducmV2LnhtbFBLBQYAAAAABAAEAPkAAACUAwAAAAA=&#10;" strokecolor="black [3213]"/>
                  <v:shape id="Freeform 388" o:spid="_x0000_s1175" style="position:absolute;left:4559;top:7991;width:17186;height:5556;visibility:visible;mso-wrap-style:square;v-text-anchor:middle" coordsize="1485900,881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kka70A&#10;AADcAAAADwAAAGRycy9kb3ducmV2LnhtbERPSwrCMBDdC94hjOBOUxWLVqOIIrqt9QBDM7bFZlKa&#10;aOvtzUJw+Xj/7b43tXhT6yrLCmbTCARxbnXFhYJ7dp6sQDiPrLG2TAo+5GC/Gw62mGjbcUrvmy9E&#10;CGGXoILS+yaR0uUlGXRT2xAH7mFbgz7AtpC6xS6Em1rOoyiWBisODSU2dCwpf95eRsHpcema6JOt&#10;X4djd0/XRZyelrFS41F/2IDw1Pu/+Oe+agWLVVgbzoQjIH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1kka70AAADcAAAADwAAAAAAAAAAAAAAAACYAgAAZHJzL2Rvd25yZXYu&#10;eG1sUEsFBgAAAAAEAAQA9QAAAIIDAAAAAA==&#10;" path="m,c44450,238919,88900,477838,209550,619125,330200,760412,511175,804863,723900,847725v212725,42862,487362,35718,762000,28575e" filled="f" strokecolor="black [3213]" strokeweight="1pt">
                    <v:path arrowok="t" o:connecttype="custom" o:connectlocs="0,0;242375,390157;837297,534215;1718662,552223" o:connectangles="0,0,0,0"/>
                  </v:shape>
                  <v:shape id="Freeform 389" o:spid="_x0000_s1176" style="position:absolute;left:4559;top:3406;width:5583;height:10092;visibility:visible;mso-wrap-style:square;v-text-anchor:middle" coordsize="1666875,857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EGH8cA&#10;AADcAAAADwAAAGRycy9kb3ducmV2LnhtbESPQWvCQBSE70L/w/IKXqRuaqXE6CpFFFIqhUZBcntk&#10;X5PQ7NuY3Wr677uC4HGYmW+Yxao3jThT52rLCp7HEQjiwuqaSwWH/fYpBuE8ssbGMin4Iwer5cNg&#10;gYm2F/6ic+ZLESDsElRQed8mUrqiIoNubFvi4H3bzqAPsiul7vAS4KaRkyh6lQZrDgsVtrSuqPjJ&#10;fo2CyWeeb+LTx3602b2XR2PbdJrmSg0f+7c5CE+9v4dv7VQreIlncD0TjoB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hBh/HAAAA3AAAAA8AAAAAAAAAAAAAAAAAmAIAAGRy&#10;cy9kb3ducmV2LnhtbFBLBQYAAAAABAAEAPUAAACMAwAAAAA=&#10;" path="m,c100806,179387,201612,358775,342900,485775,484188,612775,627063,700088,847725,762000v220663,61913,519906,78581,819150,95250e" filled="f" strokecolor="black [3213]" strokeweight="1pt">
                    <v:path arrowok="t" o:connecttype="custom" o:connectlocs="0,0;114865,571863;283973,897040;558373,1009170" o:connectangles="0,0,0,0"/>
                  </v:shape>
                  <v:shape id="Text Box 390" o:spid="_x0000_s1177" type="#_x0000_t202" style="position:absolute;left:-2810;top:2947;width:10820;height:509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vyMMA&#10;AADcAAAADwAAAGRycy9kb3ducmV2LnhtbERPz2vCMBS+C/4P4Qm7rakOhq3GUgTRHXZYHWzHt+bZ&#10;dmteQhO17q9fDgOPH9/vdTGaXlxo8J1lBfMkBUFcW91xo+D9uHtcgvABWWNvmRTcyEOxmU7WmGt7&#10;5Te6VKERMYR9jgraEFwupa9bMugT64gjd7KDwRDh0Eg94DWGm14u0vRZGuw4NrToaNtS/VOdjYJv&#10;47+y5S/NP8r9zSxeq0/3srdKPczGcgUi0Bju4n/3QSt4yuL8eCYe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vyMMAAADcAAAADwAAAAAAAAAAAAAAAACYAgAAZHJzL2Rv&#10;d25yZXYueG1sUEsFBgAAAAAEAAQA9QAAAIgDAAAAAA==&#10;" filled="f" stroked="f" strokeweight=".5pt">
                    <v:textbox>
                      <w:txbxContent>
                        <w:p w:rsidR="009A4BA2" w:rsidRDefault="009A4BA2" w:rsidP="008E2EEF">
                          <w:proofErr w:type="gramStart"/>
                          <w:r>
                            <w:t>current</w:t>
                          </w:r>
                          <w:proofErr w:type="gramEnd"/>
                        </w:p>
                      </w:txbxContent>
                    </v:textbox>
                  </v:shape>
                  <v:shape id="Text Box 392" o:spid="_x0000_s1178" type="#_x0000_t202" style="position:absolute;left:1844;top:11992;width:2705;height:4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TKiccA&#10;AADcAAAADwAAAGRycy9kb3ducmV2LnhtbESPzWvCQBTE7wX/h+UJ3urGlBaNWUUC0lLswY+Lt2f2&#10;5QOzb2N21dS/vlso9DjMzG+YdNmbRtyoc7VlBZNxBII4t7rmUsFhv36egnAeWWNjmRR8k4PlYvCU&#10;YqLtnbd02/lSBAi7BBVU3reJlC6vyKAb25Y4eIXtDPogu1LqDu8BbhoZR9GbNFhzWKiwpayi/Ly7&#10;GgWf2foLt6fYTB9N9r4pVu3lcHxVajTsV3MQnnr/H/5rf2gFL7MY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EyonHAAAA3AAAAA8AAAAAAAAAAAAAAAAAmAIAAGRy&#10;cy9kb3ducmV2LnhtbFBLBQYAAAAABAAEAPUAAACMAwAAAAA=&#10;" filled="f" stroked="f" strokeweight=".5pt">
                    <v:textbox>
                      <w:txbxContent>
                        <w:p w:rsidR="009A4BA2" w:rsidRDefault="009A4BA2" w:rsidP="008E2EEF">
                          <w:pPr>
                            <w:spacing w:before="0" w:after="0"/>
                          </w:pPr>
                          <w:r>
                            <w:t>0</w:t>
                          </w:r>
                        </w:p>
                      </w:txbxContent>
                    </v:textbox>
                  </v:shape>
                  <v:shape id="Text Box 393" o:spid="_x0000_s1179" type="#_x0000_t202" style="position:absolute;left:15868;top:13725;width:7739;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hvEscA&#10;AADcAAAADwAAAGRycy9kb3ducmV2LnhtbESPQWvCQBSE70L/w/IKvemmBouNriIBqUh7iPXS2zP7&#10;TEKzb9PsNon99a4g9DjMzDfMcj2YWnTUusqygudJBII4t7riQsHxczueg3AeWWNtmRRcyMF69TBa&#10;YqJtzxl1B1+IAGGXoILS+yaR0uUlGXQT2xAH72xbgz7ItpC6xT7ATS2nUfQiDVYcFkpsKC0p/z78&#10;GgX7dPuB2Wlq5n91+vZ+3jQ/x6+ZUk+Pw2YBwtPg/8P39k4riF9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IbxLHAAAA3AAAAA8AAAAAAAAAAAAAAAAAmAIAAGRy&#10;cy9kb3ducmV2LnhtbFBLBQYAAAAABAAEAPUAAACMAwAAAAA=&#10;" filled="f" stroked="f" strokeweight=".5pt">
                    <v:textbox>
                      <w:txbxContent>
                        <w:p w:rsidR="009A4BA2" w:rsidRDefault="009A4BA2" w:rsidP="008E2EEF">
                          <w:pPr>
                            <w:spacing w:before="0" w:after="0"/>
                          </w:pPr>
                          <w:proofErr w:type="gramStart"/>
                          <w:r>
                            <w:t>time</w:t>
                          </w:r>
                          <w:proofErr w:type="gramEnd"/>
                        </w:p>
                      </w:txbxContent>
                    </v:textbox>
                  </v:shape>
                  <v:shape id="Text Box 394" o:spid="_x0000_s1180" type="#_x0000_t202" style="position:absolute;left:10014;top:3611;width:12592;height:3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H3ZscA&#10;AADcAAAADwAAAGRycy9kb3ducmV2LnhtbESPQWvCQBSE70L/w/IK3nRTtUXTbEQCUhE9mHrp7Zl9&#10;JqHZt2l2q7G/visUehxm5hsmWfamERfqXG1ZwdM4AkFcWF1zqeD4vh7NQTiPrLGxTApu5GCZPgwS&#10;jLW98oEuuS9FgLCLUUHlfRtL6YqKDLqxbYmDd7adQR9kV0rd4TXATSMnUfQiDdYcFipsKauo+My/&#10;jYJttt7j4TQx858me9udV+3X8eNZqeFjv3oF4an3/+G/9kYrmC5m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h92bHAAAA3AAAAA8AAAAAAAAAAAAAAAAAmAIAAGRy&#10;cy9kb3ducmV2LnhtbFBLBQYAAAAABAAEAPUAAACMAwAAAAA=&#10;" filled="f" stroked="f" strokeweight=".5pt">
                    <v:textbox>
                      <w:txbxContent>
                        <w:p w:rsidR="009A4BA2" w:rsidRDefault="009A4BA2" w:rsidP="008E2EEF">
                          <w:pPr>
                            <w:spacing w:before="0" w:after="0"/>
                          </w:pPr>
                          <w:proofErr w:type="gramStart"/>
                          <w:r>
                            <w:t>small</w:t>
                          </w:r>
                          <w:proofErr w:type="gramEnd"/>
                          <w:r>
                            <w:t xml:space="preserve"> resistor</w:t>
                          </w:r>
                        </w:p>
                      </w:txbxContent>
                    </v:textbox>
                  </v:shape>
                  <v:shape id="Text Box 395" o:spid="_x0000_s1181" type="#_x0000_t202" style="position:absolute;left:9938;top:7299;width:13588;height:3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1S/ccA&#10;AADcAAAADwAAAGRycy9kb3ducmV2LnhtbESPT2vCQBTE7wW/w/KE3urGFIuNriKBYCntwT+X3p7Z&#10;ZxLcfRuzW0376bsFweMwM79h5sveGnGhzjeOFYxHCQji0umGKwX7XfE0BeEDskbjmBT8kIflYvAw&#10;x0y7K2/osg2ViBD2GSqoQ2gzKX1Zk0U/ci1x9I6usxii7CqpO7xGuDUyTZIXabHhuFBjS3lN5Wn7&#10;bRW858Unbg6pnf6afP1xXLXn/ddEqcdhv5qBCNSHe/jWftMKnl8n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tUv3HAAAA3AAAAA8AAAAAAAAAAAAAAAAAmAIAAGRy&#10;cy9kb3ducmV2LnhtbFBLBQYAAAAABAAEAPUAAACMAwAAAAA=&#10;" filled="f" stroked="f" strokeweight=".5pt">
                    <v:textbox>
                      <w:txbxContent>
                        <w:p w:rsidR="009A4BA2" w:rsidRDefault="009A4BA2" w:rsidP="008E2EEF">
                          <w:pPr>
                            <w:spacing w:before="0" w:after="0"/>
                          </w:pPr>
                          <w:proofErr w:type="gramStart"/>
                          <w:r>
                            <w:t>large</w:t>
                          </w:r>
                          <w:proofErr w:type="gramEnd"/>
                          <w:r>
                            <w:t xml:space="preserve"> resistor</w:t>
                          </w:r>
                        </w:p>
                      </w:txbxContent>
                    </v:textbox>
                  </v:shape>
                  <v:shape id="Straight Arrow Connector 396" o:spid="_x0000_s1182" type="#_x0000_t32" style="position:absolute;left:5148;top:5097;width:5540;height:194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GEGsIAAADcAAAADwAAAGRycy9kb3ducmV2LnhtbESP3WoCMRCF7wt9hzAF7zRbRbFbo0it&#10;4F112weYbsZN7GayJKmub98IQi8P5+fjLFa9a8WZQrSeFTyPChDEtdeWGwVfn9vhHERMyBpbz6Tg&#10;ShFWy8eHBZbaX/hA5yo1Io9wLFGBSakrpYy1IYdx5Dvi7B19cJiyDI3UAS953LVyXBQz6dByJhjs&#10;6M1Q/VP9usxd29N0EzTX798nuw8GP44tKjV46tevIBL16T98b++0gsnLDG5n8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5GEGsIAAADcAAAADwAAAAAAAAAAAAAA&#10;AAChAgAAZHJzL2Rvd25yZXYueG1sUEsFBgAAAAAEAAQA+QAAAJADAAAAAA==&#10;" strokecolor="black [3213]">
                    <v:stroke endarrow="open"/>
                  </v:shape>
                  <v:shape id="Straight Arrow Connector 397" o:spid="_x0000_s1183" type="#_x0000_t32" style="position:absolute;left:9272;top:8887;width:1301;height:39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0hgcIAAADcAAAADwAAAGRycy9kb3ducmV2LnhtbESP3WoCMRCF74W+QxihdzVri7bdGkW0&#10;gnf+tA8w3Yyb2M1kSVJd394IBS8P5+fjTGada8SJQrSeFQwHBQjiymvLtYLvr9XTG4iYkDU2nknB&#10;hSLMpg+9CZban3lHp32qRR7hWKICk1JbShkrQw7jwLfE2Tv44DBlGWqpA57zuGvkc1GMpUPLmWCw&#10;pYWh6nf/5zJ3bo+jZdBcff4c7TYY3BwaVOqx380/QCTq0j38315rBS/vr3A7k4+An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0hgcIAAADcAAAADwAAAAAAAAAAAAAA&#10;AAChAgAAZHJzL2Rvd25yZXYueG1sUEsFBgAAAAAEAAQA+QAAAJADAAAAAA==&#10;" strokecolor="black [3213]">
                    <v:stroke endarrow="open"/>
                  </v:shape>
                </v:group>
              </v:group>
            </w:pict>
          </mc:Fallback>
        </mc:AlternateContent>
      </w:r>
      <w:proofErr w:type="gramStart"/>
      <w:r w:rsidRPr="008243E4">
        <w:rPr>
          <w:rFonts w:cs="Arial"/>
          <w:lang w:val="en-US"/>
        </w:rPr>
        <w:t xml:space="preserve">The </w:t>
      </w:r>
      <w:r w:rsidRPr="008243E4">
        <w:rPr>
          <w:rFonts w:cs="Arial"/>
          <w:i/>
          <w:lang w:val="en-US"/>
        </w:rPr>
        <w:t>I</w:t>
      </w:r>
      <w:proofErr w:type="gramEnd"/>
      <w:r w:rsidRPr="008243E4">
        <w:rPr>
          <w:rFonts w:cs="Arial"/>
          <w:lang w:val="en-US"/>
        </w:rPr>
        <w:t>/</w:t>
      </w:r>
      <w:r w:rsidRPr="008243E4">
        <w:rPr>
          <w:rFonts w:cs="Arial"/>
          <w:i/>
          <w:lang w:val="en-US"/>
        </w:rPr>
        <w:t>t</w:t>
      </w:r>
      <w:r w:rsidRPr="008243E4">
        <w:rPr>
          <w:rFonts w:cs="Arial"/>
          <w:lang w:val="en-US"/>
        </w:rPr>
        <w:t xml:space="preserve"> graphs for capacitors of different value during charging are shown below:</w:t>
      </w:r>
    </w:p>
    <w:p w:rsidR="008E2EEF" w:rsidRPr="008243E4" w:rsidRDefault="008E2EEF" w:rsidP="008E2EEF">
      <w:pPr>
        <w:tabs>
          <w:tab w:val="right" w:pos="3544"/>
          <w:tab w:val="left" w:pos="3686"/>
        </w:tabs>
        <w:rPr>
          <w:rFonts w:cs="Arial"/>
          <w:lang w:val="en-US"/>
        </w:rPr>
      </w:pPr>
    </w:p>
    <w:p w:rsidR="008E2EEF" w:rsidRPr="008243E4" w:rsidRDefault="008E2EEF" w:rsidP="008E2EEF">
      <w:pPr>
        <w:tabs>
          <w:tab w:val="right" w:pos="3544"/>
          <w:tab w:val="left" w:pos="3686"/>
        </w:tabs>
        <w:rPr>
          <w:rFonts w:cs="Arial"/>
          <w:lang w:val="en-US"/>
        </w:rPr>
      </w:pPr>
    </w:p>
    <w:p w:rsidR="008E2EEF" w:rsidRPr="008243E4" w:rsidRDefault="008E2EEF" w:rsidP="008E2EEF">
      <w:pPr>
        <w:tabs>
          <w:tab w:val="right" w:pos="3544"/>
          <w:tab w:val="left" w:pos="3686"/>
        </w:tabs>
        <w:rPr>
          <w:rFonts w:cs="Arial"/>
          <w:lang w:val="en-US"/>
        </w:rPr>
      </w:pPr>
    </w:p>
    <w:p w:rsidR="008E2EEF" w:rsidRPr="008243E4" w:rsidRDefault="008E2EEF" w:rsidP="008E2EEF">
      <w:pPr>
        <w:tabs>
          <w:tab w:val="right" w:pos="3544"/>
          <w:tab w:val="left" w:pos="3686"/>
        </w:tabs>
        <w:rPr>
          <w:rFonts w:cs="Arial"/>
          <w:lang w:val="en-US"/>
        </w:rPr>
      </w:pPr>
    </w:p>
    <w:p w:rsidR="008E2EEF" w:rsidRDefault="008E2EEF" w:rsidP="008E2EEF">
      <w:pPr>
        <w:tabs>
          <w:tab w:val="left" w:pos="5112"/>
        </w:tabs>
        <w:jc w:val="both"/>
        <w:rPr>
          <w:rFonts w:cs="Arial"/>
          <w:lang w:val="en-US"/>
        </w:rPr>
      </w:pPr>
      <w:bookmarkStart w:id="38" w:name="_Toc520283364"/>
      <w:bookmarkStart w:id="39" w:name="_Toc533963736"/>
    </w:p>
    <w:p w:rsidR="008E2EEF" w:rsidRPr="008243E4" w:rsidRDefault="008E2EEF" w:rsidP="008E2EEF">
      <w:pPr>
        <w:tabs>
          <w:tab w:val="left" w:pos="5112"/>
        </w:tabs>
        <w:jc w:val="both"/>
        <w:rPr>
          <w:rFonts w:cs="Arial"/>
          <w:lang w:val="en-US"/>
        </w:rPr>
      </w:pPr>
      <w:r>
        <w:rPr>
          <w:rFonts w:cs="Arial"/>
          <w:lang w:val="en-US"/>
        </w:rPr>
        <w:t>T</w:t>
      </w:r>
      <w:r w:rsidRPr="008243E4">
        <w:rPr>
          <w:rFonts w:cs="Arial"/>
          <w:lang w:val="en-US"/>
        </w:rPr>
        <w:t xml:space="preserve">he effect of capacitance on charging </w:t>
      </w:r>
      <w:r w:rsidRPr="008243E4">
        <w:rPr>
          <w:rFonts w:cs="Arial"/>
          <w:lang w:val="en-US"/>
        </w:rPr>
        <w:tab/>
      </w:r>
      <w:proofErr w:type="gramStart"/>
      <w:r w:rsidRPr="008243E4">
        <w:rPr>
          <w:rFonts w:cs="Arial"/>
          <w:lang w:val="en-US"/>
        </w:rPr>
        <w:t>The</w:t>
      </w:r>
      <w:proofErr w:type="gramEnd"/>
      <w:r w:rsidRPr="008243E4">
        <w:rPr>
          <w:rFonts w:cs="Arial"/>
          <w:lang w:val="en-US"/>
        </w:rPr>
        <w:t xml:space="preserve"> effect of resistance on charging</w:t>
      </w:r>
      <w:r>
        <w:rPr>
          <w:rFonts w:cs="Arial"/>
          <w:lang w:val="en-US"/>
        </w:rPr>
        <w:t xml:space="preserve"> </w:t>
      </w:r>
      <w:r w:rsidRPr="008243E4">
        <w:rPr>
          <w:rFonts w:cs="Arial"/>
          <w:lang w:val="en-US"/>
        </w:rPr>
        <w:t>current</w:t>
      </w:r>
      <w:r w:rsidRPr="008243E4">
        <w:rPr>
          <w:rFonts w:cs="Arial"/>
          <w:lang w:val="en-US"/>
        </w:rPr>
        <w:tab/>
      </w:r>
      <w:proofErr w:type="spellStart"/>
      <w:r w:rsidRPr="008243E4">
        <w:rPr>
          <w:rFonts w:cs="Arial"/>
          <w:lang w:val="en-US"/>
        </w:rPr>
        <w:t>current</w:t>
      </w:r>
      <w:proofErr w:type="spellEnd"/>
    </w:p>
    <w:p w:rsidR="008E2EEF" w:rsidRDefault="008E2EEF" w:rsidP="008E2EEF">
      <w:pPr>
        <w:tabs>
          <w:tab w:val="right" w:pos="3544"/>
          <w:tab w:val="left" w:pos="3686"/>
        </w:tabs>
        <w:jc w:val="both"/>
        <w:rPr>
          <w:rFonts w:cs="Arial"/>
          <w:lang w:val="en-US"/>
        </w:rPr>
      </w:pPr>
      <w:r w:rsidRPr="008243E4">
        <w:rPr>
          <w:rFonts w:cs="Arial"/>
          <w:lang w:val="en-US"/>
        </w:rPr>
        <w:t xml:space="preserve">Note that since the area under </w:t>
      </w:r>
      <w:proofErr w:type="gramStart"/>
      <w:r w:rsidRPr="008243E4">
        <w:rPr>
          <w:rFonts w:cs="Arial"/>
          <w:lang w:val="en-US"/>
        </w:rPr>
        <w:t xml:space="preserve">the </w:t>
      </w:r>
      <w:r w:rsidRPr="008243E4">
        <w:rPr>
          <w:rFonts w:cs="Arial"/>
          <w:i/>
          <w:lang w:val="en-US"/>
        </w:rPr>
        <w:t>I</w:t>
      </w:r>
      <w:proofErr w:type="gramEnd"/>
      <w:r w:rsidRPr="008243E4">
        <w:rPr>
          <w:rFonts w:cs="Arial"/>
          <w:lang w:val="en-US"/>
        </w:rPr>
        <w:t>/</w:t>
      </w:r>
      <w:r w:rsidRPr="008243E4">
        <w:rPr>
          <w:rFonts w:cs="Arial"/>
          <w:i/>
          <w:lang w:val="en-US"/>
        </w:rPr>
        <w:t>t</w:t>
      </w:r>
      <w:r w:rsidRPr="008243E4">
        <w:rPr>
          <w:rFonts w:cs="Arial"/>
          <w:lang w:val="en-US"/>
        </w:rPr>
        <w:t xml:space="preserve"> graph is equal to charge, for a given capacitor the area under the graphs must be equal.</w:t>
      </w:r>
    </w:p>
    <w:tbl>
      <w:tblPr>
        <w:tblpPr w:leftFromText="181" w:rightFromText="181" w:horzAnchor="page" w:tblpX="959" w:tblpYSpec="top"/>
        <w:tblW w:w="9606" w:type="dxa"/>
        <w:tblLook w:val="04A0" w:firstRow="1" w:lastRow="0" w:firstColumn="1" w:lastColumn="0" w:noHBand="0" w:noVBand="1"/>
      </w:tblPr>
      <w:tblGrid>
        <w:gridCol w:w="4219"/>
        <w:gridCol w:w="5387"/>
      </w:tblGrid>
      <w:tr w:rsidR="008E2EEF" w:rsidRPr="0042458A" w:rsidTr="008E2EEF">
        <w:tc>
          <w:tcPr>
            <w:tcW w:w="4219" w:type="dxa"/>
          </w:tcPr>
          <w:p w:rsidR="008E2EEF" w:rsidRPr="00A5493C" w:rsidRDefault="008E2EEF" w:rsidP="00E77B71">
            <w:pPr>
              <w:spacing w:before="240" w:after="0"/>
              <w:rPr>
                <w:szCs w:val="24"/>
              </w:rPr>
            </w:pPr>
            <w:r w:rsidRPr="00A5493C">
              <w:rPr>
                <w:szCs w:val="24"/>
              </w:rPr>
              <w:lastRenderedPageBreak/>
              <w:t xml:space="preserve">The area under the current-time graph (= I x t) is the total charge, Q, stored on the capacitor. The area under the graph in the charging phase must be equal to the area under the graph in the discharging phase (assuming the capacitor is COMPLETELY discharged) </w:t>
            </w:r>
          </w:p>
          <w:p w:rsidR="008E2EEF" w:rsidRPr="00A5493C" w:rsidRDefault="008E2EEF" w:rsidP="00E77B71">
            <w:pPr>
              <w:spacing w:before="240" w:after="0"/>
              <w:rPr>
                <w:szCs w:val="24"/>
              </w:rPr>
            </w:pPr>
            <w:r w:rsidRPr="00A5493C">
              <w:rPr>
                <w:szCs w:val="24"/>
              </w:rPr>
              <w:t>In the examples below the areas are obviously the same since the capacitor is charged and discharged through the same resistor.</w:t>
            </w:r>
          </w:p>
        </w:tc>
        <w:tc>
          <w:tcPr>
            <w:tcW w:w="5387" w:type="dxa"/>
          </w:tcPr>
          <w:p w:rsidR="008E2EEF" w:rsidRPr="0042458A" w:rsidRDefault="008E2EEF" w:rsidP="00E77B71">
            <w:pPr>
              <w:spacing w:after="0"/>
              <w:rPr>
                <w:color w:val="0000FF"/>
                <w:szCs w:val="24"/>
              </w:rPr>
            </w:pPr>
            <w:r>
              <w:rPr>
                <w:noProof/>
                <w:color w:val="0000FF"/>
                <w:szCs w:val="24"/>
              </w:rPr>
              <mc:AlternateContent>
                <mc:Choice Requires="wpg">
                  <w:drawing>
                    <wp:anchor distT="0" distB="0" distL="114300" distR="114300" simplePos="0" relativeHeight="252566016" behindDoc="0" locked="0" layoutInCell="1" allowOverlap="1" wp14:anchorId="13FDE498" wp14:editId="0E3752BE">
                      <wp:simplePos x="0" y="0"/>
                      <wp:positionH relativeFrom="column">
                        <wp:posOffset>29210</wp:posOffset>
                      </wp:positionH>
                      <wp:positionV relativeFrom="paragraph">
                        <wp:posOffset>139065</wp:posOffset>
                      </wp:positionV>
                      <wp:extent cx="3227070" cy="2868295"/>
                      <wp:effectExtent l="0" t="0" r="0" b="8255"/>
                      <wp:wrapNone/>
                      <wp:docPr id="11539" name="Group 11539"/>
                      <wp:cNvGraphicFramePr/>
                      <a:graphic xmlns:a="http://schemas.openxmlformats.org/drawingml/2006/main">
                        <a:graphicData uri="http://schemas.microsoft.com/office/word/2010/wordprocessingGroup">
                          <wpg:wgp>
                            <wpg:cNvGrpSpPr/>
                            <wpg:grpSpPr>
                              <a:xfrm>
                                <a:off x="0" y="0"/>
                                <a:ext cx="3227070" cy="2868295"/>
                                <a:chOff x="0" y="0"/>
                                <a:chExt cx="3227219" cy="2868310"/>
                              </a:xfrm>
                            </wpg:grpSpPr>
                            <pic:pic xmlns:pic="http://schemas.openxmlformats.org/drawingml/2006/picture">
                              <pic:nvPicPr>
                                <pic:cNvPr id="11599" name="Picture 31"/>
                                <pic:cNvPicPr>
                                  <a:picLocks/>
                                </pic:cNvPicPr>
                              </pic:nvPicPr>
                              <pic:blipFill rotWithShape="1">
                                <a:blip r:embed="rId52" cstate="print">
                                  <a:extLst>
                                    <a:ext uri="{28A0092B-C50C-407E-A947-70E740481C1C}">
                                      <a14:useLocalDpi xmlns:a14="http://schemas.microsoft.com/office/drawing/2010/main" val="0"/>
                                    </a:ext>
                                  </a:extLst>
                                </a:blip>
                                <a:srcRect l="8746" b="7336"/>
                                <a:stretch/>
                              </pic:blipFill>
                              <pic:spPr bwMode="auto">
                                <a:xfrm>
                                  <a:off x="316677" y="0"/>
                                  <a:ext cx="2910542" cy="2563905"/>
                                </a:xfrm>
                                <a:prstGeom prst="rect">
                                  <a:avLst/>
                                </a:prstGeom>
                                <a:noFill/>
                                <a:ln>
                                  <a:noFill/>
                                </a:ln>
                                <a:extLst>
                                  <a:ext uri="{53640926-AAD7-44D8-BBD7-CCE9431645EC}">
                                    <a14:shadowObscured xmlns:a14="http://schemas.microsoft.com/office/drawing/2010/main"/>
                                  </a:ext>
                                </a:extLst>
                              </pic:spPr>
                            </pic:pic>
                            <wps:wsp>
                              <wps:cNvPr id="11600" name="Text Box 2"/>
                              <wps:cNvSpPr txBox="1">
                                <a:spLocks noChangeArrowheads="1"/>
                              </wps:cNvSpPr>
                              <wps:spPr bwMode="auto">
                                <a:xfrm rot="16200000">
                                  <a:off x="-346710" y="980140"/>
                                  <a:ext cx="1141095" cy="447675"/>
                                </a:xfrm>
                                <a:prstGeom prst="rect">
                                  <a:avLst/>
                                </a:prstGeom>
                                <a:noFill/>
                                <a:ln w="9525">
                                  <a:noFill/>
                                  <a:miter lim="800000"/>
                                  <a:headEnd/>
                                  <a:tailEnd/>
                                </a:ln>
                              </wps:spPr>
                              <wps:txbx>
                                <w:txbxContent>
                                  <w:p w:rsidR="009A4BA2" w:rsidRDefault="009A4BA2" w:rsidP="008E2EEF">
                                    <w:r>
                                      <w:t>Current /A</w:t>
                                    </w:r>
                                  </w:p>
                                </w:txbxContent>
                              </wps:txbx>
                              <wps:bodyPr rot="0" vert="horz" wrap="square" lIns="91440" tIns="45720" rIns="91440" bIns="45720" anchor="t" anchorCtr="0">
                                <a:noAutofit/>
                              </wps:bodyPr>
                            </wps:wsp>
                            <wps:wsp>
                              <wps:cNvPr id="11601" name="Text Box 2"/>
                              <wps:cNvSpPr txBox="1">
                                <a:spLocks noChangeArrowheads="1"/>
                              </wps:cNvSpPr>
                              <wps:spPr bwMode="auto">
                                <a:xfrm>
                                  <a:off x="1553662" y="2318475"/>
                                  <a:ext cx="735325" cy="549835"/>
                                </a:xfrm>
                                <a:prstGeom prst="rect">
                                  <a:avLst/>
                                </a:prstGeom>
                                <a:solidFill>
                                  <a:schemeClr val="bg1"/>
                                </a:solidFill>
                                <a:ln w="9525">
                                  <a:noFill/>
                                  <a:miter lim="800000"/>
                                  <a:headEnd/>
                                  <a:tailEnd/>
                                </a:ln>
                              </wps:spPr>
                              <wps:txbx>
                                <w:txbxContent>
                                  <w:p w:rsidR="009A4BA2" w:rsidRPr="00E15D36" w:rsidRDefault="009A4BA2" w:rsidP="008E2EEF">
                                    <w:pPr>
                                      <w:spacing w:before="0" w:after="0"/>
                                      <w:contextualSpacing/>
                                      <w:jc w:val="center"/>
                                      <w:rPr>
                                        <w:rFonts w:asciiTheme="minorHAnsi" w:hAnsiTheme="minorHAnsi"/>
                                        <w:sz w:val="28"/>
                                        <w:szCs w:val="28"/>
                                      </w:rPr>
                                    </w:pPr>
                                    <w:r w:rsidRPr="00E15D36">
                                      <w:rPr>
                                        <w:rFonts w:asciiTheme="minorHAnsi" w:hAnsiTheme="minorHAnsi"/>
                                        <w:sz w:val="28"/>
                                        <w:szCs w:val="28"/>
                                      </w:rPr>
                                      <w:t>3</w:t>
                                    </w:r>
                                  </w:p>
                                  <w:p w:rsidR="009A4BA2" w:rsidRDefault="009A4BA2" w:rsidP="008E2EEF">
                                    <w:pPr>
                                      <w:spacing w:before="0" w:after="0"/>
                                      <w:contextualSpacing/>
                                      <w:jc w:val="center"/>
                                    </w:pPr>
                                    <w:proofErr w:type="gramStart"/>
                                    <w:r>
                                      <w:t>time</w:t>
                                    </w:r>
                                    <w:proofErr w:type="gramEnd"/>
                                    <w:r>
                                      <w:t xml:space="preserve"> /s</w:t>
                                    </w:r>
                                  </w:p>
                                </w:txbxContent>
                              </wps:txbx>
                              <wps:bodyPr rot="0" vert="horz" wrap="square" lIns="91440" tIns="45720" rIns="91440" bIns="45720" anchor="t" anchorCtr="0">
                                <a:noAutofit/>
                              </wps:bodyPr>
                            </wps:wsp>
                          </wpg:wgp>
                        </a:graphicData>
                      </a:graphic>
                    </wp:anchor>
                  </w:drawing>
                </mc:Choice>
                <mc:Fallback>
                  <w:pict>
                    <v:group id="Group 11539" o:spid="_x0000_s1184" style="position:absolute;margin-left:2.3pt;margin-top:10.95pt;width:254.1pt;height:225.85pt;z-index:252566016" coordsize="32272,2868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">
                      <v:shape id="Picture 31" o:spid="_x0000_s1185" type="#_x0000_t75" style="position:absolute;left:3166;width:29106;height:256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JVHHCAAAA3gAAAA8AAABkcnMvZG93bnJldi54bWxET9uKwjAQfRf8hzDCvsiaul7QrlFEvL6p&#10;ux8wNGNbbCa1iVr/3giCb3M415nMalOIG1Uut6yg24lAECdW55wq+P9bfY9AOI+ssbBMCh7kYDZt&#10;NiYYa3vnA92OPhUhhF2MCjLvy1hKl2Rk0HVsSRy4k60M+gCrVOoK7yHcFPIniobSYM6hIcOSFhkl&#10;5+PVKGhrs5W9y/7Uf+zmy40md1kfRkp9ter5LwhPtf+I3+6tDvO7g/EYXu+EG+T0C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dSVRxwgAAAN4AAAAPAAAAAAAAAAAAAAAAAJ8C&#10;AABkcnMvZG93bnJldi54bWxQSwUGAAAAAAQABAD3AAAAjgMAAAAA&#10;">
                        <v:imagedata r:id="rId53" o:title="" cropbottom="4808f" cropleft="5732f"/>
                        <v:path arrowok="t"/>
                        <o:lock v:ext="edit" aspectratio="f"/>
                      </v:shape>
                      <v:shape id="_x0000_s1186" type="#_x0000_t202" style="position:absolute;left:-3468;top:9802;width:11411;height:44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b08MMA&#10;AADeAAAADwAAAGRycy9kb3ducmV2LnhtbESPzWrDQAyE74G+w6JCL6HZTaEhuNmE/lDINW5yF17F&#10;NvVqjVeN7bevDoXeJDSamW93mGJnbjTkNrGH9cqBIa5SaLn2cP76fNyCyYIcsEtMHmbKcNjfLXZY&#10;hDTyiW6l1EZNOBfooRHpC2tz1VDEvEo9sd6uaYgoug61DQOOah47++TcxkZsWRMa7Om9oeq7/Ike&#10;5EPaFC5Ld02n8fltPpbZxtn7h/vp9QWM0CT/4r/vY9D6641TAMXRGez+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b08MMAAADeAAAADwAAAAAAAAAAAAAAAACYAgAAZHJzL2Rv&#10;d25yZXYueG1sUEsFBgAAAAAEAAQA9QAAAIgDAAAAAA==&#10;" filled="f" stroked="f">
                        <v:textbox>
                          <w:txbxContent>
                            <w:p w:rsidR="009A4BA2" w:rsidRDefault="009A4BA2" w:rsidP="008E2EEF">
                              <w:r>
                                <w:t>Current /A</w:t>
                              </w:r>
                            </w:p>
                          </w:txbxContent>
                        </v:textbox>
                      </v:shape>
                      <v:shape id="_x0000_s1187" type="#_x0000_t202" style="position:absolute;left:15536;top:23184;width:7353;height:5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wRrMMA&#10;AADeAAAADwAAAGRycy9kb3ducmV2LnhtbERPS2sCMRC+F/ofwhR6q8n2YGU1ihYK4qX4wPO4GTer&#10;m8mSpO62v74pFLzNx/ec2WJwrbhRiI1nDcVIgSCuvGm41nDYf7xMQMSEbLD1TBq+KcJi/vgww9L4&#10;nrd026Va5BCOJWqwKXWllLGy5DCOfEecubMPDlOGoZYmYJ/DXStflRpLhw3nBosdvVuqrrsvp+FY&#10;X2jVbMKP+pSqv0789nB6s1o/Pw3LKYhEQ7qL/91rk+cXY1XA3zv5Bj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wRrMMAAADeAAAADwAAAAAAAAAAAAAAAACYAgAAZHJzL2Rv&#10;d25yZXYueG1sUEsFBgAAAAAEAAQA9QAAAIgDAAAAAA==&#10;" fillcolor="white [3212]" stroked="f">
                        <v:textbox>
                          <w:txbxContent>
                            <w:p w:rsidR="009A4BA2" w:rsidRPr="00E15D36" w:rsidRDefault="009A4BA2" w:rsidP="008E2EEF">
                              <w:pPr>
                                <w:spacing w:before="0" w:after="0"/>
                                <w:contextualSpacing/>
                                <w:jc w:val="center"/>
                                <w:rPr>
                                  <w:rFonts w:asciiTheme="minorHAnsi" w:hAnsiTheme="minorHAnsi"/>
                                  <w:sz w:val="28"/>
                                  <w:szCs w:val="28"/>
                                </w:rPr>
                              </w:pPr>
                              <w:r w:rsidRPr="00E15D36">
                                <w:rPr>
                                  <w:rFonts w:asciiTheme="minorHAnsi" w:hAnsiTheme="minorHAnsi"/>
                                  <w:sz w:val="28"/>
                                  <w:szCs w:val="28"/>
                                </w:rPr>
                                <w:t>3</w:t>
                              </w:r>
                            </w:p>
                            <w:p w:rsidR="009A4BA2" w:rsidRDefault="009A4BA2" w:rsidP="008E2EEF">
                              <w:pPr>
                                <w:spacing w:before="0" w:after="0"/>
                                <w:contextualSpacing/>
                                <w:jc w:val="center"/>
                              </w:pPr>
                              <w:proofErr w:type="gramStart"/>
                              <w:r>
                                <w:t>time</w:t>
                              </w:r>
                              <w:proofErr w:type="gramEnd"/>
                              <w:r>
                                <w:t xml:space="preserve"> /s</w:t>
                              </w:r>
                            </w:p>
                          </w:txbxContent>
                        </v:textbox>
                      </v:shape>
                    </v:group>
                  </w:pict>
                </mc:Fallback>
              </mc:AlternateContent>
            </w:r>
          </w:p>
        </w:tc>
      </w:tr>
      <w:tr w:rsidR="008E2EEF" w:rsidRPr="00A5493C" w:rsidTr="008E2EEF">
        <w:trPr>
          <w:trHeight w:val="3875"/>
        </w:trPr>
        <w:tc>
          <w:tcPr>
            <w:tcW w:w="9606" w:type="dxa"/>
            <w:gridSpan w:val="2"/>
          </w:tcPr>
          <w:p w:rsidR="008E2EEF" w:rsidRPr="00A5493C" w:rsidRDefault="008E2EEF" w:rsidP="00E77B71">
            <w:pPr>
              <w:spacing w:before="0" w:after="0" w:line="120" w:lineRule="auto"/>
              <w:rPr>
                <w:noProof/>
                <w:szCs w:val="24"/>
              </w:rPr>
            </w:pPr>
            <w:r w:rsidRPr="00A5493C">
              <w:rPr>
                <w:noProof/>
                <w:szCs w:val="24"/>
              </w:rPr>
              <w:drawing>
                <wp:anchor distT="0" distB="0" distL="114300" distR="114300" simplePos="0" relativeHeight="252564992" behindDoc="0" locked="0" layoutInCell="1" allowOverlap="1" wp14:anchorId="398BC01A" wp14:editId="415579D1">
                  <wp:simplePos x="0" y="0"/>
                  <wp:positionH relativeFrom="column">
                    <wp:posOffset>509905</wp:posOffset>
                  </wp:positionH>
                  <wp:positionV relativeFrom="paragraph">
                    <wp:posOffset>36195</wp:posOffset>
                  </wp:positionV>
                  <wp:extent cx="4410075" cy="2371725"/>
                  <wp:effectExtent l="0" t="0" r="9525" b="0"/>
                  <wp:wrapTopAndBottom/>
                  <wp:docPr id="11602" name="Picture 18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8385"/>
                          <pic:cNvPicPr>
                            <a:picLocks noChangeAspect="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410075" cy="237172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8E2EEF" w:rsidRPr="00A5493C" w:rsidTr="008E2EEF">
        <w:trPr>
          <w:trHeight w:val="1871"/>
        </w:trPr>
        <w:tc>
          <w:tcPr>
            <w:tcW w:w="9606" w:type="dxa"/>
            <w:gridSpan w:val="2"/>
          </w:tcPr>
          <w:p w:rsidR="008E2EEF" w:rsidRPr="00A5493C" w:rsidRDefault="008E2EEF" w:rsidP="00E77B71">
            <w:pPr>
              <w:spacing w:before="0" w:after="0"/>
              <w:rPr>
                <w:szCs w:val="24"/>
              </w:rPr>
            </w:pPr>
            <w:r w:rsidRPr="00A5493C">
              <w:rPr>
                <w:szCs w:val="24"/>
              </w:rPr>
              <w:t>However, if the capacitor is discharged through a smaller value resistor it will discharge more quickly and have a larger initial current. BUT THE AREA UNDER THE DISCHARGE CURVE WILL BE EXACTLY THE SAME AS BEFORE. When discharging a capacitor, if the load resistor is halved in value then the initial current will be doubled and therefore the time for discharging must be halved, as the total charge is the same.</w:t>
            </w:r>
          </w:p>
        </w:tc>
      </w:tr>
      <w:tr w:rsidR="008E2EEF" w:rsidRPr="00A5493C" w:rsidTr="008E2EEF">
        <w:trPr>
          <w:trHeight w:val="3959"/>
        </w:trPr>
        <w:tc>
          <w:tcPr>
            <w:tcW w:w="9606" w:type="dxa"/>
            <w:gridSpan w:val="2"/>
          </w:tcPr>
          <w:p w:rsidR="008E2EEF" w:rsidRPr="00A5493C" w:rsidRDefault="008E2EEF" w:rsidP="00E77B71">
            <w:pPr>
              <w:spacing w:before="0" w:after="0" w:line="120" w:lineRule="auto"/>
              <w:rPr>
                <w:szCs w:val="22"/>
              </w:rPr>
            </w:pPr>
            <w:r w:rsidRPr="00A5493C">
              <w:rPr>
                <w:noProof/>
              </w:rPr>
              <w:drawing>
                <wp:anchor distT="0" distB="0" distL="114300" distR="114300" simplePos="0" relativeHeight="252567040" behindDoc="0" locked="0" layoutInCell="1" allowOverlap="1" wp14:anchorId="0A71536C" wp14:editId="3899FB1A">
                  <wp:simplePos x="0" y="0"/>
                  <wp:positionH relativeFrom="column">
                    <wp:posOffset>220345</wp:posOffset>
                  </wp:positionH>
                  <wp:positionV relativeFrom="paragraph">
                    <wp:posOffset>116840</wp:posOffset>
                  </wp:positionV>
                  <wp:extent cx="4562475" cy="2352675"/>
                  <wp:effectExtent l="0" t="0" r="9525" b="0"/>
                  <wp:wrapTopAndBottom/>
                  <wp:docPr id="11608" name="Picture 18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8372"/>
                          <pic:cNvPicPr>
                            <a:picLocks noChangeAspect="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562475" cy="23526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8E2EEF" w:rsidRPr="00A5493C" w:rsidTr="008E2EEF">
        <w:tc>
          <w:tcPr>
            <w:tcW w:w="9606" w:type="dxa"/>
            <w:gridSpan w:val="2"/>
          </w:tcPr>
          <w:p w:rsidR="008E2EEF" w:rsidRPr="00A5493C" w:rsidRDefault="008E2EEF" w:rsidP="00E77B71">
            <w:pPr>
              <w:spacing w:after="0"/>
              <w:rPr>
                <w:szCs w:val="24"/>
              </w:rPr>
            </w:pPr>
            <w:r w:rsidRPr="00A5493C">
              <w:rPr>
                <w:szCs w:val="24"/>
              </w:rPr>
              <w:t xml:space="preserve">If values can be put on the graph then make sure you do put them on! </w:t>
            </w:r>
          </w:p>
        </w:tc>
      </w:tr>
    </w:tbl>
    <w:p w:rsidR="00630B26" w:rsidRPr="00A5493C" w:rsidRDefault="00630B26" w:rsidP="00630B26">
      <w:pPr>
        <w:pStyle w:val="Heading2"/>
        <w:rPr>
          <w:u w:color="FF0000"/>
        </w:rPr>
      </w:pPr>
      <w:r w:rsidRPr="00A5493C">
        <w:rPr>
          <w:u w:color="FF0000"/>
        </w:rPr>
        <w:lastRenderedPageBreak/>
        <w:t>Energy stored in a Capacitor</w:t>
      </w:r>
      <w:bookmarkEnd w:id="38"/>
      <w:bookmarkEnd w:id="39"/>
    </w:p>
    <w:p w:rsidR="00630B26" w:rsidRPr="00A5493C" w:rsidRDefault="00630B26" w:rsidP="00630B26">
      <w:pPr>
        <w:spacing w:after="0"/>
        <w:rPr>
          <w:szCs w:val="24"/>
        </w:rPr>
      </w:pPr>
      <w:r w:rsidRPr="00A5493C">
        <w:rPr>
          <w:szCs w:val="24"/>
        </w:rPr>
        <w:t>When a charge is moved between 2 charged, parallel plates, work is done. If we move a charge from one plate to the other against the uniform field then work done is given by:</w:t>
      </w:r>
    </w:p>
    <w:p w:rsidR="00630B26" w:rsidRPr="00A5493C" w:rsidRDefault="00630B26" w:rsidP="00630B26">
      <w:pPr>
        <w:spacing w:after="0"/>
        <w:rPr>
          <w:rFonts w:ascii="Cambria Math" w:hAnsi="Cambria Math"/>
          <w:szCs w:val="24"/>
          <w:oMath/>
        </w:rPr>
      </w:pPr>
      <w:r w:rsidRPr="00A5493C">
        <w:rPr>
          <w:szCs w:val="24"/>
        </w:rPr>
        <w:tab/>
      </w:r>
      <w:r w:rsidRPr="00A5493C">
        <w:rPr>
          <w:szCs w:val="24"/>
        </w:rPr>
        <w:tab/>
      </w:r>
      <w:r w:rsidRPr="00A5493C">
        <w:rPr>
          <w:szCs w:val="24"/>
        </w:rPr>
        <w:tab/>
      </w:r>
      <w:r w:rsidRPr="00A5493C">
        <w:rPr>
          <w:szCs w:val="24"/>
        </w:rPr>
        <w:tab/>
      </w:r>
      <m:oMath>
        <m:r>
          <w:rPr>
            <w:rFonts w:ascii="Cambria Math" w:hAnsi="Cambria Math"/>
            <w:szCs w:val="24"/>
          </w:rPr>
          <m:t>work done. E = QV</m:t>
        </m:r>
      </m:oMath>
    </w:p>
    <w:p w:rsidR="00630B26" w:rsidRPr="00A5493C" w:rsidRDefault="00630B26" w:rsidP="00A5493C">
      <w:pPr>
        <w:spacing w:after="0"/>
        <w:rPr>
          <w:szCs w:val="24"/>
        </w:rPr>
      </w:pPr>
      <w:r w:rsidRPr="00A5493C">
        <w:rPr>
          <w:szCs w:val="24"/>
        </w:rPr>
        <w:t>When  a capacitor is being charged, work is done moving charges against opposing forces. Electrons are pushed onto the already negative plate</w:t>
      </w:r>
      <w:r w:rsidR="00A02DE0" w:rsidRPr="00A5493C">
        <w:rPr>
          <w:szCs w:val="24"/>
        </w:rPr>
        <w:t xml:space="preserve">, which </w:t>
      </w:r>
      <w:r w:rsidRPr="00A5493C">
        <w:rPr>
          <w:szCs w:val="24"/>
        </w:rPr>
        <w:t>repels them. They are also removed from the positive plate which tends to attract them.</w:t>
      </w:r>
    </w:p>
    <w:p w:rsidR="00630B26" w:rsidRPr="00A5493C" w:rsidRDefault="00630B26" w:rsidP="00630B26">
      <w:pPr>
        <w:spacing w:after="0"/>
        <w:rPr>
          <w:szCs w:val="24"/>
        </w:rPr>
      </w:pPr>
      <w:r w:rsidRPr="00A5493C">
        <w:rPr>
          <w:szCs w:val="24"/>
        </w:rPr>
        <w:t>The voltage across the capacitor is, however, constantly changing so:</w:t>
      </w:r>
    </w:p>
    <w:p w:rsidR="00630B26" w:rsidRPr="00A5493C" w:rsidRDefault="00630B26" w:rsidP="00630B26">
      <w:pPr>
        <w:spacing w:after="0"/>
        <w:rPr>
          <w:szCs w:val="24"/>
        </w:rPr>
      </w:pPr>
      <w:r w:rsidRPr="00A5493C">
        <w:rPr>
          <w:szCs w:val="24"/>
        </w:rPr>
        <w:tab/>
      </w:r>
      <w:r w:rsidRPr="00A5493C">
        <w:rPr>
          <w:szCs w:val="24"/>
        </w:rPr>
        <w:tab/>
      </w:r>
      <w:r w:rsidRPr="00A5493C">
        <w:rPr>
          <w:szCs w:val="24"/>
        </w:rPr>
        <w:tab/>
      </w:r>
      <w:r w:rsidRPr="00A5493C">
        <w:rPr>
          <w:szCs w:val="24"/>
        </w:rPr>
        <w:tab/>
      </w:r>
      <w:r w:rsidRPr="00A5493C">
        <w:rPr>
          <w:szCs w:val="24"/>
        </w:rPr>
        <w:tab/>
        <w:t xml:space="preserve">E </w:t>
      </w:r>
      <w:r w:rsidRPr="00A5493C">
        <w:rPr>
          <w:szCs w:val="24"/>
        </w:rPr>
        <w:sym w:font="Symbol" w:char="F0B9"/>
      </w:r>
      <w:r w:rsidRPr="00A5493C">
        <w:rPr>
          <w:szCs w:val="24"/>
        </w:rPr>
        <w:t xml:space="preserve"> QV</w:t>
      </w:r>
    </w:p>
    <w:p w:rsidR="00630B26" w:rsidRPr="00A5493C" w:rsidRDefault="00630B26" w:rsidP="00630B26">
      <w:pPr>
        <w:spacing w:after="0"/>
        <w:rPr>
          <w:szCs w:val="24"/>
        </w:rPr>
      </w:pPr>
      <w:r w:rsidRPr="00A5493C">
        <w:rPr>
          <w:szCs w:val="24"/>
        </w:rPr>
        <w:t>We average the voltage over the charging period so that</w:t>
      </w:r>
    </w:p>
    <w:p w:rsidR="00630B26" w:rsidRPr="00A5493C" w:rsidRDefault="00630B26" w:rsidP="00630B26">
      <w:pPr>
        <w:spacing w:after="0"/>
        <w:rPr>
          <w:szCs w:val="24"/>
        </w:rPr>
      </w:pPr>
      <w:r w:rsidRPr="00A5493C">
        <w:rPr>
          <w:szCs w:val="24"/>
        </w:rPr>
        <w:tab/>
      </w:r>
      <w:r w:rsidRPr="00A5493C">
        <w:rPr>
          <w:szCs w:val="24"/>
        </w:rPr>
        <w:tab/>
      </w:r>
      <w:r w:rsidRPr="00A5493C">
        <w:rPr>
          <w:szCs w:val="24"/>
        </w:rPr>
        <w:tab/>
      </w:r>
      <w:r w:rsidRPr="00A5493C">
        <w:rPr>
          <w:szCs w:val="24"/>
        </w:rPr>
        <w:tab/>
      </w:r>
      <w:r w:rsidRPr="00A5493C">
        <w:rPr>
          <w:szCs w:val="24"/>
        </w:rPr>
        <w:tab/>
      </w:r>
      <w:r w:rsidRPr="00A5493C">
        <w:rPr>
          <w:position w:val="-24"/>
          <w:szCs w:val="24"/>
        </w:rPr>
        <w:object w:dxaOrig="1140" w:dyaOrig="620">
          <v:shape id="_x0000_i1031" type="#_x0000_t75" style="width:57.75pt;height:29.25pt" o:ole="">
            <v:imagedata r:id="rId56" o:title=""/>
          </v:shape>
          <o:OLEObject Type="Embed" ProgID="Equation.3" ShapeID="_x0000_i1031" DrawAspect="Content" ObjectID="_1609508748" r:id="rId57"/>
        </w:object>
      </w:r>
    </w:p>
    <w:p w:rsidR="00630B26" w:rsidRPr="00A5493C" w:rsidRDefault="00630B26" w:rsidP="00630B26">
      <w:pPr>
        <w:spacing w:after="0"/>
        <w:rPr>
          <w:szCs w:val="24"/>
        </w:rPr>
      </w:pPr>
      <w:r w:rsidRPr="00A5493C">
        <w:rPr>
          <w:szCs w:val="24"/>
        </w:rPr>
        <w:t xml:space="preserve">i.e. </w:t>
      </w:r>
      <w:r w:rsidR="00A02DE0" w:rsidRPr="00A5493C">
        <w:rPr>
          <w:b/>
          <w:i/>
          <w:szCs w:val="24"/>
        </w:rPr>
        <w:t xml:space="preserve">Energy stored </w:t>
      </w:r>
      <w:r w:rsidRPr="00A5493C">
        <w:rPr>
          <w:b/>
          <w:i/>
          <w:szCs w:val="24"/>
        </w:rPr>
        <w:t xml:space="preserve"> is the area under a V-Q graph for a capacitor</w:t>
      </w:r>
      <w:r w:rsidRPr="00A5493C">
        <w:rPr>
          <w:szCs w:val="24"/>
        </w:rPr>
        <w:t>.</w:t>
      </w:r>
    </w:p>
    <w:p w:rsidR="00630B26" w:rsidRPr="00A5493C" w:rsidRDefault="00630B26" w:rsidP="00A5493C">
      <w:pPr>
        <w:tabs>
          <w:tab w:val="left" w:pos="3402"/>
        </w:tabs>
      </w:pPr>
      <w:r w:rsidRPr="00A5493C">
        <w:t xml:space="preserve">In summary, </w:t>
      </w:r>
      <w:r w:rsidR="00A5493C" w:rsidRPr="00A5493C">
        <w:t xml:space="preserve">using </w:t>
      </w:r>
      <w:r w:rsidR="00A5493C" w:rsidRPr="00A5493C">
        <w:rPr>
          <w:position w:val="-24"/>
          <w:szCs w:val="24"/>
        </w:rPr>
        <w:object w:dxaOrig="1140" w:dyaOrig="620">
          <v:shape id="_x0000_i1032" type="#_x0000_t75" style="width:57.75pt;height:29.25pt" o:ole="">
            <v:imagedata r:id="rId56" o:title=""/>
          </v:shape>
          <o:OLEObject Type="Embed" ProgID="Equation.3" ShapeID="_x0000_i1032" DrawAspect="Content" ObjectID="_1609508749" r:id="rId58"/>
        </w:object>
      </w:r>
      <w:r w:rsidR="00A5493C" w:rsidRPr="00A5493C">
        <w:rPr>
          <w:szCs w:val="24"/>
        </w:rPr>
        <w:t xml:space="preserve">and </w:t>
      </w:r>
      <w:r w:rsidRPr="00A5493C">
        <w:t>Q = CV,</w:t>
      </w:r>
    </w:p>
    <w:p w:rsidR="007173E5" w:rsidRPr="00A5493C" w:rsidRDefault="007173E5" w:rsidP="00630B26">
      <w:r w:rsidRPr="00A5493C">
        <w:rPr>
          <w:noProof/>
        </w:rPr>
        <mc:AlternateContent>
          <mc:Choice Requires="wpg">
            <w:drawing>
              <wp:anchor distT="0" distB="0" distL="114300" distR="114300" simplePos="0" relativeHeight="252256768" behindDoc="0" locked="0" layoutInCell="1" allowOverlap="1" wp14:anchorId="0B30C490" wp14:editId="68F19231">
                <wp:simplePos x="0" y="0"/>
                <wp:positionH relativeFrom="column">
                  <wp:posOffset>3122930</wp:posOffset>
                </wp:positionH>
                <wp:positionV relativeFrom="paragraph">
                  <wp:posOffset>19050</wp:posOffset>
                </wp:positionV>
                <wp:extent cx="2376805" cy="1790700"/>
                <wp:effectExtent l="0" t="38100" r="4445" b="0"/>
                <wp:wrapSquare wrapText="bothSides"/>
                <wp:docPr id="295" name="Group 18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6805" cy="1790700"/>
                          <a:chOff x="3169" y="1468"/>
                          <a:chExt cx="5729" cy="3525"/>
                        </a:xfrm>
                      </wpg:grpSpPr>
                      <wps:wsp>
                        <wps:cNvPr id="296" name="Line 18415"/>
                        <wps:cNvCnPr/>
                        <wps:spPr bwMode="auto">
                          <a:xfrm flipV="1">
                            <a:off x="3587" y="1468"/>
                            <a:ext cx="0" cy="3241"/>
                          </a:xfrm>
                          <a:prstGeom prst="line">
                            <a:avLst/>
                          </a:prstGeom>
                          <a:noFill/>
                          <a:ln w="190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7" name="Line 18416"/>
                        <wps:cNvCnPr/>
                        <wps:spPr bwMode="auto">
                          <a:xfrm rot="-5400000">
                            <a:off x="5813" y="2483"/>
                            <a:ext cx="0" cy="4452"/>
                          </a:xfrm>
                          <a:prstGeom prst="line">
                            <a:avLst/>
                          </a:prstGeom>
                          <a:noFill/>
                          <a:ln w="190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 name="Line 18417"/>
                        <wps:cNvCnPr/>
                        <wps:spPr bwMode="auto">
                          <a:xfrm flipV="1">
                            <a:off x="3587" y="1967"/>
                            <a:ext cx="3983" cy="274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9" name="Text Box 18418"/>
                        <wps:cNvSpPr txBox="1">
                          <a:spLocks noChangeArrowheads="1"/>
                        </wps:cNvSpPr>
                        <wps:spPr bwMode="auto">
                          <a:xfrm>
                            <a:off x="8117" y="4494"/>
                            <a:ext cx="781"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Pr="00AD0C13" w:rsidRDefault="009A4BA2" w:rsidP="00630B26">
                              <w:pPr>
                                <w:spacing w:after="0"/>
                              </w:pPr>
                              <w:r>
                                <w:t>V</w:t>
                              </w:r>
                            </w:p>
                          </w:txbxContent>
                        </wps:txbx>
                        <wps:bodyPr rot="0" vert="horz" wrap="square" lIns="0" tIns="0" rIns="0" bIns="0" anchor="t" anchorCtr="0" upright="1">
                          <a:noAutofit/>
                        </wps:bodyPr>
                      </wps:wsp>
                      <wps:wsp>
                        <wps:cNvPr id="300" name="Text Box 18419"/>
                        <wps:cNvSpPr txBox="1">
                          <a:spLocks noChangeArrowheads="1"/>
                        </wps:cNvSpPr>
                        <wps:spPr bwMode="auto">
                          <a:xfrm>
                            <a:off x="3169" y="1468"/>
                            <a:ext cx="781" cy="9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r>
                                <w:t>Q</w:t>
                              </w:r>
                            </w:p>
                          </w:txbxContent>
                        </wps:txbx>
                        <wps:bodyPr rot="0" vert="horz" wrap="square" lIns="0" tIns="0" rIns="0" bIns="0" anchor="t" anchorCtr="0" upright="1">
                          <a:noAutofit/>
                        </wps:bodyPr>
                      </wps:wsp>
                      <wps:wsp>
                        <wps:cNvPr id="302" name="Text Box 18420"/>
                        <wps:cNvSpPr txBox="1">
                          <a:spLocks noChangeArrowheads="1"/>
                        </wps:cNvSpPr>
                        <wps:spPr bwMode="auto">
                          <a:xfrm>
                            <a:off x="3330" y="4478"/>
                            <a:ext cx="781"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spacing w:after="0"/>
                              </w:pPr>
                              <w: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14" o:spid="_x0000_s1188" style="position:absolute;margin-left:245.9pt;margin-top:1.5pt;width:187.15pt;height:141pt;z-index:252256768" coordorigin="3169,1468" coordsize="5729,3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">
                <v:line id="Line 18415" o:spid="_x0000_s1189" style="position:absolute;flip:y;visibility:visible;mso-wrap-style:square" from="3587,1468" to="3587,4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5nMsUAAADcAAAADwAAAGRycy9kb3ducmV2LnhtbESPQWvCQBSE7wX/w/IEb3WjqGiaVaQg&#10;KEKpaQ85PrIv2bTZtyG71fjv3UKhx2FmvmGy3WBbcaXeN44VzKYJCOLS6YZrBZ8fh+c1CB+QNbaO&#10;ScGdPOy2o6cMU+1ufKFrHmoRIexTVGBC6FIpfWnIop+6jjh6lesthij7WuoebxFuWzlPkpW02HBc&#10;MNjRq6HyO/+xCt6KU1iYSyUP57xYms372n1VpVKT8bB/ARFoCP/hv/ZRK5hvVvB7Jh4BuX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5nMsUAAADcAAAADwAAAAAAAAAA&#10;AAAAAAChAgAAZHJzL2Rvd25yZXYueG1sUEsFBgAAAAAEAAQA+QAAAJMDAAAAAA==&#10;" strokeweight="1.5pt">
                  <v:stroke endarrow="open"/>
                </v:line>
                <v:line id="Line 18416" o:spid="_x0000_s1190" style="position:absolute;rotation:-90;visibility:visible;mso-wrap-style:square" from="5813,2483" to="5813,6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LCZsUAAADcAAAADwAAAGRycy9kb3ducmV2LnhtbESPQWvCQBSE74L/YXmCN91oQW10FRHF&#10;9mZjW3p8Zp/ZYPZtmt2a9N93C4Ueh5n5hlltOluJOzW+dKxgMk5AEOdOl1woeD0fRgsQPiBrrByT&#10;gm/ysFn3eytMtWv5he5ZKESEsE9RgQmhTqX0uSGLfuxq4uhdXWMxRNkUUjfYRrit5DRJZtJiyXHB&#10;YE07Q/kt+7IKjh/7hyQ7mHe7kKe31nw+X86zWqnhoNsuQQTqwn/4r/2kFUwf5/B7Jh4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LCZsUAAADcAAAADwAAAAAAAAAA&#10;AAAAAAChAgAAZHJzL2Rvd25yZXYueG1sUEsFBgAAAAAEAAQA+QAAAJMDAAAAAA==&#10;" strokeweight="1.5pt">
                  <v:stroke endarrow="open"/>
                </v:line>
                <v:line id="Line 18417" o:spid="_x0000_s1191" style="position:absolute;flip:y;visibility:visible;mso-wrap-style:square" from="3587,1967" to="7570,4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7XqsAAAADcAAAADwAAAGRycy9kb3ducmV2LnhtbERPTYvCMBC9C/6HMMLeNN0exK1GkQVB&#10;0YOrgtehmTbFZlKSaLv/3hwW9vh436vNYFvxIh8axwo+ZxkI4tLphmsFt+tuugARIrLG1jEp+KUA&#10;m/V4tMJCu55/6HWJtUghHApUYGLsCilDachimLmOOHGV8xZjgr6W2mOfwm0r8yybS4sNpwaDHX0b&#10;Kh+Xp1UgD8f+7Hf5raqrfefuB3Oa94NSH5NhuwQRaYj/4j/3XivIv9LadCYdAb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e16rAAAAA3AAAAA8AAAAAAAAAAAAAAAAA&#10;oQIAAGRycy9kb3ducmV2LnhtbFBLBQYAAAAABAAEAPkAAACOAwAAAAA=&#10;" strokeweight="1.5pt"/>
                <v:shape id="Text Box 18418" o:spid="_x0000_s1192" type="#_x0000_t202" style="position:absolute;left:8117;top:4494;width:781;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z98MMA&#10;AADcAAAADwAAAGRycy9kb3ducmV2LnhtbESPQWvCQBSE74L/YXmCF6mbhiJNdBUpFMRbY70/sq+b&#10;YPbtkl1j6q93hUKPw8x8w2x2o+3EQH1oHSt4XWYgiGunWzYKvk+fL+8gQkTW2DkmBb8UYLedTjZY&#10;anfjLxqqaESCcChRQROjL6UMdUMWw9J54uT9uN5iTLI3Uvd4S3DbyTzLVtJiy2mhQU8fDdWX6moV&#10;VPx2Hg5sjvfog88X5/31WBil5rNxvwYRaYz/4b/2QSvIiwKeZ9IR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iz98MMAAADcAAAADwAAAAAAAAAAAAAAAACYAgAAZHJzL2Rv&#10;d25yZXYueG1sUEsFBgAAAAAEAAQA9QAAAIgDAAAAAA==&#10;" filled="f" stroked="f" strokeweight="1.5pt">
                  <v:textbox inset="0,0,0,0">
                    <w:txbxContent>
                      <w:p w:rsidR="009A4BA2" w:rsidRPr="00AD0C13" w:rsidRDefault="009A4BA2" w:rsidP="00630B26">
                        <w:pPr>
                          <w:spacing w:after="0"/>
                        </w:pPr>
                        <w:r>
                          <w:t>V</w:t>
                        </w:r>
                      </w:p>
                    </w:txbxContent>
                  </v:textbox>
                </v:shape>
                <v:shape id="Text Box 18419" o:spid="_x0000_s1193" type="#_x0000_t202" style="position:absolute;left:3169;top:1468;width:781;height: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3Od8AA&#10;AADcAAAADwAAAGRycy9kb3ducmV2LnhtbERPz2vCMBS+C/sfwhvsIms6J2N2RpHBQLxZ1/ujeSZl&#10;zUtoYu321y8HwePH93u9nVwvRhpi51nBS1GCIG697tgo+D59Pb+DiAlZY++ZFPxShO3mYbbGSvsr&#10;H2mskxE5hGOFCmxKoZIytpYcxsIH4syd/eAwZTgYqQe85nDXy0VZvkmHHecGi4E+LbU/9cUpqHnZ&#10;jHs2h78UYljMm93lsDJKPT1Ouw8QiaZ0F9/ce63gtczz85l8BO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f3Od8AAAADcAAAADwAAAAAAAAAAAAAAAACYAgAAZHJzL2Rvd25y&#10;ZXYueG1sUEsFBgAAAAAEAAQA9QAAAIUDAAAAAA==&#10;" filled="f" stroked="f" strokeweight="1.5pt">
                  <v:textbox inset="0,0,0,0">
                    <w:txbxContent>
                      <w:p w:rsidR="009A4BA2" w:rsidRDefault="009A4BA2" w:rsidP="00630B26">
                        <w:r>
                          <w:t>Q</w:t>
                        </w:r>
                      </w:p>
                    </w:txbxContent>
                  </v:textbox>
                </v:shape>
                <v:shape id="Text Box 18420" o:spid="_x0000_s1194" type="#_x0000_t202" style="position:absolute;left:3330;top:4478;width:781;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P1m8MA&#10;AADcAAAADwAAAGRycy9kb3ducmV2LnhtbESPQWsCMRSE7wX/Q3iFXkrNuorY1ShSKIg3V70/Ns/s&#10;0s1L2MR121/fCILHYWa+YVabwbaipy40jhVMxhkI4srpho2C0/H7YwEiRGSNrWNS8EsBNuvRywoL&#10;7W58oL6MRiQIhwIV1DH6QspQ1WQxjJ0nTt7FdRZjkp2RusNbgttW5lk2lxYbTgs1evqqqfopr1ZB&#10;ybNzv2Oz/4s++Pz9vL3uP41Sb6/Ddgki0hCf4Ud7pxVMsxzuZ9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P1m8MAAADcAAAADwAAAAAAAAAAAAAAAACYAgAAZHJzL2Rv&#10;d25yZXYueG1sUEsFBgAAAAAEAAQA9QAAAIgDAAAAAA==&#10;" filled="f" stroked="f" strokeweight="1.5pt">
                  <v:textbox inset="0,0,0,0">
                    <w:txbxContent>
                      <w:p w:rsidR="009A4BA2" w:rsidRDefault="009A4BA2" w:rsidP="00630B26">
                        <w:pPr>
                          <w:spacing w:after="0"/>
                        </w:pPr>
                        <w:r>
                          <w:t>0</w:t>
                        </w:r>
                      </w:p>
                    </w:txbxContent>
                  </v:textbox>
                </v:shape>
                <w10:wrap type="square"/>
              </v:group>
            </w:pict>
          </mc:Fallback>
        </mc:AlternateContent>
      </w:r>
      <w:r w:rsidR="009A4BA2">
        <w:rPr>
          <w:noProof/>
          <w:lang w:val="en-US"/>
        </w:rPr>
        <w:pict>
          <v:shape id="_x0000_s21641" type="#_x0000_t75" style="position:absolute;margin-left:28.3pt;margin-top:1.75pt;width:110.45pt;height:132.7pt;z-index:252239360;mso-position-horizontal-relative:text;mso-position-vertical-relative:text">
            <v:imagedata r:id="rId59" o:title=""/>
            <w10:wrap type="square"/>
          </v:shape>
          <o:OLEObject Type="Embed" ProgID="Equation.3" ShapeID="_x0000_s21641" DrawAspect="Content" ObjectID="_1609508763" r:id="rId60"/>
        </w:pict>
      </w:r>
    </w:p>
    <w:p w:rsidR="007173E5" w:rsidRPr="00A5493C" w:rsidRDefault="007173E5" w:rsidP="00630B26"/>
    <w:p w:rsidR="007173E5" w:rsidRDefault="007173E5" w:rsidP="00630B26"/>
    <w:p w:rsidR="007173E5" w:rsidRDefault="007173E5" w:rsidP="00630B26"/>
    <w:p w:rsidR="007173E5" w:rsidRDefault="007173E5" w:rsidP="00630B26"/>
    <w:p w:rsidR="00630B26" w:rsidRPr="00727FCE" w:rsidRDefault="00630B26" w:rsidP="00630B26"/>
    <w:p w:rsidR="00630B26" w:rsidRPr="00727FCE" w:rsidRDefault="00630B26" w:rsidP="00630B26">
      <w:pPr>
        <w:pStyle w:val="Heading2"/>
      </w:pPr>
      <w:bookmarkStart w:id="40" w:name="_Toc520283366"/>
      <w:bookmarkStart w:id="41" w:name="_Toc533963737"/>
      <w:r w:rsidRPr="00727FCE">
        <w:t>Capacitors and a.c.</w:t>
      </w:r>
      <w:bookmarkEnd w:id="40"/>
      <w:bookmarkEnd w:id="41"/>
    </w:p>
    <w:p w:rsidR="00630B26" w:rsidRPr="00A5493C" w:rsidRDefault="00D00004" w:rsidP="00630B26">
      <w:pPr>
        <w:spacing w:after="0"/>
        <w:rPr>
          <w:szCs w:val="24"/>
        </w:rPr>
      </w:pPr>
      <w:r w:rsidRPr="00A5493C">
        <w:rPr>
          <w:szCs w:val="24"/>
        </w:rPr>
        <w:t>As the current and voltage are changing on A.C. there is no fixed r</w:t>
      </w:r>
      <w:r w:rsidR="008E2EEF">
        <w:rPr>
          <w:szCs w:val="24"/>
        </w:rPr>
        <w:t xml:space="preserve">esistance for the capacitor. </w:t>
      </w:r>
      <w:r w:rsidR="00004C86" w:rsidRPr="00A5493C">
        <w:rPr>
          <w:szCs w:val="24"/>
        </w:rPr>
        <w:t>T</w:t>
      </w:r>
      <w:r w:rsidRPr="00A5493C">
        <w:rPr>
          <w:szCs w:val="24"/>
        </w:rPr>
        <w:t xml:space="preserve">he resistance offered to the ac currents by capacitors </w:t>
      </w:r>
      <w:r w:rsidR="00004C86" w:rsidRPr="00A5493C">
        <w:rPr>
          <w:szCs w:val="24"/>
        </w:rPr>
        <w:t xml:space="preserve">is called </w:t>
      </w:r>
      <w:r w:rsidR="00004C86" w:rsidRPr="00A5493C">
        <w:rPr>
          <w:b/>
          <w:szCs w:val="24"/>
        </w:rPr>
        <w:t>reactance</w:t>
      </w:r>
      <w:r w:rsidR="00004C86" w:rsidRPr="00A5493C">
        <w:rPr>
          <w:szCs w:val="24"/>
        </w:rPr>
        <w:t xml:space="preserve"> </w:t>
      </w:r>
      <w:r w:rsidRPr="00A5493C">
        <w:rPr>
          <w:szCs w:val="24"/>
        </w:rPr>
        <w:t xml:space="preserve">and it is usually given the </w:t>
      </w:r>
      <w:r w:rsidR="00004C86" w:rsidRPr="00A5493C">
        <w:rPr>
          <w:szCs w:val="24"/>
        </w:rPr>
        <w:t>symbol</w:t>
      </w:r>
      <w:r w:rsidRPr="00A5493C">
        <w:rPr>
          <w:szCs w:val="24"/>
        </w:rPr>
        <w:t xml:space="preserve"> </w:t>
      </w:r>
      <w:r w:rsidRPr="00A5493C">
        <w:rPr>
          <w:b/>
          <w:szCs w:val="24"/>
        </w:rPr>
        <w:t>X</w:t>
      </w:r>
      <w:r w:rsidRPr="00A5493C">
        <w:rPr>
          <w:szCs w:val="24"/>
        </w:rPr>
        <w:t>.</w:t>
      </w:r>
    </w:p>
    <w:p w:rsidR="00630B26" w:rsidRPr="00727FCE" w:rsidRDefault="00630B26" w:rsidP="00630B26">
      <w:pPr>
        <w:pStyle w:val="Heading3"/>
      </w:pPr>
      <w:bookmarkStart w:id="42" w:name="_Toc520283367"/>
      <w:bookmarkStart w:id="43" w:name="_Toc533963738"/>
      <w:r w:rsidRPr="00727FCE">
        <w:t>Charging on a.c.</w:t>
      </w:r>
      <w:bookmarkEnd w:id="42"/>
      <w:bookmarkEnd w:id="43"/>
    </w:p>
    <w:p w:rsidR="00630B26" w:rsidRPr="00727FCE" w:rsidRDefault="00630B26" w:rsidP="00630B26">
      <w:pPr>
        <w:spacing w:after="0"/>
        <w:rPr>
          <w:color w:val="993366"/>
          <w:szCs w:val="24"/>
        </w:rPr>
      </w:pPr>
      <w:r w:rsidRPr="00727FCE">
        <w:rPr>
          <w:color w:val="993366"/>
          <w:szCs w:val="24"/>
        </w:rPr>
        <w:t xml:space="preserve">With </w:t>
      </w:r>
      <w:r w:rsidR="00004C86">
        <w:rPr>
          <w:color w:val="993366"/>
          <w:szCs w:val="24"/>
        </w:rPr>
        <w:t>A</w:t>
      </w:r>
      <w:r w:rsidRPr="00727FCE">
        <w:rPr>
          <w:color w:val="993366"/>
          <w:szCs w:val="24"/>
        </w:rPr>
        <w:t>.</w:t>
      </w:r>
      <w:r w:rsidR="00004C86">
        <w:rPr>
          <w:color w:val="993366"/>
          <w:szCs w:val="24"/>
        </w:rPr>
        <w:t>C</w:t>
      </w:r>
      <w:r w:rsidRPr="00727FCE">
        <w:rPr>
          <w:color w:val="993366"/>
          <w:szCs w:val="24"/>
        </w:rPr>
        <w:t xml:space="preserve">. a capacitor will begin to charge up, then </w:t>
      </w:r>
      <w:r w:rsidR="00A5493C">
        <w:rPr>
          <w:color w:val="993366"/>
          <w:szCs w:val="24"/>
        </w:rPr>
        <w:t xml:space="preserve">charge </w:t>
      </w:r>
      <w:r w:rsidRPr="00727FCE">
        <w:rPr>
          <w:color w:val="993366"/>
          <w:szCs w:val="24"/>
        </w:rPr>
        <w:t xml:space="preserve"> starts flowing in the opposite direction. The capacitor therefore discharges and then begins to charge up again.</w:t>
      </w:r>
    </w:p>
    <w:p w:rsidR="00630B26" w:rsidRPr="00727FCE" w:rsidRDefault="00630B26" w:rsidP="00630B26">
      <w:pPr>
        <w:spacing w:after="0"/>
        <w:rPr>
          <w:color w:val="993366"/>
          <w:szCs w:val="24"/>
        </w:rPr>
      </w:pPr>
      <w:r w:rsidRPr="00727FCE">
        <w:rPr>
          <w:color w:val="993366"/>
          <w:szCs w:val="24"/>
        </w:rPr>
        <w:t xml:space="preserve">Hopefully you can imagine that the storage of charge will be greatly affected by how </w:t>
      </w:r>
      <w:r w:rsidR="00A5493C">
        <w:rPr>
          <w:color w:val="993366"/>
          <w:szCs w:val="24"/>
        </w:rPr>
        <w:t>regularly</w:t>
      </w:r>
      <w:r w:rsidRPr="00727FCE">
        <w:rPr>
          <w:color w:val="993366"/>
          <w:szCs w:val="24"/>
        </w:rPr>
        <w:t xml:space="preserve"> this change of direction  occur</w:t>
      </w:r>
      <w:r w:rsidR="00A5493C">
        <w:rPr>
          <w:color w:val="993366"/>
          <w:szCs w:val="24"/>
        </w:rPr>
        <w:t>s</w:t>
      </w:r>
      <w:r w:rsidR="00004C86">
        <w:rPr>
          <w:color w:val="993366"/>
          <w:szCs w:val="24"/>
        </w:rPr>
        <w:t>, i.e. the frequency of the supply</w:t>
      </w:r>
      <w:r w:rsidRPr="00727FCE">
        <w:rPr>
          <w:color w:val="993366"/>
          <w:szCs w:val="24"/>
        </w:rPr>
        <w:t xml:space="preserve">. </w:t>
      </w:r>
    </w:p>
    <w:p w:rsidR="00630B26" w:rsidRPr="00727FCE" w:rsidRDefault="00630B26" w:rsidP="00630B26">
      <w:pPr>
        <w:pStyle w:val="Heading4"/>
      </w:pPr>
      <w:r w:rsidRPr="00727FCE">
        <w:lastRenderedPageBreak/>
        <w:t>Low frequency a.c.</w:t>
      </w:r>
    </w:p>
    <w:p w:rsidR="00630B26" w:rsidRPr="00727FCE" w:rsidRDefault="008E2EEF" w:rsidP="00630B26">
      <w:pPr>
        <w:spacing w:after="0"/>
        <w:rPr>
          <w:color w:val="993366"/>
          <w:szCs w:val="24"/>
        </w:rPr>
      </w:pPr>
      <w:r>
        <w:rPr>
          <w:noProof/>
          <w:color w:val="993366"/>
          <w:szCs w:val="24"/>
        </w:rPr>
        <mc:AlternateContent>
          <mc:Choice Requires="wpg">
            <w:drawing>
              <wp:anchor distT="0" distB="0" distL="114300" distR="114300" simplePos="0" relativeHeight="252252672" behindDoc="0" locked="0" layoutInCell="1" allowOverlap="1" wp14:anchorId="03A1ABCB" wp14:editId="6C48341B">
                <wp:simplePos x="0" y="0"/>
                <wp:positionH relativeFrom="column">
                  <wp:posOffset>337820</wp:posOffset>
                </wp:positionH>
                <wp:positionV relativeFrom="paragraph">
                  <wp:posOffset>577215</wp:posOffset>
                </wp:positionV>
                <wp:extent cx="3324004" cy="3676650"/>
                <wp:effectExtent l="0" t="0" r="0" b="0"/>
                <wp:wrapNone/>
                <wp:docPr id="11538" name="Group 11538"/>
                <wp:cNvGraphicFramePr/>
                <a:graphic xmlns:a="http://schemas.openxmlformats.org/drawingml/2006/main">
                  <a:graphicData uri="http://schemas.microsoft.com/office/word/2010/wordprocessingGroup">
                    <wpg:wgp>
                      <wpg:cNvGrpSpPr/>
                      <wpg:grpSpPr>
                        <a:xfrm>
                          <a:off x="0" y="0"/>
                          <a:ext cx="3324004" cy="3676650"/>
                          <a:chOff x="0" y="0"/>
                          <a:chExt cx="4468091" cy="5652655"/>
                        </a:xfrm>
                      </wpg:grpSpPr>
                      <pic:pic xmlns:pic="http://schemas.openxmlformats.org/drawingml/2006/picture">
                        <pic:nvPicPr>
                          <pic:cNvPr id="24118" name="Picture 18381"/>
                          <pic:cNvPicPr>
                            <a:picLocks noChangeAspect="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187037" y="2826327"/>
                            <a:ext cx="4281054" cy="2826328"/>
                          </a:xfrm>
                          <a:prstGeom prst="rect">
                            <a:avLst/>
                          </a:prstGeom>
                          <a:noFill/>
                          <a:ln>
                            <a:noFill/>
                          </a:ln>
                        </pic:spPr>
                      </pic:pic>
                      <pic:pic xmlns:pic="http://schemas.openxmlformats.org/drawingml/2006/picture">
                        <pic:nvPicPr>
                          <pic:cNvPr id="24119" name="Picture 24119"/>
                          <pic:cNvPicPr>
                            <a:picLocks noChangeAspect="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260273" cy="2826327"/>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11538" o:spid="_x0000_s1026" style="position:absolute;margin-left:26.6pt;margin-top:45.45pt;width:261.75pt;height:289.5pt;z-index:252252672;mso-width-relative:margin;mso-height-relative:margin" coordsize="44680,5652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">
                <v:shape id="Picture 18381" o:spid="_x0000_s1027" type="#_x0000_t75" style="position:absolute;left:1870;top:28263;width:42810;height:28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oS/HDAAAA3gAAAA8AAABkcnMvZG93bnJldi54bWxET89rwjAUvgv7H8Ib7CJrWhkyaqNsk4nX&#10;tTJ2fCTPtqx5KU2srX+9OQx2/Ph+F7vJdmKkwbeOFWRJCoJYO9NyreBUfT6/gvAB2WDnmBTM5GG3&#10;fVgUmBt35S8ay1CLGMI+RwVNCH0updcNWfSJ64kjd3aDxRDhUEsz4DWG206u0nQtLbYcGxrs6aMh&#10;/VterIKDXvem8myqupL6Z37fL7/Hm1JPj9PbBkSgKfyL/9xHo2D1kmVxb7wTr4Dc3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OhL8cMAAADeAAAADwAAAAAAAAAAAAAAAACf&#10;AgAAZHJzL2Rvd25yZXYueG1sUEsFBgAAAAAEAAQA9wAAAI8DAAAAAA==&#10;">
                  <v:imagedata r:id="rId63" o:title=""/>
                  <v:path arrowok="t"/>
                </v:shape>
                <v:shape id="Picture 24119" o:spid="_x0000_s1028" type="#_x0000_t75" style="position:absolute;width:42602;height:28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fbKXHAAAA3gAAAA8AAABkcnMvZG93bnJldi54bWxEj0FrwkAUhO+C/2F5hd50k1CkTV1DCS30&#10;4KXRg8dn9pkEs2/j7hpTf323UOhxmJlvmHUxmV6M5HxnWUG6TEAQ11Z33CjY7z4WzyB8QNbYWyYF&#10;3+Sh2Mxna8y1vfEXjVVoRISwz1FBG8KQS+nrlgz6pR2Io3eyzmCI0jVSO7xFuOllliQrabDjuNDi&#10;QGVL9bm6GgV2cOX7lsbL9WiPblXuqvshrZR6fJjeXkEEmsJ/+K/9qRVkT2n6Ar934hWQmx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OfbKXHAAAA3gAAAA8AAAAAAAAAAAAA&#10;AAAAnwIAAGRycy9kb3ducmV2LnhtbFBLBQYAAAAABAAEAPcAAACTAwAAAAA=&#10;">
                  <v:imagedata r:id="rId64" o:title=""/>
                  <v:path arrowok="t"/>
                </v:shape>
              </v:group>
            </w:pict>
          </mc:Fallback>
        </mc:AlternateContent>
      </w:r>
      <w:r w:rsidR="00630B26" w:rsidRPr="00727FCE">
        <w:rPr>
          <w:color w:val="993366"/>
          <w:szCs w:val="24"/>
        </w:rPr>
        <w:t xml:space="preserve">When the frequency of the supply is low the capacitor </w:t>
      </w:r>
      <w:r w:rsidR="00004C86">
        <w:rPr>
          <w:color w:val="993366"/>
          <w:szCs w:val="24"/>
        </w:rPr>
        <w:t>can fully charge</w:t>
      </w:r>
      <w:r w:rsidR="00630B26" w:rsidRPr="00727FCE">
        <w:rPr>
          <w:color w:val="993366"/>
          <w:szCs w:val="24"/>
        </w:rPr>
        <w:t xml:space="preserve"> (voltage is high across the capacitor and the current zero) before the current flows in the opposite direction</w:t>
      </w:r>
      <w:r w:rsidR="00004C86">
        <w:rPr>
          <w:color w:val="993366"/>
          <w:szCs w:val="24"/>
        </w:rPr>
        <w:t>, (see the diagram below)</w:t>
      </w:r>
      <w:r w:rsidR="00630B26" w:rsidRPr="00727FCE">
        <w:rPr>
          <w:color w:val="993366"/>
          <w:szCs w:val="24"/>
        </w:rPr>
        <w:t xml:space="preserve">. </w:t>
      </w:r>
    </w:p>
    <w:p w:rsidR="007173E5" w:rsidRDefault="007173E5" w:rsidP="00630B26">
      <w:pPr>
        <w:spacing w:after="0"/>
        <w:rPr>
          <w:color w:val="993366"/>
          <w:szCs w:val="24"/>
        </w:rPr>
      </w:pPr>
    </w:p>
    <w:p w:rsidR="007173E5" w:rsidRDefault="007173E5" w:rsidP="00630B26">
      <w:pPr>
        <w:spacing w:after="0"/>
        <w:rPr>
          <w:color w:val="993366"/>
          <w:szCs w:val="24"/>
        </w:rPr>
      </w:pPr>
    </w:p>
    <w:p w:rsidR="007173E5" w:rsidRDefault="007173E5" w:rsidP="00630B26">
      <w:pPr>
        <w:spacing w:after="0"/>
        <w:rPr>
          <w:color w:val="993366"/>
          <w:szCs w:val="24"/>
        </w:rPr>
      </w:pPr>
    </w:p>
    <w:p w:rsidR="007173E5" w:rsidRDefault="007173E5" w:rsidP="00630B26">
      <w:pPr>
        <w:spacing w:after="0"/>
        <w:rPr>
          <w:color w:val="993366"/>
          <w:szCs w:val="24"/>
        </w:rPr>
      </w:pPr>
    </w:p>
    <w:p w:rsidR="007173E5" w:rsidRDefault="007173E5" w:rsidP="00630B26">
      <w:pPr>
        <w:spacing w:after="0"/>
        <w:rPr>
          <w:color w:val="993366"/>
          <w:szCs w:val="24"/>
        </w:rPr>
      </w:pPr>
    </w:p>
    <w:p w:rsidR="007173E5" w:rsidRDefault="007173E5" w:rsidP="00630B26">
      <w:pPr>
        <w:spacing w:after="0"/>
        <w:rPr>
          <w:color w:val="993366"/>
          <w:szCs w:val="24"/>
        </w:rPr>
      </w:pPr>
    </w:p>
    <w:p w:rsidR="007173E5" w:rsidRDefault="007173E5" w:rsidP="00630B26">
      <w:pPr>
        <w:spacing w:after="0"/>
        <w:rPr>
          <w:color w:val="993366"/>
          <w:szCs w:val="24"/>
        </w:rPr>
      </w:pPr>
    </w:p>
    <w:p w:rsidR="00630B26" w:rsidRPr="00727FCE" w:rsidRDefault="00630B26" w:rsidP="00630B26">
      <w:pPr>
        <w:spacing w:after="0"/>
        <w:rPr>
          <w:color w:val="993366"/>
          <w:szCs w:val="24"/>
        </w:rPr>
      </w:pPr>
    </w:p>
    <w:p w:rsidR="00A05688" w:rsidRDefault="00A05688" w:rsidP="00630B26">
      <w:pPr>
        <w:spacing w:after="0"/>
        <w:rPr>
          <w:rStyle w:val="Heading4Char"/>
        </w:rPr>
      </w:pPr>
    </w:p>
    <w:p w:rsidR="00A05688" w:rsidRDefault="00A05688" w:rsidP="00630B26">
      <w:pPr>
        <w:spacing w:after="0"/>
        <w:rPr>
          <w:rStyle w:val="Heading4Char"/>
        </w:rPr>
      </w:pPr>
    </w:p>
    <w:p w:rsidR="00A05688" w:rsidRDefault="00A05688" w:rsidP="00630B26">
      <w:pPr>
        <w:spacing w:after="0"/>
        <w:rPr>
          <w:rStyle w:val="Heading4Char"/>
        </w:rPr>
      </w:pPr>
    </w:p>
    <w:p w:rsidR="00A5493C" w:rsidRPr="00727FCE" w:rsidRDefault="00A5493C" w:rsidP="00A5493C">
      <w:pPr>
        <w:pStyle w:val="Heading4"/>
        <w:rPr>
          <w:color w:val="993366"/>
          <w:szCs w:val="24"/>
        </w:rPr>
      </w:pPr>
      <w:proofErr w:type="gramStart"/>
      <w:r w:rsidRPr="00A05688">
        <w:t>High frequency a.c</w:t>
      </w:r>
      <w:r w:rsidRPr="00727FCE">
        <w:rPr>
          <w:color w:val="993366"/>
          <w:szCs w:val="24"/>
          <w:u w:val="single"/>
        </w:rPr>
        <w:t>.</w:t>
      </w:r>
      <w:proofErr w:type="gramEnd"/>
    </w:p>
    <w:p w:rsidR="00A5493C" w:rsidRPr="00727FCE" w:rsidRDefault="00A5493C" w:rsidP="00A5493C">
      <w:pPr>
        <w:spacing w:after="0"/>
        <w:rPr>
          <w:color w:val="993366"/>
          <w:szCs w:val="24"/>
        </w:rPr>
      </w:pPr>
      <w:r>
        <w:rPr>
          <w:noProof/>
          <w:color w:val="993366"/>
          <w:szCs w:val="24"/>
        </w:rPr>
        <mc:AlternateContent>
          <mc:Choice Requires="wpg">
            <w:drawing>
              <wp:anchor distT="0" distB="0" distL="114300" distR="114300" simplePos="0" relativeHeight="252469760" behindDoc="0" locked="0" layoutInCell="1" allowOverlap="1" wp14:anchorId="653A232C" wp14:editId="02642FF2">
                <wp:simplePos x="0" y="0"/>
                <wp:positionH relativeFrom="column">
                  <wp:posOffset>642620</wp:posOffset>
                </wp:positionH>
                <wp:positionV relativeFrom="paragraph">
                  <wp:posOffset>691515</wp:posOffset>
                </wp:positionV>
                <wp:extent cx="3581400" cy="4152900"/>
                <wp:effectExtent l="0" t="0" r="0" b="0"/>
                <wp:wrapTopAndBottom/>
                <wp:docPr id="5" name="Group 5"/>
                <wp:cNvGraphicFramePr/>
                <a:graphic xmlns:a="http://schemas.openxmlformats.org/drawingml/2006/main">
                  <a:graphicData uri="http://schemas.microsoft.com/office/word/2010/wordprocessingGroup">
                    <wpg:wgp>
                      <wpg:cNvGrpSpPr/>
                      <wpg:grpSpPr>
                        <a:xfrm>
                          <a:off x="0" y="0"/>
                          <a:ext cx="3581400" cy="4152900"/>
                          <a:chOff x="0" y="0"/>
                          <a:chExt cx="4267200" cy="5486400"/>
                        </a:xfrm>
                      </wpg:grpSpPr>
                      <pic:pic xmlns:pic="http://schemas.openxmlformats.org/drawingml/2006/picture">
                        <pic:nvPicPr>
                          <pic:cNvPr id="24120" name="Picture 24120"/>
                          <pic:cNvPicPr>
                            <a:picLocks noChangeAspect="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267200" cy="2819400"/>
                          </a:xfrm>
                          <a:prstGeom prst="rect">
                            <a:avLst/>
                          </a:prstGeom>
                          <a:noFill/>
                          <a:ln>
                            <a:noFill/>
                          </a:ln>
                        </pic:spPr>
                      </pic:pic>
                      <pic:pic xmlns:pic="http://schemas.openxmlformats.org/drawingml/2006/picture">
                        <pic:nvPicPr>
                          <pic:cNvPr id="24121" name="Picture 24121"/>
                          <pic:cNvPicPr>
                            <a:picLocks noChangeAspect="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2667000"/>
                            <a:ext cx="4267200" cy="281940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5" o:spid="_x0000_s1026" style="position:absolute;margin-left:50.6pt;margin-top:54.45pt;width:282pt;height:327pt;z-index:252469760;mso-width-relative:margin;mso-height-relative:margin" coordsize="42672,5486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">
                <v:shape id="Picture 24120" o:spid="_x0000_s1027" type="#_x0000_t75" style="position:absolute;width:42672;height:28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a1t3FAAAA3gAAAA8AAABkcnMvZG93bnJldi54bWxEj8tqwkAUhvcF32E4grs6MUip0VEkYClu&#10;2sbL+pA5ToKZMzEzmvj2nUWhy5//xrfaDLYRD+p87VjBbJqAIC6drtkoOB52r+8gfEDW2DgmBU/y&#10;sFmPXlaYadfzDz2KYEQcYZ+hgiqENpPSlxVZ9FPXEkfv4jqLIcrOSN1hH8dtI9MkeZMWa44PFbaU&#10;V1Rei7tVcMo/8ktfHs33/utmtnxY3IuzVmoyHrZLEIGG8B/+a39qBel8lkaAiBNR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GWtbdxQAAAN4AAAAPAAAAAAAAAAAAAAAA&#10;AJ8CAABkcnMvZG93bnJldi54bWxQSwUGAAAAAAQABAD3AAAAkQMAAAAA&#10;">
                  <v:imagedata r:id="rId67" o:title=""/>
                  <v:path arrowok="t"/>
                </v:shape>
                <v:shape id="Picture 24121" o:spid="_x0000_s1028" type="#_x0000_t75" style="position:absolute;top:26670;width:42672;height:28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pjShLHAAAA3gAAAA8AAABkcnMvZG93bnJldi54bWxEj0FrwkAUhO+C/2F5Qm/NJkHERtcQhUJv&#10;tVpKj8/sa5KafZtmtzH++65Q8DjMzDfMOh9NKwbqXWNZQRLFIIhLqxuuFLwfnx+XIJxH1thaJgVX&#10;cpBvppM1Ztpe+I2Gg69EgLDLUEHtfZdJ6cqaDLrIdsTB+7K9QR9kX0nd4yXATSvTOF5Igw2HhRo7&#10;2tVUng+/RsG3PX0U6fbzdT/4yj7Ndz9D1y6UepiNxQqEp9Hfw//tF60gnSdpArc74QrIzR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pjShLHAAAA3gAAAA8AAAAAAAAAAAAA&#10;AAAAnwIAAGRycy9kb3ducmV2LnhtbFBLBQYAAAAABAAEAPcAAACTAwAAAAA=&#10;">
                  <v:imagedata r:id="rId68" o:title=""/>
                  <v:path arrowok="t"/>
                </v:shape>
                <w10:wrap type="topAndBottom"/>
              </v:group>
            </w:pict>
          </mc:Fallback>
        </mc:AlternateContent>
      </w:r>
      <w:r w:rsidRPr="00727FCE">
        <w:rPr>
          <w:color w:val="993366"/>
          <w:szCs w:val="24"/>
        </w:rPr>
        <w:t>The capacitor does not get time to fully charge up or discharge before the current direction is changed.</w:t>
      </w:r>
    </w:p>
    <w:p w:rsidR="00A5493C" w:rsidRDefault="00A5493C" w:rsidP="00A5493C">
      <w:pPr>
        <w:spacing w:after="0"/>
        <w:rPr>
          <w:noProof/>
          <w:szCs w:val="24"/>
          <w:lang w:val="en-US"/>
        </w:rPr>
      </w:pPr>
      <w:r w:rsidRPr="00727FCE">
        <w:rPr>
          <w:noProof/>
          <w:szCs w:val="24"/>
          <w:lang w:val="en-US"/>
        </w:rPr>
        <w:lastRenderedPageBreak/>
        <w:t xml:space="preserve">This shows us that capacitors block </w:t>
      </w:r>
      <w:r>
        <w:rPr>
          <w:noProof/>
          <w:szCs w:val="24"/>
          <w:lang w:val="en-US"/>
        </w:rPr>
        <w:t>D.C.</w:t>
      </w:r>
      <w:r w:rsidR="008E2EEF">
        <w:rPr>
          <w:noProof/>
          <w:szCs w:val="24"/>
          <w:lang w:val="en-US"/>
        </w:rPr>
        <w:t xml:space="preserve"> but allow</w:t>
      </w:r>
      <w:r w:rsidRPr="00727FCE">
        <w:rPr>
          <w:noProof/>
          <w:szCs w:val="24"/>
          <w:lang w:val="en-US"/>
        </w:rPr>
        <w:t xml:space="preserve"> </w:t>
      </w:r>
      <w:r>
        <w:rPr>
          <w:noProof/>
          <w:szCs w:val="24"/>
          <w:lang w:val="en-US"/>
        </w:rPr>
        <w:t>A.C</w:t>
      </w:r>
      <w:r w:rsidRPr="00727FCE">
        <w:rPr>
          <w:noProof/>
          <w:szCs w:val="24"/>
          <w:lang w:val="en-US"/>
        </w:rPr>
        <w:t>. through.</w:t>
      </w:r>
    </w:p>
    <w:p w:rsidR="008638FC" w:rsidRPr="00E77CEE" w:rsidRDefault="008638FC" w:rsidP="008638FC">
      <w:pPr>
        <w:spacing w:after="0"/>
        <w:rPr>
          <w:lang w:val="en-US"/>
        </w:rPr>
      </w:pPr>
      <w:r w:rsidRPr="00E77CEE">
        <w:rPr>
          <w:lang w:val="en-US"/>
        </w:rPr>
        <w:t>Resistance (properly called reactance when used with capacitors) of a capacitor can be found out in the usual way.</w:t>
      </w:r>
    </w:p>
    <w:p w:rsidR="008638FC" w:rsidRPr="00E77CEE" w:rsidRDefault="008638FC" w:rsidP="008638FC">
      <w:pPr>
        <w:spacing w:after="0"/>
        <w:rPr>
          <w:lang w:val="en-US"/>
        </w:rPr>
      </w:pPr>
      <w:r w:rsidRPr="00E77CEE">
        <w:rPr>
          <w:lang w:val="en-US"/>
        </w:rPr>
        <w:tab/>
      </w:r>
      <w:r w:rsidRPr="00E77CEE">
        <w:rPr>
          <w:lang w:val="en-US"/>
        </w:rPr>
        <w:tab/>
      </w:r>
      <w:r w:rsidRPr="00E77CEE">
        <w:rPr>
          <w:lang w:val="en-US"/>
        </w:rPr>
        <w:tab/>
      </w:r>
      <w:r w:rsidRPr="00E77CEE">
        <w:rPr>
          <w:position w:val="-24"/>
          <w:lang w:val="en-US"/>
        </w:rPr>
        <w:object w:dxaOrig="2380" w:dyaOrig="639">
          <v:shape id="_x0000_i1033" type="#_x0000_t75" style="width:122.25pt;height:29.25pt" o:ole="">
            <v:imagedata r:id="rId69" o:title=""/>
          </v:shape>
          <o:OLEObject Type="Embed" ProgID="Equation.3" ShapeID="_x0000_i1033" DrawAspect="Content" ObjectID="_1609508750" r:id="rId70"/>
        </w:object>
      </w:r>
    </w:p>
    <w:p w:rsidR="008638FC" w:rsidRPr="00E77CEE" w:rsidRDefault="008638FC" w:rsidP="008638FC">
      <w:pPr>
        <w:spacing w:after="0"/>
        <w:rPr>
          <w:lang w:val="en-US"/>
        </w:rPr>
      </w:pPr>
      <w:r w:rsidRPr="00E77CEE">
        <w:rPr>
          <w:lang w:val="en-US"/>
        </w:rPr>
        <w:t>With a LOW FREQUENCY supply the average VOLTAGE is LARGE and the average CURRENT is SMALL.</w:t>
      </w:r>
    </w:p>
    <w:p w:rsidR="008638FC" w:rsidRPr="00E77CEE" w:rsidRDefault="008638FC" w:rsidP="008638FC">
      <w:pPr>
        <w:spacing w:after="0"/>
        <w:jc w:val="center"/>
        <w:rPr>
          <w:lang w:val="en-US"/>
        </w:rPr>
      </w:pPr>
      <w:r w:rsidRPr="00E77CEE">
        <w:rPr>
          <w:lang w:val="en-US"/>
        </w:rPr>
        <w:sym w:font="Symbol" w:char="F05C"/>
      </w:r>
      <w:r w:rsidRPr="00E77CEE">
        <w:rPr>
          <w:lang w:val="en-US"/>
        </w:rPr>
        <w:t xml:space="preserve"> Reactance is </w:t>
      </w:r>
      <w:r w:rsidRPr="00E77CEE">
        <w:rPr>
          <w:u w:val="single"/>
          <w:lang w:val="en-US"/>
        </w:rPr>
        <w:t>large</w:t>
      </w:r>
      <w:r w:rsidRPr="00E77CEE">
        <w:rPr>
          <w:lang w:val="en-US"/>
        </w:rPr>
        <w:t>.</w:t>
      </w:r>
    </w:p>
    <w:p w:rsidR="008638FC" w:rsidRPr="00E77CEE" w:rsidRDefault="008638FC" w:rsidP="008638FC">
      <w:pPr>
        <w:spacing w:after="0"/>
        <w:rPr>
          <w:lang w:val="en-US"/>
        </w:rPr>
      </w:pPr>
      <w:r w:rsidRPr="00E77CEE">
        <w:rPr>
          <w:lang w:val="en-US"/>
        </w:rPr>
        <w:t>With a HIGH FREQUENCY supply the average VOLTAGE is SMALL and the average CURRENT is LARGE.</w:t>
      </w:r>
    </w:p>
    <w:p w:rsidR="008638FC" w:rsidRPr="00E77CEE" w:rsidRDefault="008638FC" w:rsidP="008638FC">
      <w:pPr>
        <w:spacing w:after="0"/>
        <w:jc w:val="center"/>
        <w:rPr>
          <w:lang w:val="en-US"/>
        </w:rPr>
      </w:pPr>
      <w:r w:rsidRPr="00E77CEE">
        <w:rPr>
          <w:lang w:val="en-US"/>
        </w:rPr>
        <w:sym w:font="Symbol" w:char="F05C"/>
      </w:r>
      <w:r w:rsidRPr="00E77CEE">
        <w:rPr>
          <w:lang w:val="en-US"/>
        </w:rPr>
        <w:t xml:space="preserve"> Reactance is </w:t>
      </w:r>
      <w:r w:rsidRPr="00E77CEE">
        <w:rPr>
          <w:u w:val="single"/>
          <w:lang w:val="en-US"/>
        </w:rPr>
        <w:t>small</w:t>
      </w:r>
      <w:r w:rsidRPr="00E77CEE">
        <w:rPr>
          <w:lang w:val="en-US"/>
        </w:rPr>
        <w:t>.</w:t>
      </w:r>
    </w:p>
    <w:p w:rsidR="008638FC" w:rsidRDefault="008638FC" w:rsidP="00A5493C">
      <w:pPr>
        <w:pStyle w:val="BodyTextIndent"/>
        <w:spacing w:after="0"/>
        <w:ind w:left="0"/>
        <w:rPr>
          <w:noProof/>
          <w:szCs w:val="24"/>
          <w:lang w:val="en-US"/>
        </w:rPr>
      </w:pPr>
      <w:r w:rsidRPr="00E77CEE">
        <w:t>We tend therefore to say that capacitors allow current to flow in an a.c. circuit but not in a d.c. circuit.</w:t>
      </w:r>
    </w:p>
    <w:p w:rsidR="008638FC" w:rsidRDefault="008638FC">
      <w:pPr>
        <w:rPr>
          <w:noProof/>
          <w:szCs w:val="24"/>
          <w:lang w:val="en-US"/>
        </w:rPr>
      </w:pPr>
    </w:p>
    <w:p w:rsidR="00630B26" w:rsidRDefault="00ED3405" w:rsidP="00630B26">
      <w:pPr>
        <w:pStyle w:val="Heading2"/>
      </w:pPr>
      <w:bookmarkStart w:id="44" w:name="_Toc520283368"/>
      <w:bookmarkStart w:id="45" w:name="_Toc533963739"/>
      <w:r w:rsidRPr="00E837DF">
        <w:rPr>
          <w:rStyle w:val="Heading3Char"/>
          <w:noProof/>
        </w:rPr>
        <w:drawing>
          <wp:anchor distT="0" distB="0" distL="114300" distR="114300" simplePos="0" relativeHeight="252457472" behindDoc="0" locked="0" layoutInCell="1" allowOverlap="1" wp14:anchorId="58900C09" wp14:editId="292AAD29">
            <wp:simplePos x="0" y="0"/>
            <wp:positionH relativeFrom="column">
              <wp:posOffset>99695</wp:posOffset>
            </wp:positionH>
            <wp:positionV relativeFrom="paragraph">
              <wp:posOffset>370205</wp:posOffset>
            </wp:positionV>
            <wp:extent cx="5353050" cy="2667000"/>
            <wp:effectExtent l="0" t="0" r="0" b="0"/>
            <wp:wrapTopAndBottom/>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0"/>
                    <pic:cNvPicPr>
                      <a:picLocks noChangeAspect="1" noChangeArrowheads="1"/>
                    </pic:cNvPicPr>
                  </pic:nvPicPr>
                  <pic:blipFill rotWithShape="1">
                    <a:blip r:embed="rId71">
                      <a:extLst>
                        <a:ext uri="{28A0092B-C50C-407E-A947-70E740481C1C}">
                          <a14:useLocalDpi xmlns:a14="http://schemas.microsoft.com/office/drawing/2010/main" val="0"/>
                        </a:ext>
                      </a:extLst>
                    </a:blip>
                    <a:srcRect t="26308" b="7302"/>
                    <a:stretch/>
                  </pic:blipFill>
                  <pic:spPr bwMode="auto">
                    <a:xfrm>
                      <a:off x="0" y="0"/>
                      <a:ext cx="5353050" cy="2667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30B26" w:rsidRPr="00727FCE">
        <w:t>Resistance and Frequency</w:t>
      </w:r>
      <w:bookmarkEnd w:id="44"/>
      <w:bookmarkEnd w:id="45"/>
    </w:p>
    <w:p w:rsidR="00630B26" w:rsidRPr="00ED3405" w:rsidRDefault="00630B26" w:rsidP="00ED3405">
      <w:pPr>
        <w:pStyle w:val="Heading4"/>
        <w:rPr>
          <w:rStyle w:val="Heading3Char"/>
          <w:caps/>
          <w:color w:val="892D4D" w:themeColor="accent1" w:themeShade="BF"/>
          <w:spacing w:val="10"/>
        </w:rPr>
      </w:pPr>
      <w:bookmarkStart w:id="46" w:name="_Toc520283369"/>
      <w:bookmarkStart w:id="47" w:name="_Toc533963740"/>
      <w:r w:rsidRPr="00ED3405">
        <w:rPr>
          <w:rStyle w:val="Heading3Char"/>
          <w:caps/>
          <w:color w:val="892D4D" w:themeColor="accent1" w:themeShade="BF"/>
          <w:spacing w:val="10"/>
        </w:rPr>
        <w:t>Part 1 Resistance and Frequency</w:t>
      </w:r>
      <w:bookmarkEnd w:id="46"/>
      <w:bookmarkEnd w:id="47"/>
    </w:p>
    <w:p w:rsidR="00630B26" w:rsidRPr="00727FCE" w:rsidRDefault="00630B26" w:rsidP="00630B26">
      <w:pPr>
        <w:spacing w:after="0"/>
        <w:rPr>
          <w:szCs w:val="24"/>
        </w:rPr>
      </w:pPr>
      <w:r w:rsidRPr="00727FCE">
        <w:rPr>
          <w:noProof/>
        </w:rPr>
        <mc:AlternateContent>
          <mc:Choice Requires="wpg">
            <w:drawing>
              <wp:anchor distT="0" distB="0" distL="114300" distR="114300" simplePos="0" relativeHeight="252247552" behindDoc="1" locked="0" layoutInCell="1" allowOverlap="1" wp14:anchorId="6541B9FC" wp14:editId="2588EC50">
                <wp:simplePos x="0" y="0"/>
                <wp:positionH relativeFrom="column">
                  <wp:posOffset>2928620</wp:posOffset>
                </wp:positionH>
                <wp:positionV relativeFrom="paragraph">
                  <wp:posOffset>14605</wp:posOffset>
                </wp:positionV>
                <wp:extent cx="3019425" cy="1475740"/>
                <wp:effectExtent l="0" t="0" r="28575" b="10160"/>
                <wp:wrapTight wrapText="bothSides">
                  <wp:wrapPolygon edited="0">
                    <wp:start x="5996" y="0"/>
                    <wp:lineTo x="0" y="1952"/>
                    <wp:lineTo x="0" y="14778"/>
                    <wp:lineTo x="8994" y="17845"/>
                    <wp:lineTo x="8994" y="18682"/>
                    <wp:lineTo x="11175" y="21470"/>
                    <wp:lineTo x="11720" y="21470"/>
                    <wp:lineTo x="13355" y="21470"/>
                    <wp:lineTo x="14173" y="21470"/>
                    <wp:lineTo x="17171" y="18682"/>
                    <wp:lineTo x="17035" y="17845"/>
                    <wp:lineTo x="21668" y="13663"/>
                    <wp:lineTo x="21668" y="1952"/>
                    <wp:lineTo x="12946" y="0"/>
                    <wp:lineTo x="5996" y="0"/>
                  </wp:wrapPolygon>
                </wp:wrapTight>
                <wp:docPr id="303" name="Group 18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9425" cy="1475740"/>
                          <a:chOff x="3388" y="1652"/>
                          <a:chExt cx="5974" cy="3675"/>
                        </a:xfrm>
                      </wpg:grpSpPr>
                      <wps:wsp>
                        <wps:cNvPr id="304" name="Line 18317"/>
                        <wps:cNvCnPr/>
                        <wps:spPr bwMode="auto">
                          <a:xfrm>
                            <a:off x="6810" y="2029"/>
                            <a:ext cx="255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5" name="Line 18318"/>
                        <wps:cNvCnPr/>
                        <wps:spPr bwMode="auto">
                          <a:xfrm>
                            <a:off x="9362" y="2029"/>
                            <a:ext cx="0" cy="187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6" name="Line 18319"/>
                        <wps:cNvCnPr/>
                        <wps:spPr bwMode="auto">
                          <a:xfrm flipH="1">
                            <a:off x="3388" y="3899"/>
                            <a:ext cx="597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7" name="Line 18320"/>
                        <wps:cNvCnPr/>
                        <wps:spPr bwMode="auto">
                          <a:xfrm flipH="1">
                            <a:off x="5940" y="4834"/>
                            <a:ext cx="208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8" name="Line 18321"/>
                        <wps:cNvCnPr/>
                        <wps:spPr bwMode="auto">
                          <a:xfrm flipV="1">
                            <a:off x="3388" y="2029"/>
                            <a:ext cx="0" cy="187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9" name="Line 18322"/>
                        <wps:cNvCnPr/>
                        <wps:spPr bwMode="auto">
                          <a:xfrm>
                            <a:off x="3388" y="2029"/>
                            <a:ext cx="179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10" name="Group 18323"/>
                        <wpg:cNvGrpSpPr>
                          <a:grpSpLocks/>
                        </wpg:cNvGrpSpPr>
                        <wpg:grpSpPr bwMode="auto">
                          <a:xfrm>
                            <a:off x="4104" y="3554"/>
                            <a:ext cx="651" cy="796"/>
                            <a:chOff x="2886" y="3180"/>
                            <a:chExt cx="651" cy="796"/>
                          </a:xfrm>
                        </wpg:grpSpPr>
                        <wps:wsp>
                          <wps:cNvPr id="311" name="Oval 18324"/>
                          <wps:cNvSpPr>
                            <a:spLocks noChangeArrowheads="1"/>
                          </wps:cNvSpPr>
                          <wps:spPr bwMode="auto">
                            <a:xfrm>
                              <a:off x="2886" y="3180"/>
                              <a:ext cx="651" cy="76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12" name="Text Box 18325"/>
                          <wps:cNvSpPr txBox="1">
                            <a:spLocks noChangeArrowheads="1"/>
                          </wps:cNvSpPr>
                          <wps:spPr bwMode="auto">
                            <a:xfrm>
                              <a:off x="3018" y="3338"/>
                              <a:ext cx="519" cy="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60B39">
                                <w:pPr>
                                  <w:spacing w:before="0" w:after="0"/>
                                </w:pPr>
                                <w:r>
                                  <w:t>A</w:t>
                                </w:r>
                              </w:p>
                            </w:txbxContent>
                          </wps:txbx>
                          <wps:bodyPr rot="0" vert="horz" wrap="square" lIns="0" tIns="0" rIns="0" bIns="0" anchor="t" anchorCtr="0" upright="1">
                            <a:noAutofit/>
                          </wps:bodyPr>
                        </wps:wsp>
                      </wpg:grpSp>
                      <wps:wsp>
                        <wps:cNvPr id="313" name="Oval 18326"/>
                        <wps:cNvSpPr>
                          <a:spLocks noChangeArrowheads="1"/>
                        </wps:cNvSpPr>
                        <wps:spPr bwMode="auto">
                          <a:xfrm>
                            <a:off x="7986" y="3860"/>
                            <a:ext cx="75" cy="74"/>
                          </a:xfrm>
                          <a:prstGeom prst="ellipse">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14" name="Oval 18327"/>
                        <wps:cNvSpPr>
                          <a:spLocks noChangeArrowheads="1"/>
                        </wps:cNvSpPr>
                        <wps:spPr bwMode="auto">
                          <a:xfrm>
                            <a:off x="5898" y="3860"/>
                            <a:ext cx="75" cy="74"/>
                          </a:xfrm>
                          <a:prstGeom prst="ellipse">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grpSp>
                        <wpg:cNvPr id="315" name="Group 18328"/>
                        <wpg:cNvGrpSpPr>
                          <a:grpSpLocks/>
                        </wpg:cNvGrpSpPr>
                        <wpg:grpSpPr bwMode="auto">
                          <a:xfrm>
                            <a:off x="5149" y="1652"/>
                            <a:ext cx="1781" cy="1500"/>
                            <a:chOff x="5149" y="1652"/>
                            <a:chExt cx="1781" cy="1500"/>
                          </a:xfrm>
                        </wpg:grpSpPr>
                        <wps:wsp>
                          <wps:cNvPr id="316" name="Rectangle 18329"/>
                          <wps:cNvSpPr>
                            <a:spLocks noChangeArrowheads="1"/>
                          </wps:cNvSpPr>
                          <wps:spPr bwMode="auto">
                            <a:xfrm>
                              <a:off x="5186" y="1655"/>
                              <a:ext cx="1624" cy="996"/>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17" name="Text Box 18330"/>
                          <wps:cNvSpPr txBox="1">
                            <a:spLocks noChangeArrowheads="1"/>
                          </wps:cNvSpPr>
                          <wps:spPr bwMode="auto">
                            <a:xfrm>
                              <a:off x="5149" y="1652"/>
                              <a:ext cx="1781" cy="1500"/>
                            </a:xfrm>
                            <a:prstGeom prst="rect">
                              <a:avLst/>
                            </a:prstGeom>
                            <a:no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4BA2" w:rsidRPr="00912710" w:rsidRDefault="009A4BA2" w:rsidP="00A05688">
                                <w:pPr>
                                  <w:spacing w:before="0" w:after="0" w:line="240" w:lineRule="auto"/>
                                  <w:contextualSpacing/>
                                  <w:jc w:val="center"/>
                                </w:pPr>
                                <w:r w:rsidRPr="00912710">
                                  <w:t>Signal Generator</w:t>
                                </w:r>
                              </w:p>
                            </w:txbxContent>
                          </wps:txbx>
                          <wps:bodyPr rot="0" vert="horz" wrap="square" lIns="0" tIns="0" rIns="0" bIns="0" anchor="t" anchorCtr="0" upright="1">
                            <a:noAutofit/>
                          </wps:bodyPr>
                        </wps:wsp>
                      </wpg:grpSp>
                      <wps:wsp>
                        <wps:cNvPr id="318" name="Line 18331"/>
                        <wps:cNvCnPr/>
                        <wps:spPr bwMode="auto">
                          <a:xfrm>
                            <a:off x="8028" y="3899"/>
                            <a:ext cx="0" cy="93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9" name="Line 18332"/>
                        <wps:cNvCnPr/>
                        <wps:spPr bwMode="auto">
                          <a:xfrm>
                            <a:off x="5940" y="3899"/>
                            <a:ext cx="0" cy="93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20" name="Group 18333"/>
                        <wpg:cNvGrpSpPr>
                          <a:grpSpLocks/>
                        </wpg:cNvGrpSpPr>
                        <wpg:grpSpPr bwMode="auto">
                          <a:xfrm>
                            <a:off x="6520" y="4647"/>
                            <a:ext cx="638" cy="680"/>
                            <a:chOff x="2692" y="3338"/>
                            <a:chExt cx="638" cy="680"/>
                          </a:xfrm>
                        </wpg:grpSpPr>
                        <wps:wsp>
                          <wps:cNvPr id="321" name="Oval 18334"/>
                          <wps:cNvSpPr>
                            <a:spLocks noChangeArrowheads="1"/>
                          </wps:cNvSpPr>
                          <wps:spPr bwMode="auto">
                            <a:xfrm>
                              <a:off x="2692" y="3338"/>
                              <a:ext cx="638" cy="68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22" name="Text Box 18335"/>
                          <wps:cNvSpPr txBox="1">
                            <a:spLocks noChangeArrowheads="1"/>
                          </wps:cNvSpPr>
                          <wps:spPr bwMode="auto">
                            <a:xfrm>
                              <a:off x="2862" y="3391"/>
                              <a:ext cx="447"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60B39">
                                <w:pPr>
                                  <w:spacing w:before="0" w:after="0"/>
                                </w:pPr>
                                <w:r>
                                  <w:t>V</w:t>
                                </w:r>
                              </w:p>
                            </w:txbxContent>
                          </wps:txbx>
                          <wps:bodyPr rot="0" vert="horz" wrap="square" lIns="0" tIns="0" rIns="0" bIns="0" anchor="t" anchorCtr="0" upright="1">
                            <a:noAutofit/>
                          </wps:bodyPr>
                        </wps:wsp>
                      </wpg:grpSp>
                      <wps:wsp>
                        <wps:cNvPr id="323" name="Rectangle 18336"/>
                        <wps:cNvSpPr>
                          <a:spLocks noChangeArrowheads="1"/>
                        </wps:cNvSpPr>
                        <wps:spPr bwMode="auto">
                          <a:xfrm>
                            <a:off x="6520" y="3554"/>
                            <a:ext cx="870" cy="602"/>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24" name="Text Box 18337"/>
                        <wps:cNvSpPr txBox="1">
                          <a:spLocks noChangeArrowheads="1"/>
                        </wps:cNvSpPr>
                        <wps:spPr bwMode="auto">
                          <a:xfrm>
                            <a:off x="6690" y="3228"/>
                            <a:ext cx="700"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A4BA2" w:rsidRDefault="009A4BA2" w:rsidP="00630B26">
                              <w:pPr>
                                <w:spacing w:after="0"/>
                              </w:pPr>
                              <w: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16" o:spid="_x0000_s1195" style="position:absolute;margin-left:230.6pt;margin-top:1.15pt;width:237.75pt;height:116.2pt;z-index:-251068928" coordorigin="3388,1652" coordsize="5974,3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">
                <v:line id="Line 18317" o:spid="_x0000_s1196" style="position:absolute;visibility:visible;mso-wrap-style:square" from="6810,2029" to="9362,2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6Fh8QAAADcAAAADwAAAGRycy9kb3ducmV2LnhtbESPQWvCQBSE7wX/w/IEb3VjLUWiq4ig&#10;lt6MInh7ZJ9JTPZturvR9N+7hUKPw8x8wyxWvWnEnZyvLCuYjBMQxLnVFRcKTsft6wyED8gaG8uk&#10;4Ic8rJaDlwWm2j74QPcsFCJC2KeooAyhTaX0eUkG/di2xNG7WmcwROkKqR0+Itw08i1JPqTBiuNC&#10;iS1tSsrrrDMKzl3Gl1u9dQ12u/3+ev6u/fRLqdGwX89BBOrDf/iv/akVTJN3+D0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XoWHxAAAANwAAAAPAAAAAAAAAAAA&#10;AAAAAKECAABkcnMvZG93bnJldi54bWxQSwUGAAAAAAQABAD5AAAAkgMAAAAA&#10;" strokeweight="1.5pt"/>
                <v:line id="Line 18318" o:spid="_x0000_s1197" style="position:absolute;visibility:visible;mso-wrap-style:square" from="9362,2029" to="9362,3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IgHMQAAADcAAAADwAAAGRycy9kb3ducmV2LnhtbESPQWvCQBSE7wX/w/IEb3VjpUWiq4ig&#10;lt6MInh7ZJ9JTPZturvR9N+7hUKPw8x8wyxWvWnEnZyvLCuYjBMQxLnVFRcKTsft6wyED8gaG8uk&#10;4Ic8rJaDlwWm2j74QPcsFCJC2KeooAyhTaX0eUkG/di2xNG7WmcwROkKqR0+Itw08i1JPqTBiuNC&#10;iS1tSsrrrDMKzl3Gl1u9dQ12u/3+ev6u/fRLqdGwX89BBOrDf/iv/akVTJN3+D0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EiAcxAAAANwAAAAPAAAAAAAAAAAA&#10;AAAAAKECAABkcnMvZG93bnJldi54bWxQSwUGAAAAAAQABAD5AAAAkgMAAAAA&#10;" strokeweight="1.5pt"/>
                <v:line id="Line 18319" o:spid="_x0000_s1198" style="position:absolute;flip:x;visibility:visible;mso-wrap-style:square" from="3388,3899" to="9362,3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Z8WcMAAADcAAAADwAAAGRycy9kb3ducmV2LnhtbESPQYvCMBSE7wv+h/AEb2uqC0WqUUQQ&#10;lN3D6gp7fTSvTbF5KUm09d9vFgSPw8x8w6w2g23FnXxoHCuYTTMQxKXTDdcKLj/79wWIEJE1to5J&#10;wYMCbNajtxUW2vV8ovs51iJBOBSowMTYFVKG0pDFMHUdcfIq5y3GJH0ttcc+wW0r51mWS4sNpwWD&#10;He0MldfzzSqQx8/+2+/nl6quDp37PZqvvB+UmoyH7RJEpCG+ws/2QSv4yHL4P5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fFnDAAAA3AAAAA8AAAAAAAAAAAAA&#10;AAAAoQIAAGRycy9kb3ducmV2LnhtbFBLBQYAAAAABAAEAPkAAACRAwAAAAA=&#10;" strokeweight="1.5pt"/>
                <v:line id="Line 18320" o:spid="_x0000_s1199" style="position:absolute;flip:x;visibility:visible;mso-wrap-style:square" from="5940,4834" to="8028,4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rZwsMAAADcAAAADwAAAGRycy9kb3ducmV2LnhtbESPQWsCMRSE7wX/Q3iCt5pVwcpqFBEE&#10;xR5aFbw+Nm83i5uXJYnu+u+bQqHHYWa+YVab3jbiST7UjhVMxhkI4sLpmisF18v+fQEiRGSNjWNS&#10;8KIAm/XgbYW5dh1/0/McK5EgHHJUYGJscylDYchiGLuWOHml8xZjkr6S2mOX4LaR0yybS4s1pwWD&#10;Le0MFffzwyqQx1P35ffTa1mVh9bdjuZz3vVKjYb9dgkiUh//w3/tg1Ywyz7g90w6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q2cLDAAAA3AAAAA8AAAAAAAAAAAAA&#10;AAAAoQIAAGRycy9kb3ducmV2LnhtbFBLBQYAAAAABAAEAPkAAACRAwAAAAA=&#10;" strokeweight="1.5pt"/>
                <v:line id="Line 18321" o:spid="_x0000_s1200" style="position:absolute;flip:y;visibility:visible;mso-wrap-style:square" from="3388,2029" to="3388,3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VNsMEAAADcAAAADwAAAGRycy9kb3ducmV2LnhtbERPz2vCMBS+D/Y/hDfYbaY6KKMaRYRC&#10;ZTtsKnh9NK9NsXkpSdbW/94cBjt+fL83u9n2YiQfOscKlosMBHHtdMetgsu5fPsAESKyxt4xKbhT&#10;gN32+WmDhXYT/9B4iq1IIRwKVGBiHAopQ23IYli4gThxjfMWY4K+ldrjlMJtL1dZlkuLHacGgwMd&#10;DNW3069VII+f07cvV5embarBXY/mK59mpV5f5v0aRKQ5/ov/3JVW8J6ltelMOgJy+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dU2wwQAAANwAAAAPAAAAAAAAAAAAAAAA&#10;AKECAABkcnMvZG93bnJldi54bWxQSwUGAAAAAAQABAD5AAAAjwMAAAAA&#10;" strokeweight="1.5pt"/>
                <v:line id="Line 18322" o:spid="_x0000_s1201" style="position:absolute;visibility:visible;mso-wrap-style:square" from="3388,2029" to="5186,2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8qGcQAAADcAAAADwAAAGRycy9kb3ducmV2LnhtbESPQWvCQBSE7wX/w/IEb3VjhVKjq4ig&#10;lt6MInh7ZJ9JTPZturvR9N+7hUKPw8x8wyxWvWnEnZyvLCuYjBMQxLnVFRcKTsft6wcIH5A1NpZJ&#10;wQ95WC0HLwtMtX3wge5ZKESEsE9RQRlCm0rp85IM+rFtiaN3tc5giNIVUjt8RLhp5FuSvEuDFceF&#10;ElvalJTXWWcUnLuML7d66xrsdvv99fxd++mXUqNhv56DCNSH//Bf+1MrmCYz+D0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XyoZxAAAANwAAAAPAAAAAAAAAAAA&#10;AAAAAKECAABkcnMvZG93bnJldi54bWxQSwUGAAAAAAQABAD5AAAAkgMAAAAA&#10;" strokeweight="1.5pt"/>
                <v:group id="Group 18323" o:spid="_x0000_s1202" style="position:absolute;left:4104;top:3554;width:651;height:796" coordorigin="2886,3180" coordsize="651,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oval id="Oval 18324" o:spid="_x0000_s1203" style="position:absolute;left:2886;top:3180;width:651;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eVwsMA&#10;AADcAAAADwAAAGRycy9kb3ducmV2LnhtbESPQYvCMBSE7wv+h/AWvCyaVkGkGmURRa9W8fxo3jZ1&#10;m5faRK3+eiMs7HGYmW+Y+bKztbhR6yvHCtJhAoK4cLriUsHxsBlMQfiArLF2TAoe5GG56H3MMdPu&#10;znu65aEUEcI+QwUmhCaT0heGLPqha4ij9+NaiyHKtpS6xXuE21qOkmQiLVYcFww2tDJU/OZXq2By&#10;PmxNUp/Wp+fXOezG+0v+3F6U6n923zMQgbrwH/5r77SCcZrC+0w8An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eVwsMAAADcAAAADwAAAAAAAAAAAAAAAACYAgAAZHJzL2Rv&#10;d25yZXYueG1sUEsFBgAAAAAEAAQA9QAAAIgDAAAAAA==&#10;" strokeweight="1.5pt"/>
                  <v:shape id="Text Box 18325" o:spid="_x0000_s1204" type="#_x0000_t202" style="position:absolute;left:3018;top:3338;width:519;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pjRsMA&#10;AADcAAAADwAAAGRycy9kb3ducmV2LnhtbESPQWsCMRSE74X+h/AKvZSadS1St0YRQRBvrnp/bJ7Z&#10;pZuXsInr1l9vBKHHYWa+YebLwbaipy40jhWMRxkI4srpho2C42Hz+Q0iRGSNrWNS8EcBlovXlzkW&#10;2l15T30ZjUgQDgUqqGP0hZShqsliGDlPnLyz6yzGJDsjdYfXBLetzLNsKi02nBZq9LSuqfotL1ZB&#10;yV+nfstmd4s++PzjtLrsZkap97dh9QMi0hD/w8/2ViuYjHN4nElH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7pjRsMAAADcAAAADwAAAAAAAAAAAAAAAACYAgAAZHJzL2Rv&#10;d25yZXYueG1sUEsFBgAAAAAEAAQA9QAAAIgDAAAAAA==&#10;" filled="f" stroked="f" strokeweight="1.5pt">
                    <v:textbox inset="0,0,0,0">
                      <w:txbxContent>
                        <w:p w:rsidR="009A4BA2" w:rsidRDefault="009A4BA2" w:rsidP="00660B39">
                          <w:pPr>
                            <w:spacing w:before="0" w:after="0"/>
                          </w:pPr>
                          <w:r>
                            <w:t>A</w:t>
                          </w:r>
                        </w:p>
                      </w:txbxContent>
                    </v:textbox>
                  </v:shape>
                </v:group>
                <v:oval id="Oval 18326" o:spid="_x0000_s1205" style="position:absolute;left:7986;top:3860;width:75;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pznMUA&#10;AADcAAAADwAAAGRycy9kb3ducmV2LnhtbESPX2vCQBDE3wt+h2OFvtW7mP4jeooUCi2FgtG+L7k1&#10;Ceb2Qm6rqZ++Vyj4OMzMb5jlevSdOtEQ28AWspkBRVwF13JtYb97vXsGFQXZYReYLPxQhPVqcrPE&#10;woUzb+lUSq0ShGOBFhqRvtA6Vg15jLPQEyfvEAaPkuRQazfgOcF9p+fGPGqPLaeFBnt6aag6lt/e&#10;QtxmO3OQjwf5zN8vVXlvvp4ue2tvp+NmAUpolGv4v/3mLORZDn9n0hH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ynOcxQAAANwAAAAPAAAAAAAAAAAAAAAAAJgCAABkcnMv&#10;ZG93bnJldi54bWxQSwUGAAAAAAQABAD1AAAAigMAAAAA&#10;" fillcolor="black" strokeweight="1.5pt">
                  <v:textbox inset="0,0,0,0"/>
                </v:oval>
                <v:oval id="Oval 18327" o:spid="_x0000_s1206" style="position:absolute;left:5898;top:3860;width:75;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Pr6MUA&#10;AADcAAAADwAAAGRycy9kb3ducmV2LnhtbESPUWvCQBCE3wv9D8cWfKt3qdZK9JRSKCiFgtG+L7k1&#10;Cc3thdxWo7++Vyj4OMzMN8xyPfhWnaiPTWAL2diAIi6Da7iycNi/P85BRUF22AYmCxeKsF7d3y0x&#10;d+HMOzoVUqkE4ZijhVqky7WOZU0e4zh0xMk7ht6jJNlX2vV4TnDf6idjZtpjw2mhxo7eaiq/ix9v&#10;Ie6yvTnKx7N8TrbXspiar5frwdrRw/C6ACU0yC383944C5NsCn9n0hH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I+voxQAAANwAAAAPAAAAAAAAAAAAAAAAAJgCAABkcnMv&#10;ZG93bnJldi54bWxQSwUGAAAAAAQABAD1AAAAigMAAAAA&#10;" fillcolor="black" strokeweight="1.5pt">
                  <v:textbox inset="0,0,0,0"/>
                </v:oval>
                <v:group id="Group 18328" o:spid="_x0000_s1207" style="position:absolute;left:5149;top:1652;width:1781;height:1500" coordorigin="5149,1652" coordsize="1781,1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rect id="Rectangle 18329" o:spid="_x0000_s1208" style="position:absolute;left:5186;top:1655;width:1624;height:9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yfb8MA&#10;AADcAAAADwAAAGRycy9kb3ducmV2LnhtbESPT4vCMBTE7wt+h/AEb2tqBZVqFJEWvPrnsHt7NM+m&#10;2LyUJmr10xthYY/DzPyGWW1624g7db52rGAyTkAQl07XXCk4n4rvBQgfkDU2jknBkzxs1oOvFWba&#10;PfhA92OoRISwz1CBCaHNpPSlIYt+7Fri6F1cZzFE2VVSd/iIcNvINElm0mLNccFgSztD5fV4swrm&#10;6Tmd5n7bvC5Van7zV7H4yQulRsN+uwQRqA//4b/2XiuYTmbwOROP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7yfb8MAAADcAAAADwAAAAAAAAAAAAAAAACYAgAAZHJzL2Rv&#10;d25yZXYueG1sUEsFBgAAAAAEAAQA9QAAAIgDAAAAAA==&#10;" strokeweight="1.5pt">
                    <v:textbox inset="0,0,0,0"/>
                  </v:rect>
                  <v:shape id="Text Box 18330" o:spid="_x0000_s1209" type="#_x0000_t202" style="position:absolute;left:5149;top:1652;width:1781;height:1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3A3sMA&#10;AADcAAAADwAAAGRycy9kb3ducmV2LnhtbESPQWsCMRSE7wX/Q3hCL0WzalG7NYoUCuKtq94fm9fs&#10;0s1L2MR16683guBxmJlvmNWmt43oqA21YwWTcQaCuHS6ZqPgePgeLUGEiKyxcUwK/inAZj14WWGu&#10;3YV/qCuiEQnCIUcFVYw+lzKUFVkMY+eJk/frWosxydZI3eIlwW0jp1k2lxZrTgsVevqqqPwrzlZB&#10;we+nbsdmf40++OnbaXvefxilXof99hNEpD4+w4/2TiuYTRZwP5OOgF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83A3sMAAADcAAAADwAAAAAAAAAAAAAAAACYAgAAZHJzL2Rv&#10;d25yZXYueG1sUEsFBgAAAAAEAAQA9QAAAIgDAAAAAA==&#10;" filled="f" stroked="f" strokeweight="1.5pt">
                    <v:textbox inset="0,0,0,0">
                      <w:txbxContent>
                        <w:p w:rsidR="009A4BA2" w:rsidRPr="00912710" w:rsidRDefault="009A4BA2" w:rsidP="00A05688">
                          <w:pPr>
                            <w:spacing w:before="0" w:after="0" w:line="240" w:lineRule="auto"/>
                            <w:contextualSpacing/>
                            <w:jc w:val="center"/>
                          </w:pPr>
                          <w:r w:rsidRPr="00912710">
                            <w:t>Signal Generator</w:t>
                          </w:r>
                        </w:p>
                      </w:txbxContent>
                    </v:textbox>
                  </v:shape>
                </v:group>
                <v:line id="Line 18331" o:spid="_x0000_s1210" style="position:absolute;visibility:visible;mso-wrap-style:square" from="8028,3899" to="8028,4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oZX8AAAADcAAAADwAAAGRycy9kb3ducmV2LnhtbERPTYvCMBC9C/sfwizsTVMVZKlGEcFV&#10;9mZXBG9DM7a1zaSbpFr/vTkIHh/ve7HqTSNu5HxlWcF4lIAgzq2uuFBw/NsOv0H4gKyxsUwKHuRh&#10;tfwYLDDV9s4HumWhEDGEfYoKyhDaVEqfl2TQj2xLHLmLdQZDhK6Q2uE9hptGTpJkJg1WHBtKbGlT&#10;Ul5nnVFw6jI+X+uta7D72e0up//aT3+V+vrs13MQgfrwFr/ce61gOo5r45l4BO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fKGV/AAAAA3AAAAA8AAAAAAAAAAAAAAAAA&#10;oQIAAGRycy9kb3ducmV2LnhtbFBLBQYAAAAABAAEAPkAAACOAwAAAAA=&#10;" strokeweight="1.5pt"/>
                <v:line id="Line 18332" o:spid="_x0000_s1211" style="position:absolute;visibility:visible;mso-wrap-style:square" from="5940,3899" to="5940,4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a8xMUAAADcAAAADwAAAGRycy9kb3ducmV2LnhtbESPT2vCQBTE7wW/w/IEb3VjhVKjq4jg&#10;H3ozLYK3R/aZxGTfprsbjd/eLRR6HGbmN8xi1ZtG3Mj5yrKCyTgBQZxbXXGh4Ptr+/oBwgdkjY1l&#10;UvAgD6vl4GWBqbZ3PtItC4WIEPYpKihDaFMpfV6SQT+2LXH0LtYZDFG6QmqH9wg3jXxLkndpsOK4&#10;UGJLm5LyOuuMglOX8flab12D3W6/v5x+aj/9VGo07NdzEIH68B/+ax+0gulkB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a8xMUAAADcAAAADwAAAAAAAAAA&#10;AAAAAAChAgAAZHJzL2Rvd25yZXYueG1sUEsFBgAAAAAEAAQA+QAAAJMDAAAAAA==&#10;" strokeweight="1.5pt"/>
                <v:group id="Group 18333" o:spid="_x0000_s1212" style="position:absolute;left:6520;top:4647;width:638;height:680" coordorigin="2692,3338" coordsize="638,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oval id="Oval 18334" o:spid="_x0000_s1213" style="position:absolute;left:2692;top:3338;width:638;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tff8MA&#10;AADcAAAADwAAAGRycy9kb3ducmV2LnhtbESPQYvCMBSE74L/ITzBi2iqgkjXKCIuerWK50fztqk2&#10;L7XJavXXbxYEj8PMfMMsVq2txJ0aXzpWMB4lIIhzp0suFJyO38M5CB+QNVaOScGTPKyW3c4CU+0e&#10;fKB7FgoRIexTVGBCqFMpfW7Ioh+5mjh6P66xGKJsCqkbfES4reQkSWbSYslxwWBNG0P5Nfu1CmaX&#10;484k1Xl7fg0uYT893LLX7qZUv9euv0AEasMn/G7vtYLpZAz/Z+IR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tff8MAAADcAAAADwAAAAAAAAAAAAAAAACYAgAAZHJzL2Rv&#10;d25yZXYueG1sUEsFBgAAAAAEAAQA9QAAAIgDAAAAAA==&#10;" strokeweight="1.5pt"/>
                  <v:shape id="Text Box 18335" o:spid="_x0000_s1214" type="#_x0000_t202" style="position:absolute;left:2862;top:3391;width:447;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ap+8MA&#10;AADcAAAADwAAAGRycy9kb3ducmV2LnhtbESPQWsCMRSE7wX/Q3iFXkrNuorY1ShSKIg3V70/Ns/s&#10;0s1L2MR121/fCILHYWa+YVabwbaipy40jhVMxhkI4srpho2C0/H7YwEiRGSNrWNS8EsBNuvRywoL&#10;7W58oL6MRiQIhwIV1DH6QspQ1WQxjJ0nTt7FdRZjkp2RusNbgttW5lk2lxYbTgs1evqqqfopr1ZB&#10;ybNzv2Oz/4s++Pz9vL3uP41Sb6/Ddgki0hCf4Ud7pxVM8xzuZ9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ap+8MAAADcAAAADwAAAAAAAAAAAAAAAACYAgAAZHJzL2Rv&#10;d25yZXYueG1sUEsFBgAAAAAEAAQA9QAAAIgDAAAAAA==&#10;" filled="f" stroked="f" strokeweight="1.5pt">
                    <v:textbox inset="0,0,0,0">
                      <w:txbxContent>
                        <w:p w:rsidR="009A4BA2" w:rsidRDefault="009A4BA2" w:rsidP="00660B39">
                          <w:pPr>
                            <w:spacing w:before="0" w:after="0"/>
                          </w:pPr>
                          <w:r>
                            <w:t>V</w:t>
                          </w:r>
                        </w:p>
                      </w:txbxContent>
                    </v:textbox>
                  </v:shape>
                </v:group>
                <v:rect id="Rectangle 18336" o:spid="_x0000_s1215" style="position:absolute;left:6520;top:3554;width:870;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f2SsQA&#10;AADcAAAADwAAAGRycy9kb3ducmV2LnhtbESPzWrDMBCE74W+g9hAb40cGZrgRgmh2NBrfg7JbbE2&#10;lqm1MpaSOHn6qFDocZiZb5jlenSduNIQWs8aZtMMBHHtTcuNhsO+el+ACBHZYOeZNNwpwHr1+rLE&#10;wvgbb+m6i41IEA4FarAx9oWUobbkMEx9T5y8sx8cxiSHRpoBbwnuOqmy7EM6bDktWOzpy1L9s7s4&#10;DXN1UHkZNt3j3Ch7Kh/V4lhWWr9Nxs0niEhj/A//tb+Nhlzl8HsmHQ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n9krEAAAA3AAAAA8AAAAAAAAAAAAAAAAAmAIAAGRycy9k&#10;b3ducmV2LnhtbFBLBQYAAAAABAAEAPUAAACJAwAAAAA=&#10;" strokeweight="1.5pt">
                  <v:textbox inset="0,0,0,0"/>
                </v:rect>
                <v:shape id="Text Box 18337" o:spid="_x0000_s1216" type="#_x0000_t202" style="position:absolute;left:6690;top:3228;width:700;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OUFMMA&#10;AADcAAAADwAAAGRycy9kb3ducmV2LnhtbESPQWsCMRSE74L/ITyhF6nZriLt1ihSKIg3V70/Nq/Z&#10;pZuXsInr6q83hYLHYWa+YVabwbaipy40jhW8zTIQxJXTDRsFp+P36zuIEJE1to5JwY0CbNbj0QoL&#10;7a58oL6MRiQIhwIV1DH6QspQ1WQxzJwnTt6P6yzGJDsjdYfXBLetzLNsKS02nBZq9PRVU/VbXqyC&#10;khfnfsdmf48++Hx63l72H0apl8mw/QQRaYjP8H97pxXM8wX8nUlHQK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OUFMMAAADcAAAADwAAAAAAAAAAAAAAAACYAgAAZHJzL2Rv&#10;d25yZXYueG1sUEsFBgAAAAAEAAQA9QAAAIgDAAAAAA==&#10;" filled="f" stroked="f" strokeweight="1.5pt">
                  <v:textbox inset="0,0,0,0">
                    <w:txbxContent>
                      <w:p w:rsidR="009A4BA2" w:rsidRDefault="009A4BA2" w:rsidP="00630B26">
                        <w:pPr>
                          <w:spacing w:after="0"/>
                        </w:pPr>
                        <w:r>
                          <w:t>R</w:t>
                        </w:r>
                      </w:p>
                    </w:txbxContent>
                  </v:textbox>
                </v:shape>
                <w10:wrap type="tight"/>
              </v:group>
            </w:pict>
          </mc:Fallback>
        </mc:AlternateContent>
      </w:r>
      <w:r w:rsidRPr="00727FCE">
        <w:rPr>
          <w:szCs w:val="24"/>
        </w:rPr>
        <w:t>Set up the above circuit and use it to see how the voltages across and the current in R change as you vary the frequency of the supply.</w:t>
      </w:r>
    </w:p>
    <w:p w:rsidR="00630B26" w:rsidRPr="00727FCE" w:rsidRDefault="00630B26" w:rsidP="00630B26">
      <w:pPr>
        <w:spacing w:after="0"/>
        <w:rPr>
          <w:szCs w:val="24"/>
        </w:rPr>
      </w:pPr>
      <w:r w:rsidRPr="00727FCE">
        <w:rPr>
          <w:szCs w:val="24"/>
        </w:rPr>
        <w:t>Examine your results to see if there is any connection between an increase in frequency and the resisting effect of R.</w:t>
      </w:r>
    </w:p>
    <w:p w:rsidR="00630B26" w:rsidRPr="00727FCE" w:rsidRDefault="00630B26" w:rsidP="00630B26">
      <w:pPr>
        <w:spacing w:after="0"/>
        <w:rPr>
          <w:szCs w:val="24"/>
        </w:rPr>
      </w:pPr>
      <w:r w:rsidRPr="00727FCE">
        <w:rPr>
          <w:szCs w:val="24"/>
        </w:rPr>
        <w:t>Write up your experiment briefly.</w:t>
      </w:r>
    </w:p>
    <w:p w:rsidR="00630B26" w:rsidRPr="00727FCE" w:rsidRDefault="00630B26" w:rsidP="00630B26">
      <w:pPr>
        <w:pStyle w:val="Heading4"/>
      </w:pPr>
      <w:r w:rsidRPr="00727FCE">
        <w:lastRenderedPageBreak/>
        <w:t>Part 2</w:t>
      </w:r>
      <w:r>
        <w:t xml:space="preserve"> Resistance and frequency with an oscilloscope</w:t>
      </w:r>
    </w:p>
    <w:p w:rsidR="00630B26" w:rsidRPr="00727FCE" w:rsidRDefault="00630B26" w:rsidP="00630B26">
      <w:pPr>
        <w:spacing w:after="0"/>
        <w:rPr>
          <w:szCs w:val="24"/>
        </w:rPr>
      </w:pPr>
      <w:r w:rsidRPr="00727FCE">
        <w:rPr>
          <w:szCs w:val="24"/>
        </w:rPr>
        <w:t>Replace the voltmeter with an oscilloscope and explain how to measure the frequency.</w:t>
      </w:r>
    </w:p>
    <w:p w:rsidR="00630B26" w:rsidRPr="00727FCE" w:rsidRDefault="00630B26" w:rsidP="00630B26">
      <w:pPr>
        <w:spacing w:after="0"/>
        <w:rPr>
          <w:szCs w:val="24"/>
        </w:rPr>
      </w:pPr>
      <w:r w:rsidRPr="00727FCE">
        <w:rPr>
          <w:szCs w:val="24"/>
        </w:rPr>
        <w:t>Write up this experiment INCLUDING ALL YOUR WORKING.</w:t>
      </w:r>
    </w:p>
    <w:p w:rsidR="00ED3405" w:rsidRPr="00727FCE" w:rsidRDefault="00ED3405" w:rsidP="00ED3405">
      <w:pPr>
        <w:spacing w:after="0"/>
        <w:rPr>
          <w:b/>
          <w:bCs/>
          <w:color w:val="0000FF"/>
          <w:szCs w:val="24"/>
        </w:rPr>
      </w:pPr>
      <w:r>
        <w:rPr>
          <w:noProof/>
        </w:rPr>
        <mc:AlternateContent>
          <mc:Choice Requires="wpg">
            <w:drawing>
              <wp:anchor distT="0" distB="0" distL="114300" distR="114300" simplePos="0" relativeHeight="252159487" behindDoc="1" locked="0" layoutInCell="1" allowOverlap="1" wp14:anchorId="10DE84E5" wp14:editId="439CF1C6">
                <wp:simplePos x="0" y="0"/>
                <wp:positionH relativeFrom="column">
                  <wp:posOffset>99695</wp:posOffset>
                </wp:positionH>
                <wp:positionV relativeFrom="paragraph">
                  <wp:posOffset>626745</wp:posOffset>
                </wp:positionV>
                <wp:extent cx="5257800" cy="2257425"/>
                <wp:effectExtent l="0" t="0" r="0" b="9525"/>
                <wp:wrapNone/>
                <wp:docPr id="180" name="Group 180"/>
                <wp:cNvGraphicFramePr/>
                <a:graphic xmlns:a="http://schemas.openxmlformats.org/drawingml/2006/main">
                  <a:graphicData uri="http://schemas.microsoft.com/office/word/2010/wordprocessingGroup">
                    <wpg:wgp>
                      <wpg:cNvGrpSpPr/>
                      <wpg:grpSpPr>
                        <a:xfrm>
                          <a:off x="0" y="0"/>
                          <a:ext cx="5257800" cy="2257425"/>
                          <a:chOff x="0" y="0"/>
                          <a:chExt cx="5257800" cy="2257425"/>
                        </a:xfrm>
                      </wpg:grpSpPr>
                      <pic:pic xmlns:pic="http://schemas.openxmlformats.org/drawingml/2006/picture">
                        <pic:nvPicPr>
                          <pic:cNvPr id="24123" name="Picture 24123"/>
                          <pic:cNvPicPr>
                            <a:picLocks noChangeAspect="1"/>
                          </pic:cNvPicPr>
                        </pic:nvPicPr>
                        <pic:blipFill>
                          <a:blip r:embed="rId72">
                            <a:extLst>
                              <a:ext uri="{28A0092B-C50C-407E-A947-70E740481C1C}">
                                <a14:useLocalDpi xmlns:a14="http://schemas.microsoft.com/office/drawing/2010/main" val="0"/>
                              </a:ext>
                            </a:extLst>
                          </a:blip>
                          <a:srcRect/>
                          <a:stretch>
                            <a:fillRect/>
                          </a:stretch>
                        </pic:blipFill>
                        <pic:spPr bwMode="auto">
                          <a:xfrm>
                            <a:off x="3019425" y="0"/>
                            <a:ext cx="2238375" cy="2162175"/>
                          </a:xfrm>
                          <a:prstGeom prst="rect">
                            <a:avLst/>
                          </a:prstGeom>
                          <a:noFill/>
                        </pic:spPr>
                      </pic:pic>
                      <pic:pic xmlns:pic="http://schemas.openxmlformats.org/drawingml/2006/picture">
                        <pic:nvPicPr>
                          <pic:cNvPr id="24122" name="Picture 24122"/>
                          <pic:cNvPicPr>
                            <a:picLocks noChangeAspect="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257425" cy="2257425"/>
                          </a:xfrm>
                          <a:prstGeom prst="rect">
                            <a:avLst/>
                          </a:prstGeom>
                          <a:noFill/>
                        </pic:spPr>
                      </pic:pic>
                    </wpg:wgp>
                  </a:graphicData>
                </a:graphic>
              </wp:anchor>
            </w:drawing>
          </mc:Choice>
          <mc:Fallback>
            <w:pict>
              <v:group id="Group 180" o:spid="_x0000_s1026" style="position:absolute;margin-left:7.85pt;margin-top:49.35pt;width:414pt;height:177.75pt;z-index:-251156993" coordsize="52578,22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">
                <v:shape id="Picture 24123" o:spid="_x0000_s1027" type="#_x0000_t75" style="position:absolute;left:30194;width:22384;height:21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5L7TGAAAA3gAAAA8AAABkcnMvZG93bnJldi54bWxEj9FqwkAURN8L/YflFvpWNyZSmugqRSso&#10;iFj1A67ZaxKavRuyq4l/7woFH4eZOcNMZr2pxZVaV1lWMBxEIIhzqysuFBwPy48vEM4ja6wtk4Ib&#10;OZhNX18mmGnb8S9d974QAcIuQwWl900mpctLMugGtiEO3tm2Bn2QbSF1i12Am1rGUfQpDVYcFkps&#10;aF5S/re/GAXJ4bI5LSRutmn6Y3bdNlmuK1bq/a3/HoPw1Ptn+L+90gri0TBO4HEnXAE5v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3LkvtMYAAADeAAAADwAAAAAAAAAAAAAA&#10;AACfAgAAZHJzL2Rvd25yZXYueG1sUEsFBgAAAAAEAAQA9wAAAJIDAAAAAA==&#10;">
                  <v:imagedata r:id="rId74" o:title=""/>
                  <v:path arrowok="t"/>
                </v:shape>
                <v:shape id="Picture 24122" o:spid="_x0000_s1028" type="#_x0000_t75" style="position:absolute;width:22574;height:22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hXQzFAAAA3gAAAA8AAABkcnMvZG93bnJldi54bWxEj09rwkAUxO+FfoflFXqrm4QiJboJpcE/&#10;CD00il4f2WcSzL4N2VXjt3cLgsdhZn7DzPPRdOJCg2stK4gnEQjiyuqWawW77eLjC4TzyBo7y6Tg&#10;Rg7y7PVljqm2V/6jS+lrESDsUlTQeN+nUrqqIYNuYnvi4B3tYNAHOdRSD3gNcNPJJIqm0mDLYaHB&#10;nn4aqk7l2ShYjsWhNKvpRiLuC8clt7/7g1Lvb+P3DISn0T/Dj/ZaK0g+4ySB/zvhCsjsD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ZYV0MxQAAAN4AAAAPAAAAAAAAAAAAAAAA&#10;AJ8CAABkcnMvZG93bnJldi54bWxQSwUGAAAAAAQABAD3AAAAkQMAAAAA&#10;">
                  <v:imagedata r:id="rId75" o:title=""/>
                  <v:path arrowok="t"/>
                </v:shape>
              </v:group>
            </w:pict>
          </mc:Fallback>
        </mc:AlternateContent>
      </w:r>
      <w:r w:rsidR="00630B26" w:rsidRPr="00727FCE">
        <w:t>This can therefore be a method of determining whether a component is a capacitor or a resistor.</w:t>
      </w:r>
      <w:r w:rsidRPr="00ED3405">
        <w:rPr>
          <w:b/>
          <w:bCs/>
          <w:color w:val="0000FF"/>
          <w:szCs w:val="24"/>
        </w:rPr>
        <w:t xml:space="preserve"> </w:t>
      </w:r>
      <w:r w:rsidRPr="00727FCE">
        <w:rPr>
          <w:b/>
          <w:bCs/>
          <w:color w:val="0000FF"/>
          <w:szCs w:val="24"/>
        </w:rPr>
        <w:t>NB.THE RESISTAN</w:t>
      </w:r>
      <w:r>
        <w:rPr>
          <w:b/>
          <w:bCs/>
          <w:color w:val="0000FF"/>
          <w:szCs w:val="24"/>
        </w:rPr>
        <w:t xml:space="preserve">CE OF A RESISTOR IS UNAFFECTED </w:t>
      </w:r>
      <w:r w:rsidRPr="00727FCE">
        <w:rPr>
          <w:b/>
          <w:bCs/>
          <w:color w:val="0000FF"/>
          <w:szCs w:val="24"/>
        </w:rPr>
        <w:t>BY FREQUENCY.</w:t>
      </w:r>
    </w:p>
    <w:p w:rsidR="00630B26" w:rsidRPr="00727FCE" w:rsidRDefault="00630B26" w:rsidP="00630B26"/>
    <w:p w:rsidR="00ED3405" w:rsidRDefault="00ED3405">
      <w:pPr>
        <w:rPr>
          <w:szCs w:val="24"/>
        </w:rPr>
      </w:pPr>
    </w:p>
    <w:p w:rsidR="00A5493C" w:rsidRDefault="00A5493C">
      <w:pPr>
        <w:rPr>
          <w:szCs w:val="24"/>
        </w:rPr>
      </w:pPr>
    </w:p>
    <w:p w:rsidR="00A5493C" w:rsidRDefault="00A5493C">
      <w:pPr>
        <w:rPr>
          <w:szCs w:val="24"/>
        </w:rPr>
      </w:pPr>
    </w:p>
    <w:p w:rsidR="00A5493C" w:rsidRDefault="00A5493C">
      <w:pPr>
        <w:rPr>
          <w:szCs w:val="24"/>
        </w:rPr>
      </w:pPr>
    </w:p>
    <w:p w:rsidR="00A5493C" w:rsidRDefault="00A5493C">
      <w:pPr>
        <w:rPr>
          <w:szCs w:val="24"/>
        </w:rPr>
      </w:pPr>
    </w:p>
    <w:p w:rsidR="00A5493C" w:rsidRDefault="00A5493C">
      <w:pPr>
        <w:rPr>
          <w:szCs w:val="24"/>
        </w:rPr>
      </w:pPr>
    </w:p>
    <w:p w:rsidR="00ED3405" w:rsidRDefault="00ED3405">
      <w:pPr>
        <w:rPr>
          <w:szCs w:val="24"/>
        </w:rPr>
      </w:pPr>
      <w:r w:rsidRPr="00CE5BEA">
        <w:rPr>
          <w:rStyle w:val="Heading3Char"/>
          <w:noProof/>
        </w:rPr>
        <w:drawing>
          <wp:anchor distT="0" distB="0" distL="114300" distR="114300" simplePos="0" relativeHeight="252459520" behindDoc="0" locked="0" layoutInCell="1" allowOverlap="1" wp14:anchorId="76F415B0" wp14:editId="0CF0FC33">
            <wp:simplePos x="0" y="0"/>
            <wp:positionH relativeFrom="column">
              <wp:posOffset>-68580</wp:posOffset>
            </wp:positionH>
            <wp:positionV relativeFrom="paragraph">
              <wp:posOffset>2540</wp:posOffset>
            </wp:positionV>
            <wp:extent cx="6068060" cy="3658870"/>
            <wp:effectExtent l="0" t="0" r="0" b="0"/>
            <wp:wrapTopAndBottom/>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068060" cy="3658870"/>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4"/>
        </w:rPr>
        <w:t>It is clear from the graph that the larger the capacitor the higher the current for a given frequency of current in the circuit.</w:t>
      </w:r>
    </w:p>
    <w:p w:rsidR="009D4871" w:rsidRPr="00A71DCE" w:rsidRDefault="009D4871" w:rsidP="009D4871">
      <w:pPr>
        <w:pStyle w:val="Heading3"/>
        <w:rPr>
          <w:lang w:val="en-US"/>
        </w:rPr>
      </w:pPr>
      <w:bookmarkStart w:id="48" w:name="_Toc533963741"/>
      <w:r w:rsidRPr="00A71DCE">
        <w:rPr>
          <w:lang w:val="en-US"/>
        </w:rPr>
        <w:t>Worked example</w:t>
      </w:r>
      <w:bookmarkEnd w:id="48"/>
    </w:p>
    <w:p w:rsidR="009D4871" w:rsidRPr="00A71DCE" w:rsidRDefault="009D4871" w:rsidP="009D4871">
      <w:pPr>
        <w:tabs>
          <w:tab w:val="right" w:pos="3544"/>
          <w:tab w:val="left" w:pos="3686"/>
        </w:tabs>
        <w:rPr>
          <w:rFonts w:cs="Arial"/>
          <w:lang w:val="en-US"/>
        </w:rPr>
      </w:pPr>
      <w:r w:rsidRPr="00A71DCE">
        <w:rPr>
          <w:rFonts w:cs="Arial"/>
          <w:lang w:val="en-US"/>
        </w:rPr>
        <w:t xml:space="preserve">The switch in the following circuit is closed at time </w:t>
      </w:r>
      <w:r w:rsidRPr="00A71DCE">
        <w:rPr>
          <w:rFonts w:cs="Arial"/>
          <w:i/>
          <w:lang w:val="en-US"/>
        </w:rPr>
        <w:t>t</w:t>
      </w:r>
      <w:r w:rsidRPr="00A71DCE">
        <w:rPr>
          <w:rFonts w:cs="Arial"/>
          <w:lang w:val="en-US"/>
        </w:rPr>
        <w:t xml:space="preserve"> = 0.</w:t>
      </w:r>
      <w:r w:rsidR="003914DE">
        <w:rPr>
          <w:rFonts w:cs="Arial"/>
          <w:lang w:val="en-US"/>
        </w:rPr>
        <w:t xml:space="preserve"> The capacitor is uncharged.</w:t>
      </w:r>
    </w:p>
    <w:p w:rsidR="009D4871" w:rsidRPr="00A71DCE" w:rsidRDefault="009D4871" w:rsidP="009D4871">
      <w:pPr>
        <w:tabs>
          <w:tab w:val="right" w:pos="3544"/>
          <w:tab w:val="left" w:pos="3686"/>
        </w:tabs>
        <w:jc w:val="center"/>
        <w:rPr>
          <w:rFonts w:cs="Arial"/>
          <w:lang w:val="en-US"/>
        </w:rPr>
      </w:pPr>
      <w:r w:rsidRPr="00A71DCE">
        <w:rPr>
          <w:rFonts w:cs="Arial"/>
          <w:noProof/>
        </w:rPr>
        <w:lastRenderedPageBreak/>
        <mc:AlternateContent>
          <mc:Choice Requires="wpc">
            <w:drawing>
              <wp:inline distT="0" distB="0" distL="0" distR="0" wp14:anchorId="1407DC5D" wp14:editId="0C9D993B">
                <wp:extent cx="2758440" cy="1379220"/>
                <wp:effectExtent l="0" t="0" r="0" b="0"/>
                <wp:docPr id="1000" name="Canvas 10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451" name="Line 78"/>
                        <wps:cNvCnPr/>
                        <wps:spPr bwMode="auto">
                          <a:xfrm>
                            <a:off x="1245870" y="0"/>
                            <a:ext cx="635" cy="2711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2" name="Line 79"/>
                        <wps:cNvCnPr/>
                        <wps:spPr bwMode="auto">
                          <a:xfrm>
                            <a:off x="1336040" y="90805"/>
                            <a:ext cx="635" cy="9017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3" name="Line 80"/>
                        <wps:cNvCnPr/>
                        <wps:spPr bwMode="auto">
                          <a:xfrm flipH="1">
                            <a:off x="344805" y="135890"/>
                            <a:ext cx="901700" cy="63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4" name="Line 81"/>
                        <wps:cNvCnPr/>
                        <wps:spPr bwMode="auto">
                          <a:xfrm>
                            <a:off x="344805" y="135890"/>
                            <a:ext cx="0" cy="812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5" name="Line 82"/>
                        <wps:cNvCnPr/>
                        <wps:spPr bwMode="auto">
                          <a:xfrm>
                            <a:off x="344805" y="947420"/>
                            <a:ext cx="1979930" cy="127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1" name="Line 83"/>
                        <wps:cNvCnPr/>
                        <wps:spPr bwMode="auto">
                          <a:xfrm>
                            <a:off x="2327275" y="143510"/>
                            <a:ext cx="635" cy="34480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9" name="Line 84"/>
                        <wps:cNvCnPr/>
                        <wps:spPr bwMode="auto">
                          <a:xfrm flipH="1">
                            <a:off x="1336040" y="135890"/>
                            <a:ext cx="992505" cy="63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9" name="Line 85"/>
                        <wps:cNvCnPr/>
                        <wps:spPr bwMode="auto">
                          <a:xfrm>
                            <a:off x="1336040" y="90805"/>
                            <a:ext cx="635" cy="9017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0" name="Text Box 86"/>
                        <wps:cNvSpPr txBox="1">
                          <a:spLocks noChangeArrowheads="1"/>
                        </wps:cNvSpPr>
                        <wps:spPr bwMode="auto">
                          <a:xfrm>
                            <a:off x="573405" y="733425"/>
                            <a:ext cx="457200" cy="328930"/>
                          </a:xfrm>
                          <a:prstGeom prst="rect">
                            <a:avLst/>
                          </a:prstGeom>
                          <a:solidFill>
                            <a:srgbClr val="FFFFFF"/>
                          </a:solidFill>
                          <a:ln w="9525">
                            <a:solidFill>
                              <a:srgbClr val="000000"/>
                            </a:solidFill>
                            <a:miter lim="800000"/>
                            <a:headEnd/>
                            <a:tailEnd/>
                          </a:ln>
                        </wps:spPr>
                        <wps:txbx>
                          <w:txbxContent>
                            <w:p w:rsidR="009A4BA2" w:rsidRDefault="009A4BA2" w:rsidP="00004C86">
                              <w:pPr>
                                <w:spacing w:before="0" w:after="0"/>
                                <w:jc w:val="center"/>
                              </w:pPr>
                              <w:r>
                                <w:t>1 MΩ</w:t>
                              </w:r>
                            </w:p>
                          </w:txbxContent>
                        </wps:txbx>
                        <wps:bodyPr rot="0" vert="horz" wrap="square" lIns="18000" tIns="45720" rIns="18000" bIns="0" anchor="t" anchorCtr="0" upright="1">
                          <a:noAutofit/>
                        </wps:bodyPr>
                      </wps:wsp>
                      <wps:wsp>
                        <wps:cNvPr id="992" name="Text Box 87"/>
                        <wps:cNvSpPr txBox="1">
                          <a:spLocks noChangeArrowheads="1"/>
                        </wps:cNvSpPr>
                        <wps:spPr bwMode="auto">
                          <a:xfrm>
                            <a:off x="804545" y="128270"/>
                            <a:ext cx="919480"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9D4871">
                              <w:pPr>
                                <w:jc w:val="center"/>
                              </w:pPr>
                              <w:r>
                                <w:t>V</w:t>
                              </w:r>
                              <w:r>
                                <w:rPr>
                                  <w:vertAlign w:val="subscript"/>
                                </w:rPr>
                                <w:t>S</w:t>
                              </w:r>
                              <w:r>
                                <w:t xml:space="preserve"> = 10 V</w:t>
                              </w:r>
                            </w:p>
                          </w:txbxContent>
                        </wps:txbx>
                        <wps:bodyPr rot="0" vert="horz" wrap="square" lIns="91440" tIns="45720" rIns="91440" bIns="45720" anchor="t" anchorCtr="0" upright="1">
                          <a:noAutofit/>
                        </wps:bodyPr>
                      </wps:wsp>
                      <wps:wsp>
                        <wps:cNvPr id="993" name="Line 88"/>
                        <wps:cNvCnPr/>
                        <wps:spPr bwMode="auto">
                          <a:xfrm>
                            <a:off x="2327275" y="603250"/>
                            <a:ext cx="635" cy="34480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4" name="Line 89"/>
                        <wps:cNvCnPr/>
                        <wps:spPr bwMode="auto">
                          <a:xfrm flipV="1">
                            <a:off x="2327275" y="488315"/>
                            <a:ext cx="1149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995" name="Group 90"/>
                        <wpg:cNvGrpSpPr>
                          <a:grpSpLocks/>
                        </wpg:cNvGrpSpPr>
                        <wpg:grpSpPr bwMode="auto">
                          <a:xfrm>
                            <a:off x="1838960" y="823595"/>
                            <a:ext cx="114935" cy="229870"/>
                            <a:chOff x="6911" y="10931"/>
                            <a:chExt cx="181" cy="362"/>
                          </a:xfrm>
                        </wpg:grpSpPr>
                        <wps:wsp>
                          <wps:cNvPr id="996" name="Rectangle 91"/>
                          <wps:cNvSpPr>
                            <a:spLocks noChangeArrowheads="1"/>
                          </wps:cNvSpPr>
                          <wps:spPr bwMode="auto">
                            <a:xfrm>
                              <a:off x="6911" y="10931"/>
                              <a:ext cx="181"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7" name="Line 92"/>
                          <wps:cNvCnPr/>
                          <wps:spPr bwMode="auto">
                            <a:xfrm>
                              <a:off x="6911" y="10931"/>
                              <a:ext cx="0" cy="3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98" name="Line 93"/>
                          <wps:cNvCnPr/>
                          <wps:spPr bwMode="auto">
                            <a:xfrm>
                              <a:off x="7092" y="10931"/>
                              <a:ext cx="0" cy="3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s:wsp>
                        <wps:cNvPr id="999" name="Text Box 94"/>
                        <wps:cNvSpPr txBox="1">
                          <a:spLocks noChangeArrowheads="1"/>
                        </wps:cNvSpPr>
                        <wps:spPr bwMode="auto">
                          <a:xfrm>
                            <a:off x="1407795" y="899795"/>
                            <a:ext cx="919480"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9D4871">
                              <w:pPr>
                                <w:jc w:val="center"/>
                              </w:pPr>
                              <w:r>
                                <w:t xml:space="preserve">2 </w:t>
                              </w:r>
                              <w:proofErr w:type="spellStart"/>
                              <w:r>
                                <w:t>μF</w:t>
                              </w:r>
                              <w:proofErr w:type="spellEnd"/>
                            </w:p>
                          </w:txbxContent>
                        </wps:txbx>
                        <wps:bodyPr rot="0" vert="horz" wrap="square" lIns="91440" tIns="45720" rIns="91440" bIns="45720" anchor="t" anchorCtr="0" upright="1">
                          <a:noAutofit/>
                        </wps:bodyPr>
                      </wps:wsp>
                    </wpc:wpc>
                  </a:graphicData>
                </a:graphic>
              </wp:inline>
            </w:drawing>
          </mc:Choice>
          <mc:Fallback>
            <w:pict>
              <v:group id="Canvas 1000" o:spid="_x0000_s1217" editas="canvas" style="width:217.2pt;height:108.6pt;mso-position-horizontal-relative:char;mso-position-vertical-relative:line" coordsize="27584,13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">
                <v:shape id="_x0000_s1218" type="#_x0000_t75" style="position:absolute;width:27584;height:13792;visibility:visible;mso-wrap-style:square">
                  <v:fill o:detectmouseclick="t"/>
                  <v:path o:connecttype="none"/>
                </v:shape>
                <v:line id="Line 78" o:spid="_x0000_s1219" style="position:absolute;visibility:visible;mso-wrap-style:square" from="12458,0" to="12465,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2FcYAAADdAAAADwAAAGRycy9kb3ducmV2LnhtbESP3WoCMRSE7wt9h3AKvdPs2h/arVFE&#10;W1C8KFUf4Lg5blY3J0uS6urTm4LQy2FmvmGG48424kg+1I4V5P0MBHHpdM2Vgs36q/cGIkRkjY1j&#10;UnCmAOPR/d0QC+1O/EPHVaxEgnAoUIGJsS2kDKUhi6HvWuLk7Zy3GJP0ldQeTwluGznIsldpsea0&#10;YLClqaHysPq1ChZ+uzzkl8rILS/8Z/M9ew92r9TjQzf5ABGpi//hW3uuFTw9v+Tw9yY9AT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0d9hXGAAAA3QAAAA8AAAAAAAAA&#10;AAAAAAAAoQIAAGRycy9kb3ducmV2LnhtbFBLBQYAAAAABAAEAPkAAACUAwAAAAA=&#10;" strokeweight="1pt"/>
                <v:line id="Line 79" o:spid="_x0000_s1220" style="position:absolute;visibility:visible;mso-wrap-style:square" from="13360,908" to="13366,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oOiMMAAADdAAAADwAAAGRycy9kb3ducmV2LnhtbESPzarCMBSE94LvEI7gTlN/kWoUESru&#10;5LZu3B2bY1tsTkoTtb69uXDhLoeZ+YbZ7DpTixe1rrKsYDKOQBDnVldcKLhkyWgFwnlkjbVlUvAh&#10;B7ttv7fBWNs3/9Ar9YUIEHYxKii9b2IpXV6SQTe2DXHw7rY16INsC6lbfAe4qeU0ipbSYMVhocSG&#10;DiXlj/RpFDyul0VyPB90Vqd7fSsSf73dtVLDQbdfg/DU+f/wX/ukFczmiyn8vglPQG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KDojDAAAA3QAAAA8AAAAAAAAAAAAA&#10;AAAAoQIAAGRycy9kb3ducmV2LnhtbFBLBQYAAAAABAAEAPkAAACRAwAAAAA=&#10;" strokeweight="2pt"/>
                <v:line id="Line 80" o:spid="_x0000_s1221" style="position:absolute;flip:x;visibility:visible;mso-wrap-style:square" from="3448,1358" to="12465,1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i1LMUAAADdAAAADwAAAGRycy9kb3ducmV2LnhtbESPS4vCMBSF9wP+h3AFN8OY+mSsRhFB&#10;GAQX6oDO7tJc22pzU5poO//eCILLw3l8nNmiMYW4U+Vyywp63QgEcWJ1zqmC38P66xuE88gaC8uk&#10;4J8cLOatjxnG2ta8o/vepyKMsItRQeZ9GUvpkowMuq4tiYN3tpVBH2SVSl1hHcZNIftRNJYGcw6E&#10;DEtaZZRc9zcTIJdV+re9UHKcHMtNPe591qfTTalOu1lOQXhq/Dv8av9oBYPhaADPN+EJ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i1LMUAAADdAAAADwAAAAAAAAAA&#10;AAAAAAChAgAAZHJzL2Rvd25yZXYueG1sUEsFBgAAAAAEAAQA+QAAAJMDAAAAAA==&#10;" strokeweight="1pt"/>
                <v:line id="Line 81" o:spid="_x0000_s1222" style="position:absolute;visibility:visible;mso-wrap-style:square" from="3448,1358" to="3448,9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pVjcYAAADdAAAADwAAAGRycy9kb3ducmV2LnhtbESP3WoCMRSE7wXfIZxC72pWq6KrUcS2&#10;UOlF8ecBjpvjZuvmZElS3fbpG6Hg5TAz3zDzZWtrcSEfKscK+r0MBHHhdMWlgsP+7WkCIkRkjbVj&#10;UvBDAZaLbmeOuXZX3tJlF0uRIBxyVGBibHIpQ2HIYui5hjh5J+ctxiR9KbXHa4LbWg6ybCwtVpwW&#10;DDa0NlScd99WwcYfP87939LII2/8a/35Mg32S6nHh3Y1AxGpjffwf/tdK3gejoZwe5Oe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1qVY3GAAAA3QAAAA8AAAAAAAAA&#10;AAAAAAAAoQIAAGRycy9kb3ducmV2LnhtbFBLBQYAAAAABAAEAPkAAACUAwAAAAA=&#10;" strokeweight="1pt"/>
                <v:line id="Line 82" o:spid="_x0000_s1223" style="position:absolute;visibility:visible;mso-wrap-style:square" from="3448,9474" to="23247,9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bwFsYAAADdAAAADwAAAGRycy9kb3ducmV2LnhtbESP0WoCMRRE3wX/IdxC3zRrq9KuRpFW&#10;oeKDaPsB1811s3VzsySprv36piD4OMzMGWY6b20tzuRD5VjBoJ+BIC6crrhU8PW56r2ACBFZY+2Y&#10;FFwpwHzW7Uwx1+7COzrvYykShEOOCkyMTS5lKAxZDH3XECfv6LzFmKQvpfZ4SXBby6csG0uLFacF&#10;gw29GSpO+x+rYO0Pm9PgtzTywGu/rLfvr8F+K/X40C4mICK18R6+tT+0gufhaAT/b9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m8BbGAAAA3QAAAA8AAAAAAAAA&#10;AAAAAAAAoQIAAGRycy9kb3ducmV2LnhtbFBLBQYAAAAABAAEAPkAAACUAwAAAAA=&#10;" strokeweight="1pt"/>
                <v:line id="Line 83" o:spid="_x0000_s1224" style="position:absolute;visibility:visible;mso-wrap-style:square" from="23272,1435" to="23279,4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L4msQAAADcAAAADwAAAGRycy9kb3ducmV2LnhtbESP0WoCMRRE3wv9h3ALvtXsKpS6GkVa&#10;BcWHou0HXDfXzermZkmirv16Uyj4OMzMGWYy62wjLuRD7VhB3s9AEJdO11wp+Plevr6DCBFZY+OY&#10;FNwowGz6/DTBQrsrb+myi5VIEA4FKjAxtoWUoTRkMfRdS5y8g/MWY5K+ktrjNcFtIwdZ9iYt1pwW&#10;DLb0Yag87c5WwdrvN6f8tzJyz2u/aL4+R8Eeleq9dPMxiEhdfIT/2yutYDjK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QviaxAAAANwAAAAPAAAAAAAAAAAA&#10;AAAAAKECAABkcnMvZG93bnJldi54bWxQSwUGAAAAAAQABAD5AAAAkgMAAAAA&#10;" strokeweight="1pt"/>
                <v:line id="Line 84" o:spid="_x0000_s1225" style="position:absolute;flip:x;visibility:visible;mso-wrap-style:square" from="13360,1358" to="23285,1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6ehMYAAADcAAAADwAAAGRycy9kb3ducmV2LnhtbESPzWrCQBSF9wXfYbiCGzETWwgmdRQR&#10;hCK4aFow3V0yt0ls5k7IjCa+facgdHk4Px9nvR1NK27Uu8aygmUUgyAurW64UvD5cVisQDiPrLG1&#10;TAru5GC7mTytMdN24He65b4SYYRdhgpq77tMSlfWZNBFtiMO3rftDfog+0rqHocwblr5HMeJNNhw&#10;INTY0b6m8ie/mgC57Kuv04XKc3rujkOynA9FcVVqNh13ryA8jf4//Gi/aQUvaQp/Z8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unoTGAAAA3AAAAA8AAAAAAAAA&#10;AAAAAAAAoQIAAGRycy9kb3ducmV2LnhtbFBLBQYAAAAABAAEAPkAAACUAwAAAAA=&#10;" strokeweight="1pt"/>
                <v:line id="Line 85" o:spid="_x0000_s1226" style="position:absolute;visibility:visible;mso-wrap-style:square" from="13360,908" to="13366,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cuzcMAAADcAAAADwAAAGRycy9kb3ducmV2LnhtbESPT4vCMBTE7wt+h/AEb2uq6KK1UUSo&#10;eFusXrw9m9c/2LyUJmr99htB2OMwM79hkk1vGvGgztWWFUzGEQji3OqaSwXnU/q9AOE8ssbGMil4&#10;kYPNevCVYKztk4/0yHwpAoRdjAoq79tYSpdXZNCNbUscvMJ2Bn2QXSl1h88AN42cRtGPNFhzWKiw&#10;pV1F+S27GwW3y3me7n93+tRkW30tU3+5Flqp0bDfrkB46v1/+NM+aAWzaAn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nLs3DAAAA3AAAAA8AAAAAAAAAAAAA&#10;AAAAoQIAAGRycy9kb3ducmV2LnhtbFBLBQYAAAAABAAEAPkAAACRAwAAAAA=&#10;" strokeweight="2pt"/>
                <v:shape id="Text Box 86" o:spid="_x0000_s1227" type="#_x0000_t202" style="position:absolute;left:5734;top:7334;width:4572;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ctHcMA&#10;AADcAAAADwAAAGRycy9kb3ducmV2LnhtbERPz2vCMBS+D/Y/hDfYbU2VKa4aRbfJBPEwt4PHR/Ns&#10;i81LTbK28683B8Hjx/d7tuhNLVpyvrKsYJCkIIhzqysuFPz+rF8mIHxA1lhbJgX/5GExf3yYYaZt&#10;x9/U7kMhYgj7DBWUITSZlD4vyaBPbEMcuaN1BkOErpDaYRfDTS2HaTqWBiuODSU29F5Sftr/GQXu&#10;Y7MbfX7t3uwWw6HtLrg6L89KPT/1yymIQH24i2/ujVbwOojz45l4BOT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4ctHcMAAADcAAAADwAAAAAAAAAAAAAAAACYAgAAZHJzL2Rv&#10;d25yZXYueG1sUEsFBgAAAAAEAAQA9QAAAIgDAAAAAA==&#10;">
                  <v:textbox inset=".5mm,,.5mm,0">
                    <w:txbxContent>
                      <w:p w:rsidR="009A4BA2" w:rsidRDefault="009A4BA2" w:rsidP="00004C86">
                        <w:pPr>
                          <w:spacing w:before="0" w:after="0"/>
                          <w:jc w:val="center"/>
                        </w:pPr>
                        <w:r>
                          <w:t>1 MΩ</w:t>
                        </w:r>
                      </w:p>
                    </w:txbxContent>
                  </v:textbox>
                </v:shape>
                <v:shape id="Text Box 87" o:spid="_x0000_s1228" type="#_x0000_t202" style="position:absolute;left:8045;top:1282;width:9195;height:3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ouMMA&#10;AADcAAAADwAAAGRycy9kb3ducmV2LnhtbESPT4vCMBTE74LfITxhb5oou2KrUWQXwdMu/gVvj+bZ&#10;FpuX0kRbv/1mYcHjMDO/YRarzlbiQY0vHWsYjxQI4syZknMNx8NmOAPhA7LByjFpeJKH1bLfW2Bq&#10;XMs7euxDLiKEfYoaihDqVEqfFWTRj1xNHL2rayyGKJtcmgbbCLeVnCg1lRZLjgsF1vRZUHbb362G&#10;0/f1cn5XP/mX/ahb1ynJNpFavw269RxEoC68wv/trdGQJBP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rouMMAAADcAAAADwAAAAAAAAAAAAAAAACYAgAAZHJzL2Rv&#10;d25yZXYueG1sUEsFBgAAAAAEAAQA9QAAAIgDAAAAAA==&#10;" filled="f" stroked="f">
                  <v:textbox>
                    <w:txbxContent>
                      <w:p w:rsidR="009A4BA2" w:rsidRDefault="009A4BA2" w:rsidP="009D4871">
                        <w:pPr>
                          <w:jc w:val="center"/>
                        </w:pPr>
                        <w:r>
                          <w:t>V</w:t>
                        </w:r>
                        <w:r>
                          <w:rPr>
                            <w:vertAlign w:val="subscript"/>
                          </w:rPr>
                          <w:t>S</w:t>
                        </w:r>
                        <w:r>
                          <w:t xml:space="preserve"> = 10 V</w:t>
                        </w:r>
                      </w:p>
                    </w:txbxContent>
                  </v:textbox>
                </v:shape>
                <v:line id="Line 88" o:spid="_x0000_s1229" style="position:absolute;visibility:visible;mso-wrap-style:square" from="23272,6032" to="23279,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b0pMUAAADcAAAADwAAAGRycy9kb3ducmV2LnhtbESP0WoCMRRE3wv9h3ALfatZLUh3NYq0&#10;ChUfpNt+wHVz3axubpYk6tavN0Khj8PMnGGm89624kw+NI4VDAcZCOLK6YZrBT/fq5c3ECEia2wd&#10;k4JfCjCfPT5MsdDuwl90LmMtEoRDgQpMjF0hZagMWQwD1xEnb++8xZikr6X2eElw28pRlo2lxYbT&#10;gsGO3g1Vx/JkFaz9bnMcXmsjd7z2y3b7kQd7UOr5qV9MQETq43/4r/2pFeT5K9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b0pMUAAADcAAAADwAAAAAAAAAA&#10;AAAAAAChAgAAZHJzL2Rvd25yZXYueG1sUEsFBgAAAAAEAAQA+QAAAJMDAAAAAA==&#10;" strokeweight="1pt"/>
                <v:line id="Line 89" o:spid="_x0000_s1230" style="position:absolute;flip:y;visibility:visible;mso-wrap-style:square" from="23272,4883" to="24422,6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JLFsYAAADcAAAADwAAAGRycy9kb3ducmV2LnhtbESPQWsCMRSE70L/Q3iFXqRmW6S4q1Gk&#10;UOjBi1ZWentuXjfLbl62Sarbf28EweMwM98wi9VgO3EiHxrHCl4mGQjiyumGawX7r4/nGYgQkTV2&#10;jknBPwVYLR9GCyy0O/OWTrtYiwThUKACE2NfSBkqQxbDxPXEyftx3mJM0tdSezwnuO3ka5a9SYsN&#10;pwWDPb0bqtrdn1UgZ5vxr18fp23ZHg65Kauy/94o9fQ4rOcgIg3xHr61P7WCPJ/C9Uw6AnJ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ySxbGAAAA3AAAAA8AAAAAAAAA&#10;AAAAAAAAoQIAAGRycy9kb3ducmV2LnhtbFBLBQYAAAAABAAEAPkAAACUAwAAAAA=&#10;"/>
                <v:group id="Group 90" o:spid="_x0000_s1231" style="position:absolute;left:18389;top:8235;width:1149;height:2299" coordorigin="6911,10931" coordsize="181,3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f1cMUAAADcAAAADwAAAGRycy9kb3ducmV2LnhtbESPT4vCMBTE78J+h/AW&#10;vGnaFUWrUUR2lz2I4B8Qb4/m2Rabl9Jk2/rtjSB4HGbmN8xi1ZlSNFS7wrKCeBiBIE6tLjhTcDr+&#10;DKYgnEfWWFomBXdysFp+9BaYaNvynpqDz0SAsEtQQe59lUjp0pwMuqGtiIN3tbVBH2SdSV1jG+Cm&#10;lF9RNJEGCw4LOVa0ySm9Hf6Ngt8W2/Uo/m62t+vmfjmOd+dtTEr1P7v1HISnzr/Dr/afVjCbjeF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n9XDFAAAA3AAA&#10;AA8AAAAAAAAAAAAAAAAAqgIAAGRycy9kb3ducmV2LnhtbFBLBQYAAAAABAAEAPoAAACcAwAAAAA=&#10;">
                  <v:rect id="Rectangle 91" o:spid="_x0000_s1232" style="position:absolute;left:6911;top:10931;width:181;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lRa8QA&#10;AADcAAAADwAAAGRycy9kb3ducmV2LnhtbESPQWvCQBSE7wX/w/KE3uqurQ0muooUBEF7qApeH9ln&#10;Esy+jdlV4793BaHHYWa+YabzztbiSq2vHGsYDhQI4tyZigsN+93yYwzCB2SDtWPScCcP81nvbYqZ&#10;cTf+o+s2FCJC2GeooQyhyaT0eUkW/cA1xNE7utZiiLItpGnxFuG2lp9KJdJixXGhxIZ+SspP24vV&#10;gMnInH+PX5vd+pJgWnRq+X1QWr/3u8UERKAu/Idf7ZXRkKYJ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5UWvEAAAA3AAAAA8AAAAAAAAAAAAAAAAAmAIAAGRycy9k&#10;b3ducmV2LnhtbFBLBQYAAAAABAAEAPUAAACJAwAAAAA=&#10;" stroked="f"/>
                  <v:line id="Line 92" o:spid="_x0000_s1233" style="position:absolute;visibility:visible;mso-wrap-style:square" from="6911,10931" to="6911,11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y5pcUAAADcAAAADwAAAGRycy9kb3ducmV2LnhtbESPQWvCQBSE7wX/w/KE3urGClWjq4ig&#10;lt6aiuDtkX0mMdm36e5G03/fLQg9DjPzDbNc96YRN3K+sqxgPEpAEOdWV1woOH7tXmYgfEDW2Fgm&#10;BT/kYb0aPC0x1fbOn3TLQiEihH2KCsoQ2lRKn5dk0I9sSxy9i3UGQ5SukNrhPcJNI1+T5E0arDgu&#10;lNjStqS8zjqj4NRlfL7WO9dgtz8cLqfv2k8+lHoe9psFiEB9+A8/2u9awXw+hb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y5pcUAAADcAAAADwAAAAAAAAAA&#10;AAAAAAChAgAAZHJzL2Rvd25yZXYueG1sUEsFBgAAAAAEAAQA+QAAAJMDAAAAAA==&#10;" strokeweight="1.5pt"/>
                  <v:line id="Line 93" o:spid="_x0000_s1234" style="position:absolute;visibility:visible;mso-wrap-style:square" from="7092,10931" to="7092,11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Mt18EAAADcAAAADwAAAGRycy9kb3ducmV2LnhtbERPy4rCMBTdC/5DuII7TR1BtGOUQfCB&#10;u+kMwuwuzbXttLnpJKnWvzeLAZeH815ve9OIGzlfWVYwmyYgiHOrKy4UfH/tJ0sQPiBrbCyTggd5&#10;2G6GgzWm2t75k25ZKEQMYZ+igjKENpXS5yUZ9FPbEkfuap3BEKErpHZ4j+GmkW9JspAGK44NJba0&#10;Kymvs84ouHQZ//zWe9dgdzger5e/2s/PSo1H/cc7iEB9eIn/3SetYLWKa+OZeATk5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wy3XwQAAANwAAAAPAAAAAAAAAAAAAAAA&#10;AKECAABkcnMvZG93bnJldi54bWxQSwUGAAAAAAQABAD5AAAAjwMAAAAA&#10;" strokeweight="1.5pt"/>
                </v:group>
                <v:shape id="Text Box 94" o:spid="_x0000_s1235" type="#_x0000_t202" style="position:absolute;left:14077;top:8997;width:9195;height:3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56ycQA&#10;AADcAAAADwAAAGRycy9kb3ducmV2LnhtbESPQWvCQBSE74X+h+UVemt2K6000VVEEXqqGNuCt0f2&#10;mYRm34bsmqT/3hUEj8PMfMPMl6NtRE+drx1reE0UCOLCmZpLDd+H7csHCB+QDTaOScM/eVguHh/m&#10;mBk38J76PJQiQthnqKEKoc2k9EVFFn3iWuLonVxnMUTZldJ0OES4beREqam0WHNcqLCldUXFX362&#10;Gn6+TsffN7UrN/a9HdyoJNtUav38NK5mIAKN4R6+tT+NhjRN4XomHgG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esnEAAAA3AAAAA8AAAAAAAAAAAAAAAAAmAIAAGRycy9k&#10;b3ducmV2LnhtbFBLBQYAAAAABAAEAPUAAACJAwAAAAA=&#10;" filled="f" stroked="f">
                  <v:textbox>
                    <w:txbxContent>
                      <w:p w:rsidR="009A4BA2" w:rsidRDefault="009A4BA2" w:rsidP="009D4871">
                        <w:pPr>
                          <w:jc w:val="center"/>
                        </w:pPr>
                        <w:r>
                          <w:t xml:space="preserve">2 </w:t>
                        </w:r>
                        <w:proofErr w:type="spellStart"/>
                        <w:r>
                          <w:t>μF</w:t>
                        </w:r>
                        <w:proofErr w:type="spellEnd"/>
                      </w:p>
                    </w:txbxContent>
                  </v:textbox>
                </v:shape>
                <w10:anchorlock/>
              </v:group>
            </w:pict>
          </mc:Fallback>
        </mc:AlternateContent>
      </w:r>
    </w:p>
    <w:p w:rsidR="009D4871" w:rsidRPr="00A71DCE" w:rsidRDefault="009D4871" w:rsidP="009D4871">
      <w:pPr>
        <w:tabs>
          <w:tab w:val="left" w:pos="567"/>
          <w:tab w:val="right" w:pos="3544"/>
          <w:tab w:val="left" w:pos="3686"/>
        </w:tabs>
        <w:rPr>
          <w:rFonts w:cs="Arial"/>
          <w:lang w:val="en-US"/>
        </w:rPr>
      </w:pPr>
      <w:r w:rsidRPr="00A71DCE">
        <w:rPr>
          <w:rFonts w:cs="Arial"/>
          <w:lang w:val="en-US"/>
        </w:rPr>
        <w:t>(a)</w:t>
      </w:r>
      <w:r w:rsidRPr="00A71DCE">
        <w:rPr>
          <w:rFonts w:cs="Arial"/>
          <w:lang w:val="en-US"/>
        </w:rPr>
        <w:tab/>
        <w:t xml:space="preserve">Immediately after closing the switch </w:t>
      </w:r>
      <w:r>
        <w:rPr>
          <w:rFonts w:cs="Arial"/>
          <w:lang w:val="en-US"/>
        </w:rPr>
        <w:t>determine the:</w:t>
      </w:r>
    </w:p>
    <w:p w:rsidR="009D4871" w:rsidRPr="00A71DCE" w:rsidRDefault="009D4871" w:rsidP="009D4871">
      <w:pPr>
        <w:tabs>
          <w:tab w:val="left" w:pos="567"/>
          <w:tab w:val="left" w:pos="1134"/>
          <w:tab w:val="right" w:pos="3544"/>
          <w:tab w:val="left" w:pos="3686"/>
        </w:tabs>
        <w:rPr>
          <w:rFonts w:cs="Arial"/>
          <w:lang w:val="en-US"/>
        </w:rPr>
      </w:pPr>
      <w:r>
        <w:rPr>
          <w:rFonts w:cs="Arial"/>
          <w:lang w:val="en-US"/>
        </w:rPr>
        <w:tab/>
        <w:t>(i)</w:t>
      </w:r>
      <w:r>
        <w:rPr>
          <w:rFonts w:cs="Arial"/>
          <w:lang w:val="en-US"/>
        </w:rPr>
        <w:tab/>
        <w:t>charge on C;</w:t>
      </w:r>
    </w:p>
    <w:p w:rsidR="009D4871" w:rsidRPr="00A71DCE" w:rsidRDefault="009D4871" w:rsidP="009D4871">
      <w:pPr>
        <w:tabs>
          <w:tab w:val="left" w:pos="567"/>
          <w:tab w:val="left" w:pos="1134"/>
          <w:tab w:val="right" w:pos="3544"/>
          <w:tab w:val="left" w:pos="3686"/>
        </w:tabs>
        <w:rPr>
          <w:rFonts w:cs="Arial"/>
          <w:lang w:val="en-US"/>
        </w:rPr>
      </w:pPr>
      <w:r>
        <w:rPr>
          <w:rFonts w:cs="Arial"/>
          <w:lang w:val="en-US"/>
        </w:rPr>
        <w:tab/>
        <w:t>(ii)</w:t>
      </w:r>
      <w:r>
        <w:rPr>
          <w:rFonts w:cs="Arial"/>
          <w:lang w:val="en-US"/>
        </w:rPr>
        <w:tab/>
      </w:r>
      <w:r w:rsidRPr="00A71DCE">
        <w:rPr>
          <w:rFonts w:cs="Arial"/>
          <w:lang w:val="en-US"/>
        </w:rPr>
        <w:t>p</w:t>
      </w:r>
      <w:r>
        <w:rPr>
          <w:rFonts w:cs="Arial"/>
          <w:lang w:val="en-US"/>
        </w:rPr>
        <w:t>.</w:t>
      </w:r>
      <w:r w:rsidRPr="00A71DCE">
        <w:rPr>
          <w:rFonts w:cs="Arial"/>
          <w:lang w:val="en-US"/>
        </w:rPr>
        <w:t>d</w:t>
      </w:r>
      <w:r>
        <w:rPr>
          <w:rFonts w:cs="Arial"/>
          <w:lang w:val="en-US"/>
        </w:rPr>
        <w:t>. across C;</w:t>
      </w:r>
    </w:p>
    <w:p w:rsidR="009D4871" w:rsidRPr="00A71DCE" w:rsidRDefault="009D4871" w:rsidP="009D4871">
      <w:pPr>
        <w:tabs>
          <w:tab w:val="left" w:pos="567"/>
          <w:tab w:val="left" w:pos="1134"/>
          <w:tab w:val="right" w:pos="3544"/>
          <w:tab w:val="left" w:pos="3686"/>
        </w:tabs>
        <w:rPr>
          <w:rFonts w:cs="Arial"/>
          <w:lang w:val="en-US"/>
        </w:rPr>
      </w:pPr>
      <w:r>
        <w:rPr>
          <w:rFonts w:cs="Arial"/>
          <w:lang w:val="en-US"/>
        </w:rPr>
        <w:tab/>
        <w:t>(iii)</w:t>
      </w:r>
      <w:r>
        <w:rPr>
          <w:rFonts w:cs="Arial"/>
          <w:lang w:val="en-US"/>
        </w:rPr>
        <w:tab/>
      </w:r>
      <w:r w:rsidRPr="00A71DCE">
        <w:rPr>
          <w:rFonts w:cs="Arial"/>
          <w:lang w:val="en-US"/>
        </w:rPr>
        <w:t>p</w:t>
      </w:r>
      <w:r>
        <w:rPr>
          <w:rFonts w:cs="Arial"/>
          <w:lang w:val="en-US"/>
        </w:rPr>
        <w:t>.</w:t>
      </w:r>
      <w:r w:rsidRPr="00A71DCE">
        <w:rPr>
          <w:rFonts w:cs="Arial"/>
          <w:lang w:val="en-US"/>
        </w:rPr>
        <w:t>d</w:t>
      </w:r>
      <w:r>
        <w:rPr>
          <w:rFonts w:cs="Arial"/>
          <w:lang w:val="en-US"/>
        </w:rPr>
        <w:t>. across R;</w:t>
      </w:r>
    </w:p>
    <w:p w:rsidR="009D4871" w:rsidRPr="00A71DCE" w:rsidRDefault="009D4871" w:rsidP="009D4871">
      <w:pPr>
        <w:tabs>
          <w:tab w:val="left" w:pos="567"/>
          <w:tab w:val="left" w:pos="1134"/>
          <w:tab w:val="right" w:pos="3544"/>
          <w:tab w:val="left" w:pos="3686"/>
        </w:tabs>
        <w:rPr>
          <w:rFonts w:cs="Arial"/>
          <w:lang w:val="en-US"/>
        </w:rPr>
      </w:pPr>
      <w:r>
        <w:rPr>
          <w:rFonts w:cs="Arial"/>
          <w:lang w:val="en-US"/>
        </w:rPr>
        <w:tab/>
        <w:t>(iv)</w:t>
      </w:r>
      <w:r>
        <w:rPr>
          <w:rFonts w:cs="Arial"/>
          <w:lang w:val="en-US"/>
        </w:rPr>
        <w:tab/>
        <w:t>current through R.</w:t>
      </w:r>
    </w:p>
    <w:p w:rsidR="009D4871" w:rsidRPr="00A71DCE" w:rsidRDefault="009D4871" w:rsidP="009D4871">
      <w:pPr>
        <w:tabs>
          <w:tab w:val="left" w:pos="567"/>
          <w:tab w:val="left" w:pos="1134"/>
          <w:tab w:val="right" w:pos="3544"/>
          <w:tab w:val="left" w:pos="3686"/>
        </w:tabs>
        <w:rPr>
          <w:rFonts w:cs="Arial"/>
          <w:lang w:val="en-US"/>
        </w:rPr>
      </w:pPr>
      <w:r w:rsidRPr="00A71DCE">
        <w:rPr>
          <w:rFonts w:cs="Arial"/>
          <w:lang w:val="en-US"/>
        </w:rPr>
        <w:t>(b)</w:t>
      </w:r>
      <w:r w:rsidRPr="00A71DCE">
        <w:rPr>
          <w:rFonts w:cs="Arial"/>
          <w:lang w:val="en-US"/>
        </w:rPr>
        <w:tab/>
        <w:t>When the ca</w:t>
      </w:r>
      <w:r>
        <w:rPr>
          <w:rFonts w:cs="Arial"/>
          <w:lang w:val="en-US"/>
        </w:rPr>
        <w:t>pacitor is fully charged determine the:</w:t>
      </w:r>
    </w:p>
    <w:p w:rsidR="009D4871" w:rsidRPr="00A71DCE" w:rsidRDefault="009D4871" w:rsidP="009D4871">
      <w:pPr>
        <w:tabs>
          <w:tab w:val="left" w:pos="567"/>
          <w:tab w:val="left" w:pos="1134"/>
          <w:tab w:val="right" w:pos="3544"/>
          <w:tab w:val="left" w:pos="3686"/>
        </w:tabs>
        <w:rPr>
          <w:rFonts w:cs="Arial"/>
          <w:lang w:val="en-US"/>
        </w:rPr>
      </w:pPr>
      <w:r>
        <w:rPr>
          <w:rFonts w:cs="Arial"/>
          <w:lang w:val="en-US"/>
        </w:rPr>
        <w:tab/>
        <w:t>(i)</w:t>
      </w:r>
      <w:r>
        <w:rPr>
          <w:rFonts w:cs="Arial"/>
          <w:lang w:val="en-US"/>
        </w:rPr>
        <w:tab/>
      </w:r>
      <w:r w:rsidRPr="00A71DCE">
        <w:rPr>
          <w:rFonts w:cs="Arial"/>
          <w:lang w:val="en-US"/>
        </w:rPr>
        <w:t>p</w:t>
      </w:r>
      <w:r>
        <w:rPr>
          <w:rFonts w:cs="Arial"/>
          <w:lang w:val="en-US"/>
        </w:rPr>
        <w:t>.</w:t>
      </w:r>
      <w:r w:rsidRPr="00A71DCE">
        <w:rPr>
          <w:rFonts w:cs="Arial"/>
          <w:lang w:val="en-US"/>
        </w:rPr>
        <w:t>d</w:t>
      </w:r>
      <w:r>
        <w:rPr>
          <w:rFonts w:cs="Arial"/>
          <w:lang w:val="en-US"/>
        </w:rPr>
        <w:t>. across the capacitor;</w:t>
      </w:r>
    </w:p>
    <w:p w:rsidR="009D4871" w:rsidRDefault="009D4871" w:rsidP="009D4871">
      <w:pPr>
        <w:tabs>
          <w:tab w:val="left" w:pos="567"/>
          <w:tab w:val="left" w:pos="1134"/>
          <w:tab w:val="right" w:pos="3544"/>
          <w:tab w:val="left" w:pos="3686"/>
        </w:tabs>
        <w:rPr>
          <w:rFonts w:cs="Arial"/>
          <w:lang w:val="en-US"/>
        </w:rPr>
      </w:pPr>
      <w:r>
        <w:rPr>
          <w:rFonts w:cs="Arial"/>
          <w:lang w:val="en-US"/>
        </w:rPr>
        <w:tab/>
        <w:t>(ii)</w:t>
      </w:r>
      <w:r>
        <w:rPr>
          <w:rFonts w:cs="Arial"/>
          <w:lang w:val="en-US"/>
        </w:rPr>
        <w:tab/>
        <w:t>charge stored.</w:t>
      </w:r>
    </w:p>
    <w:p w:rsidR="00ED3405" w:rsidRDefault="00ED3405" w:rsidP="009D4871">
      <w:pPr>
        <w:tabs>
          <w:tab w:val="left" w:pos="567"/>
          <w:tab w:val="left" w:pos="1134"/>
          <w:tab w:val="right" w:pos="3544"/>
          <w:tab w:val="left" w:pos="3686"/>
        </w:tabs>
        <w:rPr>
          <w:rFonts w:cs="Arial"/>
          <w:lang w:val="en-US"/>
        </w:rPr>
      </w:pPr>
    </w:p>
    <w:p w:rsidR="009D4871" w:rsidRPr="00A71DCE" w:rsidRDefault="009D4871" w:rsidP="009D4871">
      <w:pPr>
        <w:tabs>
          <w:tab w:val="left" w:pos="567"/>
          <w:tab w:val="left" w:pos="1134"/>
          <w:tab w:val="right" w:pos="3544"/>
          <w:tab w:val="left" w:pos="3686"/>
        </w:tabs>
        <w:rPr>
          <w:rFonts w:cs="Arial"/>
          <w:lang w:val="en-US"/>
        </w:rPr>
      </w:pPr>
      <w:r>
        <w:rPr>
          <w:rFonts w:cs="Arial"/>
          <w:lang w:val="en-US"/>
        </w:rPr>
        <w:t>Solution</w:t>
      </w:r>
    </w:p>
    <w:p w:rsidR="009D4871" w:rsidRPr="00A71DCE" w:rsidRDefault="009D4871" w:rsidP="009D4871">
      <w:pPr>
        <w:tabs>
          <w:tab w:val="left" w:pos="567"/>
          <w:tab w:val="left" w:pos="1134"/>
          <w:tab w:val="right" w:pos="3544"/>
          <w:tab w:val="left" w:pos="3686"/>
        </w:tabs>
        <w:rPr>
          <w:rFonts w:cs="Arial"/>
          <w:lang w:val="en-US"/>
        </w:rPr>
      </w:pPr>
      <w:r w:rsidRPr="00A71DCE">
        <w:rPr>
          <w:rFonts w:cs="Arial"/>
          <w:lang w:val="en-US"/>
        </w:rPr>
        <w:t>(a)</w:t>
      </w:r>
      <w:r w:rsidRPr="00A71DCE">
        <w:rPr>
          <w:rFonts w:cs="Arial"/>
          <w:lang w:val="en-US"/>
        </w:rPr>
        <w:tab/>
        <w:t>(i)</w:t>
      </w:r>
      <w:r w:rsidRPr="00A71DCE">
        <w:rPr>
          <w:rFonts w:cs="Arial"/>
          <w:lang w:val="en-US"/>
        </w:rPr>
        <w:tab/>
        <w:t>The initial charge on the capacitor is zero.</w:t>
      </w:r>
    </w:p>
    <w:p w:rsidR="009D4871" w:rsidRPr="00A71DCE" w:rsidRDefault="009D4871" w:rsidP="009D4871">
      <w:pPr>
        <w:tabs>
          <w:tab w:val="left" w:pos="567"/>
          <w:tab w:val="left" w:pos="1134"/>
          <w:tab w:val="right" w:pos="3544"/>
          <w:tab w:val="left" w:pos="3686"/>
        </w:tabs>
        <w:rPr>
          <w:rFonts w:cs="Arial"/>
          <w:lang w:val="en-US"/>
        </w:rPr>
      </w:pPr>
      <w:r w:rsidRPr="00A71DCE">
        <w:rPr>
          <w:rFonts w:cs="Arial"/>
          <w:lang w:val="en-US"/>
        </w:rPr>
        <w:tab/>
        <w:t>(ii)</w:t>
      </w:r>
      <w:r w:rsidRPr="00A71DCE">
        <w:rPr>
          <w:rFonts w:cs="Arial"/>
          <w:lang w:val="en-US"/>
        </w:rPr>
        <w:tab/>
        <w:t>The initial p</w:t>
      </w:r>
      <w:r>
        <w:rPr>
          <w:rFonts w:cs="Arial"/>
          <w:lang w:val="en-US"/>
        </w:rPr>
        <w:t>.</w:t>
      </w:r>
      <w:r w:rsidRPr="00A71DCE">
        <w:rPr>
          <w:rFonts w:cs="Arial"/>
          <w:lang w:val="en-US"/>
        </w:rPr>
        <w:t>d</w:t>
      </w:r>
      <w:r>
        <w:rPr>
          <w:rFonts w:cs="Arial"/>
          <w:lang w:val="en-US"/>
        </w:rPr>
        <w:t>.</w:t>
      </w:r>
      <w:r w:rsidRPr="00A71DCE">
        <w:rPr>
          <w:rFonts w:cs="Arial"/>
          <w:lang w:val="en-US"/>
        </w:rPr>
        <w:t xml:space="preserve"> across the capacitor is zero since there is no charge.</w:t>
      </w:r>
    </w:p>
    <w:p w:rsidR="009D4871" w:rsidRPr="00A71DCE" w:rsidRDefault="009D4871" w:rsidP="009D4871">
      <w:pPr>
        <w:tabs>
          <w:tab w:val="left" w:pos="567"/>
          <w:tab w:val="left" w:pos="1134"/>
          <w:tab w:val="right" w:pos="3544"/>
          <w:tab w:val="left" w:pos="3686"/>
        </w:tabs>
        <w:rPr>
          <w:rFonts w:cs="Arial"/>
          <w:lang w:val="en-US"/>
        </w:rPr>
      </w:pPr>
      <w:r w:rsidRPr="00A71DCE">
        <w:rPr>
          <w:rFonts w:cs="Arial"/>
          <w:lang w:val="en-US"/>
        </w:rPr>
        <w:tab/>
        <w:t>(iii)</w:t>
      </w:r>
      <w:r w:rsidRPr="00A71DCE">
        <w:rPr>
          <w:rFonts w:cs="Arial"/>
          <w:lang w:val="en-US"/>
        </w:rPr>
        <w:tab/>
      </w:r>
      <w:r>
        <w:rPr>
          <w:rFonts w:cs="Arial"/>
          <w:lang w:val="en-US"/>
        </w:rPr>
        <w:t xml:space="preserve">The </w:t>
      </w:r>
      <w:r w:rsidRPr="00A71DCE">
        <w:rPr>
          <w:rFonts w:cs="Arial"/>
          <w:lang w:val="en-US"/>
        </w:rPr>
        <w:t>p</w:t>
      </w:r>
      <w:r>
        <w:rPr>
          <w:rFonts w:cs="Arial"/>
          <w:lang w:val="en-US"/>
        </w:rPr>
        <w:t>.</w:t>
      </w:r>
      <w:r w:rsidRPr="00A71DCE">
        <w:rPr>
          <w:rFonts w:cs="Arial"/>
          <w:lang w:val="en-US"/>
        </w:rPr>
        <w:t>d</w:t>
      </w:r>
      <w:r>
        <w:rPr>
          <w:rFonts w:cs="Arial"/>
          <w:lang w:val="en-US"/>
        </w:rPr>
        <w:t>.</w:t>
      </w:r>
      <w:r w:rsidRPr="00A71DCE">
        <w:rPr>
          <w:rFonts w:cs="Arial"/>
          <w:lang w:val="en-US"/>
        </w:rPr>
        <w:t xml:space="preserve"> across the resistor is 10 V</w:t>
      </w:r>
    </w:p>
    <w:p w:rsidR="009D4871" w:rsidRPr="00A71DCE" w:rsidRDefault="009D4871" w:rsidP="009D4871">
      <w:pPr>
        <w:tabs>
          <w:tab w:val="left" w:pos="567"/>
          <w:tab w:val="left" w:pos="1134"/>
          <w:tab w:val="right" w:pos="3544"/>
          <w:tab w:val="left" w:pos="3686"/>
        </w:tabs>
        <w:rPr>
          <w:rFonts w:cs="Arial"/>
          <w:lang w:val="en-US"/>
        </w:rPr>
      </w:pPr>
      <w:r w:rsidRPr="00A71DCE">
        <w:rPr>
          <w:rFonts w:cs="Arial"/>
          <w:lang w:val="en-US"/>
        </w:rPr>
        <w:tab/>
      </w:r>
      <w:r w:rsidRPr="00A71DCE">
        <w:rPr>
          <w:rFonts w:cs="Arial"/>
          <w:lang w:val="en-US"/>
        </w:rPr>
        <w:tab/>
        <w:t>(</w:t>
      </w:r>
      <w:r w:rsidRPr="00A71DCE">
        <w:rPr>
          <w:rFonts w:cs="Arial"/>
          <w:i/>
          <w:lang w:val="en-US"/>
        </w:rPr>
        <w:t>V</w:t>
      </w:r>
      <w:r w:rsidRPr="00A71DCE">
        <w:rPr>
          <w:rFonts w:cs="Arial"/>
          <w:vertAlign w:val="subscript"/>
          <w:lang w:val="en-US"/>
        </w:rPr>
        <w:t>R</w:t>
      </w:r>
      <w:r w:rsidRPr="00A71DCE">
        <w:rPr>
          <w:rFonts w:cs="Arial"/>
          <w:lang w:val="en-US"/>
        </w:rPr>
        <w:t xml:space="preserve"> = </w:t>
      </w:r>
      <w:r w:rsidRPr="00A71DCE">
        <w:rPr>
          <w:rFonts w:cs="Arial"/>
          <w:i/>
          <w:lang w:val="en-US"/>
        </w:rPr>
        <w:t>V</w:t>
      </w:r>
      <w:r w:rsidRPr="00A71DCE">
        <w:rPr>
          <w:rFonts w:cs="Arial"/>
          <w:vertAlign w:val="subscript"/>
          <w:lang w:val="en-US"/>
        </w:rPr>
        <w:t>S</w:t>
      </w:r>
      <w:r w:rsidRPr="00A71DCE">
        <w:rPr>
          <w:rFonts w:cs="Arial"/>
          <w:lang w:val="en-US"/>
        </w:rPr>
        <w:t xml:space="preserve"> – </w:t>
      </w:r>
      <w:r w:rsidRPr="00A71DCE">
        <w:rPr>
          <w:rFonts w:cs="Arial"/>
          <w:i/>
          <w:lang w:val="en-US"/>
        </w:rPr>
        <w:t>V</w:t>
      </w:r>
      <w:r w:rsidRPr="00A71DCE">
        <w:rPr>
          <w:rFonts w:cs="Arial"/>
          <w:vertAlign w:val="subscript"/>
          <w:lang w:val="en-US"/>
        </w:rPr>
        <w:t>C</w:t>
      </w:r>
      <w:r w:rsidRPr="00A71DCE">
        <w:rPr>
          <w:rFonts w:cs="Arial"/>
          <w:lang w:val="en-US"/>
        </w:rPr>
        <w:t xml:space="preserve"> = 10 – 0 = 10 V)</w:t>
      </w:r>
    </w:p>
    <w:p w:rsidR="009D4871" w:rsidRPr="00A71DCE" w:rsidRDefault="009D4871" w:rsidP="009D4871">
      <w:pPr>
        <w:tabs>
          <w:tab w:val="left" w:pos="567"/>
          <w:tab w:val="left" w:pos="1134"/>
          <w:tab w:val="right" w:pos="3544"/>
          <w:tab w:val="left" w:pos="3686"/>
        </w:tabs>
        <w:rPr>
          <w:rFonts w:cs="Arial"/>
          <w:lang w:val="en-US"/>
        </w:rPr>
      </w:pPr>
      <w:r w:rsidRPr="00A71DCE">
        <w:rPr>
          <w:rFonts w:cs="Arial"/>
          <w:lang w:val="en-US"/>
        </w:rPr>
        <w:tab/>
      </w:r>
      <w:proofErr w:type="gramStart"/>
      <w:r w:rsidRPr="00A71DCE">
        <w:rPr>
          <w:rFonts w:cs="Arial"/>
          <w:lang w:val="en-US"/>
        </w:rPr>
        <w:t>(iv)</w:t>
      </w:r>
      <w:r w:rsidRPr="00A71DCE">
        <w:rPr>
          <w:rFonts w:cs="Arial"/>
          <w:lang w:val="en-US"/>
        </w:rPr>
        <w:tab/>
      </w:r>
      <w:r w:rsidRPr="00A71DCE">
        <w:rPr>
          <w:rFonts w:cs="Arial"/>
          <w:lang w:val="en-US"/>
        </w:rPr>
        <w:object w:dxaOrig="1320" w:dyaOrig="600">
          <v:shape id="_x0000_i1034" type="#_x0000_t75" style="width:64.5pt;height:29.25pt" o:ole="">
            <v:imagedata r:id="rId77" o:title=""/>
          </v:shape>
          <o:OLEObject Type="Embed" ProgID="Equation.3" ShapeID="_x0000_i1034" DrawAspect="Content" ObjectID="_1609508751" r:id="rId78"/>
        </w:object>
      </w:r>
      <w:r w:rsidRPr="00A71DCE">
        <w:rPr>
          <w:rFonts w:cs="Arial"/>
          <w:lang w:val="en-US"/>
        </w:rPr>
        <w:t>1</w:t>
      </w:r>
      <w:proofErr w:type="gramEnd"/>
      <w:r w:rsidRPr="00A71DCE">
        <w:rPr>
          <w:rFonts w:cs="Arial"/>
          <w:lang w:val="en-US"/>
        </w:rPr>
        <w:t xml:space="preserve"> </w:t>
      </w:r>
      <w:r w:rsidRPr="00A71DCE">
        <w:rPr>
          <w:rFonts w:cs="Arial"/>
          <w:color w:val="000000"/>
          <w:lang w:val="en-US"/>
        </w:rPr>
        <w:t>×</w:t>
      </w:r>
      <w:r w:rsidRPr="00A71DCE">
        <w:rPr>
          <w:rFonts w:cs="Arial"/>
          <w:lang w:val="en-US"/>
        </w:rPr>
        <w:t xml:space="preserve"> 10</w:t>
      </w:r>
      <w:r w:rsidRPr="00A71DCE">
        <w:rPr>
          <w:rFonts w:cs="Arial"/>
          <w:vertAlign w:val="superscript"/>
          <w:lang w:val="en-US"/>
        </w:rPr>
        <w:t>–5</w:t>
      </w:r>
      <w:r w:rsidRPr="00A71DCE">
        <w:rPr>
          <w:rFonts w:cs="Arial"/>
          <w:lang w:val="en-US"/>
        </w:rPr>
        <w:t xml:space="preserve"> A</w:t>
      </w:r>
    </w:p>
    <w:p w:rsidR="009D4871" w:rsidRPr="00A71DCE" w:rsidRDefault="009D4871" w:rsidP="009D4871">
      <w:pPr>
        <w:tabs>
          <w:tab w:val="left" w:pos="567"/>
          <w:tab w:val="left" w:pos="1134"/>
          <w:tab w:val="right" w:pos="3544"/>
          <w:tab w:val="left" w:pos="3686"/>
        </w:tabs>
        <w:rPr>
          <w:rFonts w:cs="Arial"/>
          <w:lang w:val="en-US"/>
        </w:rPr>
      </w:pPr>
      <w:r>
        <w:rPr>
          <w:rFonts w:cs="Arial"/>
          <w:lang w:val="en-US"/>
        </w:rPr>
        <w:t>(b)</w:t>
      </w:r>
      <w:r>
        <w:rPr>
          <w:rFonts w:cs="Arial"/>
          <w:lang w:val="en-US"/>
        </w:rPr>
        <w:tab/>
        <w:t>(i)</w:t>
      </w:r>
      <w:r>
        <w:rPr>
          <w:rFonts w:cs="Arial"/>
          <w:lang w:val="en-US"/>
        </w:rPr>
        <w:tab/>
        <w:t>The f</w:t>
      </w:r>
      <w:r w:rsidRPr="00A71DCE">
        <w:rPr>
          <w:rFonts w:cs="Arial"/>
          <w:lang w:val="en-US"/>
        </w:rPr>
        <w:t>inal p</w:t>
      </w:r>
      <w:r>
        <w:rPr>
          <w:rFonts w:cs="Arial"/>
          <w:lang w:val="en-US"/>
        </w:rPr>
        <w:t>.</w:t>
      </w:r>
      <w:r w:rsidRPr="00A71DCE">
        <w:rPr>
          <w:rFonts w:cs="Arial"/>
          <w:lang w:val="en-US"/>
        </w:rPr>
        <w:t>d</w:t>
      </w:r>
      <w:r>
        <w:rPr>
          <w:rFonts w:cs="Arial"/>
          <w:lang w:val="en-US"/>
        </w:rPr>
        <w:t>.</w:t>
      </w:r>
      <w:r w:rsidRPr="00A71DCE">
        <w:rPr>
          <w:rFonts w:cs="Arial"/>
          <w:lang w:val="en-US"/>
        </w:rPr>
        <w:t xml:space="preserve"> across the capacitor equals the supply voltage, 10 V.</w:t>
      </w:r>
    </w:p>
    <w:p w:rsidR="009D4871" w:rsidRPr="00A71DCE" w:rsidRDefault="009D4871" w:rsidP="009D4871">
      <w:pPr>
        <w:tabs>
          <w:tab w:val="left" w:pos="567"/>
          <w:tab w:val="left" w:pos="1134"/>
          <w:tab w:val="right" w:pos="3544"/>
          <w:tab w:val="left" w:pos="3686"/>
        </w:tabs>
        <w:rPr>
          <w:rFonts w:cs="Arial"/>
          <w:lang w:val="en-US"/>
        </w:rPr>
      </w:pPr>
      <w:r w:rsidRPr="00A71DCE">
        <w:rPr>
          <w:rFonts w:cs="Arial"/>
          <w:lang w:val="en-US"/>
        </w:rPr>
        <w:tab/>
        <w:t>(ii)</w:t>
      </w:r>
      <w:r w:rsidRPr="00A71DCE">
        <w:rPr>
          <w:rFonts w:cs="Arial"/>
          <w:lang w:val="en-US"/>
        </w:rPr>
        <w:tab/>
      </w:r>
      <w:r w:rsidRPr="00A71DCE">
        <w:rPr>
          <w:rFonts w:cs="Arial"/>
          <w:i/>
          <w:lang w:val="en-US"/>
        </w:rPr>
        <w:t>Q</w:t>
      </w:r>
      <w:r w:rsidRPr="00A71DCE">
        <w:rPr>
          <w:rFonts w:cs="Arial"/>
          <w:lang w:val="en-US"/>
        </w:rPr>
        <w:t xml:space="preserve"> = </w:t>
      </w:r>
      <w:r w:rsidRPr="00A71DCE">
        <w:rPr>
          <w:rFonts w:cs="Arial"/>
          <w:i/>
          <w:lang w:val="en-US"/>
        </w:rPr>
        <w:t>VC</w:t>
      </w:r>
      <w:r w:rsidRPr="00A71DCE">
        <w:rPr>
          <w:rFonts w:cs="Arial"/>
          <w:lang w:val="en-US"/>
        </w:rPr>
        <w:t xml:space="preserve"> = 2 </w:t>
      </w:r>
      <w:r w:rsidRPr="00A71DCE">
        <w:rPr>
          <w:rFonts w:cs="Arial"/>
          <w:color w:val="000000"/>
          <w:lang w:val="en-US"/>
        </w:rPr>
        <w:t>×</w:t>
      </w:r>
      <w:r w:rsidRPr="00A71DCE">
        <w:rPr>
          <w:rFonts w:cs="Arial"/>
          <w:lang w:val="en-US"/>
        </w:rPr>
        <w:t xml:space="preserve"> 10</w:t>
      </w:r>
      <w:r w:rsidRPr="00A71DCE">
        <w:rPr>
          <w:rFonts w:cs="Arial"/>
          <w:vertAlign w:val="superscript"/>
          <w:lang w:val="en-US"/>
        </w:rPr>
        <w:t>–6</w:t>
      </w:r>
      <w:r w:rsidRPr="00A71DCE">
        <w:rPr>
          <w:rFonts w:cs="Arial"/>
          <w:lang w:val="en-US"/>
        </w:rPr>
        <w:t xml:space="preserve"> </w:t>
      </w:r>
      <w:r w:rsidRPr="00A71DCE">
        <w:rPr>
          <w:rFonts w:cs="Arial"/>
          <w:color w:val="000000"/>
          <w:lang w:val="en-US"/>
        </w:rPr>
        <w:t>×</w:t>
      </w:r>
      <w:r w:rsidRPr="00A71DCE">
        <w:rPr>
          <w:rFonts w:cs="Arial"/>
          <w:lang w:val="en-US"/>
        </w:rPr>
        <w:t xml:space="preserve"> 10 = 2 </w:t>
      </w:r>
      <w:r w:rsidRPr="00A71DCE">
        <w:rPr>
          <w:rFonts w:cs="Arial"/>
          <w:color w:val="000000"/>
          <w:lang w:val="en-US"/>
        </w:rPr>
        <w:t>×</w:t>
      </w:r>
      <w:r w:rsidRPr="00A71DCE">
        <w:rPr>
          <w:rFonts w:cs="Arial"/>
          <w:lang w:val="en-US"/>
        </w:rPr>
        <w:t xml:space="preserve"> 10</w:t>
      </w:r>
      <w:r w:rsidRPr="00A71DCE">
        <w:rPr>
          <w:rFonts w:cs="Arial"/>
          <w:vertAlign w:val="superscript"/>
          <w:lang w:val="en-US"/>
        </w:rPr>
        <w:t>–5</w:t>
      </w:r>
      <w:r w:rsidRPr="00A71DCE">
        <w:rPr>
          <w:rFonts w:cs="Arial"/>
          <w:lang w:val="en-US"/>
        </w:rPr>
        <w:t xml:space="preserve"> C</w:t>
      </w:r>
      <w:bookmarkStart w:id="49" w:name="_PictureBullets"/>
      <w:bookmarkEnd w:id="49"/>
    </w:p>
    <w:p w:rsidR="00A5493C" w:rsidRDefault="00A5493C">
      <w:pPr>
        <w:rPr>
          <w:caps/>
          <w:spacing w:val="15"/>
          <w:sz w:val="22"/>
          <w:szCs w:val="22"/>
          <w:u w:color="FF0000"/>
        </w:rPr>
      </w:pPr>
      <w:bookmarkStart w:id="50" w:name="_Toc520283372"/>
      <w:r>
        <w:rPr>
          <w:u w:color="FF0000"/>
        </w:rPr>
        <w:br w:type="page"/>
      </w:r>
    </w:p>
    <w:p w:rsidR="00630B26" w:rsidRDefault="00630B26" w:rsidP="00630B26">
      <w:pPr>
        <w:pStyle w:val="Heading2"/>
        <w:rPr>
          <w:u w:color="FF0000"/>
        </w:rPr>
      </w:pPr>
      <w:bookmarkStart w:id="51" w:name="_Toc533963742"/>
      <w:r w:rsidRPr="00727FCE">
        <w:rPr>
          <w:u w:color="FF0000"/>
        </w:rPr>
        <w:lastRenderedPageBreak/>
        <w:t>Blocking and Smoothing</w:t>
      </w:r>
      <w:bookmarkEnd w:id="50"/>
      <w:bookmarkEnd w:id="51"/>
    </w:p>
    <w:p w:rsidR="00ED3405" w:rsidRPr="00727FCE" w:rsidRDefault="00ED3405" w:rsidP="00ED3405">
      <w:pPr>
        <w:spacing w:after="0"/>
        <w:rPr>
          <w:szCs w:val="24"/>
        </w:rPr>
      </w:pPr>
      <w:r w:rsidRPr="00727FCE">
        <w:rPr>
          <w:szCs w:val="24"/>
        </w:rPr>
        <w:t>Read up on BLOCKING and SMOOTHING</w:t>
      </w:r>
      <w:r>
        <w:rPr>
          <w:szCs w:val="24"/>
        </w:rPr>
        <w:t xml:space="preserve"> from the class text books as examples of uses of reactance of a capacitor.</w:t>
      </w:r>
    </w:p>
    <w:p w:rsidR="00630B26" w:rsidRPr="00727FCE" w:rsidRDefault="00630B26" w:rsidP="00630B26">
      <w:pPr>
        <w:spacing w:after="0"/>
        <w:rPr>
          <w:color w:val="0000FF"/>
          <w:szCs w:val="24"/>
        </w:rPr>
      </w:pPr>
      <w:r w:rsidRPr="00727FCE">
        <w:rPr>
          <w:color w:val="0000FF"/>
          <w:szCs w:val="24"/>
        </w:rPr>
        <w:t>The change in reactance of a capacitor with frequency can be exploited as follows.</w:t>
      </w:r>
    </w:p>
    <w:p w:rsidR="00630B26" w:rsidRDefault="00630B26" w:rsidP="00630B26">
      <w:pPr>
        <w:pStyle w:val="Heading3"/>
      </w:pPr>
      <w:bookmarkStart w:id="52" w:name="_Toc520283373"/>
      <w:bookmarkStart w:id="53" w:name="_Toc533963743"/>
      <w:r w:rsidRPr="00727FCE">
        <w:t>Blocking</w:t>
      </w:r>
      <w:bookmarkEnd w:id="52"/>
      <w:bookmarkEnd w:id="5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3934"/>
      </w:tblGrid>
      <w:tr w:rsidR="00ED3405" w:rsidTr="00FA2B49">
        <w:tc>
          <w:tcPr>
            <w:tcW w:w="4572" w:type="dxa"/>
          </w:tcPr>
          <w:p w:rsidR="00ED3405" w:rsidRPr="00727FCE" w:rsidRDefault="00ED3405" w:rsidP="00ED3405">
            <w:pPr>
              <w:spacing w:after="0"/>
              <w:rPr>
                <w:color w:val="008000"/>
                <w:szCs w:val="24"/>
              </w:rPr>
            </w:pPr>
            <w:r>
              <w:rPr>
                <w:color w:val="008000"/>
                <w:szCs w:val="24"/>
              </w:rPr>
              <w:t>A</w:t>
            </w:r>
            <w:r w:rsidRPr="00727FCE">
              <w:rPr>
                <w:color w:val="008000"/>
                <w:szCs w:val="24"/>
              </w:rPr>
              <w:t>n electrical signal consists of a steady d.c. voltage with an a.c. voltage superimposed on it.</w:t>
            </w:r>
          </w:p>
          <w:p w:rsidR="00ED3405" w:rsidRPr="00727FCE" w:rsidRDefault="00ED3405" w:rsidP="00ED3405">
            <w:pPr>
              <w:spacing w:after="0"/>
              <w:rPr>
                <w:color w:val="008000"/>
                <w:szCs w:val="24"/>
              </w:rPr>
            </w:pPr>
            <w:r w:rsidRPr="00727FCE">
              <w:rPr>
                <w:color w:val="008000"/>
                <w:szCs w:val="24"/>
              </w:rPr>
              <w:t>If this signal is now fed into the following circuit:</w:t>
            </w:r>
          </w:p>
          <w:p w:rsidR="00ED3405" w:rsidRDefault="00ED3405" w:rsidP="00ED3405">
            <w:r w:rsidRPr="00727FCE">
              <w:rPr>
                <w:color w:val="008000"/>
                <w:szCs w:val="24"/>
              </w:rPr>
              <w:t>then the d.c. component of the signal is removed (or blocked)</w:t>
            </w:r>
            <w:r w:rsidRPr="00727FCE">
              <w:rPr>
                <w:noProof/>
                <w:color w:val="008000"/>
                <w:szCs w:val="24"/>
              </w:rPr>
              <w:drawing>
                <wp:anchor distT="0" distB="0" distL="114300" distR="114300" simplePos="0" relativeHeight="252241408" behindDoc="0" locked="0" layoutInCell="1" allowOverlap="1" wp14:anchorId="150C1DD0" wp14:editId="0CE082F1">
                  <wp:simplePos x="0" y="0"/>
                  <wp:positionH relativeFrom="column">
                    <wp:posOffset>-41275</wp:posOffset>
                  </wp:positionH>
                  <wp:positionV relativeFrom="paragraph">
                    <wp:posOffset>184150</wp:posOffset>
                  </wp:positionV>
                  <wp:extent cx="3351530" cy="1321435"/>
                  <wp:effectExtent l="0" t="0" r="1270" b="0"/>
                  <wp:wrapTopAndBottom/>
                  <wp:docPr id="24128" name="Picture 2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351530" cy="132143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573" w:type="dxa"/>
          </w:tcPr>
          <w:p w:rsidR="00ED3405" w:rsidRDefault="00ED3405" w:rsidP="00ED3405">
            <w:r w:rsidRPr="00727FCE">
              <w:rPr>
                <w:noProof/>
                <w:color w:val="008000"/>
              </w:rPr>
              <w:drawing>
                <wp:anchor distT="0" distB="0" distL="114300" distR="114300" simplePos="0" relativeHeight="252242432" behindDoc="0" locked="0" layoutInCell="1" allowOverlap="1" wp14:anchorId="1C0C0AE1" wp14:editId="150A1D7A">
                  <wp:simplePos x="0" y="0"/>
                  <wp:positionH relativeFrom="column">
                    <wp:posOffset>69215</wp:posOffset>
                  </wp:positionH>
                  <wp:positionV relativeFrom="paragraph">
                    <wp:posOffset>2251710</wp:posOffset>
                  </wp:positionV>
                  <wp:extent cx="2491740" cy="1282065"/>
                  <wp:effectExtent l="0" t="0" r="3810" b="0"/>
                  <wp:wrapTopAndBottom/>
                  <wp:docPr id="24127" name="Picture 2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2"/>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t="7430" b="9576"/>
                          <a:stretch/>
                        </pic:blipFill>
                        <pic:spPr bwMode="auto">
                          <a:xfrm>
                            <a:off x="0" y="0"/>
                            <a:ext cx="2491740" cy="12820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27FCE">
              <w:rPr>
                <w:noProof/>
                <w:color w:val="008000"/>
                <w:szCs w:val="24"/>
              </w:rPr>
              <w:drawing>
                <wp:anchor distT="0" distB="0" distL="114300" distR="114300" simplePos="0" relativeHeight="252240384" behindDoc="0" locked="0" layoutInCell="1" allowOverlap="1" wp14:anchorId="40198C97" wp14:editId="2F334A55">
                  <wp:simplePos x="0" y="0"/>
                  <wp:positionH relativeFrom="column">
                    <wp:posOffset>-10160</wp:posOffset>
                  </wp:positionH>
                  <wp:positionV relativeFrom="paragraph">
                    <wp:posOffset>46990</wp:posOffset>
                  </wp:positionV>
                  <wp:extent cx="2357120" cy="1794510"/>
                  <wp:effectExtent l="0" t="0" r="5080" b="0"/>
                  <wp:wrapTopAndBottom/>
                  <wp:docPr id="24126" name="Picture 2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357120" cy="17945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630B26" w:rsidRDefault="00630B26" w:rsidP="00630B26">
      <w:pPr>
        <w:pStyle w:val="Heading3"/>
      </w:pPr>
      <w:bookmarkStart w:id="54" w:name="_Toc520283374"/>
      <w:bookmarkStart w:id="55" w:name="_Toc533963744"/>
      <w:r w:rsidRPr="00727FCE">
        <w:t>Smoothing</w:t>
      </w:r>
      <w:bookmarkEnd w:id="54"/>
      <w:bookmarkEnd w:id="5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5"/>
      </w:tblGrid>
      <w:tr w:rsidR="00FA2B49" w:rsidTr="00FA2B49">
        <w:tc>
          <w:tcPr>
            <w:tcW w:w="9145" w:type="dxa"/>
          </w:tcPr>
          <w:p w:rsidR="00FA2B49" w:rsidRDefault="00FA2B49" w:rsidP="00FA2B49">
            <w:pPr>
              <w:spacing w:before="0" w:after="0" w:line="240" w:lineRule="auto"/>
            </w:pPr>
            <w:r w:rsidRPr="00727FCE">
              <w:rPr>
                <w:color w:val="333399"/>
                <w:szCs w:val="24"/>
              </w:rPr>
              <w:t>A capacitor can also be used in to smooth an a.c. voltage as follows.</w:t>
            </w:r>
          </w:p>
        </w:tc>
      </w:tr>
      <w:tr w:rsidR="00FA2B49" w:rsidTr="00FA2B49">
        <w:tc>
          <w:tcPr>
            <w:tcW w:w="9145" w:type="dxa"/>
          </w:tcPr>
          <w:p w:rsidR="00FA2B49" w:rsidRPr="00FA2B49" w:rsidRDefault="00FA2B49" w:rsidP="00FA2B49">
            <w:pPr>
              <w:spacing w:before="0" w:after="0" w:line="240" w:lineRule="auto"/>
              <w:rPr>
                <w:color w:val="333399"/>
                <w:szCs w:val="24"/>
              </w:rPr>
            </w:pPr>
            <w:r w:rsidRPr="00727FCE">
              <w:rPr>
                <w:noProof/>
                <w:color w:val="333399"/>
                <w:szCs w:val="24"/>
              </w:rPr>
              <w:drawing>
                <wp:anchor distT="0" distB="0" distL="114300" distR="114300" simplePos="0" relativeHeight="252243456" behindDoc="0" locked="0" layoutInCell="1" allowOverlap="1" wp14:anchorId="5DB771AC" wp14:editId="6190C8AC">
                  <wp:simplePos x="0" y="0"/>
                  <wp:positionH relativeFrom="column">
                    <wp:posOffset>547370</wp:posOffset>
                  </wp:positionH>
                  <wp:positionV relativeFrom="paragraph">
                    <wp:posOffset>227330</wp:posOffset>
                  </wp:positionV>
                  <wp:extent cx="3155315" cy="1828800"/>
                  <wp:effectExtent l="0" t="0" r="6985" b="0"/>
                  <wp:wrapTopAndBottom/>
                  <wp:docPr id="24129" name="Picture 2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15531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27FCE">
              <w:rPr>
                <w:color w:val="333399"/>
                <w:szCs w:val="24"/>
              </w:rPr>
              <w:t>A normal a.c. signal is fed into the following circuit.</w:t>
            </w:r>
          </w:p>
        </w:tc>
      </w:tr>
      <w:tr w:rsidR="00FA2B49" w:rsidTr="00FA2B49">
        <w:tc>
          <w:tcPr>
            <w:tcW w:w="9145" w:type="dxa"/>
          </w:tcPr>
          <w:p w:rsidR="00FA2B49" w:rsidRDefault="00FA2B49" w:rsidP="00FA2B49">
            <w:pPr>
              <w:spacing w:before="0" w:after="0" w:line="240" w:lineRule="auto"/>
            </w:pPr>
            <w:r w:rsidRPr="00727FCE">
              <w:rPr>
                <w:color w:val="333399"/>
                <w:szCs w:val="24"/>
              </w:rPr>
              <w:t>In the absence of the capacitor the four diodes would rectify this signal thus:</w:t>
            </w:r>
          </w:p>
        </w:tc>
      </w:tr>
      <w:tr w:rsidR="00FA2B49" w:rsidTr="00FA2B49">
        <w:tc>
          <w:tcPr>
            <w:tcW w:w="9145" w:type="dxa"/>
          </w:tcPr>
          <w:p w:rsidR="00FA2B49" w:rsidRDefault="00FA2B49" w:rsidP="00FA2B49">
            <w:pPr>
              <w:spacing w:before="0" w:after="0" w:line="240" w:lineRule="auto"/>
            </w:pPr>
            <w:r w:rsidRPr="00727FCE">
              <w:rPr>
                <w:noProof/>
                <w:color w:val="333399"/>
                <w:szCs w:val="24"/>
              </w:rPr>
              <w:lastRenderedPageBreak/>
              <w:drawing>
                <wp:anchor distT="0" distB="0" distL="114300" distR="114300" simplePos="0" relativeHeight="252244480" behindDoc="0" locked="0" layoutInCell="1" allowOverlap="1" wp14:anchorId="0A6F4BA0" wp14:editId="6AB4E422">
                  <wp:simplePos x="0" y="0"/>
                  <wp:positionH relativeFrom="column">
                    <wp:posOffset>823595</wp:posOffset>
                  </wp:positionH>
                  <wp:positionV relativeFrom="paragraph">
                    <wp:posOffset>154940</wp:posOffset>
                  </wp:positionV>
                  <wp:extent cx="2303145" cy="1422400"/>
                  <wp:effectExtent l="0" t="0" r="1905" b="6350"/>
                  <wp:wrapTopAndBottom/>
                  <wp:docPr id="24130" name="Picture 2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303145" cy="14224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FA2B49" w:rsidTr="00FA2B49">
        <w:tc>
          <w:tcPr>
            <w:tcW w:w="9145" w:type="dxa"/>
          </w:tcPr>
          <w:p w:rsidR="00FA2B49" w:rsidRPr="00FA2B49" w:rsidRDefault="00FA2B49" w:rsidP="00FA2B49">
            <w:pPr>
              <w:spacing w:before="0" w:after="0" w:line="240" w:lineRule="auto"/>
              <w:rPr>
                <w:color w:val="333399"/>
                <w:szCs w:val="24"/>
              </w:rPr>
            </w:pPr>
            <w:r w:rsidRPr="00727FCE">
              <w:rPr>
                <w:color w:val="333399"/>
                <w:szCs w:val="24"/>
              </w:rPr>
              <w:t xml:space="preserve">But with the capacitor present this signal is smoothed by the repeated charging and discharging of the capacitor. This output is known as the ripple voltage. </w:t>
            </w:r>
          </w:p>
        </w:tc>
      </w:tr>
      <w:tr w:rsidR="00FA2B49" w:rsidTr="00757D0A">
        <w:trPr>
          <w:trHeight w:val="2770"/>
        </w:trPr>
        <w:tc>
          <w:tcPr>
            <w:tcW w:w="9145" w:type="dxa"/>
          </w:tcPr>
          <w:p w:rsidR="00FA2B49" w:rsidRDefault="00FA2B49" w:rsidP="00FA2B49">
            <w:pPr>
              <w:spacing w:before="0" w:after="0" w:line="240" w:lineRule="auto"/>
            </w:pPr>
            <w:r w:rsidRPr="00727FCE">
              <w:rPr>
                <w:noProof/>
                <w:color w:val="333399"/>
                <w:szCs w:val="24"/>
              </w:rPr>
              <w:drawing>
                <wp:anchor distT="0" distB="0" distL="114300" distR="114300" simplePos="0" relativeHeight="252463616" behindDoc="0" locked="0" layoutInCell="1" allowOverlap="1" wp14:anchorId="38A0D03B" wp14:editId="0C614625">
                  <wp:simplePos x="0" y="0"/>
                  <wp:positionH relativeFrom="column">
                    <wp:posOffset>702945</wp:posOffset>
                  </wp:positionH>
                  <wp:positionV relativeFrom="paragraph">
                    <wp:posOffset>128270</wp:posOffset>
                  </wp:positionV>
                  <wp:extent cx="2619375" cy="1517015"/>
                  <wp:effectExtent l="0" t="0" r="9525" b="6985"/>
                  <wp:wrapTopAndBottom/>
                  <wp:docPr id="11603" name="Picture 1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619375" cy="151701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DA24FC" w:rsidTr="00FA2B49">
        <w:tc>
          <w:tcPr>
            <w:tcW w:w="9145" w:type="dxa"/>
          </w:tcPr>
          <w:p w:rsidR="00DA24FC" w:rsidRPr="00A9318B" w:rsidRDefault="00DA24FC" w:rsidP="00DA24FC">
            <w:pPr>
              <w:pStyle w:val="Heading2"/>
            </w:pPr>
            <w:bookmarkStart w:id="56" w:name="_Toc533963745"/>
            <w:r>
              <w:t xml:space="preserve">Tutorials </w:t>
            </w:r>
            <w:r w:rsidRPr="00A9318B">
              <w:t>Capacitors</w:t>
            </w:r>
            <w:bookmarkEnd w:id="56"/>
          </w:p>
          <w:p w:rsidR="00DA24FC" w:rsidRPr="00A9318B" w:rsidRDefault="00DA24FC" w:rsidP="00DA24FC">
            <w:pPr>
              <w:ind w:left="567" w:hanging="567"/>
              <w:jc w:val="both"/>
              <w:rPr>
                <w:rFonts w:cs="Arial"/>
                <w:szCs w:val="22"/>
              </w:rPr>
            </w:pPr>
            <w:r w:rsidRPr="00A9318B">
              <w:rPr>
                <w:rFonts w:cs="Arial"/>
                <w:szCs w:val="22"/>
              </w:rPr>
              <w:t>1.</w:t>
            </w:r>
            <w:r w:rsidRPr="00A9318B">
              <w:rPr>
                <w:rFonts w:cs="Arial"/>
                <w:szCs w:val="22"/>
              </w:rPr>
              <w:tab/>
              <w:t>A 50 µF capacitor is charged until the p.d. across it is 100 V.</w:t>
            </w:r>
          </w:p>
          <w:p w:rsidR="00DA24FC" w:rsidRPr="00A9318B" w:rsidRDefault="00DA24FC" w:rsidP="00DA24FC">
            <w:pPr>
              <w:ind w:left="1134" w:hanging="567"/>
              <w:jc w:val="both"/>
              <w:rPr>
                <w:rFonts w:cs="Arial"/>
                <w:szCs w:val="22"/>
              </w:rPr>
            </w:pPr>
            <w:r w:rsidRPr="00A9318B">
              <w:rPr>
                <w:rFonts w:cs="Arial"/>
                <w:szCs w:val="22"/>
              </w:rPr>
              <w:t>(a)</w:t>
            </w:r>
            <w:r w:rsidRPr="00A9318B">
              <w:rPr>
                <w:rFonts w:cs="Arial"/>
                <w:szCs w:val="22"/>
              </w:rPr>
              <w:tab/>
              <w:t>Calculate the charge on the capacitor when the p.d. across it is 100 V.</w:t>
            </w:r>
          </w:p>
          <w:p w:rsidR="00DA24FC" w:rsidRPr="00A9318B" w:rsidRDefault="00DA24FC" w:rsidP="00DA24FC">
            <w:pPr>
              <w:tabs>
                <w:tab w:val="left" w:pos="1134"/>
                <w:tab w:val="left" w:pos="1701"/>
              </w:tabs>
              <w:ind w:left="1701" w:hanging="1134"/>
              <w:jc w:val="both"/>
              <w:rPr>
                <w:rFonts w:cs="Arial"/>
                <w:szCs w:val="22"/>
              </w:rPr>
            </w:pPr>
            <w:r w:rsidRPr="00A9318B">
              <w:rPr>
                <w:rFonts w:cs="Arial"/>
                <w:szCs w:val="22"/>
              </w:rPr>
              <w:t>(b)</w:t>
            </w:r>
            <w:r w:rsidRPr="00A9318B">
              <w:rPr>
                <w:rFonts w:cs="Arial"/>
                <w:szCs w:val="22"/>
              </w:rPr>
              <w:tab/>
              <w:t>(i)</w:t>
            </w:r>
            <w:r w:rsidRPr="00A9318B">
              <w:rPr>
                <w:rFonts w:cs="Arial"/>
                <w:szCs w:val="22"/>
              </w:rPr>
              <w:tab/>
              <w:t xml:space="preserve">The capacitor is now ‘fully’ discharged in a time of 4·0 milliseconds. </w:t>
            </w:r>
          </w:p>
          <w:p w:rsidR="00DA24FC" w:rsidRPr="00A9318B" w:rsidRDefault="00DA24FC" w:rsidP="00DA24FC">
            <w:pPr>
              <w:tabs>
                <w:tab w:val="left" w:pos="1134"/>
                <w:tab w:val="left" w:pos="1701"/>
              </w:tabs>
              <w:ind w:left="1701" w:hanging="1134"/>
              <w:jc w:val="both"/>
              <w:rPr>
                <w:rFonts w:cs="Arial"/>
                <w:szCs w:val="22"/>
              </w:rPr>
            </w:pPr>
            <w:r w:rsidRPr="00A9318B">
              <w:rPr>
                <w:rFonts w:cs="Arial"/>
                <w:szCs w:val="22"/>
              </w:rPr>
              <w:tab/>
            </w:r>
            <w:r w:rsidRPr="00A9318B">
              <w:rPr>
                <w:rFonts w:cs="Arial"/>
                <w:szCs w:val="22"/>
              </w:rPr>
              <w:tab/>
              <w:t>Calculate the average current during this time.</w:t>
            </w:r>
          </w:p>
          <w:p w:rsidR="00DA24FC" w:rsidRPr="00A9318B" w:rsidRDefault="00DA24FC" w:rsidP="00DA24FC">
            <w:pPr>
              <w:tabs>
                <w:tab w:val="left" w:pos="1134"/>
                <w:tab w:val="left" w:pos="1701"/>
              </w:tabs>
              <w:ind w:left="1701" w:hanging="1134"/>
              <w:jc w:val="both"/>
              <w:rPr>
                <w:rFonts w:cs="Arial"/>
                <w:szCs w:val="22"/>
              </w:rPr>
            </w:pPr>
            <w:r>
              <w:rPr>
                <w:rFonts w:cs="Arial"/>
                <w:szCs w:val="22"/>
              </w:rPr>
              <w:tab/>
              <w:t>(ii)</w:t>
            </w:r>
            <w:r>
              <w:rPr>
                <w:rFonts w:cs="Arial"/>
                <w:szCs w:val="22"/>
              </w:rPr>
              <w:tab/>
              <w:t>Explain w</w:t>
            </w:r>
            <w:r w:rsidRPr="00A9318B">
              <w:rPr>
                <w:rFonts w:cs="Arial"/>
                <w:szCs w:val="22"/>
              </w:rPr>
              <w:t>hy is this average current?</w:t>
            </w:r>
          </w:p>
          <w:p w:rsidR="00DA24FC" w:rsidRPr="00A9318B" w:rsidRDefault="00DA24FC" w:rsidP="00DA24FC">
            <w:pPr>
              <w:ind w:left="567" w:hanging="567"/>
              <w:jc w:val="both"/>
              <w:rPr>
                <w:rFonts w:cs="Arial"/>
                <w:szCs w:val="22"/>
              </w:rPr>
            </w:pPr>
            <w:r w:rsidRPr="00A9318B">
              <w:rPr>
                <w:rFonts w:cs="Arial"/>
                <w:szCs w:val="22"/>
              </w:rPr>
              <w:t>2.</w:t>
            </w:r>
            <w:r w:rsidRPr="00A9318B">
              <w:rPr>
                <w:rFonts w:cs="Arial"/>
                <w:szCs w:val="22"/>
              </w:rPr>
              <w:tab/>
              <w:t>A capacitor stores a charge of 3·0 × 10</w:t>
            </w:r>
            <w:r w:rsidRPr="00A9318B">
              <w:rPr>
                <w:rFonts w:cs="Arial"/>
                <w:szCs w:val="22"/>
                <w:vertAlign w:val="superscript"/>
              </w:rPr>
              <w:t>–4</w:t>
            </w:r>
            <w:r w:rsidRPr="00A9318B">
              <w:rPr>
                <w:rFonts w:cs="Arial"/>
                <w:szCs w:val="22"/>
              </w:rPr>
              <w:t xml:space="preserve"> C when the p.d. across its terminals </w:t>
            </w:r>
            <w:r>
              <w:rPr>
                <w:rFonts w:cs="Arial"/>
                <w:szCs w:val="22"/>
              </w:rPr>
              <w:br/>
            </w:r>
            <w:r w:rsidRPr="00A9318B">
              <w:rPr>
                <w:rFonts w:cs="Arial"/>
                <w:szCs w:val="22"/>
              </w:rPr>
              <w:t>is 600</w:t>
            </w:r>
            <w:r>
              <w:rPr>
                <w:rFonts w:cs="Arial"/>
                <w:szCs w:val="22"/>
              </w:rPr>
              <w:t> </w:t>
            </w:r>
            <w:r w:rsidRPr="00A9318B">
              <w:rPr>
                <w:rFonts w:cs="Arial"/>
                <w:szCs w:val="22"/>
              </w:rPr>
              <w:t>V.</w:t>
            </w:r>
          </w:p>
          <w:p w:rsidR="00DA24FC" w:rsidRPr="00A9318B" w:rsidRDefault="00DA24FC" w:rsidP="00DA24FC">
            <w:pPr>
              <w:ind w:left="567"/>
              <w:jc w:val="both"/>
              <w:rPr>
                <w:rFonts w:cs="Arial"/>
                <w:szCs w:val="22"/>
              </w:rPr>
            </w:pPr>
            <w:r>
              <w:rPr>
                <w:rFonts w:cs="Arial"/>
                <w:szCs w:val="22"/>
              </w:rPr>
              <w:t>Calculate</w:t>
            </w:r>
            <w:r w:rsidRPr="00A9318B">
              <w:rPr>
                <w:rFonts w:cs="Arial"/>
                <w:szCs w:val="22"/>
              </w:rPr>
              <w:t xml:space="preserve"> the capacitance of the capacitor?</w:t>
            </w:r>
          </w:p>
          <w:p w:rsidR="00DA24FC" w:rsidRPr="00A9318B" w:rsidRDefault="00DA24FC" w:rsidP="00DA24FC">
            <w:pPr>
              <w:ind w:left="567" w:hanging="567"/>
              <w:jc w:val="both"/>
              <w:rPr>
                <w:rFonts w:cs="Arial"/>
                <w:szCs w:val="22"/>
              </w:rPr>
            </w:pPr>
            <w:r w:rsidRPr="00A9318B">
              <w:rPr>
                <w:rFonts w:cs="Arial"/>
                <w:szCs w:val="22"/>
              </w:rPr>
              <w:t>3.</w:t>
            </w:r>
            <w:r w:rsidRPr="00A9318B">
              <w:rPr>
                <w:rFonts w:cs="Arial"/>
                <w:szCs w:val="22"/>
              </w:rPr>
              <w:tab/>
              <w:t>A 30 µF capacitor stores a charge of 12 × 10</w:t>
            </w:r>
            <w:r w:rsidRPr="00A9318B">
              <w:rPr>
                <w:rFonts w:cs="Arial"/>
                <w:szCs w:val="22"/>
                <w:vertAlign w:val="superscript"/>
              </w:rPr>
              <w:t>–4</w:t>
            </w:r>
            <w:r w:rsidRPr="00A9318B">
              <w:rPr>
                <w:rFonts w:cs="Arial"/>
                <w:szCs w:val="22"/>
              </w:rPr>
              <w:t xml:space="preserve"> C.</w:t>
            </w:r>
          </w:p>
          <w:p w:rsidR="00DA24FC" w:rsidRPr="00A9318B" w:rsidRDefault="00DA24FC" w:rsidP="00DA24FC">
            <w:pPr>
              <w:ind w:left="1134" w:hanging="567"/>
              <w:jc w:val="both"/>
              <w:rPr>
                <w:rFonts w:cs="Arial"/>
                <w:szCs w:val="22"/>
              </w:rPr>
            </w:pPr>
            <w:r w:rsidRPr="00A9318B">
              <w:rPr>
                <w:rFonts w:cs="Arial"/>
                <w:szCs w:val="22"/>
              </w:rPr>
              <w:t>(a)</w:t>
            </w:r>
            <w:r w:rsidRPr="00A9318B">
              <w:rPr>
                <w:rFonts w:cs="Arial"/>
                <w:szCs w:val="22"/>
              </w:rPr>
              <w:tab/>
            </w:r>
            <w:r w:rsidR="0062466F">
              <w:rPr>
                <w:rFonts w:cs="Arial"/>
                <w:szCs w:val="22"/>
              </w:rPr>
              <w:t>Calculate the p.d. across its terminals.</w:t>
            </w:r>
          </w:p>
          <w:p w:rsidR="00DA24FC" w:rsidRPr="00A9318B" w:rsidRDefault="00DA24FC" w:rsidP="00DA24FC">
            <w:pPr>
              <w:ind w:left="1134" w:hanging="567"/>
              <w:jc w:val="both"/>
              <w:rPr>
                <w:rFonts w:cs="Arial"/>
                <w:szCs w:val="22"/>
              </w:rPr>
            </w:pPr>
            <w:r w:rsidRPr="00A9318B">
              <w:rPr>
                <w:rFonts w:cs="Arial"/>
                <w:szCs w:val="22"/>
              </w:rPr>
              <w:t xml:space="preserve">(b) </w:t>
            </w:r>
            <w:r w:rsidRPr="00A9318B">
              <w:rPr>
                <w:rFonts w:cs="Arial"/>
                <w:szCs w:val="22"/>
              </w:rPr>
              <w:tab/>
              <w:t>The tolerance of the capacitor is ± 0·5 µF. Express this uncertainty as a percentage.</w:t>
            </w:r>
          </w:p>
          <w:p w:rsidR="00DA24FC" w:rsidRPr="00A9318B" w:rsidRDefault="00DA24FC" w:rsidP="00DA24FC">
            <w:pPr>
              <w:ind w:left="567" w:hanging="567"/>
              <w:jc w:val="both"/>
              <w:rPr>
                <w:rFonts w:cs="Arial"/>
                <w:szCs w:val="22"/>
              </w:rPr>
            </w:pPr>
            <w:r w:rsidRPr="00A9318B">
              <w:rPr>
                <w:rFonts w:cs="Arial"/>
                <w:szCs w:val="22"/>
              </w:rPr>
              <w:t>4.</w:t>
            </w:r>
            <w:r w:rsidRPr="00A9318B">
              <w:rPr>
                <w:rFonts w:cs="Arial"/>
                <w:szCs w:val="22"/>
              </w:rPr>
              <w:tab/>
              <w:t xml:space="preserve">A 15 µF capacitor is charged using a 1·5 V </w:t>
            </w:r>
            <w:r w:rsidR="003914DE">
              <w:rPr>
                <w:rFonts w:cs="Arial"/>
                <w:szCs w:val="22"/>
              </w:rPr>
              <w:t>cell</w:t>
            </w:r>
            <w:r w:rsidRPr="00A9318B">
              <w:rPr>
                <w:rFonts w:cs="Arial"/>
                <w:szCs w:val="22"/>
              </w:rPr>
              <w:t>.</w:t>
            </w:r>
          </w:p>
          <w:p w:rsidR="00DA24FC" w:rsidRPr="00A9318B" w:rsidRDefault="00DA24FC" w:rsidP="00DA24FC">
            <w:pPr>
              <w:ind w:left="567"/>
              <w:jc w:val="both"/>
              <w:rPr>
                <w:rFonts w:cs="Arial"/>
                <w:szCs w:val="22"/>
              </w:rPr>
            </w:pPr>
            <w:r w:rsidRPr="00A9318B">
              <w:rPr>
                <w:rFonts w:cs="Arial"/>
                <w:szCs w:val="22"/>
              </w:rPr>
              <w:t>Calculate the charge stored on the capacitor when it is fully charged.</w:t>
            </w:r>
          </w:p>
          <w:p w:rsidR="00DA24FC" w:rsidRPr="00A9318B" w:rsidRDefault="00DA24FC" w:rsidP="00DA24FC">
            <w:pPr>
              <w:tabs>
                <w:tab w:val="left" w:pos="567"/>
                <w:tab w:val="left" w:pos="1134"/>
              </w:tabs>
              <w:ind w:left="1134" w:hanging="1134"/>
              <w:jc w:val="both"/>
              <w:rPr>
                <w:rFonts w:cs="Arial"/>
                <w:szCs w:val="22"/>
              </w:rPr>
            </w:pPr>
            <w:r w:rsidRPr="00A9318B">
              <w:rPr>
                <w:rFonts w:cs="Arial"/>
                <w:szCs w:val="22"/>
              </w:rPr>
              <w:t>5.</w:t>
            </w:r>
            <w:r w:rsidRPr="00A9318B">
              <w:rPr>
                <w:rFonts w:cs="Arial"/>
                <w:szCs w:val="22"/>
              </w:rPr>
              <w:tab/>
              <w:t>(a)</w:t>
            </w:r>
            <w:r w:rsidRPr="00A9318B">
              <w:rPr>
                <w:rFonts w:cs="Arial"/>
                <w:szCs w:val="22"/>
              </w:rPr>
              <w:tab/>
              <w:t>A capacitor stores a charge of 1·2 × 10</w:t>
            </w:r>
            <w:r w:rsidRPr="00A9318B">
              <w:rPr>
                <w:rFonts w:cs="Arial"/>
                <w:szCs w:val="22"/>
                <w:vertAlign w:val="superscript"/>
              </w:rPr>
              <w:t>–5</w:t>
            </w:r>
            <w:r w:rsidRPr="00A9318B">
              <w:rPr>
                <w:rFonts w:cs="Arial"/>
                <w:szCs w:val="22"/>
              </w:rPr>
              <w:t xml:space="preserve"> C when there is a p.d. of 12 V across it. Calculate the capacitance of the capacitor.</w:t>
            </w:r>
          </w:p>
          <w:p w:rsidR="00DA24FC" w:rsidRPr="00A9318B" w:rsidRDefault="00DA24FC" w:rsidP="00DA24FC">
            <w:pPr>
              <w:tabs>
                <w:tab w:val="left" w:pos="567"/>
                <w:tab w:val="left" w:pos="1134"/>
              </w:tabs>
              <w:ind w:left="1134" w:hanging="1134"/>
              <w:jc w:val="both"/>
              <w:rPr>
                <w:rFonts w:cs="Arial"/>
                <w:szCs w:val="22"/>
              </w:rPr>
            </w:pPr>
            <w:r w:rsidRPr="00A9318B">
              <w:rPr>
                <w:rFonts w:cs="Arial"/>
                <w:szCs w:val="22"/>
              </w:rPr>
              <w:lastRenderedPageBreak/>
              <w:tab/>
              <w:t xml:space="preserve">(b) </w:t>
            </w:r>
            <w:r w:rsidRPr="00A9318B">
              <w:rPr>
                <w:rFonts w:cs="Arial"/>
                <w:szCs w:val="22"/>
              </w:rPr>
              <w:tab/>
              <w:t>A 0·10 µF capacitor is connected to an 8·0 V d.c. supply. Calculate the charge stored on the capacitor when it is fully charged.</w:t>
            </w:r>
          </w:p>
          <w:p w:rsidR="00DA24FC" w:rsidRPr="00A9318B" w:rsidRDefault="00DA24FC" w:rsidP="00DA24FC">
            <w:pPr>
              <w:ind w:left="567" w:hanging="567"/>
              <w:jc w:val="both"/>
              <w:rPr>
                <w:rFonts w:cs="Arial"/>
                <w:szCs w:val="22"/>
              </w:rPr>
            </w:pPr>
            <w:r w:rsidRPr="00A9318B">
              <w:rPr>
                <w:rFonts w:cs="Arial"/>
                <w:szCs w:val="22"/>
              </w:rPr>
              <w:t>6.</w:t>
            </w:r>
            <w:r w:rsidRPr="00A9318B">
              <w:rPr>
                <w:rFonts w:cs="Arial"/>
                <w:szCs w:val="22"/>
              </w:rPr>
              <w:tab/>
              <w:t xml:space="preserve">A circuit is set up as shown. </w:t>
            </w:r>
          </w:p>
          <w:p w:rsidR="00DA24FC" w:rsidRPr="00A9318B" w:rsidRDefault="00DA24FC" w:rsidP="00DA24FC">
            <w:pPr>
              <w:ind w:left="567" w:hanging="567"/>
              <w:jc w:val="both"/>
              <w:rPr>
                <w:rFonts w:cs="Arial"/>
                <w:szCs w:val="22"/>
              </w:rPr>
            </w:pPr>
            <w:r>
              <w:rPr>
                <w:noProof/>
              </w:rPr>
              <w:drawing>
                <wp:inline distT="0" distB="0" distL="0" distR="0" wp14:anchorId="35CFA478" wp14:editId="79E57259">
                  <wp:extent cx="2964180" cy="1718310"/>
                  <wp:effectExtent l="0" t="0" r="0" b="0"/>
                  <wp:docPr id="24248" name="Picture 24248" descr="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12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64180" cy="1718310"/>
                          </a:xfrm>
                          <a:prstGeom prst="rect">
                            <a:avLst/>
                          </a:prstGeom>
                          <a:noFill/>
                          <a:ln>
                            <a:noFill/>
                          </a:ln>
                        </pic:spPr>
                      </pic:pic>
                    </a:graphicData>
                  </a:graphic>
                </wp:inline>
              </w:drawing>
            </w:r>
          </w:p>
          <w:p w:rsidR="00DA24FC" w:rsidRPr="00A9318B" w:rsidRDefault="00DA24FC" w:rsidP="00DA24FC">
            <w:pPr>
              <w:jc w:val="both"/>
              <w:rPr>
                <w:rFonts w:cs="Arial"/>
                <w:szCs w:val="22"/>
              </w:rPr>
            </w:pPr>
            <w:r w:rsidRPr="00A9318B">
              <w:rPr>
                <w:rFonts w:cs="Arial"/>
                <w:szCs w:val="22"/>
              </w:rPr>
              <w:tab/>
              <w:t>The capacitor is initially uncharged. The switch is now closed.</w:t>
            </w:r>
          </w:p>
          <w:p w:rsidR="00DA24FC" w:rsidRPr="00A9318B" w:rsidRDefault="00DA24FC" w:rsidP="00DA24FC">
            <w:pPr>
              <w:ind w:left="567"/>
              <w:jc w:val="both"/>
              <w:rPr>
                <w:rFonts w:cs="Arial"/>
                <w:szCs w:val="22"/>
              </w:rPr>
            </w:pPr>
            <w:r w:rsidRPr="00A9318B">
              <w:rPr>
                <w:rFonts w:cs="Arial"/>
                <w:szCs w:val="22"/>
              </w:rPr>
              <w:t xml:space="preserve">The capacitor is charged with a constant charging current of </w:t>
            </w:r>
          </w:p>
          <w:p w:rsidR="00DA24FC" w:rsidRDefault="00DA24FC" w:rsidP="00DA24FC">
            <w:pPr>
              <w:ind w:left="567"/>
              <w:jc w:val="both"/>
              <w:rPr>
                <w:rFonts w:cs="Arial"/>
                <w:szCs w:val="22"/>
              </w:rPr>
            </w:pPr>
            <w:r w:rsidRPr="00A9318B">
              <w:rPr>
                <w:rFonts w:cs="Arial"/>
                <w:szCs w:val="22"/>
              </w:rPr>
              <w:t>2·0 × 10</w:t>
            </w:r>
            <w:r w:rsidRPr="00A9318B">
              <w:rPr>
                <w:rFonts w:cs="Arial"/>
                <w:szCs w:val="22"/>
                <w:vertAlign w:val="superscript"/>
              </w:rPr>
              <w:t>–5</w:t>
            </w:r>
            <w:r w:rsidRPr="00A9318B">
              <w:rPr>
                <w:rFonts w:cs="Arial"/>
                <w:szCs w:val="22"/>
              </w:rPr>
              <w:t xml:space="preserve"> A for 30 s. </w:t>
            </w:r>
          </w:p>
          <w:p w:rsidR="00DA24FC" w:rsidRPr="00A9318B" w:rsidRDefault="00DA24FC" w:rsidP="00DA24FC">
            <w:pPr>
              <w:ind w:left="567"/>
              <w:jc w:val="both"/>
              <w:rPr>
                <w:rFonts w:cs="Arial"/>
                <w:szCs w:val="22"/>
              </w:rPr>
            </w:pPr>
            <w:r w:rsidRPr="00A9318B">
              <w:rPr>
                <w:rFonts w:cs="Arial"/>
                <w:szCs w:val="22"/>
              </w:rPr>
              <w:t xml:space="preserve">At the end of this time the p.d. across the capacitor is 12 V. </w:t>
            </w:r>
          </w:p>
          <w:p w:rsidR="00DA24FC" w:rsidRPr="00A9318B" w:rsidRDefault="00DA24FC" w:rsidP="00DA24FC">
            <w:pPr>
              <w:ind w:left="1134" w:hanging="567"/>
              <w:jc w:val="both"/>
              <w:rPr>
                <w:rFonts w:cs="Arial"/>
                <w:szCs w:val="22"/>
              </w:rPr>
            </w:pPr>
            <w:r w:rsidRPr="00A9318B">
              <w:rPr>
                <w:rFonts w:cs="Arial"/>
                <w:szCs w:val="22"/>
              </w:rPr>
              <w:t>(a)</w:t>
            </w:r>
            <w:r w:rsidRPr="00A9318B">
              <w:rPr>
                <w:rFonts w:cs="Arial"/>
                <w:szCs w:val="22"/>
              </w:rPr>
              <w:tab/>
            </w:r>
            <w:r w:rsidR="0062466F">
              <w:rPr>
                <w:rFonts w:cs="Arial"/>
                <w:szCs w:val="22"/>
              </w:rPr>
              <w:t>Explain w</w:t>
            </w:r>
            <w:r w:rsidRPr="00A9318B">
              <w:rPr>
                <w:rFonts w:cs="Arial"/>
                <w:szCs w:val="22"/>
              </w:rPr>
              <w:t>hat has to be done to the value of the variable resistor in order to keep the</w:t>
            </w:r>
            <w:r w:rsidR="0062466F">
              <w:rPr>
                <w:rFonts w:cs="Arial"/>
                <w:szCs w:val="22"/>
              </w:rPr>
              <w:t xml:space="preserve"> current constant for 20 s.</w:t>
            </w:r>
          </w:p>
          <w:p w:rsidR="00DA24FC" w:rsidRPr="00A9318B" w:rsidRDefault="00DA24FC" w:rsidP="00DA24FC">
            <w:pPr>
              <w:ind w:left="1134" w:hanging="567"/>
              <w:jc w:val="both"/>
              <w:rPr>
                <w:rFonts w:cs="Arial"/>
                <w:szCs w:val="22"/>
              </w:rPr>
            </w:pPr>
            <w:r w:rsidRPr="00A9318B">
              <w:rPr>
                <w:rFonts w:cs="Arial"/>
                <w:szCs w:val="22"/>
              </w:rPr>
              <w:t>(b)</w:t>
            </w:r>
            <w:r w:rsidRPr="00A9318B">
              <w:rPr>
                <w:rFonts w:cs="Arial"/>
                <w:szCs w:val="22"/>
              </w:rPr>
              <w:tab/>
              <w:t>Calculate the capacitance of the capacitor.</w:t>
            </w:r>
          </w:p>
          <w:p w:rsidR="00DA24FC" w:rsidRPr="00A9318B" w:rsidRDefault="00DA24FC" w:rsidP="00DA24FC">
            <w:pPr>
              <w:ind w:left="567" w:hanging="567"/>
              <w:jc w:val="both"/>
              <w:rPr>
                <w:rFonts w:cs="Arial"/>
                <w:szCs w:val="22"/>
              </w:rPr>
            </w:pPr>
            <w:r>
              <w:rPr>
                <w:rFonts w:cs="Arial"/>
                <w:szCs w:val="22"/>
              </w:rPr>
              <w:br w:type="page"/>
            </w:r>
            <w:r w:rsidRPr="00A9318B">
              <w:rPr>
                <w:rFonts w:cs="Arial"/>
                <w:szCs w:val="22"/>
              </w:rPr>
              <w:t>7.</w:t>
            </w:r>
            <w:r w:rsidRPr="00A9318B">
              <w:rPr>
                <w:rFonts w:cs="Arial"/>
                <w:szCs w:val="22"/>
              </w:rPr>
              <w:tab/>
              <w:t>A 100 µF capacitor is charged using a 20 V supply.</w:t>
            </w:r>
          </w:p>
          <w:p w:rsidR="00DA24FC" w:rsidRPr="00A9318B" w:rsidRDefault="00DA24FC" w:rsidP="00DA24FC">
            <w:pPr>
              <w:ind w:left="1134" w:hanging="567"/>
              <w:jc w:val="both"/>
              <w:rPr>
                <w:rFonts w:cs="Arial"/>
                <w:szCs w:val="22"/>
              </w:rPr>
            </w:pPr>
            <w:r w:rsidRPr="00A9318B">
              <w:rPr>
                <w:rFonts w:cs="Arial"/>
                <w:szCs w:val="22"/>
              </w:rPr>
              <w:t>(a)</w:t>
            </w:r>
            <w:r w:rsidRPr="00A9318B">
              <w:rPr>
                <w:rFonts w:cs="Arial"/>
                <w:szCs w:val="22"/>
              </w:rPr>
              <w:tab/>
            </w:r>
            <w:r w:rsidR="0062466F">
              <w:rPr>
                <w:rFonts w:cs="Arial"/>
                <w:szCs w:val="22"/>
              </w:rPr>
              <w:t>Determine the charge</w:t>
            </w:r>
            <w:r w:rsidRPr="00A9318B">
              <w:rPr>
                <w:rFonts w:cs="Arial"/>
                <w:szCs w:val="22"/>
              </w:rPr>
              <w:t xml:space="preserve"> stored on the cap</w:t>
            </w:r>
            <w:r w:rsidR="0062466F">
              <w:rPr>
                <w:rFonts w:cs="Arial"/>
                <w:szCs w:val="22"/>
              </w:rPr>
              <w:t>acitor when it is fully charged.</w:t>
            </w:r>
          </w:p>
          <w:p w:rsidR="00DA24FC" w:rsidRPr="00A9318B" w:rsidRDefault="00DA24FC" w:rsidP="00DA24FC">
            <w:pPr>
              <w:ind w:left="1134" w:hanging="567"/>
              <w:jc w:val="both"/>
              <w:rPr>
                <w:rFonts w:cs="Arial"/>
                <w:szCs w:val="22"/>
              </w:rPr>
            </w:pPr>
            <w:r w:rsidRPr="00A9318B">
              <w:rPr>
                <w:rFonts w:cs="Arial"/>
                <w:szCs w:val="22"/>
              </w:rPr>
              <w:t>(b)</w:t>
            </w:r>
            <w:r w:rsidRPr="00A9318B">
              <w:rPr>
                <w:rFonts w:cs="Arial"/>
                <w:szCs w:val="22"/>
              </w:rPr>
              <w:tab/>
              <w:t>Calculate the energy is stored in the capacitor when it is fully charged.</w:t>
            </w:r>
          </w:p>
          <w:p w:rsidR="00DA24FC" w:rsidRPr="00A9318B" w:rsidRDefault="00DA24FC" w:rsidP="00DA24FC">
            <w:pPr>
              <w:ind w:left="567" w:hanging="567"/>
              <w:jc w:val="both"/>
              <w:rPr>
                <w:rFonts w:cs="Arial"/>
                <w:szCs w:val="22"/>
              </w:rPr>
            </w:pPr>
            <w:r w:rsidRPr="00A9318B">
              <w:rPr>
                <w:rFonts w:cs="Arial"/>
                <w:szCs w:val="22"/>
              </w:rPr>
              <w:t>8.</w:t>
            </w:r>
            <w:r w:rsidRPr="00A9318B">
              <w:rPr>
                <w:rFonts w:cs="Arial"/>
                <w:szCs w:val="22"/>
              </w:rPr>
              <w:tab/>
              <w:t>A 30 µF capacitor stores 6·0 × 10</w:t>
            </w:r>
            <w:r w:rsidRPr="00A9318B">
              <w:rPr>
                <w:rFonts w:cs="Arial"/>
                <w:szCs w:val="22"/>
                <w:vertAlign w:val="superscript"/>
              </w:rPr>
              <w:t>–3</w:t>
            </w:r>
            <w:r w:rsidRPr="00A9318B">
              <w:rPr>
                <w:rFonts w:cs="Arial"/>
                <w:szCs w:val="22"/>
              </w:rPr>
              <w:t xml:space="preserve"> C of charge. How much energy is stored in the capacitor?</w:t>
            </w:r>
          </w:p>
          <w:p w:rsidR="00DA24FC" w:rsidRPr="00A9318B" w:rsidRDefault="00DA24FC" w:rsidP="00DA24FC">
            <w:pPr>
              <w:ind w:left="567" w:hanging="567"/>
              <w:jc w:val="both"/>
              <w:rPr>
                <w:rFonts w:cs="Arial"/>
                <w:szCs w:val="22"/>
              </w:rPr>
            </w:pPr>
            <w:r w:rsidRPr="00A9318B">
              <w:rPr>
                <w:rFonts w:cs="Arial"/>
                <w:szCs w:val="22"/>
              </w:rPr>
              <w:t>9.</w:t>
            </w:r>
            <w:r w:rsidRPr="00A9318B">
              <w:rPr>
                <w:rFonts w:cs="Arial"/>
                <w:szCs w:val="22"/>
              </w:rPr>
              <w:tab/>
              <w:t>The circuit below is used to investigate the charging of a capacitor.</w:t>
            </w:r>
          </w:p>
          <w:p w:rsidR="00DA24FC" w:rsidRPr="00A9318B" w:rsidRDefault="00DA24FC" w:rsidP="00DA24FC">
            <w:pPr>
              <w:ind w:left="567" w:hanging="567"/>
              <w:jc w:val="center"/>
              <w:rPr>
                <w:rFonts w:cs="Arial"/>
                <w:szCs w:val="22"/>
              </w:rPr>
            </w:pPr>
            <w:r>
              <w:rPr>
                <w:rFonts w:cs="Arial"/>
                <w:noProof/>
                <w:szCs w:val="22"/>
              </w:rPr>
              <mc:AlternateContent>
                <mc:Choice Requires="wps">
                  <w:drawing>
                    <wp:inline distT="0" distB="0" distL="0" distR="0" wp14:anchorId="7260A99B" wp14:editId="01578118">
                      <wp:extent cx="4157980" cy="1637665"/>
                      <wp:effectExtent l="3175" t="0" r="1270" b="1270"/>
                      <wp:docPr id="24247" name="Text Box 24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7980" cy="163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57" w:name="_MON_988549491"/>
                                <w:bookmarkEnd w:id="57"/>
                                <w:p w:rsidR="009A4BA2" w:rsidRDefault="009A4BA2" w:rsidP="00DA24FC">
                                  <w:r>
                                    <w:object w:dxaOrig="6548" w:dyaOrig="2579">
                                      <v:shape id="_x0000_i1051" type="#_x0000_t75" style="width:298.75pt;height:132.2pt" o:ole="" fillcolor="window">
                                        <v:imagedata r:id="rId86" o:title=""/>
                                      </v:shape>
                                      <o:OLEObject Type="Embed" ProgID="Word.Picture.8" ShapeID="_x0000_i1051" DrawAspect="Content" ObjectID="_1609508768" r:id="rId87"/>
                                    </w:object>
                                  </w:r>
                                </w:p>
                              </w:txbxContent>
                            </wps:txbx>
                            <wps:bodyPr rot="0" vert="horz" wrap="none" lIns="0" tIns="0" rIns="0" bIns="0" anchor="t" anchorCtr="0" upright="1">
                              <a:spAutoFit/>
                            </wps:bodyPr>
                          </wps:wsp>
                        </a:graphicData>
                      </a:graphic>
                    </wp:inline>
                  </w:drawing>
                </mc:Choice>
                <mc:Fallback>
                  <w:pict>
                    <v:shape id="Text Box 24247" o:spid="_x0000_s1236" type="#_x0000_t202" style="width:327.4pt;height:128.9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" filled="f" stroked="f">
                      <v:textbox style="mso-fit-shape-to-text:t" inset="0,0,0,0">
                        <w:txbxContent>
                          <w:bookmarkStart w:id="58" w:name="_MON_988549491"/>
                          <w:bookmarkEnd w:id="58"/>
                          <w:p w:rsidR="009A4BA2" w:rsidRDefault="009A4BA2" w:rsidP="00DA24FC">
                            <w:r>
                              <w:object w:dxaOrig="6548" w:dyaOrig="2579">
                                <v:shape id="_x0000_i1051" type="#_x0000_t75" style="width:298.75pt;height:132.2pt" o:ole="" fillcolor="window">
                                  <v:imagedata r:id="rId86" o:title=""/>
                                </v:shape>
                                <o:OLEObject Type="Embed" ProgID="Word.Picture.8" ShapeID="_x0000_i1051" DrawAspect="Content" ObjectID="_1609508768" r:id="rId88"/>
                              </w:object>
                            </w:r>
                          </w:p>
                        </w:txbxContent>
                      </v:textbox>
                      <w10:anchorlock/>
                    </v:shape>
                  </w:pict>
                </mc:Fallback>
              </mc:AlternateContent>
            </w:r>
          </w:p>
          <w:p w:rsidR="00DA24FC" w:rsidRPr="00A9318B" w:rsidRDefault="00DA24FC" w:rsidP="00DA24FC">
            <w:pPr>
              <w:ind w:left="567"/>
              <w:jc w:val="both"/>
              <w:rPr>
                <w:rFonts w:cs="Arial"/>
                <w:szCs w:val="22"/>
              </w:rPr>
            </w:pPr>
            <w:r w:rsidRPr="00A9318B">
              <w:rPr>
                <w:rFonts w:cs="Arial"/>
                <w:szCs w:val="22"/>
              </w:rPr>
              <w:t>The battery has negligible internal resistance.</w:t>
            </w:r>
          </w:p>
          <w:p w:rsidR="00DA24FC" w:rsidRPr="00A9318B" w:rsidRDefault="00DA24FC" w:rsidP="00DA24FC">
            <w:pPr>
              <w:ind w:left="567"/>
              <w:jc w:val="both"/>
              <w:rPr>
                <w:rFonts w:cs="Arial"/>
                <w:szCs w:val="22"/>
              </w:rPr>
            </w:pPr>
            <w:r w:rsidRPr="00A9318B">
              <w:rPr>
                <w:rFonts w:cs="Arial"/>
                <w:szCs w:val="22"/>
              </w:rPr>
              <w:t>The capacitor is initially uncharged. The switch is now closed.</w:t>
            </w:r>
          </w:p>
          <w:p w:rsidR="00DA24FC" w:rsidRPr="00A9318B" w:rsidRDefault="00DA24FC" w:rsidP="00DA24FC">
            <w:pPr>
              <w:ind w:left="1134" w:hanging="567"/>
              <w:jc w:val="both"/>
              <w:rPr>
                <w:rFonts w:cs="Arial"/>
                <w:szCs w:val="22"/>
              </w:rPr>
            </w:pPr>
            <w:r w:rsidRPr="00A9318B">
              <w:rPr>
                <w:rFonts w:cs="Arial"/>
                <w:szCs w:val="22"/>
              </w:rPr>
              <w:lastRenderedPageBreak/>
              <w:t>(a)</w:t>
            </w:r>
            <w:r w:rsidRPr="00A9318B">
              <w:rPr>
                <w:rFonts w:cs="Arial"/>
                <w:szCs w:val="22"/>
              </w:rPr>
              <w:tab/>
              <w:t>Describe what happens to the reading on the ammeter from the instant the switch is closed.</w:t>
            </w:r>
          </w:p>
          <w:p w:rsidR="00DA24FC" w:rsidRPr="00A9318B" w:rsidRDefault="0062466F" w:rsidP="00DA24FC">
            <w:pPr>
              <w:ind w:left="1134" w:hanging="567"/>
              <w:jc w:val="both"/>
              <w:rPr>
                <w:rFonts w:cs="Arial"/>
                <w:szCs w:val="22"/>
              </w:rPr>
            </w:pPr>
            <w:r>
              <w:rPr>
                <w:rFonts w:cs="Arial"/>
                <w:szCs w:val="22"/>
              </w:rPr>
              <w:t>(b)</w:t>
            </w:r>
            <w:r>
              <w:rPr>
                <w:rFonts w:cs="Arial"/>
                <w:szCs w:val="22"/>
              </w:rPr>
              <w:tab/>
              <w:t>Explain h</w:t>
            </w:r>
            <w:r w:rsidR="00DA24FC" w:rsidRPr="00A9318B">
              <w:rPr>
                <w:rFonts w:cs="Arial"/>
                <w:szCs w:val="22"/>
              </w:rPr>
              <w:t xml:space="preserve">ow you </w:t>
            </w:r>
            <w:r>
              <w:rPr>
                <w:rFonts w:cs="Arial"/>
                <w:szCs w:val="22"/>
              </w:rPr>
              <w:t>know</w:t>
            </w:r>
            <w:r w:rsidR="00DA24FC" w:rsidRPr="00A9318B">
              <w:rPr>
                <w:rFonts w:cs="Arial"/>
                <w:szCs w:val="22"/>
              </w:rPr>
              <w:t xml:space="preserve"> when</w:t>
            </w:r>
            <w:r>
              <w:rPr>
                <w:rFonts w:cs="Arial"/>
                <w:szCs w:val="22"/>
              </w:rPr>
              <w:t xml:space="preserve"> the capacitor is fully charged.</w:t>
            </w:r>
          </w:p>
          <w:p w:rsidR="00DA24FC" w:rsidRPr="00A9318B" w:rsidRDefault="00DA24FC" w:rsidP="00DA24FC">
            <w:pPr>
              <w:ind w:left="1134" w:hanging="567"/>
              <w:jc w:val="both"/>
              <w:rPr>
                <w:rFonts w:cs="Arial"/>
                <w:szCs w:val="22"/>
              </w:rPr>
            </w:pPr>
            <w:r w:rsidRPr="00A9318B">
              <w:rPr>
                <w:rFonts w:cs="Arial"/>
                <w:szCs w:val="22"/>
              </w:rPr>
              <w:t>(c)</w:t>
            </w:r>
            <w:r w:rsidRPr="00A9318B">
              <w:rPr>
                <w:rFonts w:cs="Arial"/>
                <w:szCs w:val="22"/>
              </w:rPr>
              <w:tab/>
            </w:r>
            <w:r w:rsidR="0062466F">
              <w:rPr>
                <w:rFonts w:cs="Arial"/>
                <w:szCs w:val="22"/>
              </w:rPr>
              <w:t>State</w:t>
            </w:r>
            <w:r w:rsidRPr="00A9318B">
              <w:rPr>
                <w:rFonts w:cs="Arial"/>
                <w:szCs w:val="22"/>
              </w:rPr>
              <w:t xml:space="preserve"> a</w:t>
            </w:r>
            <w:r w:rsidR="0062466F">
              <w:rPr>
                <w:rFonts w:cs="Arial"/>
                <w:szCs w:val="22"/>
              </w:rPr>
              <w:t xml:space="preserve"> suitable range for the ammeter.</w:t>
            </w:r>
          </w:p>
          <w:p w:rsidR="00DA24FC" w:rsidRPr="00A9318B" w:rsidRDefault="00DA24FC" w:rsidP="00DA24FC">
            <w:pPr>
              <w:ind w:left="1134" w:hanging="567"/>
              <w:jc w:val="both"/>
              <w:rPr>
                <w:rFonts w:cs="Arial"/>
                <w:szCs w:val="22"/>
              </w:rPr>
            </w:pPr>
            <w:r w:rsidRPr="00A9318B">
              <w:rPr>
                <w:rFonts w:cs="Arial"/>
                <w:szCs w:val="22"/>
              </w:rPr>
              <w:t>(d)</w:t>
            </w:r>
            <w:r w:rsidRPr="00A9318B">
              <w:rPr>
                <w:rFonts w:cs="Arial"/>
                <w:szCs w:val="22"/>
              </w:rPr>
              <w:tab/>
              <w:t>The 10 k Ω resistor is now replaced by a larger resistor and the investigation repeated.</w:t>
            </w:r>
          </w:p>
          <w:p w:rsidR="00DA24FC" w:rsidRPr="00A9318B" w:rsidRDefault="0062466F" w:rsidP="0062466F">
            <w:pPr>
              <w:ind w:left="1134"/>
              <w:jc w:val="both"/>
              <w:rPr>
                <w:rFonts w:cs="Arial"/>
                <w:szCs w:val="22"/>
              </w:rPr>
            </w:pPr>
            <w:r>
              <w:rPr>
                <w:rFonts w:cs="Arial"/>
                <w:szCs w:val="22"/>
              </w:rPr>
              <w:t>State</w:t>
            </w:r>
            <w:r w:rsidR="00DA24FC" w:rsidRPr="00A9318B">
              <w:rPr>
                <w:rFonts w:cs="Arial"/>
                <w:szCs w:val="22"/>
              </w:rPr>
              <w:t xml:space="preserve"> the maximum v</w:t>
            </w:r>
            <w:r>
              <w:rPr>
                <w:rFonts w:cs="Arial"/>
                <w:szCs w:val="22"/>
              </w:rPr>
              <w:t>oltage across the capacitor now.</w:t>
            </w:r>
          </w:p>
          <w:p w:rsidR="00DA24FC" w:rsidRPr="00A9318B" w:rsidRDefault="00DA24FC" w:rsidP="00DA24FC">
            <w:pPr>
              <w:ind w:left="567" w:hanging="567"/>
              <w:jc w:val="both"/>
              <w:rPr>
                <w:rFonts w:cs="Arial"/>
                <w:szCs w:val="22"/>
              </w:rPr>
            </w:pPr>
            <w:r w:rsidRPr="00A9318B">
              <w:rPr>
                <w:rFonts w:cs="Arial"/>
                <w:szCs w:val="22"/>
              </w:rPr>
              <w:t>10.</w:t>
            </w:r>
            <w:r w:rsidRPr="00A9318B">
              <w:rPr>
                <w:rFonts w:cs="Arial"/>
                <w:szCs w:val="22"/>
              </w:rPr>
              <w:tab/>
              <w:t>In the circuit below the neon lamp flashes at regular intervals.</w:t>
            </w:r>
          </w:p>
          <w:p w:rsidR="0062466F" w:rsidRDefault="00DA24FC" w:rsidP="0062466F">
            <w:pPr>
              <w:ind w:left="567" w:hanging="567"/>
              <w:jc w:val="center"/>
              <w:rPr>
                <w:rFonts w:cs="Arial"/>
                <w:szCs w:val="22"/>
              </w:rPr>
            </w:pPr>
            <w:r>
              <w:rPr>
                <w:rFonts w:cs="Arial"/>
                <w:noProof/>
                <w:szCs w:val="22"/>
              </w:rPr>
              <mc:AlternateContent>
                <mc:Choice Requires="wps">
                  <w:drawing>
                    <wp:inline distT="0" distB="0" distL="0" distR="0" wp14:anchorId="15002AD9" wp14:editId="427871FE">
                      <wp:extent cx="3366135" cy="1384935"/>
                      <wp:effectExtent l="1270" t="4445" r="4445" b="1270"/>
                      <wp:docPr id="24246" name="Text Box 24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6135" cy="1384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59" w:name="_MON_989127674"/>
                                <w:bookmarkEnd w:id="59"/>
                                <w:p w:rsidR="009A4BA2" w:rsidRDefault="009A4BA2" w:rsidP="00DA24FC">
                                  <w:r>
                                    <w:object w:dxaOrig="5301" w:dyaOrig="2181">
                                      <v:shape id="_x0000_i1052" type="#_x0000_t75" style="width:233.2pt;height:96.7pt" o:ole="" fillcolor="window">
                                        <v:imagedata r:id="rId89" o:title=""/>
                                      </v:shape>
                                      <o:OLEObject Type="Embed" ProgID="Word.Picture.8" ShapeID="_x0000_i1052" DrawAspect="Content" ObjectID="_1609508769" r:id="rId90"/>
                                    </w:object>
                                  </w:r>
                                </w:p>
                              </w:txbxContent>
                            </wps:txbx>
                            <wps:bodyPr rot="0" vert="horz" wrap="none" lIns="0" tIns="0" rIns="0" bIns="0" anchor="t" anchorCtr="0" upright="1">
                              <a:spAutoFit/>
                            </wps:bodyPr>
                          </wps:wsp>
                        </a:graphicData>
                      </a:graphic>
                    </wp:inline>
                  </w:drawing>
                </mc:Choice>
                <mc:Fallback>
                  <w:pict>
                    <v:shape id="Text Box 24246" o:spid="_x0000_s1237" type="#_x0000_t202" style="width:265.05pt;height:109.0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" filled="f" stroked="f">
                      <v:textbox style="mso-fit-shape-to-text:t" inset="0,0,0,0">
                        <w:txbxContent>
                          <w:bookmarkStart w:id="60" w:name="_MON_989127674"/>
                          <w:bookmarkEnd w:id="60"/>
                          <w:p w:rsidR="009A4BA2" w:rsidRDefault="009A4BA2" w:rsidP="00DA24FC">
                            <w:r>
                              <w:object w:dxaOrig="5301" w:dyaOrig="2181">
                                <v:shape id="_x0000_i1052" type="#_x0000_t75" style="width:233.2pt;height:96.7pt" o:ole="" fillcolor="window">
                                  <v:imagedata r:id="rId89" o:title=""/>
                                </v:shape>
                                <o:OLEObject Type="Embed" ProgID="Word.Picture.8" ShapeID="_x0000_i1052" DrawAspect="Content" ObjectID="_1609508769" r:id="rId91"/>
                              </w:object>
                            </w:r>
                          </w:p>
                        </w:txbxContent>
                      </v:textbox>
                      <w10:anchorlock/>
                    </v:shape>
                  </w:pict>
                </mc:Fallback>
              </mc:AlternateContent>
            </w:r>
          </w:p>
          <w:p w:rsidR="00DA24FC" w:rsidRPr="00A9318B" w:rsidRDefault="00DA24FC" w:rsidP="0062466F">
            <w:pPr>
              <w:ind w:left="567" w:hanging="567"/>
              <w:jc w:val="center"/>
              <w:rPr>
                <w:rFonts w:cs="Arial"/>
                <w:szCs w:val="22"/>
              </w:rPr>
            </w:pPr>
            <w:r w:rsidRPr="00A9318B">
              <w:rPr>
                <w:rFonts w:cs="Arial"/>
                <w:szCs w:val="22"/>
              </w:rPr>
              <w:t>The neon lamp requires a potential difference of 100 V across it before it conducts and flashes. It continues to glow until the potential difference across it drops to 80 V. While lit, its resistance is very small compared with the resistance of R.</w:t>
            </w:r>
          </w:p>
          <w:p w:rsidR="00DA24FC" w:rsidRPr="00A9318B" w:rsidRDefault="00DA24FC" w:rsidP="00DA24FC">
            <w:pPr>
              <w:ind w:left="1134" w:hanging="567"/>
              <w:jc w:val="both"/>
              <w:rPr>
                <w:rFonts w:cs="Arial"/>
                <w:szCs w:val="22"/>
              </w:rPr>
            </w:pPr>
            <w:r w:rsidRPr="00A9318B">
              <w:rPr>
                <w:rFonts w:cs="Arial"/>
                <w:szCs w:val="22"/>
              </w:rPr>
              <w:t>(a)</w:t>
            </w:r>
            <w:r w:rsidRPr="00A9318B">
              <w:rPr>
                <w:rFonts w:cs="Arial"/>
                <w:szCs w:val="22"/>
              </w:rPr>
              <w:tab/>
              <w:t>Explain why the neon bulb flashes.</w:t>
            </w:r>
          </w:p>
          <w:p w:rsidR="00DA24FC" w:rsidRPr="00A9318B" w:rsidRDefault="00DA24FC" w:rsidP="00DA24FC">
            <w:pPr>
              <w:ind w:left="1134" w:hanging="567"/>
              <w:jc w:val="both"/>
              <w:rPr>
                <w:rFonts w:cs="Arial"/>
                <w:szCs w:val="22"/>
              </w:rPr>
            </w:pPr>
            <w:r w:rsidRPr="00A9318B">
              <w:rPr>
                <w:rFonts w:cs="Arial"/>
                <w:szCs w:val="22"/>
              </w:rPr>
              <w:t>(b)</w:t>
            </w:r>
            <w:r w:rsidRPr="00A9318B">
              <w:rPr>
                <w:rFonts w:cs="Arial"/>
                <w:szCs w:val="22"/>
              </w:rPr>
              <w:tab/>
              <w:t>Suggest two methods of decreasing the flash rate.</w:t>
            </w:r>
          </w:p>
          <w:p w:rsidR="00DA24FC" w:rsidRPr="00A9318B" w:rsidRDefault="00DA24FC" w:rsidP="00DA24FC">
            <w:pPr>
              <w:ind w:left="567" w:hanging="567"/>
              <w:jc w:val="both"/>
              <w:rPr>
                <w:rFonts w:cs="Arial"/>
                <w:szCs w:val="22"/>
              </w:rPr>
            </w:pPr>
            <w:r>
              <w:rPr>
                <w:rFonts w:cs="Arial"/>
                <w:szCs w:val="22"/>
              </w:rPr>
              <w:br w:type="page"/>
            </w:r>
            <w:r w:rsidRPr="00A9318B">
              <w:rPr>
                <w:rFonts w:cs="Arial"/>
                <w:szCs w:val="22"/>
              </w:rPr>
              <w:t>11.</w:t>
            </w:r>
            <w:r w:rsidRPr="00A9318B">
              <w:rPr>
                <w:rFonts w:cs="Arial"/>
                <w:szCs w:val="22"/>
              </w:rPr>
              <w:tab/>
              <w:t xml:space="preserve">In the circuit below the capacitor C is initially uncharged. </w:t>
            </w:r>
          </w:p>
          <w:p w:rsidR="00DA24FC" w:rsidRPr="00A9318B" w:rsidRDefault="00DA24FC" w:rsidP="00757D0A">
            <w:pPr>
              <w:ind w:left="567" w:hanging="567"/>
              <w:jc w:val="center"/>
              <w:rPr>
                <w:rFonts w:cs="Arial"/>
                <w:szCs w:val="22"/>
              </w:rPr>
            </w:pPr>
            <w:r>
              <w:rPr>
                <w:rFonts w:cs="Arial"/>
                <w:noProof/>
                <w:szCs w:val="22"/>
              </w:rPr>
              <mc:AlternateContent>
                <mc:Choice Requires="wpg">
                  <w:drawing>
                    <wp:inline distT="0" distB="0" distL="0" distR="0" wp14:anchorId="21B9F43B" wp14:editId="75DB3A38">
                      <wp:extent cx="3317875" cy="1256030"/>
                      <wp:effectExtent l="0" t="0" r="15875" b="20320"/>
                      <wp:docPr id="1471" name="Group 14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7875" cy="1256030"/>
                                <a:chOff x="7380" y="9118"/>
                                <a:chExt cx="5165" cy="1873"/>
                              </a:xfrm>
                            </wpg:grpSpPr>
                            <wps:wsp>
                              <wps:cNvPr id="24160" name="Rectangle 19641"/>
                              <wps:cNvSpPr>
                                <a:spLocks noChangeArrowheads="1"/>
                              </wps:cNvSpPr>
                              <wps:spPr bwMode="auto">
                                <a:xfrm>
                                  <a:off x="8067" y="10018"/>
                                  <a:ext cx="390"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pPr>
                                    <w:r w:rsidRPr="00A9318B">
                                      <w:rPr>
                                        <w:rFonts w:cs="Arial"/>
                                        <w:snapToGrid w:val="0"/>
                                        <w:color w:val="000000"/>
                                        <w:sz w:val="22"/>
                                      </w:rPr>
                                      <w:t>9 V</w:t>
                                    </w:r>
                                  </w:p>
                                </w:txbxContent>
                              </wps:txbx>
                              <wps:bodyPr rot="0" vert="horz" wrap="square" lIns="0" tIns="0" rIns="0" bIns="0" anchor="t" anchorCtr="0">
                                <a:noAutofit/>
                              </wps:bodyPr>
                            </wps:wsp>
                            <wps:wsp>
                              <wps:cNvPr id="24161" name="Line 19642"/>
                              <wps:cNvCnPr/>
                              <wps:spPr bwMode="auto">
                                <a:xfrm>
                                  <a:off x="7936" y="9469"/>
                                  <a:ext cx="1" cy="462"/>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4162" name="Line 19643"/>
                              <wps:cNvCnPr/>
                              <wps:spPr bwMode="auto">
                                <a:xfrm flipH="1">
                                  <a:off x="8551" y="9454"/>
                                  <a:ext cx="3713"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4163" name="Line 19644"/>
                              <wps:cNvCnPr/>
                              <wps:spPr bwMode="auto">
                                <a:xfrm>
                                  <a:off x="11083" y="9454"/>
                                  <a:ext cx="1" cy="672"/>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4164" name="Line 19645"/>
                              <wps:cNvCnPr/>
                              <wps:spPr bwMode="auto">
                                <a:xfrm flipH="1">
                                  <a:off x="10745" y="10126"/>
                                  <a:ext cx="675"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4165" name="Line 19646"/>
                              <wps:cNvCnPr/>
                              <wps:spPr bwMode="auto">
                                <a:xfrm flipH="1">
                                  <a:off x="10745" y="10294"/>
                                  <a:ext cx="675"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4166" name="Line 19647"/>
                              <wps:cNvCnPr/>
                              <wps:spPr bwMode="auto">
                                <a:xfrm>
                                  <a:off x="11083" y="10294"/>
                                  <a:ext cx="1" cy="673"/>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4167" name="Line 19648"/>
                              <wps:cNvCnPr/>
                              <wps:spPr bwMode="auto">
                                <a:xfrm flipH="1">
                                  <a:off x="7921" y="10967"/>
                                  <a:ext cx="4343"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4168" name="Line 19649"/>
                              <wps:cNvCnPr/>
                              <wps:spPr bwMode="auto">
                                <a:xfrm>
                                  <a:off x="12264" y="9454"/>
                                  <a:ext cx="1" cy="485"/>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4187" name="Line 19650"/>
                              <wps:cNvCnPr/>
                              <wps:spPr bwMode="auto">
                                <a:xfrm>
                                  <a:off x="12264" y="10462"/>
                                  <a:ext cx="1" cy="505"/>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4188" name="Line 19651"/>
                              <wps:cNvCnPr/>
                              <wps:spPr bwMode="auto">
                                <a:xfrm>
                                  <a:off x="7936" y="10369"/>
                                  <a:ext cx="16" cy="583"/>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4189" name="Oval 19652"/>
                              <wps:cNvSpPr>
                                <a:spLocks noChangeArrowheads="1"/>
                              </wps:cNvSpPr>
                              <wps:spPr bwMode="auto">
                                <a:xfrm>
                                  <a:off x="7893" y="9925"/>
                                  <a:ext cx="76" cy="76"/>
                                </a:xfrm>
                                <a:prstGeom prst="ellipse">
                                  <a:avLst/>
                                </a:prstGeom>
                                <a:solidFill>
                                  <a:srgbClr val="FFFFFF"/>
                                </a:solidFill>
                                <a:ln w="12065">
                                  <a:solidFill>
                                    <a:srgbClr val="000000"/>
                                  </a:solidFill>
                                  <a:round/>
                                  <a:headEnd/>
                                  <a:tailEnd/>
                                </a:ln>
                              </wps:spPr>
                              <wps:bodyPr rot="0" vert="horz" wrap="square" lIns="91440" tIns="45720" rIns="91440" bIns="45720" anchor="t" anchorCtr="0" upright="1">
                                <a:noAutofit/>
                              </wps:bodyPr>
                            </wps:wsp>
                            <wps:wsp>
                              <wps:cNvPr id="24190" name="Oval 19653"/>
                              <wps:cNvSpPr>
                                <a:spLocks noChangeArrowheads="1"/>
                              </wps:cNvSpPr>
                              <wps:spPr bwMode="auto">
                                <a:xfrm>
                                  <a:off x="7908" y="10326"/>
                                  <a:ext cx="76" cy="75"/>
                                </a:xfrm>
                                <a:prstGeom prst="ellipse">
                                  <a:avLst/>
                                </a:prstGeom>
                                <a:solidFill>
                                  <a:srgbClr val="FFFFFF"/>
                                </a:solidFill>
                                <a:ln w="12065">
                                  <a:solidFill>
                                    <a:srgbClr val="000000"/>
                                  </a:solidFill>
                                  <a:round/>
                                  <a:headEnd/>
                                  <a:tailEnd/>
                                </a:ln>
                              </wps:spPr>
                              <wps:bodyPr rot="0" vert="horz" wrap="square" lIns="91440" tIns="45720" rIns="91440" bIns="45720" anchor="t" anchorCtr="0" upright="1">
                                <a:noAutofit/>
                              </wps:bodyPr>
                            </wps:wsp>
                            <wps:wsp>
                              <wps:cNvPr id="24191" name="Rectangle 19654"/>
                              <wps:cNvSpPr>
                                <a:spLocks noChangeArrowheads="1"/>
                              </wps:cNvSpPr>
                              <wps:spPr bwMode="auto">
                                <a:xfrm>
                                  <a:off x="8973" y="9332"/>
                                  <a:ext cx="1013" cy="244"/>
                                </a:xfrm>
                                <a:prstGeom prst="rect">
                                  <a:avLst/>
                                </a:prstGeom>
                                <a:solidFill>
                                  <a:srgbClr val="FFFFFF"/>
                                </a:solidFill>
                                <a:ln w="12065">
                                  <a:solidFill>
                                    <a:srgbClr val="000000"/>
                                  </a:solidFill>
                                  <a:miter lim="800000"/>
                                  <a:headEnd/>
                                  <a:tailEnd/>
                                </a:ln>
                              </wps:spPr>
                              <wps:bodyPr rot="0" vert="horz" wrap="square" lIns="91440" tIns="45720" rIns="91440" bIns="45720" anchor="t" anchorCtr="0" upright="1">
                                <a:noAutofit/>
                              </wps:bodyPr>
                            </wps:wsp>
                            <wpg:grpSp>
                              <wpg:cNvPr id="24231" name="Group 19655"/>
                              <wpg:cNvGrpSpPr>
                                <a:grpSpLocks/>
                              </wpg:cNvGrpSpPr>
                              <wpg:grpSpPr bwMode="auto">
                                <a:xfrm>
                                  <a:off x="8964" y="9118"/>
                                  <a:ext cx="1031" cy="672"/>
                                  <a:chOff x="8964" y="9118"/>
                                  <a:chExt cx="1031" cy="672"/>
                                </a:xfrm>
                              </wpg:grpSpPr>
                              <wps:wsp>
                                <wps:cNvPr id="24232" name="Freeform 19656"/>
                                <wps:cNvSpPr>
                                  <a:spLocks/>
                                </wps:cNvSpPr>
                                <wps:spPr bwMode="auto">
                                  <a:xfrm>
                                    <a:off x="9789" y="9118"/>
                                    <a:ext cx="206" cy="168"/>
                                  </a:xfrm>
                                  <a:custGeom>
                                    <a:avLst/>
                                    <a:gdLst>
                                      <a:gd name="T0" fmla="*/ 206 w 206"/>
                                      <a:gd name="T1" fmla="*/ 0 h 168"/>
                                      <a:gd name="T2" fmla="*/ 94 w 206"/>
                                      <a:gd name="T3" fmla="*/ 168 h 168"/>
                                      <a:gd name="T4" fmla="*/ 0 w 206"/>
                                      <a:gd name="T5" fmla="*/ 37 h 168"/>
                                      <a:gd name="T6" fmla="*/ 206 w 206"/>
                                      <a:gd name="T7" fmla="*/ 0 h 168"/>
                                    </a:gdLst>
                                    <a:ahLst/>
                                    <a:cxnLst>
                                      <a:cxn ang="0">
                                        <a:pos x="T0" y="T1"/>
                                      </a:cxn>
                                      <a:cxn ang="0">
                                        <a:pos x="T2" y="T3"/>
                                      </a:cxn>
                                      <a:cxn ang="0">
                                        <a:pos x="T4" y="T5"/>
                                      </a:cxn>
                                      <a:cxn ang="0">
                                        <a:pos x="T6" y="T7"/>
                                      </a:cxn>
                                    </a:cxnLst>
                                    <a:rect l="0" t="0" r="r" b="b"/>
                                    <a:pathLst>
                                      <a:path w="206" h="168">
                                        <a:moveTo>
                                          <a:pt x="206" y="0"/>
                                        </a:moveTo>
                                        <a:lnTo>
                                          <a:pt x="94" y="168"/>
                                        </a:lnTo>
                                        <a:lnTo>
                                          <a:pt x="0" y="37"/>
                                        </a:lnTo>
                                        <a:lnTo>
                                          <a:pt x="2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33" name="Line 19657"/>
                                <wps:cNvCnPr/>
                                <wps:spPr bwMode="auto">
                                  <a:xfrm flipH="1">
                                    <a:off x="8964" y="9136"/>
                                    <a:ext cx="994" cy="654"/>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g:grpSp>
                            <wps:wsp>
                              <wps:cNvPr id="24234" name="Oval 19658"/>
                              <wps:cNvSpPr>
                                <a:spLocks noChangeArrowheads="1"/>
                              </wps:cNvSpPr>
                              <wps:spPr bwMode="auto">
                                <a:xfrm>
                                  <a:off x="12029" y="9967"/>
                                  <a:ext cx="507" cy="505"/>
                                </a:xfrm>
                                <a:prstGeom prst="ellipse">
                                  <a:avLst/>
                                </a:pr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35" name="Rectangle 19659"/>
                              <wps:cNvSpPr>
                                <a:spLocks noChangeArrowheads="1"/>
                              </wps:cNvSpPr>
                              <wps:spPr bwMode="auto">
                                <a:xfrm>
                                  <a:off x="10464" y="10089"/>
                                  <a:ext cx="26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A9318B" w:rsidRDefault="009A4BA2" w:rsidP="00D52083">
                                    <w:pPr>
                                      <w:spacing w:before="0" w:after="0"/>
                                      <w:rPr>
                                        <w:rFonts w:cs="Arial"/>
                                      </w:rPr>
                                    </w:pPr>
                                    <w:r w:rsidRPr="00A9318B">
                                      <w:rPr>
                                        <w:rFonts w:cs="Arial"/>
                                        <w:snapToGrid w:val="0"/>
                                        <w:color w:val="000000"/>
                                        <w:sz w:val="22"/>
                                      </w:rPr>
                                      <w:t>C</w:t>
                                    </w:r>
                                  </w:p>
                                </w:txbxContent>
                              </wps:txbx>
                              <wps:bodyPr rot="0" vert="horz" wrap="square" lIns="0" tIns="0" rIns="0" bIns="0" anchor="t" anchorCtr="0">
                                <a:noAutofit/>
                              </wps:bodyPr>
                            </wps:wsp>
                            <wps:wsp>
                              <wps:cNvPr id="24236" name="Oval 19660"/>
                              <wps:cNvSpPr>
                                <a:spLocks noChangeArrowheads="1"/>
                              </wps:cNvSpPr>
                              <wps:spPr bwMode="auto">
                                <a:xfrm>
                                  <a:off x="10360" y="9220"/>
                                  <a:ext cx="507" cy="505"/>
                                </a:xfrm>
                                <a:prstGeom prst="ellipse">
                                  <a:avLst/>
                                </a:prstGeom>
                                <a:solidFill>
                                  <a:srgbClr val="FFFFFF"/>
                                </a:solidFill>
                                <a:ln w="12065">
                                  <a:solidFill>
                                    <a:srgbClr val="000000"/>
                                  </a:solidFill>
                                  <a:round/>
                                  <a:headEnd/>
                                  <a:tailEnd/>
                                </a:ln>
                              </wps:spPr>
                              <wps:bodyPr rot="0" vert="horz" wrap="square" lIns="91440" tIns="45720" rIns="91440" bIns="45720" anchor="t" anchorCtr="0" upright="1">
                                <a:noAutofit/>
                              </wps:bodyPr>
                            </wps:wsp>
                            <wps:wsp>
                              <wps:cNvPr id="24237" name="Rectangle 19661"/>
                              <wps:cNvSpPr>
                                <a:spLocks noChangeArrowheads="1"/>
                              </wps:cNvSpPr>
                              <wps:spPr bwMode="auto">
                                <a:xfrm>
                                  <a:off x="10539" y="9304"/>
                                  <a:ext cx="33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pPr>
                                    <w:r>
                                      <w:rPr>
                                        <w:rFonts w:ascii="Helvetica" w:hAnsi="Helvetica"/>
                                        <w:snapToGrid w:val="0"/>
                                        <w:color w:val="000000"/>
                                        <w:sz w:val="26"/>
                                      </w:rPr>
                                      <w:t>A</w:t>
                                    </w:r>
                                  </w:p>
                                </w:txbxContent>
                              </wps:txbx>
                              <wps:bodyPr rot="0" vert="horz" wrap="square" lIns="0" tIns="0" rIns="0" bIns="0" anchor="t" anchorCtr="0">
                                <a:noAutofit/>
                              </wps:bodyPr>
                            </wps:wsp>
                            <wps:wsp>
                              <wps:cNvPr id="24238" name="Rectangle 19662"/>
                              <wps:cNvSpPr>
                                <a:spLocks noChangeArrowheads="1"/>
                              </wps:cNvSpPr>
                              <wps:spPr bwMode="auto">
                                <a:xfrm>
                                  <a:off x="12208" y="10051"/>
                                  <a:ext cx="33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pPr>
                                    <w:r>
                                      <w:rPr>
                                        <w:rFonts w:ascii="Helvetica" w:hAnsi="Helvetica"/>
                                        <w:snapToGrid w:val="0"/>
                                        <w:color w:val="000000"/>
                                        <w:sz w:val="26"/>
                                      </w:rPr>
                                      <w:t>V</w:t>
                                    </w:r>
                                  </w:p>
                                </w:txbxContent>
                              </wps:txbx>
                              <wps:bodyPr rot="0" vert="horz" wrap="square" lIns="0" tIns="0" rIns="0" bIns="0" anchor="t" anchorCtr="0">
                                <a:noAutofit/>
                              </wps:bodyPr>
                            </wps:wsp>
                            <wps:wsp>
                              <wps:cNvPr id="24239" name="Oval 19663"/>
                              <wps:cNvSpPr>
                                <a:spLocks noChangeAspect="1" noChangeArrowheads="1"/>
                              </wps:cNvSpPr>
                              <wps:spPr bwMode="auto">
                                <a:xfrm>
                                  <a:off x="11047" y="9397"/>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240" name="Oval 19664"/>
                              <wps:cNvSpPr>
                                <a:spLocks noChangeAspect="1" noChangeArrowheads="1"/>
                              </wps:cNvSpPr>
                              <wps:spPr bwMode="auto">
                                <a:xfrm>
                                  <a:off x="11047" y="10912"/>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241" name="Line 19665"/>
                              <wps:cNvCnPr/>
                              <wps:spPr bwMode="auto">
                                <a:xfrm>
                                  <a:off x="7950" y="9465"/>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42" name="Line 19666"/>
                              <wps:cNvCnPr/>
                              <wps:spPr bwMode="auto">
                                <a:xfrm flipV="1">
                                  <a:off x="8265" y="9315"/>
                                  <a:ext cx="30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43" name="Text Box 19667"/>
                              <wps:cNvSpPr txBox="1">
                                <a:spLocks noChangeArrowheads="1"/>
                              </wps:cNvSpPr>
                              <wps:spPr bwMode="auto">
                                <a:xfrm>
                                  <a:off x="8235" y="9525"/>
                                  <a:ext cx="405" cy="4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Pr="00A9318B" w:rsidRDefault="009A4BA2" w:rsidP="00D52083">
                                    <w:pPr>
                                      <w:spacing w:before="0" w:after="0"/>
                                      <w:rPr>
                                        <w:sz w:val="22"/>
                                        <w:szCs w:val="22"/>
                                      </w:rPr>
                                    </w:pPr>
                                    <w:r w:rsidRPr="00A9318B">
                                      <w:rPr>
                                        <w:sz w:val="22"/>
                                        <w:szCs w:val="22"/>
                                      </w:rPr>
                                      <w:t>S</w:t>
                                    </w:r>
                                  </w:p>
                                </w:txbxContent>
                              </wps:txbx>
                              <wps:bodyPr rot="0" vert="horz" wrap="square" lIns="91440" tIns="45720" rIns="91440" bIns="45720" anchor="t" anchorCtr="0" upright="1">
                                <a:noAutofit/>
                              </wps:bodyPr>
                            </wps:wsp>
                            <wps:wsp>
                              <wps:cNvPr id="24244" name="Text Box 19668"/>
                              <wps:cNvSpPr txBox="1">
                                <a:spLocks noChangeArrowheads="1"/>
                              </wps:cNvSpPr>
                              <wps:spPr bwMode="auto">
                                <a:xfrm>
                                  <a:off x="7380" y="9660"/>
                                  <a:ext cx="39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rPr>
                                        <w:b/>
                                      </w:rPr>
                                    </w:pPr>
                                    <w:r>
                                      <w:rPr>
                                        <w:b/>
                                      </w:rPr>
                                      <w:t>+</w:t>
                                    </w:r>
                                  </w:p>
                                </w:txbxContent>
                              </wps:txbx>
                              <wps:bodyPr rot="0" vert="horz" wrap="square" lIns="91440" tIns="45720" rIns="91440" bIns="45720" anchor="t" anchorCtr="0" upright="1">
                                <a:noAutofit/>
                              </wps:bodyPr>
                            </wps:wsp>
                            <wps:wsp>
                              <wps:cNvPr id="24245" name="Text Box 19669"/>
                              <wps:cNvSpPr txBox="1">
                                <a:spLocks noChangeArrowheads="1"/>
                              </wps:cNvSpPr>
                              <wps:spPr bwMode="auto">
                                <a:xfrm>
                                  <a:off x="7425" y="10170"/>
                                  <a:ext cx="39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rPr>
                                        <w:b/>
                                      </w:rPr>
                                    </w:pPr>
                                    <w:r>
                                      <w:rPr>
                                        <w:b/>
                                      </w:rPr>
                                      <w:t>–</w:t>
                                    </w:r>
                                  </w:p>
                                </w:txbxContent>
                              </wps:txbx>
                              <wps:bodyPr rot="0" vert="horz" wrap="square" lIns="91440" tIns="45720" rIns="91440" bIns="45720" anchor="t" anchorCtr="0" upright="1">
                                <a:noAutofit/>
                              </wps:bodyPr>
                            </wps:wsp>
                          </wpg:wgp>
                        </a:graphicData>
                      </a:graphic>
                    </wp:inline>
                  </w:drawing>
                </mc:Choice>
                <mc:Fallback>
                  <w:pict>
                    <v:group id="Group 1471" o:spid="_x0000_s1238" style="width:261.25pt;height:98.9pt;mso-position-horizontal-relative:char;mso-position-vertical-relative:line" coordorigin="7380,9118" coordsize="5165,1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">
                      <v:rect id="Rectangle 19641" o:spid="_x0000_s1239" style="position:absolute;left:8067;top:10018;width:390;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bms8UA&#10;AADeAAAADwAAAGRycy9kb3ducmV2LnhtbESPy4rCMBSG9wO+QzjC7MZUGURrUxF10KU3UHeH5tgW&#10;m5PSZGxnnt4sBJc//40vmXemEg9qXGlZwXAQgSDOrC45V3A6/nxNQDiPrLGyTAr+yME87X0kGGvb&#10;8p4eB5+LMMIuRgWF93UspcsKMugGtiYO3s02Bn2QTS51g20YN5UcRdFYGiw5PBRY07Kg7H74NQo2&#10;k3px2dr/Nq/W1815d56ujlOv1Ge/W8xAeOr8O/xqb7WC0fdwHAACTkABmT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xuazxQAAAN4AAAAPAAAAAAAAAAAAAAAAAJgCAABkcnMv&#10;ZG93bnJldi54bWxQSwUGAAAAAAQABAD1AAAAigMAAAAA&#10;" filled="f" stroked="f">
                        <v:textbox inset="0,0,0,0">
                          <w:txbxContent>
                            <w:p w:rsidR="009A4BA2" w:rsidRDefault="009A4BA2" w:rsidP="00D52083">
                              <w:pPr>
                                <w:spacing w:before="0" w:after="0"/>
                              </w:pPr>
                              <w:r w:rsidRPr="00A9318B">
                                <w:rPr>
                                  <w:rFonts w:cs="Arial"/>
                                  <w:snapToGrid w:val="0"/>
                                  <w:color w:val="000000"/>
                                  <w:sz w:val="22"/>
                                </w:rPr>
                                <w:t>9 V</w:t>
                              </w:r>
                            </w:p>
                          </w:txbxContent>
                        </v:textbox>
                      </v:rect>
                      <v:line id="Line 19642" o:spid="_x0000_s1240" style="position:absolute;visibility:visible;mso-wrap-style:square" from="7936,9469" to="7937,9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cUTscAAADeAAAADwAAAGRycy9kb3ducmV2LnhtbESPzWrDMBCE74W+g9hCb43s0DrBiRJa&#10;Q3FPKfmDHBdrYzmxVsZSE+fto0Khx2FmvmHmy8G24kK9bxwrSEcJCOLK6YZrBbvt58sUhA/IGlvH&#10;pOBGHpaLx4c55tpdeU2XTahFhLDPUYEJocul9JUhi37kOuLoHV1vMUTZ11L3eI1w28pxkmTSYsNx&#10;wWBHhaHqvPmxCopidTh9vH2vzrJ05WS3z0ozzZR6fhreZyACDeE//Nf+0grGr2mWwu+deAXk4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JxROxwAAAN4AAAAPAAAAAAAA&#10;AAAAAAAAAKECAABkcnMvZG93bnJldi54bWxQSwUGAAAAAAQABAD5AAAAlQMAAAAA&#10;" strokeweight=".95pt"/>
                      <v:line id="Line 19643" o:spid="_x0000_s1241" style="position:absolute;flip:x;visibility:visible;mso-wrap-style:square" from="8551,9454" to="12264,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vOa8UAAADeAAAADwAAAGRycy9kb3ducmV2LnhtbESP3WrCQBCF7wu+wzKCd3Vj8I/oKiKI&#10;pb2q8QGG7JgNZmdDdo0xT98tFHp5OHO+M2e7720tOmp95VjBbJqAIC6crrhUcM1P72sQPiBrrB2T&#10;ghd52O9Gb1vMtHvyN3WXUIoIYZ+hAhNCk0npC0MW/dQ1xNG7udZiiLItpW7xGeG2lmmSLKXFimOD&#10;wYaOhor75WHjG4uc3ZcsPs+DmQ+rLs2rxWtQajLuDxsQgfrwf/yX/tAK0vlsmcLvnMgA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0vOa8UAAADeAAAADwAAAAAAAAAA&#10;AAAAAAChAgAAZHJzL2Rvd25yZXYueG1sUEsFBgAAAAAEAAQA+QAAAJMDAAAAAA==&#10;" strokeweight=".95pt"/>
                      <v:line id="Line 19644" o:spid="_x0000_s1242" style="position:absolute;visibility:visible;mso-wrap-style:square" from="11083,9454" to="11084,10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kvoscAAADeAAAADwAAAGRycy9kb3ducmV2LnhtbESPQWvCQBSE74X+h+UJ3upGa1NJXaUN&#10;SHpStAoeH9nXbDT7NmRXTf99t1DwOMzMN8x82dtGXKnztWMF41ECgrh0uuZKwf5r9TQD4QOyxsYx&#10;KfghD8vF48McM+1uvKXrLlQiQthnqMCE0GZS+tKQRT9yLXH0vl1nMUTZVVJ3eItw28hJkqTSYs1x&#10;wWBLuaHyvLtYBXm+Pp4+Xjbrsyxc8bo/pIWZpUoNB/37G4hAfbiH/9ufWsFkOk6f4e9OvA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uS+ixwAAAN4AAAAPAAAAAAAA&#10;AAAAAAAAAKECAABkcnMvZG93bnJldi54bWxQSwUGAAAAAAQABAD5AAAAlQMAAAAA&#10;" strokeweight=".95pt"/>
                      <v:line id="Line 19645" o:spid="_x0000_s1243" style="position:absolute;flip:x;visibility:visible;mso-wrap-style:square" from="10745,10126" to="11420,10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zhMYAAADeAAAADwAAAGRycy9kb3ducmV2LnhtbESPwWrDMBBE74X+g9hCbo0c46TFtRxK&#10;oaQkp8T9gMXaWqbWyliq4/jrq0Agx2F23uwU28l2YqTBt44VrJYJCOLa6ZYbBd/V5/MrCB+QNXaO&#10;ScGFPGzLx4cCc+3OfKTxFBoRIexzVGBC6HMpfW3Iol+6njh6P26wGKIcGqkHPEe47WSaJBtpseXY&#10;YLCnD0P17+nPxjfWFbuDrPe72WTzy5hW7foyK7V4mt7fQASawv34lv7SCtJstcngOicyQJ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u84TGAAAA3gAAAA8AAAAAAAAA&#10;AAAAAAAAoQIAAGRycy9kb3ducmV2LnhtbFBLBQYAAAAABAAEAPkAAACUAwAAAAA=&#10;" strokeweight=".95pt"/>
                      <v:line id="Line 19646" o:spid="_x0000_s1244" style="position:absolute;flip:x;visibility:visible;mso-wrap-style:square" from="10745,10294" to="11420,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JWH8YAAADeAAAADwAAAGRycy9kb3ducmV2LnhtbESPwWrDMBBE74X+g9hCbo0cE6fBsRxK&#10;oSS0p8b9gMXaWCbWyliq4/jro0Khx2F23uwU+8l2YqTBt44VrJYJCOLa6ZYbBd/V+/MWhA/IGjvH&#10;pOBGHvbl40OBuXZX/qLxFBoRIexzVGBC6HMpfW3Iol+6njh6ZzdYDFEOjdQDXiPcdjJNko202HJs&#10;MNjTm6H6cvqx8Y2sYvcp64/DbNbzy5hWbXablVo8Ta87EIGm8H/8lz5qBel6tcngd05kgCz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iVh/GAAAA3gAAAA8AAAAAAAAA&#10;AAAAAAAAoQIAAGRycy9kb3ducmV2LnhtbFBLBQYAAAAABAAEAPkAAACUAwAAAAA=&#10;" strokeweight=".95pt"/>
                      <v:line id="Line 19647" o:spid="_x0000_s1245" style="position:absolute;visibility:visible;mso-wrap-style:square" from="11083,10294" to="11084,10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6MOsgAAADeAAAADwAAAGRycy9kb3ducmV2LnhtbESPzWrDMBCE74W+g9hCb42c0KrBiRJa&#10;Q3FPCc0P5LhYW8uNtTKWmjhvHwUKPQ4z8w0zXw6uFSfqQ+NZw3iUgSCuvGm41rDbfjxNQYSIbLD1&#10;TBouFGC5uL+bY278mb/otIm1SBAOOWqwMXa5lKGy5DCMfEecvG/fO4xJ9rU0PZ4T3LVykmVKOmw4&#10;LVjsqLBUHTe/TkNRrA4/7y/r1VGWvnzd7VVpp0rrx4fhbQYi0hD/w3/tT6Nh8jxWCm530hWQi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M6MOsgAAADeAAAADwAAAAAA&#10;AAAAAAAAAAChAgAAZHJzL2Rvd25yZXYueG1sUEsFBgAAAAAEAAQA+QAAAJYDAAAAAA==&#10;" strokeweight=".95pt"/>
                      <v:line id="Line 19648" o:spid="_x0000_s1246" style="position:absolute;flip:x;visibility:visible;mso-wrap-style:square" from="7921,10967" to="12264,10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xt88UAAADeAAAADwAAAGRycy9kb3ducmV2LnhtbESP3WrCQBCF74W+wzIF73Rj8I/UVUQo&#10;lnql8QGG7JgNzc6G7DbGPH23IHh5OHO+M2ez620tOmp95VjBbJqAIC6crrhUcM0/J2sQPiBrrB2T&#10;ggd52G3fRhvMtLvzmbpLKEWEsM9QgQmhyaT0hSGLfuoa4ujdXGsxRNmWUrd4j3BbyzRJltJixbHB&#10;YEMHQ8XP5dfGNxY5u5Msvo+DmQ+rLs2rxWNQavze7z9ABOrD6/iZ/tIK0vlsuYL/OZEBc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xt88UAAADeAAAADwAAAAAAAAAA&#10;AAAAAAChAgAAZHJzL2Rvd25yZXYueG1sUEsFBgAAAAAEAAQA+QAAAJMDAAAAAA==&#10;" strokeweight=".95pt"/>
                      <v:line id="Line 19649" o:spid="_x0000_s1247" style="position:absolute;visibility:visible;mso-wrap-style:square" from="12264,9454" to="12265,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2908QAAADeAAAADwAAAGRycy9kb3ducmV2LnhtbERPy2rCQBTdF/oPwy10pxOlRkkdpQYk&#10;rhQfhS4vmdtMauZOyIwa/95ZCF0eznu+7G0jrtT52rGC0TABQVw6XXOl4HRcD2YgfEDW2DgmBXfy&#10;sFy8vswx0+7Ge7oeQiViCPsMFZgQ2kxKXxqy6IeuJY7cr+sshgi7SuoObzHcNnKcJKm0WHNsMNhS&#10;bqg8Hy5WQZ5vf/5Wk932LAtXTE/faWFmqVLvb/3XJ4hAffgXP90brWD8MUrj3ngnX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Hb3TxAAAAN4AAAAPAAAAAAAAAAAA&#10;AAAAAKECAABkcnMvZG93bnJldi54bWxQSwUGAAAAAAQABAD5AAAAkgMAAAAA&#10;" strokeweight=".95pt"/>
                      <v:line id="Line 19650" o:spid="_x0000_s1248" style="position:absolute;visibility:visible;mso-wrap-style:square" from="12264,10462" to="12265,10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7PW8cAAADeAAAADwAAAGRycy9kb3ducmV2LnhtbESPQWvCQBSE70L/w/IKvelGaWOIrtIG&#10;SjxZahU8PrLPbGr2bciumv77bqHgcZiZb5jlerCtuFLvG8cKppMEBHHldMO1gv3X+zgD4QOyxtYx&#10;KfghD+vVw2iJuXY3/qTrLtQiQtjnqMCE0OVS+sqQRT9xHXH0Tq63GKLsa6l7vEW4beUsSVJpseG4&#10;YLCjwlB13l2sgqLYHr/fXj62Z1m6cr4/pKXJUqWeHofXBYhAQ7iH/9sbrWD2PM3m8HcnXg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js9bxwAAAN4AAAAPAAAAAAAA&#10;AAAAAAAAAKECAABkcnMvZG93bnJldi54bWxQSwUGAAAAAAQABAD5AAAAlQMAAAAA&#10;" strokeweight=".95pt"/>
                      <v:line id="Line 19651" o:spid="_x0000_s1249" style="position:absolute;visibility:visible;mso-wrap-style:square" from="7936,10369" to="7952,10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FbKcQAAADeAAAADwAAAGRycy9kb3ducmV2LnhtbERPz2vCMBS+D/Y/hCfspqmydaUaZRak&#10;Oyk6BY+P5tlUm5fSZNr998thsOPH93uxGmwr7tT7xrGC6SQBQVw53XCt4Pi1GWcgfEDW2DomBT/k&#10;YbV8flpgrt2D93Q/hFrEEPY5KjAhdLmUvjJk0U9cRxy5i+sthgj7WuoeHzHctnKWJKm02HBsMNhR&#10;Yai6Hb6tgqLYnq/rt932JktXvh9PaWmyVKmX0fAxBxFoCP/iP/enVjB7nWZxb7wTr4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EVspxAAAAN4AAAAPAAAAAAAAAAAA&#10;AAAAAKECAABkcnMvZG93bnJldi54bWxQSwUGAAAAAAQABAD5AAAAkgMAAAAA&#10;" strokeweight=".95pt"/>
                      <v:oval id="Oval 19652" o:spid="_x0000_s1250" style="position:absolute;left:7893;top:9925;width:76;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wWMgA&#10;AADeAAAADwAAAGRycy9kb3ducmV2LnhtbESPQWvCQBSE70L/w/IKXkQ3SgkmugklKPRQpE178fbI&#10;PpPQ7NuQXU3aX98VCj0OM98Ms88n04kbDa61rGC9ikAQV1a3XCv4/DgutyCcR9bYWSYF3+Qgzx5m&#10;e0y1HfmdbqWvRShhl6KCxvs+ldJVDRl0K9sTB+9iB4M+yKGWesAxlJtObqIolgZbDgsN9lQ0VH2V&#10;V6Ngk7zGIxXXw08Zn8bD27lYmKhQav44Pe9AeJr8f/iPftGBe1pvE7jfCVdAZ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E3BYyAAAAN4AAAAPAAAAAAAAAAAAAAAAAJgCAABk&#10;cnMvZG93bnJldi54bWxQSwUGAAAAAAQABAD1AAAAjQMAAAAA&#10;" strokeweight=".95pt"/>
                      <v:oval id="Oval 19653" o:spid="_x0000_s1251" style="position:absolute;left:7908;top:10326;width:76;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PGMYA&#10;AADeAAAADwAAAGRycy9kb3ducmV2LnhtbESPTWvCQBCG74X+h2UEL0U3ioQaXaUEhR5KadNevA3Z&#10;MQlmZ0N2NWl/vXMo9PjyfvFs96Nr1Y360Hg2sJgnoIhLbxuuDHx/HWfPoEJEtth6JgM/FGC/e3zY&#10;Ymb9wJ90K2KlZIRDhgbqGLtM61DW5DDMfUcs3tn3DqPIvtK2x0HGXauXSZJqhw3LQ40d5TWVl+Lq&#10;DCzXb+lA+fXwW6Tvw+HjlD+5JDdmOhlfNqAijfE//Nd+tdJbLdYCIDiCAnp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fBPGMYAAADeAAAADwAAAAAAAAAAAAAAAACYAgAAZHJz&#10;L2Rvd25yZXYueG1sUEsFBgAAAAAEAAQA9QAAAIsDAAAAAA==&#10;" strokeweight=".95pt"/>
                      <v:rect id="Rectangle 19654" o:spid="_x0000_s1252" style="position:absolute;left:8973;top:9332;width:1013;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4UccA&#10;AADeAAAADwAAAGRycy9kb3ducmV2LnhtbESPQWvCQBSE74X+h+UVeim6iZSiqauIoFh6Miri7ZF9&#10;ZkOzb0N2jam/3i0UPA4z8w0znfe2Fh21vnKsIB0mIIgLpysuFex3q8EYhA/IGmvHpOCXPMxnz09T&#10;zLS78pa6PJQiQthnqMCE0GRS+sKQRT90DXH0zq61GKJsS6lbvEa4reUoST6kxYrjgsGGloaKn/xi&#10;Fbyx2ean4/dxZ24be1ifm7pbfyn1+tIvPkEE6sMj/N/eaAWj93SSwt+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4eFHHAAAA3gAAAA8AAAAAAAAAAAAAAAAAmAIAAGRy&#10;cy9kb3ducmV2LnhtbFBLBQYAAAAABAAEAPUAAACMAwAAAAA=&#10;" strokeweight=".95pt"/>
                      <v:group id="Group 19655" o:spid="_x0000_s1253" style="position:absolute;left:8964;top:9118;width:1031;height:672" coordorigin="8964,9118" coordsize="1031,6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bjgO8cAAADe&#10;AAAADwAAAAAAAAAAAAAAAACqAgAAZHJzL2Rvd25yZXYueG1sUEsFBgAAAAAEAAQA+gAAAJ4DAAAA&#10;AA==&#10;">
                        <v:shape id="Freeform 19656" o:spid="_x0000_s1254" style="position:absolute;left:9789;top:9118;width:206;height:168;visibility:visible;mso-wrap-style:square;v-text-anchor:top" coordsize="206,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adwscA&#10;AADeAAAADwAAAGRycy9kb3ducmV2LnhtbESPS2vCQBSF9wX/w3CF7uoksRWJjhLUQkvBZzbuLplr&#10;EszcCZmpxn/fKRS6PJzHx5kve9OIG3WutqwgHkUgiAuray4V5Kf3lykI55E1NpZJwYMcLBeDpzmm&#10;2t75QLejL0UYYZeigsr7NpXSFRUZdCPbEgfvYjuDPsiulLrDexg3jUyiaCIN1hwIFba0qqi4Hr9N&#10;gOSPz2zbv63jryyeFpt9fm52V6Weh302A+Gp9//hv/aHVpC8JuMEfu+EK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mncLHAAAA3gAAAA8AAAAAAAAAAAAAAAAAmAIAAGRy&#10;cy9kb3ducmV2LnhtbFBLBQYAAAAABAAEAPUAAACMAwAAAAA=&#10;" path="m206,l94,168,,37,206,xe" fillcolor="black" stroked="f">
                          <v:path arrowok="t" o:connecttype="custom" o:connectlocs="206,0;94,168;0,37;206,0" o:connectangles="0,0,0,0"/>
                        </v:shape>
                        <v:line id="Line 19657" o:spid="_x0000_s1255" style="position:absolute;flip:x;visibility:visible;mso-wrap-style:square" from="8964,9136" to="9958,9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lkcUAAADeAAAADwAAAGRycy9kb3ducmV2LnhtbESPUWvCQBCE3wv+h2MF3+rFqFWip0hB&#10;LO1TjT9gya25YG4v5K4x5td7hUIfh9n5Zme7720tOmp95VjBbJqAIC6crrhUcMmPr2sQPiBrrB2T&#10;ggd52O9GL1vMtLvzN3XnUIoIYZ+hAhNCk0npC0MW/dQ1xNG7utZiiLItpW7xHuG2lmmSvEmLFccG&#10;gw29Gypu5x8b31jm7L5k8XkazGJYdWleLR+DUpNxf9iACNSH/+O/9IdWkC7S+Rx+50QGyN0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lkcUAAADeAAAADwAAAAAAAAAA&#10;AAAAAAChAgAAZHJzL2Rvd25yZXYueG1sUEsFBgAAAAAEAAQA+QAAAJMDAAAAAA==&#10;" strokeweight=".95pt"/>
                      </v:group>
                      <v:oval id="Oval 19658" o:spid="_x0000_s1256" style="position:absolute;left:12029;top:9967;width:507;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cMs8YA&#10;AADeAAAADwAAAGRycy9kb3ducmV2LnhtbESPX0vDMBTF3wW/Q7iDvbl03RilLhsiE8YEwSl7viS3&#10;TVlzU5rYdn56Iwg+Hs6fH2e7n1wrBupD41nBcpGBINbeNFwr+Px4eShAhIhssPVMCm4UYL+7v9ti&#10;afzI7zScYy3SCIcSFdgYu1LKoC05DAvfESev8r3DmGRfS9PjmMZdK/Ms20iHDSeCxY6eLenr+csl&#10;yNvr6bu6XophYw+XMT/q6lBopeaz6ekRRKQp/of/2kejIF/nqzX83klX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cMs8YAAADeAAAADwAAAAAAAAAAAAAAAACYAgAAZHJz&#10;L2Rvd25yZXYueG1sUEsFBgAAAAAEAAQA9QAAAIsDAAAAAA==&#10;" filled="f" strokeweight=".95pt"/>
                      <v:rect id="Rectangle 19659" o:spid="_x0000_s1257" style="position:absolute;left:10464;top:10089;width:262;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cLSscA&#10;AADeAAAADwAAAGRycy9kb3ducmV2LnhtbESPT2vCQBTE70K/w/IKvemmqRaNriL+QY9WC7a3R/aZ&#10;hGbfhuxqop/eFYQeh5n5DTOZtaYUF6pdYVnBey8CQZxaXXCm4Puw7g5BOI+ssbRMCq7kYDZ96Uww&#10;0bbhL7rsfSYChF2CCnLvq0RKl+Zk0PVsRRy8k60N+iDrTOoamwA3pYyj6FMaLDgs5FjRIqf0b382&#10;CjbDav6ztbcmK1e/m+PuOFoeRl6pt9d2PgbhqfX/4Wd7qxXE/fhjAI874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nC0rHAAAA3gAAAA8AAAAAAAAAAAAAAAAAmAIAAGRy&#10;cy9kb3ducmV2LnhtbFBLBQYAAAAABAAEAPUAAACMAwAAAAA=&#10;" filled="f" stroked="f">
                        <v:textbox inset="0,0,0,0">
                          <w:txbxContent>
                            <w:p w:rsidR="009A4BA2" w:rsidRPr="00A9318B" w:rsidRDefault="009A4BA2" w:rsidP="00D52083">
                              <w:pPr>
                                <w:spacing w:before="0" w:after="0"/>
                                <w:rPr>
                                  <w:rFonts w:cs="Arial"/>
                                </w:rPr>
                              </w:pPr>
                              <w:r w:rsidRPr="00A9318B">
                                <w:rPr>
                                  <w:rFonts w:cs="Arial"/>
                                  <w:snapToGrid w:val="0"/>
                                  <w:color w:val="000000"/>
                                  <w:sz w:val="22"/>
                                </w:rPr>
                                <w:t>C</w:t>
                              </w:r>
                            </w:p>
                          </w:txbxContent>
                        </v:textbox>
                      </v:rect>
                      <v:oval id="Oval 19660" o:spid="_x0000_s1258" style="position:absolute;left:10360;top:9220;width:507;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ZMscgA&#10;AADeAAAADwAAAGRycy9kb3ducmV2LnhtbESPQWvCQBSE74X+h+UVvIjZGEuoqauUoOBBSpt68fbI&#10;viah2bchu5rYX98VhB6HmW+GWW1G04oL9a6xrGAexSCIS6sbrhQcv3azFxDOI2tsLZOCKznYrB8f&#10;VphpO/AnXQpfiVDCLkMFtfddJqUrazLoItsRB+/b9gZ9kH0ldY9DKDetTOI4lQYbDgs1dpTXVP4U&#10;Z6MgWR7SgfLz9rdI34ftxymfmjhXavI0vr2C8DT6//Cd3uvAPSeLFG53whWQ6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FkyxyAAAAN4AAAAPAAAAAAAAAAAAAAAAAJgCAABk&#10;cnMvZG93bnJldi54bWxQSwUGAAAAAAQABAD1AAAAjQMAAAAA&#10;" strokeweight=".95pt"/>
                      <v:rect id="Rectangle 19661" o:spid="_x0000_s1259" style="position:absolute;left:10539;top:9304;width:337;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kwpscA&#10;AADeAAAADwAAAGRycy9kb3ducmV2LnhtbESPT2vCQBTE70K/w/IKvemmqViNriL+QY9WC7a3R/aZ&#10;hGbfhuxqop/eFYQeh5n5DTOZtaYUF6pdYVnBey8CQZxaXXCm4Puw7g5BOI+ssbRMCq7kYDZ96Uww&#10;0bbhL7rsfSYChF2CCnLvq0RKl+Zk0PVsRRy8k60N+iDrTOoamwA3pYyjaCANFhwWcqxokVP6tz8b&#10;BZthNf/Z2luTlavfzXF3HC0PI6/U22s7H4Pw1Pr/8LO91QrifvzxCY874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5MKbHAAAA3gAAAA8AAAAAAAAAAAAAAAAAmAIAAGRy&#10;cy9kb3ducmV2LnhtbFBLBQYAAAAABAAEAPUAAACMAwAAAAA=&#10;" filled="f" stroked="f">
                        <v:textbox inset="0,0,0,0">
                          <w:txbxContent>
                            <w:p w:rsidR="009A4BA2" w:rsidRDefault="009A4BA2" w:rsidP="00D52083">
                              <w:pPr>
                                <w:spacing w:before="0" w:after="0"/>
                              </w:pPr>
                              <w:r>
                                <w:rPr>
                                  <w:rFonts w:ascii="Helvetica" w:hAnsi="Helvetica"/>
                                  <w:snapToGrid w:val="0"/>
                                  <w:color w:val="000000"/>
                                  <w:sz w:val="26"/>
                                </w:rPr>
                                <w:t>A</w:t>
                              </w:r>
                            </w:p>
                          </w:txbxContent>
                        </v:textbox>
                      </v:rect>
                      <v:rect id="Rectangle 19662" o:spid="_x0000_s1260" style="position:absolute;left:12208;top:10051;width:337;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ak1MMA&#10;AADeAAAADwAAAGRycy9kb3ducmV2LnhtbERPy4rCMBTdC/5DuMLsNLUOg1ajiDro0heou0tzbYvN&#10;TWkytjNfbxYDLg/nPVu0phRPql1hWcFwEIEgTq0uOFNwPn33xyCcR9ZYWiYFv+RgMe92Zpho2/CB&#10;nkefiRDCLkEFufdVIqVLczLoBrYiDtzd1gZ9gHUmdY1NCDeljKPoSxosODTkWNEqp/Rx/DEKtuNq&#10;ed3ZvyYrN7ftZX+ZrE8Tr9RHr11OQXhq/Vv8795pBfFnPAp7w51wBe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ak1MMAAADeAAAADwAAAAAAAAAAAAAAAACYAgAAZHJzL2Rv&#10;d25yZXYueG1sUEsFBgAAAAAEAAQA9QAAAIgDAAAAAA==&#10;" filled="f" stroked="f">
                        <v:textbox inset="0,0,0,0">
                          <w:txbxContent>
                            <w:p w:rsidR="009A4BA2" w:rsidRDefault="009A4BA2" w:rsidP="00D52083">
                              <w:pPr>
                                <w:spacing w:before="0" w:after="0"/>
                              </w:pPr>
                              <w:r>
                                <w:rPr>
                                  <w:rFonts w:ascii="Helvetica" w:hAnsi="Helvetica"/>
                                  <w:snapToGrid w:val="0"/>
                                  <w:color w:val="000000"/>
                                  <w:sz w:val="26"/>
                                </w:rPr>
                                <w:t>V</w:t>
                              </w:r>
                            </w:p>
                          </w:txbxContent>
                        </v:textbox>
                      </v:rect>
                      <v:oval id="Oval 19663" o:spid="_x0000_s1261" style="position:absolute;left:11047;top:9397;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vHS8YA&#10;AADeAAAADwAAAGRycy9kb3ducmV2LnhtbESPQWvCQBSE74X+h+UVvBTdmFrR6ColYPFq6sHjM/tM&#10;QrNvw+5qkn/fLRR6HGbmG2a7H0wrHuR8Y1nBfJaAIC6tbrhScP46TFcgfEDW2FomBSN52O+en7aY&#10;advziR5FqESEsM9QQR1Cl0npy5oM+pntiKN3s85giNJVUjvsI9y0Mk2SpTTYcFyosaO8pvK7uBsF&#10;7rUb8/GYH+ZX/ize+5W+LM9aqcnL8LEBEWgI/+G/9lErSBfp2xp+78Qr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vHS8YAAADeAAAADwAAAAAAAAAAAAAAAACYAgAAZHJz&#10;L2Rvd25yZXYueG1sUEsFBgAAAAAEAAQA9QAAAIsDAAAAAA==&#10;" fillcolor="black">
                        <o:lock v:ext="edit" aspectratio="t"/>
                      </v:oval>
                      <v:oval id="Oval 19664" o:spid="_x0000_s1262" style="position:absolute;left:11047;top:10912;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cdq8MA&#10;AADeAAAADwAAAGRycy9kb3ducmV2LnhtbESPzYrCMBSF98K8Q7gDsxFNLSpSjSIFB7dTXbi8Nte2&#10;2NyUJNr27SeLgVkezh/f7jCYVrzJ+caygsU8AUFcWt1wpeB6Oc02IHxA1thaJgUjeTjsPyY7zLTt&#10;+YfeRahEHGGfoYI6hC6T0pc1GfRz2xFH72GdwRClq6R22Mdx08o0SdbSYMPxocaO8prKZ/EyCty0&#10;G/PxnJ8Wd/4uVv1G39ZXrdTX53Dcggg0hP/wX/usFaTLdBkBIk5E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cdq8MAAADeAAAADwAAAAAAAAAAAAAAAACYAgAAZHJzL2Rv&#10;d25yZXYueG1sUEsFBgAAAAAEAAQA9QAAAIgDAAAAAA==&#10;" fillcolor="black">
                        <o:lock v:ext="edit" aspectratio="t"/>
                      </v:oval>
                      <v:line id="Line 19665" o:spid="_x0000_s1263" style="position:absolute;visibility:visible;mso-wrap-style:square" from="7950,9465" to="8265,9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tKsgAAADeAAAADwAAAGRycy9kb3ducmV2LnhtbESPQUvDQBSE74L/YXmCN7NpLEFiN6G0&#10;CK0HsVXQ42v2mUSzb8PumsR/7woFj8PMfMOsqtn0YiTnO8sKFkkKgri2uuNGwevLw80dCB+QNfaW&#10;ScEPeajKy4sVFtpOfKDxGBoRIewLVNCGMBRS+rolgz6xA3H0PqwzGKJ0jdQOpwg3vczSNJcGO44L&#10;LQ60aan+On4bBU+3z/m43j/u5rd9fqq3h9P75+SUur6a1/cgAs3hP3xu77SCbJktF/B3J14BWf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tKsgAAADeAAAADwAAAAAA&#10;AAAAAAAAAAChAgAAZHJzL2Rvd25yZXYueG1sUEsFBgAAAAAEAAQA+QAAAJYDAAAAAA==&#10;"/>
                      <v:line id="Line 19666" o:spid="_x0000_s1264" style="position:absolute;flip:y;visibility:visible;mso-wrap-style:square" from="8265,9315" to="8565,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wKMcUAAADeAAAADwAAAGRycy9kb3ducmV2LnhtbERPTWsCMRS8C/0P4RV6Ec0qUnQ1ighC&#10;D15qy4q35+a5WXbzsiapbv99UyiUOQ3zxaw2vW3FnXyoHSuYjDMQxKXTNVcKPj/2ozmIEJE1to5J&#10;wTcF2KyfBivMtXvwO92PsRKphEOOCkyMXS5lKA1ZDGPXESft6rzFmKivpPb4SOW2ldMse5UWa04L&#10;BjvaGSqb45dVIOeH4c1vL7OmaE6nhSnKojsflHp57rdLEJH6+G/+S79pBdNZAvzeSVd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wKMcUAAADeAAAADwAAAAAAAAAA&#10;AAAAAAChAgAAZHJzL2Rvd25yZXYueG1sUEsFBgAAAAAEAAQA+QAAAJMDAAAAAA==&#10;"/>
                      <v:shape id="Text Box 19667" o:spid="_x0000_s1265" type="#_x0000_t202" style="position:absolute;left:8235;top:9525;width:405;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F0q8UA&#10;AADeAAAADwAAAGRycy9kb3ducmV2LnhtbESP3YrCMBSE7wXfIRzBG9F0a9XdrlHcBcVbfx7g2Bzb&#10;ss1JabK2vr0RBC+HmfmGWa47U4kbNa60rOBjEoEgzqwuOVdwPm3HnyCcR9ZYWSYFd3KwXvV7S0y1&#10;bflAt6PPRYCwS1FB4X2dSumyggy6ia2Jg3e1jUEfZJNL3WAb4KaScRTNpcGSw0KBNf0WlP0d/42C&#10;674dzb7ay86fF4dk/oPl4mLvSg0H3eYbhKfOv8Ov9l4riJM4mcLzTrg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cXSrxQAAAN4AAAAPAAAAAAAAAAAAAAAAAJgCAABkcnMv&#10;ZG93bnJldi54bWxQSwUGAAAAAAQABAD1AAAAigMAAAAA&#10;" stroked="f">
                        <v:textbox>
                          <w:txbxContent>
                            <w:p w:rsidR="009A4BA2" w:rsidRPr="00A9318B" w:rsidRDefault="009A4BA2" w:rsidP="00D52083">
                              <w:pPr>
                                <w:spacing w:before="0" w:after="0"/>
                                <w:rPr>
                                  <w:sz w:val="22"/>
                                  <w:szCs w:val="22"/>
                                </w:rPr>
                              </w:pPr>
                              <w:r w:rsidRPr="00A9318B">
                                <w:rPr>
                                  <w:sz w:val="22"/>
                                  <w:szCs w:val="22"/>
                                </w:rPr>
                                <w:t>S</w:t>
                              </w:r>
                            </w:p>
                          </w:txbxContent>
                        </v:textbox>
                      </v:shape>
                      <v:shape id="Text Box 19668" o:spid="_x0000_s1266" type="#_x0000_t202" style="position:absolute;left:7380;top:9660;width:3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js38YA&#10;AADeAAAADwAAAGRycy9kb3ducmV2LnhtbESP3WrCQBSE7wu+w3IK3hTdGNJoU1epQou3Rh/gmD0m&#10;odmzIbvNz9u7hUIvh5n5htnuR9OInjpXW1awWkYgiAuray4VXC+fiw0I55E1NpZJwUQO9rvZ0xYz&#10;bQc+U5/7UgQIuwwVVN63mZSuqMigW9qWOHh32xn0QXal1B0OAW4aGUdRKg3WHBYqbOlYUfGd/xgF&#10;99Pw8vo23L78dX1O0gPW65udlJo/jx/vIDyN/j/81z5pBXESJwn83glXQO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js38YAAADeAAAADwAAAAAAAAAAAAAAAACYAgAAZHJz&#10;L2Rvd25yZXYueG1sUEsFBgAAAAAEAAQA9QAAAIsDAAAAAA==&#10;" stroked="f">
                        <v:textbox>
                          <w:txbxContent>
                            <w:p w:rsidR="009A4BA2" w:rsidRDefault="009A4BA2" w:rsidP="00D52083">
                              <w:pPr>
                                <w:spacing w:before="0" w:after="0"/>
                                <w:rPr>
                                  <w:b/>
                                </w:rPr>
                              </w:pPr>
                              <w:r>
                                <w:rPr>
                                  <w:b/>
                                </w:rPr>
                                <w:t>+</w:t>
                              </w:r>
                            </w:p>
                          </w:txbxContent>
                        </v:textbox>
                      </v:shape>
                      <v:shape id="Text Box 19669" o:spid="_x0000_s1267" type="#_x0000_t202" style="position:absolute;left:7425;top:10170;width:3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RJRMYA&#10;AADeAAAADwAAAGRycy9kb3ducmV2LnhtbESP3WrCQBSE7wu+w3KE3pS6MSTapq5iC5bcan2AY/aY&#10;hGbPhuw2P2/vFgQvh5n5htnsRtOInjpXW1awXEQgiAuray4VnH8Or28gnEfW2FgmBRM52G1nTxvM&#10;tB34SP3JlyJA2GWooPK+zaR0RUUG3cK2xMG72s6gD7Irpe5wCHDTyDiKVtJgzWGhwpa+Kip+T39G&#10;wTUfXtL34fLtz+tjsvrEen2xk1LP83H/AcLT6B/hezvXCuIkTlL4vxOugN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RJRMYAAADeAAAADwAAAAAAAAAAAAAAAACYAgAAZHJz&#10;L2Rvd25yZXYueG1sUEsFBgAAAAAEAAQA9QAAAIsDAAAAAA==&#10;" stroked="f">
                        <v:textbox>
                          <w:txbxContent>
                            <w:p w:rsidR="009A4BA2" w:rsidRDefault="009A4BA2" w:rsidP="00D52083">
                              <w:pPr>
                                <w:spacing w:before="0" w:after="0"/>
                                <w:rPr>
                                  <w:b/>
                                </w:rPr>
                              </w:pPr>
                              <w:r>
                                <w:rPr>
                                  <w:b/>
                                </w:rPr>
                                <w:t>–</w:t>
                              </w:r>
                            </w:p>
                          </w:txbxContent>
                        </v:textbox>
                      </v:shape>
                      <w10:anchorlock/>
                    </v:group>
                  </w:pict>
                </mc:Fallback>
              </mc:AlternateContent>
            </w:r>
          </w:p>
          <w:p w:rsidR="00DA24FC" w:rsidRDefault="00DA24FC" w:rsidP="00DA24FC">
            <w:pPr>
              <w:ind w:left="567"/>
              <w:jc w:val="both"/>
              <w:rPr>
                <w:rFonts w:cs="Arial"/>
                <w:szCs w:val="22"/>
              </w:rPr>
            </w:pPr>
            <w:r w:rsidRPr="00A9318B">
              <w:rPr>
                <w:rFonts w:cs="Arial"/>
                <w:szCs w:val="22"/>
              </w:rPr>
              <w:t xml:space="preserve">Switch S is now closed. By carefully adjusting the variable resistor R a constant charging current of 1·0 mA is maintained. </w:t>
            </w:r>
          </w:p>
          <w:p w:rsidR="00DA24FC" w:rsidRPr="00A9318B" w:rsidRDefault="00DA24FC" w:rsidP="00DA24FC">
            <w:pPr>
              <w:ind w:left="567"/>
              <w:jc w:val="both"/>
              <w:rPr>
                <w:rFonts w:cs="Arial"/>
                <w:szCs w:val="22"/>
              </w:rPr>
            </w:pPr>
            <w:r w:rsidRPr="00A9318B">
              <w:rPr>
                <w:rFonts w:cs="Arial"/>
                <w:szCs w:val="22"/>
              </w:rPr>
              <w:t>The reading on the voltmeter is recorded every 10 seconds. The results are shown in the table below.</w:t>
            </w:r>
          </w:p>
          <w:tbl>
            <w:tblPr>
              <w:tblW w:w="0" w:type="auto"/>
              <w:tblInd w:w="19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0"/>
              <w:gridCol w:w="709"/>
              <w:gridCol w:w="720"/>
              <w:gridCol w:w="720"/>
              <w:gridCol w:w="720"/>
              <w:gridCol w:w="720"/>
            </w:tblGrid>
            <w:tr w:rsidR="00DA24FC" w:rsidRPr="00A9318B" w:rsidTr="00D52083">
              <w:trPr>
                <w:trHeight w:hRule="exact" w:val="600"/>
              </w:trPr>
              <w:tc>
                <w:tcPr>
                  <w:tcW w:w="1080" w:type="dxa"/>
                  <w:vAlign w:val="center"/>
                </w:tcPr>
                <w:p w:rsidR="00DA24FC" w:rsidRPr="00A9318B" w:rsidRDefault="00DA24FC" w:rsidP="00D52083">
                  <w:pPr>
                    <w:ind w:left="567" w:hanging="567"/>
                    <w:jc w:val="both"/>
                    <w:rPr>
                      <w:rFonts w:cs="Arial"/>
                      <w:szCs w:val="22"/>
                    </w:rPr>
                  </w:pPr>
                  <w:r w:rsidRPr="00A9318B">
                    <w:rPr>
                      <w:rFonts w:cs="Arial"/>
                      <w:szCs w:val="22"/>
                    </w:rPr>
                    <w:t>Time /s</w:t>
                  </w:r>
                </w:p>
              </w:tc>
              <w:tc>
                <w:tcPr>
                  <w:tcW w:w="709" w:type="dxa"/>
                  <w:vAlign w:val="center"/>
                </w:tcPr>
                <w:p w:rsidR="00DA24FC" w:rsidRPr="00A9318B" w:rsidRDefault="00DA24FC" w:rsidP="00D52083">
                  <w:pPr>
                    <w:ind w:left="567" w:hanging="567"/>
                    <w:jc w:val="both"/>
                    <w:rPr>
                      <w:rFonts w:cs="Arial"/>
                      <w:szCs w:val="22"/>
                    </w:rPr>
                  </w:pPr>
                  <w:r w:rsidRPr="00A9318B">
                    <w:rPr>
                      <w:rFonts w:cs="Arial"/>
                      <w:szCs w:val="22"/>
                    </w:rPr>
                    <w:t>0</w:t>
                  </w:r>
                </w:p>
              </w:tc>
              <w:tc>
                <w:tcPr>
                  <w:tcW w:w="720" w:type="dxa"/>
                  <w:vAlign w:val="center"/>
                </w:tcPr>
                <w:p w:rsidR="00DA24FC" w:rsidRPr="00A9318B" w:rsidRDefault="00DA24FC" w:rsidP="00D52083">
                  <w:pPr>
                    <w:ind w:left="567" w:hanging="567"/>
                    <w:jc w:val="both"/>
                    <w:rPr>
                      <w:rFonts w:cs="Arial"/>
                      <w:szCs w:val="22"/>
                    </w:rPr>
                  </w:pPr>
                  <w:r w:rsidRPr="00A9318B">
                    <w:rPr>
                      <w:rFonts w:cs="Arial"/>
                      <w:szCs w:val="22"/>
                    </w:rPr>
                    <w:t>10</w:t>
                  </w:r>
                </w:p>
              </w:tc>
              <w:tc>
                <w:tcPr>
                  <w:tcW w:w="720" w:type="dxa"/>
                  <w:vAlign w:val="center"/>
                </w:tcPr>
                <w:p w:rsidR="00DA24FC" w:rsidRPr="00A9318B" w:rsidRDefault="00DA24FC" w:rsidP="00D52083">
                  <w:pPr>
                    <w:ind w:left="567" w:hanging="567"/>
                    <w:jc w:val="both"/>
                    <w:rPr>
                      <w:rFonts w:cs="Arial"/>
                      <w:szCs w:val="22"/>
                    </w:rPr>
                  </w:pPr>
                  <w:r w:rsidRPr="00A9318B">
                    <w:rPr>
                      <w:rFonts w:cs="Arial"/>
                      <w:szCs w:val="22"/>
                    </w:rPr>
                    <w:t>20</w:t>
                  </w:r>
                </w:p>
              </w:tc>
              <w:tc>
                <w:tcPr>
                  <w:tcW w:w="720" w:type="dxa"/>
                  <w:vAlign w:val="center"/>
                </w:tcPr>
                <w:p w:rsidR="00DA24FC" w:rsidRPr="00A9318B" w:rsidRDefault="00DA24FC" w:rsidP="00D52083">
                  <w:pPr>
                    <w:ind w:left="567" w:hanging="567"/>
                    <w:jc w:val="both"/>
                    <w:rPr>
                      <w:rFonts w:cs="Arial"/>
                      <w:szCs w:val="22"/>
                    </w:rPr>
                  </w:pPr>
                  <w:r w:rsidRPr="00A9318B">
                    <w:rPr>
                      <w:rFonts w:cs="Arial"/>
                      <w:szCs w:val="22"/>
                    </w:rPr>
                    <w:t>30</w:t>
                  </w:r>
                </w:p>
              </w:tc>
              <w:tc>
                <w:tcPr>
                  <w:tcW w:w="720" w:type="dxa"/>
                  <w:vAlign w:val="center"/>
                </w:tcPr>
                <w:p w:rsidR="00DA24FC" w:rsidRPr="00A9318B" w:rsidRDefault="00DA24FC" w:rsidP="00D52083">
                  <w:pPr>
                    <w:ind w:left="567" w:hanging="567"/>
                    <w:jc w:val="both"/>
                    <w:rPr>
                      <w:rFonts w:cs="Arial"/>
                      <w:szCs w:val="22"/>
                    </w:rPr>
                  </w:pPr>
                  <w:r w:rsidRPr="00A9318B">
                    <w:rPr>
                      <w:rFonts w:cs="Arial"/>
                      <w:szCs w:val="22"/>
                    </w:rPr>
                    <w:t>40</w:t>
                  </w:r>
                </w:p>
              </w:tc>
            </w:tr>
            <w:tr w:rsidR="00DA24FC" w:rsidRPr="00A9318B" w:rsidTr="00D52083">
              <w:trPr>
                <w:trHeight w:hRule="exact" w:val="600"/>
              </w:trPr>
              <w:tc>
                <w:tcPr>
                  <w:tcW w:w="1080" w:type="dxa"/>
                  <w:vAlign w:val="center"/>
                </w:tcPr>
                <w:p w:rsidR="00DA24FC" w:rsidRPr="00A9318B" w:rsidRDefault="00DA24FC" w:rsidP="00D52083">
                  <w:pPr>
                    <w:ind w:left="567" w:hanging="567"/>
                    <w:jc w:val="both"/>
                    <w:rPr>
                      <w:rFonts w:cs="Arial"/>
                      <w:szCs w:val="22"/>
                    </w:rPr>
                  </w:pPr>
                  <w:r w:rsidRPr="00A9318B">
                    <w:rPr>
                      <w:rFonts w:cs="Arial"/>
                      <w:szCs w:val="22"/>
                    </w:rPr>
                    <w:t>V /V</w:t>
                  </w:r>
                </w:p>
              </w:tc>
              <w:tc>
                <w:tcPr>
                  <w:tcW w:w="709" w:type="dxa"/>
                  <w:vAlign w:val="center"/>
                </w:tcPr>
                <w:p w:rsidR="00DA24FC" w:rsidRPr="00A9318B" w:rsidRDefault="00DA24FC" w:rsidP="00D52083">
                  <w:pPr>
                    <w:ind w:left="567" w:hanging="567"/>
                    <w:jc w:val="both"/>
                    <w:rPr>
                      <w:rFonts w:cs="Arial"/>
                      <w:szCs w:val="22"/>
                    </w:rPr>
                  </w:pPr>
                  <w:r w:rsidRPr="00A9318B">
                    <w:rPr>
                      <w:rFonts w:cs="Arial"/>
                      <w:szCs w:val="22"/>
                    </w:rPr>
                    <w:t>0</w:t>
                  </w:r>
                </w:p>
              </w:tc>
              <w:tc>
                <w:tcPr>
                  <w:tcW w:w="720" w:type="dxa"/>
                  <w:vAlign w:val="center"/>
                </w:tcPr>
                <w:p w:rsidR="00DA24FC" w:rsidRPr="00A9318B" w:rsidRDefault="00DA24FC" w:rsidP="00D52083">
                  <w:pPr>
                    <w:ind w:left="567" w:hanging="567"/>
                    <w:jc w:val="both"/>
                    <w:rPr>
                      <w:rFonts w:cs="Arial"/>
                      <w:szCs w:val="22"/>
                    </w:rPr>
                  </w:pPr>
                  <w:r w:rsidRPr="00A9318B">
                    <w:rPr>
                      <w:rFonts w:cs="Arial"/>
                      <w:szCs w:val="22"/>
                    </w:rPr>
                    <w:t>1·9</w:t>
                  </w:r>
                </w:p>
              </w:tc>
              <w:tc>
                <w:tcPr>
                  <w:tcW w:w="720" w:type="dxa"/>
                  <w:vAlign w:val="center"/>
                </w:tcPr>
                <w:p w:rsidR="00DA24FC" w:rsidRPr="00A9318B" w:rsidRDefault="00DA24FC" w:rsidP="00D52083">
                  <w:pPr>
                    <w:ind w:left="567" w:hanging="567"/>
                    <w:jc w:val="both"/>
                    <w:rPr>
                      <w:rFonts w:cs="Arial"/>
                      <w:szCs w:val="22"/>
                    </w:rPr>
                  </w:pPr>
                  <w:r w:rsidRPr="00A9318B">
                    <w:rPr>
                      <w:rFonts w:cs="Arial"/>
                      <w:szCs w:val="22"/>
                    </w:rPr>
                    <w:t>4·0</w:t>
                  </w:r>
                </w:p>
              </w:tc>
              <w:tc>
                <w:tcPr>
                  <w:tcW w:w="720" w:type="dxa"/>
                  <w:vAlign w:val="center"/>
                </w:tcPr>
                <w:p w:rsidR="00DA24FC" w:rsidRPr="00A9318B" w:rsidRDefault="00DA24FC" w:rsidP="00D52083">
                  <w:pPr>
                    <w:ind w:left="567" w:hanging="567"/>
                    <w:jc w:val="both"/>
                    <w:rPr>
                      <w:rFonts w:cs="Arial"/>
                      <w:szCs w:val="22"/>
                    </w:rPr>
                  </w:pPr>
                  <w:r w:rsidRPr="00A9318B">
                    <w:rPr>
                      <w:rFonts w:cs="Arial"/>
                      <w:szCs w:val="22"/>
                    </w:rPr>
                    <w:t>6·2</w:t>
                  </w:r>
                </w:p>
              </w:tc>
              <w:tc>
                <w:tcPr>
                  <w:tcW w:w="720" w:type="dxa"/>
                  <w:vAlign w:val="center"/>
                </w:tcPr>
                <w:p w:rsidR="00DA24FC" w:rsidRPr="00A9318B" w:rsidRDefault="00DA24FC" w:rsidP="00D52083">
                  <w:pPr>
                    <w:ind w:left="567" w:hanging="567"/>
                    <w:jc w:val="both"/>
                    <w:rPr>
                      <w:rFonts w:cs="Arial"/>
                      <w:szCs w:val="22"/>
                    </w:rPr>
                  </w:pPr>
                  <w:r w:rsidRPr="00A9318B">
                    <w:rPr>
                      <w:rFonts w:cs="Arial"/>
                      <w:szCs w:val="22"/>
                    </w:rPr>
                    <w:t>8·1</w:t>
                  </w:r>
                </w:p>
              </w:tc>
            </w:tr>
          </w:tbl>
          <w:p w:rsidR="00DA24FC" w:rsidRPr="00A9318B" w:rsidRDefault="00DA24FC" w:rsidP="00DA24FC">
            <w:pPr>
              <w:pStyle w:val="BodyTextIndent2"/>
              <w:spacing w:line="240" w:lineRule="auto"/>
              <w:ind w:left="1134" w:hanging="567"/>
              <w:jc w:val="both"/>
              <w:rPr>
                <w:rFonts w:cs="Arial"/>
                <w:szCs w:val="22"/>
              </w:rPr>
            </w:pPr>
            <w:r w:rsidRPr="00A9318B">
              <w:rPr>
                <w:rFonts w:cs="Arial"/>
                <w:szCs w:val="22"/>
              </w:rPr>
              <w:lastRenderedPageBreak/>
              <w:t>(a)</w:t>
            </w:r>
            <w:r w:rsidRPr="00A9318B">
              <w:rPr>
                <w:rFonts w:cs="Arial"/>
                <w:szCs w:val="22"/>
              </w:rPr>
              <w:tab/>
              <w:t xml:space="preserve">Plot a graph of the charge on the capacitor against the p.d. across the capacitor. </w:t>
            </w:r>
          </w:p>
          <w:p w:rsidR="00DA24FC" w:rsidRPr="00A9318B" w:rsidRDefault="00DA24FC" w:rsidP="00DA24FC">
            <w:pPr>
              <w:pStyle w:val="BodyTextIndent2"/>
              <w:spacing w:line="240" w:lineRule="auto"/>
              <w:ind w:left="1134" w:hanging="567"/>
              <w:jc w:val="both"/>
              <w:rPr>
                <w:rFonts w:cs="Arial"/>
                <w:szCs w:val="22"/>
              </w:rPr>
            </w:pPr>
            <w:r w:rsidRPr="00A9318B">
              <w:rPr>
                <w:rFonts w:cs="Arial"/>
                <w:szCs w:val="22"/>
              </w:rPr>
              <w:t>(b)</w:t>
            </w:r>
            <w:r w:rsidRPr="00A9318B">
              <w:rPr>
                <w:rFonts w:cs="Arial"/>
                <w:szCs w:val="22"/>
              </w:rPr>
              <w:tab/>
              <w:t>Use the graph to calculate the capacitance of the capacitor.</w:t>
            </w:r>
          </w:p>
          <w:p w:rsidR="00DA24FC" w:rsidRPr="00A9318B" w:rsidRDefault="00D52083" w:rsidP="00DA24FC">
            <w:pPr>
              <w:ind w:left="567" w:hanging="567"/>
              <w:jc w:val="both"/>
              <w:rPr>
                <w:rFonts w:cs="Arial"/>
                <w:szCs w:val="22"/>
              </w:rPr>
            </w:pPr>
            <w:r>
              <w:rPr>
                <w:rFonts w:cs="Arial"/>
                <w:noProof/>
                <w:szCs w:val="22"/>
              </w:rPr>
              <mc:AlternateContent>
                <mc:Choice Requires="wpc">
                  <w:drawing>
                    <wp:anchor distT="0" distB="0" distL="114300" distR="114300" simplePos="0" relativeHeight="252471808" behindDoc="0" locked="0" layoutInCell="1" allowOverlap="1" wp14:anchorId="76557EC9" wp14:editId="48EDDC61">
                      <wp:simplePos x="0" y="0"/>
                      <wp:positionH relativeFrom="column">
                        <wp:posOffset>335280</wp:posOffset>
                      </wp:positionH>
                      <wp:positionV relativeFrom="paragraph">
                        <wp:posOffset>443230</wp:posOffset>
                      </wp:positionV>
                      <wp:extent cx="5238750" cy="1809750"/>
                      <wp:effectExtent l="0" t="0" r="0" b="0"/>
                      <wp:wrapTopAndBottom/>
                      <wp:docPr id="1469" name="Canvas 14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436" name="Group 19804"/>
                              <wpg:cNvGrpSpPr>
                                <a:grpSpLocks/>
                              </wpg:cNvGrpSpPr>
                              <wpg:grpSpPr bwMode="auto">
                                <a:xfrm>
                                  <a:off x="38100" y="257175"/>
                                  <a:ext cx="4484370" cy="1323340"/>
                                  <a:chOff x="60" y="0"/>
                                  <a:chExt cx="7062" cy="2084"/>
                                </a:xfrm>
                              </wpg:grpSpPr>
                              <wpg:grpSp>
                                <wpg:cNvPr id="3437" name="Group 19805"/>
                                <wpg:cNvGrpSpPr>
                                  <a:grpSpLocks/>
                                </wpg:cNvGrpSpPr>
                                <wpg:grpSpPr bwMode="auto">
                                  <a:xfrm>
                                    <a:off x="60" y="906"/>
                                    <a:ext cx="594" cy="276"/>
                                    <a:chOff x="60" y="906"/>
                                    <a:chExt cx="594" cy="276"/>
                                  </a:xfrm>
                                </wpg:grpSpPr>
                                <wps:wsp>
                                  <wps:cNvPr id="3438" name="Rectangle 19806"/>
                                  <wps:cNvSpPr>
                                    <a:spLocks noChangeArrowheads="1"/>
                                  </wps:cNvSpPr>
                                  <wps:spPr bwMode="auto">
                                    <a:xfrm>
                                      <a:off x="60" y="906"/>
                                      <a:ext cx="59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contextualSpacing/>
                                        </w:pPr>
                                        <w:r>
                                          <w:rPr>
                                            <w:rFonts w:ascii="Times" w:hAnsi="Times" w:cs="Times"/>
                                            <w:color w:val="000000"/>
                                            <w:lang w:val="en-US"/>
                                          </w:rPr>
                                          <w:t>100 V</w:t>
                                        </w:r>
                                      </w:p>
                                    </w:txbxContent>
                                  </wps:txbx>
                                  <wps:bodyPr rot="0" vert="horz" wrap="none" lIns="0" tIns="0" rIns="0" bIns="0" anchor="t" anchorCtr="0" upright="1">
                                    <a:noAutofit/>
                                  </wps:bodyPr>
                                </wps:wsp>
                              </wpg:grpSp>
                              <wpg:grpSp>
                                <wpg:cNvPr id="3439" name="Group 19807"/>
                                <wpg:cNvGrpSpPr>
                                  <a:grpSpLocks/>
                                </wpg:cNvGrpSpPr>
                                <wpg:grpSpPr bwMode="auto">
                                  <a:xfrm>
                                    <a:off x="844" y="0"/>
                                    <a:ext cx="6278" cy="2084"/>
                                    <a:chOff x="844" y="0"/>
                                    <a:chExt cx="6278" cy="2084"/>
                                  </a:xfrm>
                                </wpg:grpSpPr>
                                <wps:wsp>
                                  <wps:cNvPr id="3440" name="Line 19808"/>
                                  <wps:cNvCnPr/>
                                  <wps:spPr bwMode="auto">
                                    <a:xfrm>
                                      <a:off x="5770" y="40"/>
                                      <a:ext cx="0"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41" name="Line 19809"/>
                                  <wps:cNvCnPr/>
                                  <wps:spPr bwMode="auto">
                                    <a:xfrm>
                                      <a:off x="5770" y="1692"/>
                                      <a:ext cx="0" cy="3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42" name="Line 19810"/>
                                  <wps:cNvCnPr/>
                                  <wps:spPr bwMode="auto">
                                    <a:xfrm>
                                      <a:off x="1005" y="2034"/>
                                      <a:ext cx="47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443" name="Group 19811"/>
                                  <wpg:cNvGrpSpPr>
                                    <a:grpSpLocks/>
                                  </wpg:cNvGrpSpPr>
                                  <wpg:grpSpPr bwMode="auto">
                                    <a:xfrm>
                                      <a:off x="844" y="443"/>
                                      <a:ext cx="382" cy="1571"/>
                                      <a:chOff x="844" y="443"/>
                                      <a:chExt cx="382" cy="1571"/>
                                    </a:xfrm>
                                  </wpg:grpSpPr>
                                  <wps:wsp>
                                    <wps:cNvPr id="3444" name="Line 19812"/>
                                    <wps:cNvCnPr/>
                                    <wps:spPr bwMode="auto">
                                      <a:xfrm>
                                        <a:off x="1025" y="443"/>
                                        <a:ext cx="0" cy="2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45" name="Line 19813"/>
                                    <wps:cNvCnPr/>
                                    <wps:spPr bwMode="auto">
                                      <a:xfrm>
                                        <a:off x="1025" y="1591"/>
                                        <a:ext cx="0" cy="4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46" name="Line 19814"/>
                                    <wps:cNvCnPr/>
                                    <wps:spPr bwMode="auto">
                                      <a:xfrm flipH="1">
                                        <a:off x="844" y="725"/>
                                        <a:ext cx="3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47" name="Line 19815"/>
                                    <wps:cNvCnPr/>
                                    <wps:spPr bwMode="auto">
                                      <a:xfrm flipH="1">
                                        <a:off x="945" y="886"/>
                                        <a:ext cx="20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48" name="Line 19816"/>
                                    <wps:cNvCnPr/>
                                    <wps:spPr bwMode="auto">
                                      <a:xfrm flipH="1">
                                        <a:off x="844" y="1430"/>
                                        <a:ext cx="3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49" name="Line 19817"/>
                                    <wps:cNvCnPr/>
                                    <wps:spPr bwMode="auto">
                                      <a:xfrm flipH="1">
                                        <a:off x="945" y="1611"/>
                                        <a:ext cx="20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3450" name="Group 19818"/>
                                    <wpg:cNvGrpSpPr>
                                      <a:grpSpLocks/>
                                    </wpg:cNvGrpSpPr>
                                    <wpg:grpSpPr bwMode="auto">
                                      <a:xfrm>
                                        <a:off x="1025" y="866"/>
                                        <a:ext cx="0" cy="564"/>
                                        <a:chOff x="1025" y="866"/>
                                        <a:chExt cx="0" cy="564"/>
                                      </a:xfrm>
                                    </wpg:grpSpPr>
                                    <wps:wsp>
                                      <wps:cNvPr id="24109" name="Line 19819"/>
                                      <wps:cNvCnPr/>
                                      <wps:spPr bwMode="auto">
                                        <a:xfrm>
                                          <a:off x="1025" y="866"/>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110" name="Line 19820"/>
                                      <wps:cNvCnPr/>
                                      <wps:spPr bwMode="auto">
                                        <a:xfrm>
                                          <a:off x="1025" y="1027"/>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111" name="Line 19821"/>
                                      <wps:cNvCnPr/>
                                      <wps:spPr bwMode="auto">
                                        <a:xfrm>
                                          <a:off x="1025" y="1188"/>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115" name="Line 19822"/>
                                      <wps:cNvCnPr/>
                                      <wps:spPr bwMode="auto">
                                        <a:xfrm>
                                          <a:off x="1025" y="1349"/>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4116" name="Line 19823"/>
                                  <wps:cNvCnPr/>
                                  <wps:spPr bwMode="auto">
                                    <a:xfrm>
                                      <a:off x="2312" y="443"/>
                                      <a:ext cx="0" cy="15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124" name="Line 19824"/>
                                  <wps:cNvCnPr/>
                                  <wps:spPr bwMode="auto">
                                    <a:xfrm flipH="1">
                                      <a:off x="1508" y="40"/>
                                      <a:ext cx="120" cy="4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125" name="Oval 19825"/>
                                  <wps:cNvSpPr>
                                    <a:spLocks noChangeArrowheads="1"/>
                                  </wps:cNvSpPr>
                                  <wps:spPr bwMode="auto">
                                    <a:xfrm>
                                      <a:off x="2282" y="1984"/>
                                      <a:ext cx="60" cy="100"/>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24131" name="Group 19826"/>
                                  <wpg:cNvGrpSpPr>
                                    <a:grpSpLocks/>
                                  </wpg:cNvGrpSpPr>
                                  <wpg:grpSpPr bwMode="auto">
                                    <a:xfrm>
                                      <a:off x="6514" y="161"/>
                                      <a:ext cx="161" cy="806"/>
                                      <a:chOff x="6514" y="161"/>
                                      <a:chExt cx="161" cy="806"/>
                                    </a:xfrm>
                                  </wpg:grpSpPr>
                                  <wps:wsp>
                                    <wps:cNvPr id="1440" name="Freeform 19827"/>
                                    <wps:cNvSpPr>
                                      <a:spLocks/>
                                    </wps:cNvSpPr>
                                    <wps:spPr bwMode="auto">
                                      <a:xfrm>
                                        <a:off x="6514" y="161"/>
                                        <a:ext cx="161" cy="222"/>
                                      </a:xfrm>
                                      <a:custGeom>
                                        <a:avLst/>
                                        <a:gdLst>
                                          <a:gd name="T0" fmla="*/ 80 w 161"/>
                                          <a:gd name="T1" fmla="*/ 0 h 222"/>
                                          <a:gd name="T2" fmla="*/ 161 w 161"/>
                                          <a:gd name="T3" fmla="*/ 222 h 222"/>
                                          <a:gd name="T4" fmla="*/ 0 w 161"/>
                                          <a:gd name="T5" fmla="*/ 222 h 222"/>
                                          <a:gd name="T6" fmla="*/ 80 w 161"/>
                                          <a:gd name="T7" fmla="*/ 0 h 222"/>
                                        </a:gdLst>
                                        <a:ahLst/>
                                        <a:cxnLst>
                                          <a:cxn ang="0">
                                            <a:pos x="T0" y="T1"/>
                                          </a:cxn>
                                          <a:cxn ang="0">
                                            <a:pos x="T2" y="T3"/>
                                          </a:cxn>
                                          <a:cxn ang="0">
                                            <a:pos x="T4" y="T5"/>
                                          </a:cxn>
                                          <a:cxn ang="0">
                                            <a:pos x="T6" y="T7"/>
                                          </a:cxn>
                                        </a:cxnLst>
                                        <a:rect l="0" t="0" r="r" b="b"/>
                                        <a:pathLst>
                                          <a:path w="161" h="222">
                                            <a:moveTo>
                                              <a:pt x="80" y="0"/>
                                            </a:moveTo>
                                            <a:lnTo>
                                              <a:pt x="161" y="222"/>
                                            </a:lnTo>
                                            <a:lnTo>
                                              <a:pt x="0" y="222"/>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1" name="Line 19828"/>
                                    <wps:cNvCnPr/>
                                    <wps:spPr bwMode="auto">
                                      <a:xfrm>
                                        <a:off x="6594" y="201"/>
                                        <a:ext cx="0" cy="7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442" name="Group 19829"/>
                                  <wpg:cNvGrpSpPr>
                                    <a:grpSpLocks/>
                                  </wpg:cNvGrpSpPr>
                                  <wpg:grpSpPr bwMode="auto">
                                    <a:xfrm>
                                      <a:off x="1025" y="0"/>
                                      <a:ext cx="6097" cy="1893"/>
                                      <a:chOff x="1025" y="0"/>
                                      <a:chExt cx="6097" cy="1893"/>
                                    </a:xfrm>
                                  </wpg:grpSpPr>
                                  <wps:wsp>
                                    <wps:cNvPr id="1443" name="Line 19830"/>
                                    <wps:cNvCnPr/>
                                    <wps:spPr bwMode="auto">
                                      <a:xfrm>
                                        <a:off x="5770" y="947"/>
                                        <a:ext cx="0" cy="5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4" name="Line 19831"/>
                                    <wps:cNvCnPr/>
                                    <wps:spPr bwMode="auto">
                                      <a:xfrm flipH="1">
                                        <a:off x="5489" y="1490"/>
                                        <a:ext cx="5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5" name="Line 19832"/>
                                    <wps:cNvCnPr/>
                                    <wps:spPr bwMode="auto">
                                      <a:xfrm flipH="1">
                                        <a:off x="5489" y="1692"/>
                                        <a:ext cx="5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6" name="Rectangle 19833"/>
                                    <wps:cNvSpPr>
                                      <a:spLocks noChangeArrowheads="1"/>
                                    </wps:cNvSpPr>
                                    <wps:spPr bwMode="auto">
                                      <a:xfrm>
                                        <a:off x="5599" y="232"/>
                                        <a:ext cx="362" cy="72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447" name="Line 19834"/>
                                    <wps:cNvCnPr/>
                                    <wps:spPr bwMode="auto">
                                      <a:xfrm flipH="1">
                                        <a:off x="1025" y="443"/>
                                        <a:ext cx="42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8" name="Line 19835"/>
                                    <wps:cNvCnPr/>
                                    <wps:spPr bwMode="auto">
                                      <a:xfrm flipH="1">
                                        <a:off x="1890" y="443"/>
                                        <a:ext cx="42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9" name="Oval 19836"/>
                                    <wps:cNvSpPr>
                                      <a:spLocks noChangeArrowheads="1"/>
                                    </wps:cNvSpPr>
                                    <wps:spPr bwMode="auto">
                                      <a:xfrm>
                                        <a:off x="1458" y="393"/>
                                        <a:ext cx="80" cy="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450" name="Oval 19837"/>
                                    <wps:cNvSpPr>
                                      <a:spLocks noChangeArrowheads="1"/>
                                    </wps:cNvSpPr>
                                    <wps:spPr bwMode="auto">
                                      <a:xfrm>
                                        <a:off x="1819" y="393"/>
                                        <a:ext cx="61" cy="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451" name="Rectangle 19838"/>
                                    <wps:cNvSpPr>
                                      <a:spLocks noChangeArrowheads="1"/>
                                    </wps:cNvSpPr>
                                    <wps:spPr bwMode="auto">
                                      <a:xfrm>
                                        <a:off x="6836" y="282"/>
                                        <a:ext cx="25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contextualSpacing/>
                                          </w:pPr>
                                          <w:r>
                                            <w:rPr>
                                              <w:rFonts w:ascii="Times" w:hAnsi="Times" w:cs="Times"/>
                                              <w:i/>
                                              <w:color w:val="000000"/>
                                              <w:lang w:val="en-US"/>
                                            </w:rPr>
                                            <w:t>V</w:t>
                                          </w:r>
                                          <w:r>
                                            <w:rPr>
                                              <w:rFonts w:ascii="Times" w:hAnsi="Times" w:cs="Times"/>
                                              <w:color w:val="000000"/>
                                              <w:vertAlign w:val="subscript"/>
                                              <w:lang w:val="en-US"/>
                                            </w:rPr>
                                            <w:t>R</w:t>
                                          </w:r>
                                        </w:p>
                                      </w:txbxContent>
                                    </wps:txbx>
                                    <wps:bodyPr rot="0" vert="horz" wrap="none" lIns="0" tIns="0" rIns="0" bIns="0" anchor="t" anchorCtr="0" upright="1">
                                      <a:noAutofit/>
                                    </wps:bodyPr>
                                  </wps:wsp>
                                  <wps:wsp>
                                    <wps:cNvPr id="1452" name="Rectangle 19839"/>
                                    <wps:cNvSpPr>
                                      <a:spLocks noChangeArrowheads="1"/>
                                    </wps:cNvSpPr>
                                    <wps:spPr bwMode="auto">
                                      <a:xfrm>
                                        <a:off x="6996" y="363"/>
                                        <a:ext cx="12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contextualSpacing/>
                                          </w:pPr>
                                        </w:p>
                                      </w:txbxContent>
                                    </wps:txbx>
                                    <wps:bodyPr rot="0" vert="horz" wrap="none" lIns="0" tIns="0" rIns="0" bIns="0" anchor="t" anchorCtr="0" upright="1">
                                      <a:noAutofit/>
                                    </wps:bodyPr>
                                  </wps:wsp>
                                  <wps:wsp>
                                    <wps:cNvPr id="1453" name="Rectangle 19840"/>
                                    <wps:cNvSpPr>
                                      <a:spLocks noChangeArrowheads="1"/>
                                    </wps:cNvSpPr>
                                    <wps:spPr bwMode="auto">
                                      <a:xfrm>
                                        <a:off x="6836" y="1208"/>
                                        <a:ext cx="25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contextualSpacing/>
                                            <w:rPr>
                                              <w:i/>
                                            </w:rPr>
                                          </w:pPr>
                                          <w:r>
                                            <w:rPr>
                                              <w:rFonts w:ascii="Times" w:hAnsi="Times" w:cs="Times"/>
                                              <w:i/>
                                              <w:color w:val="000000"/>
                                              <w:lang w:val="en-US"/>
                                            </w:rPr>
                                            <w:t>V</w:t>
                                          </w:r>
                                          <w:r>
                                            <w:rPr>
                                              <w:rFonts w:ascii="Times" w:hAnsi="Times" w:cs="Times"/>
                                              <w:color w:val="000000"/>
                                              <w:vertAlign w:val="subscript"/>
                                              <w:lang w:val="en-US"/>
                                            </w:rPr>
                                            <w:t>C</w:t>
                                          </w:r>
                                        </w:p>
                                      </w:txbxContent>
                                    </wps:txbx>
                                    <wps:bodyPr rot="0" vert="horz" wrap="none" lIns="0" tIns="0" rIns="0" bIns="0" anchor="t" anchorCtr="0" upright="1">
                                      <a:noAutofit/>
                                    </wps:bodyPr>
                                  </wps:wsp>
                                  <wps:wsp>
                                    <wps:cNvPr id="1454" name="Rectangle 19841"/>
                                    <wps:cNvSpPr>
                                      <a:spLocks noChangeArrowheads="1"/>
                                    </wps:cNvSpPr>
                                    <wps:spPr bwMode="auto">
                                      <a:xfrm>
                                        <a:off x="6996" y="1289"/>
                                        <a:ext cx="12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contextualSpacing/>
                                          </w:pPr>
                                        </w:p>
                                      </w:txbxContent>
                                    </wps:txbx>
                                    <wps:bodyPr rot="0" vert="horz" wrap="none" lIns="0" tIns="0" rIns="0" bIns="0" anchor="t" anchorCtr="0" upright="1">
                                      <a:noAutofit/>
                                    </wps:bodyPr>
                                  </wps:wsp>
                                  <wpg:grpSp>
                                    <wpg:cNvPr id="1455" name="Group 19842"/>
                                    <wpg:cNvGrpSpPr>
                                      <a:grpSpLocks/>
                                    </wpg:cNvGrpSpPr>
                                    <wpg:grpSpPr bwMode="auto">
                                      <a:xfrm>
                                        <a:off x="6514" y="1088"/>
                                        <a:ext cx="161" cy="805"/>
                                        <a:chOff x="6514" y="1088"/>
                                        <a:chExt cx="161" cy="805"/>
                                      </a:xfrm>
                                    </wpg:grpSpPr>
                                    <wps:wsp>
                                      <wps:cNvPr id="1456" name="Freeform 19843"/>
                                      <wps:cNvSpPr>
                                        <a:spLocks/>
                                      </wps:cNvSpPr>
                                      <wps:spPr bwMode="auto">
                                        <a:xfrm>
                                          <a:off x="6514" y="1088"/>
                                          <a:ext cx="161" cy="221"/>
                                        </a:xfrm>
                                        <a:custGeom>
                                          <a:avLst/>
                                          <a:gdLst>
                                            <a:gd name="T0" fmla="*/ 80 w 161"/>
                                            <a:gd name="T1" fmla="*/ 0 h 221"/>
                                            <a:gd name="T2" fmla="*/ 161 w 161"/>
                                            <a:gd name="T3" fmla="*/ 221 h 221"/>
                                            <a:gd name="T4" fmla="*/ 0 w 161"/>
                                            <a:gd name="T5" fmla="*/ 221 h 221"/>
                                            <a:gd name="T6" fmla="*/ 80 w 161"/>
                                            <a:gd name="T7" fmla="*/ 0 h 221"/>
                                          </a:gdLst>
                                          <a:ahLst/>
                                          <a:cxnLst>
                                            <a:cxn ang="0">
                                              <a:pos x="T0" y="T1"/>
                                            </a:cxn>
                                            <a:cxn ang="0">
                                              <a:pos x="T2" y="T3"/>
                                            </a:cxn>
                                            <a:cxn ang="0">
                                              <a:pos x="T4" y="T5"/>
                                            </a:cxn>
                                            <a:cxn ang="0">
                                              <a:pos x="T6" y="T7"/>
                                            </a:cxn>
                                          </a:cxnLst>
                                          <a:rect l="0" t="0" r="r" b="b"/>
                                          <a:pathLst>
                                            <a:path w="161" h="221">
                                              <a:moveTo>
                                                <a:pt x="80" y="0"/>
                                              </a:moveTo>
                                              <a:lnTo>
                                                <a:pt x="161" y="221"/>
                                              </a:lnTo>
                                              <a:lnTo>
                                                <a:pt x="0" y="221"/>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7" name="Line 19844"/>
                                      <wps:cNvCnPr/>
                                      <wps:spPr bwMode="auto">
                                        <a:xfrm>
                                          <a:off x="6594" y="1128"/>
                                          <a:ext cx="0" cy="7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458" name="Rectangle 19845"/>
                                    <wps:cNvSpPr>
                                      <a:spLocks noChangeArrowheads="1"/>
                                    </wps:cNvSpPr>
                                    <wps:spPr bwMode="auto">
                                      <a:xfrm>
                                        <a:off x="1327" y="483"/>
                                        <a:ext cx="12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contextualSpacing/>
                                          </w:pPr>
                                          <w:r>
                                            <w:rPr>
                                              <w:rFonts w:ascii="Times" w:hAnsi="Times" w:cs="Times"/>
                                              <w:color w:val="000000"/>
                                              <w:lang w:val="en-US"/>
                                            </w:rPr>
                                            <w:t>1</w:t>
                                          </w:r>
                                        </w:p>
                                      </w:txbxContent>
                                    </wps:txbx>
                                    <wps:bodyPr rot="0" vert="horz" wrap="none" lIns="0" tIns="0" rIns="0" bIns="0" anchor="t" anchorCtr="0" upright="1">
                                      <a:noAutofit/>
                                    </wps:bodyPr>
                                  </wps:wsp>
                                  <wps:wsp>
                                    <wps:cNvPr id="1459" name="Rectangle 19846"/>
                                    <wps:cNvSpPr>
                                      <a:spLocks noChangeArrowheads="1"/>
                                    </wps:cNvSpPr>
                                    <wps:spPr bwMode="auto">
                                      <a:xfrm>
                                        <a:off x="1850" y="483"/>
                                        <a:ext cx="12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contextualSpacing/>
                                          </w:pPr>
                                          <w:r>
                                            <w:rPr>
                                              <w:rFonts w:ascii="Times" w:hAnsi="Times" w:cs="Times"/>
                                              <w:color w:val="000000"/>
                                              <w:lang w:val="en-US"/>
                                            </w:rPr>
                                            <w:t>2</w:t>
                                          </w:r>
                                        </w:p>
                                      </w:txbxContent>
                                    </wps:txbx>
                                    <wps:bodyPr rot="0" vert="horz" wrap="none" lIns="0" tIns="0" rIns="0" bIns="0" anchor="t" anchorCtr="0" upright="1">
                                      <a:noAutofit/>
                                    </wps:bodyPr>
                                  </wps:wsp>
                                  <wpg:grpSp>
                                    <wpg:cNvPr id="1460" name="Group 19847"/>
                                    <wpg:cNvGrpSpPr>
                                      <a:grpSpLocks/>
                                    </wpg:cNvGrpSpPr>
                                    <wpg:grpSpPr bwMode="auto">
                                      <a:xfrm>
                                        <a:off x="1649" y="0"/>
                                        <a:ext cx="4101" cy="555"/>
                                        <a:chOff x="1649" y="0"/>
                                        <a:chExt cx="4101" cy="555"/>
                                      </a:xfrm>
                                    </wpg:grpSpPr>
                                    <wps:wsp>
                                      <wps:cNvPr id="1461" name="Line 19848"/>
                                      <wps:cNvCnPr/>
                                      <wps:spPr bwMode="auto">
                                        <a:xfrm flipH="1">
                                          <a:off x="1649" y="40"/>
                                          <a:ext cx="410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62" name="Text Box 19849"/>
                                      <wps:cNvSpPr txBox="1">
                                        <a:spLocks noChangeArrowheads="1"/>
                                      </wps:cNvSpPr>
                                      <wps:spPr bwMode="auto">
                                        <a:xfrm>
                                          <a:off x="2745" y="105"/>
                                          <a:ext cx="55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contextualSpacing/>
                                            </w:pPr>
                                            <w:r>
                                              <w:t>A</w:t>
                                            </w:r>
                                          </w:p>
                                        </w:txbxContent>
                                      </wps:txbx>
                                      <wps:bodyPr rot="0" vert="horz" wrap="square" lIns="91440" tIns="45720" rIns="91440" bIns="45720" anchor="t" anchorCtr="0" upright="1">
                                        <a:noAutofit/>
                                      </wps:bodyPr>
                                    </wps:wsp>
                                    <wps:wsp>
                                      <wps:cNvPr id="1463" name="Text Box 19850"/>
                                      <wps:cNvSpPr txBox="1">
                                        <a:spLocks noChangeArrowheads="1"/>
                                      </wps:cNvSpPr>
                                      <wps:spPr bwMode="auto">
                                        <a:xfrm>
                                          <a:off x="4335" y="120"/>
                                          <a:ext cx="55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contextualSpacing/>
                                            </w:pPr>
                                            <w:r>
                                              <w:t>B</w:t>
                                            </w:r>
                                          </w:p>
                                        </w:txbxContent>
                                      </wps:txbx>
                                      <wps:bodyPr rot="0" vert="horz" wrap="square" lIns="91440" tIns="45720" rIns="91440" bIns="45720" anchor="t" anchorCtr="0" upright="1">
                                        <a:noAutofit/>
                                      </wps:bodyPr>
                                    </wps:wsp>
                                    <wps:wsp>
                                      <wps:cNvPr id="1464" name="Oval 19851"/>
                                      <wps:cNvSpPr>
                                        <a:spLocks noChangeArrowheads="1"/>
                                      </wps:cNvSpPr>
                                      <wps:spPr bwMode="auto">
                                        <a:xfrm>
                                          <a:off x="3015" y="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65" name="Oval 19852"/>
                                      <wps:cNvSpPr>
                                        <a:spLocks noChangeArrowheads="1"/>
                                      </wps:cNvSpPr>
                                      <wps:spPr bwMode="auto">
                                        <a:xfrm>
                                          <a:off x="4500" y="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grpSp>
                            </wpg:wgp>
                            <wpg:wgp>
                              <wpg:cNvPr id="1466" name="Group 19853"/>
                              <wpg:cNvGrpSpPr>
                                <a:grpSpLocks/>
                              </wpg:cNvGrpSpPr>
                              <wpg:grpSpPr bwMode="auto">
                                <a:xfrm>
                                  <a:off x="3434080" y="346710"/>
                                  <a:ext cx="536575" cy="511810"/>
                                  <a:chOff x="5408" y="141"/>
                                  <a:chExt cx="845" cy="806"/>
                                </a:xfrm>
                              </wpg:grpSpPr>
                              <wps:wsp>
                                <wps:cNvPr id="1467" name="Freeform 19854"/>
                                <wps:cNvSpPr>
                                  <a:spLocks/>
                                </wps:cNvSpPr>
                                <wps:spPr bwMode="auto">
                                  <a:xfrm>
                                    <a:off x="6031" y="141"/>
                                    <a:ext cx="222" cy="222"/>
                                  </a:xfrm>
                                  <a:custGeom>
                                    <a:avLst/>
                                    <a:gdLst>
                                      <a:gd name="T0" fmla="*/ 222 w 222"/>
                                      <a:gd name="T1" fmla="*/ 0 h 222"/>
                                      <a:gd name="T2" fmla="*/ 141 w 222"/>
                                      <a:gd name="T3" fmla="*/ 222 h 222"/>
                                      <a:gd name="T4" fmla="*/ 0 w 222"/>
                                      <a:gd name="T5" fmla="*/ 81 h 222"/>
                                      <a:gd name="T6" fmla="*/ 222 w 222"/>
                                      <a:gd name="T7" fmla="*/ 0 h 222"/>
                                    </a:gdLst>
                                    <a:ahLst/>
                                    <a:cxnLst>
                                      <a:cxn ang="0">
                                        <a:pos x="T0" y="T1"/>
                                      </a:cxn>
                                      <a:cxn ang="0">
                                        <a:pos x="T2" y="T3"/>
                                      </a:cxn>
                                      <a:cxn ang="0">
                                        <a:pos x="T4" y="T5"/>
                                      </a:cxn>
                                      <a:cxn ang="0">
                                        <a:pos x="T6" y="T7"/>
                                      </a:cxn>
                                    </a:cxnLst>
                                    <a:rect l="0" t="0" r="r" b="b"/>
                                    <a:pathLst>
                                      <a:path w="222" h="222">
                                        <a:moveTo>
                                          <a:pt x="222" y="0"/>
                                        </a:moveTo>
                                        <a:lnTo>
                                          <a:pt x="141" y="222"/>
                                        </a:lnTo>
                                        <a:lnTo>
                                          <a:pt x="0" y="81"/>
                                        </a:lnTo>
                                        <a:lnTo>
                                          <a:pt x="2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8" name="Line 19855"/>
                                <wps:cNvCnPr/>
                                <wps:spPr bwMode="auto">
                                  <a:xfrm flipH="1">
                                    <a:off x="5408" y="161"/>
                                    <a:ext cx="804" cy="78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id="Canvas 1469" o:spid="_x0000_s1268" editas="canvas" style="position:absolute;left:0;text-align:left;margin-left:26.4pt;margin-top:34.9pt;width:412.5pt;height:142.5pt;z-index:252471808;mso-position-horizontal-relative:text;mso-position-vertical-relative:text" coordsize="52387,18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">
                      <v:shape id="_x0000_s1269" type="#_x0000_t75" style="position:absolute;width:52387;height:18097;visibility:visible;mso-wrap-style:square">
                        <v:fill o:detectmouseclick="t"/>
                        <v:path o:connecttype="none"/>
                      </v:shape>
                      <v:group id="Group 19804" o:spid="_x0000_s1270" style="position:absolute;left:381;top:2571;width:44843;height:13234" coordorigin="60" coordsize="7062,2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20gMYAAADdAAAADwAAAGRycy9kb3ducmV2LnhtbESPQWvCQBSE7wX/w/IE&#10;b3UT04pEVxGp4kEKVUG8PbLPJJh9G7LbJP77riD0OMzMN8xi1ZtKtNS40rKCeByBIM6sLjlXcD5t&#10;32cgnEfWWFkmBQ9ysFoO3haYatvxD7VHn4sAYZeigsL7OpXSZQUZdGNbEwfvZhuDPsgml7rBLsBN&#10;JSdRNJUGSw4LBda0KSi7H3+Ngl2H3TqJv9rD/bZ5XE+f35dDTEqNhv16DsJT7//Dr/ZeK0g+ki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bbSAxgAAAN0A&#10;AAAPAAAAAAAAAAAAAAAAAKoCAABkcnMvZG93bnJldi54bWxQSwUGAAAAAAQABAD6AAAAnQMAAAAA&#10;">
                        <v:group id="Group 19805" o:spid="_x0000_s1271" style="position:absolute;left:60;top:906;width:594;height:276" coordorigin="60,906" coordsize="594,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ERG8YAAADdAAAADwAAAGRycy9kb3ducmV2LnhtbESPQWvCQBSE74X+h+UV&#10;vOkmTW0ldRURLR5EUAvF2yP7TILZtyG7JvHfu4LQ4zAz3zDTeW8q0VLjSssK4lEEgjizuuRcwe9x&#10;PZyAcB5ZY2WZFNzIwXz2+jLFVNuO99QefC4ChF2KCgrv61RKlxVk0I1sTRy8s20M+iCbXOoGuwA3&#10;lXyPok9psOSwUGBNy4Kyy+FqFPx02C2SeNVuL+fl7XQc7/62MSk1eOsX3yA89f4//GxvtILkI/mC&#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REbxgAAAN0A&#10;AAAPAAAAAAAAAAAAAAAAAKoCAABkcnMvZG93bnJldi54bWxQSwUGAAAAAAQABAD6AAAAnQMAAAAA&#10;">
                          <v:rect id="Rectangle 19806" o:spid="_x0000_s1272" style="position:absolute;left:60;top:906;width:594;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TJOMIA&#10;AADdAAAADwAAAGRycy9kb3ducmV2LnhtbERPy2oCMRTdF/yHcIXuamaqiI5GsUKxFFz4+IDL5DoZ&#10;ndyMSdTp3zcLweXhvOfLzjbiTj7UjhXkgwwEcel0zZWC4+H7YwIiRGSNjWNS8EcBlove2xwL7R68&#10;o/s+ViKFcChQgYmxLaQMpSGLYeBa4sSdnLcYE/SV1B4fKdw28jPLxtJizanBYEtrQ+Vlf7MK6Guz&#10;m55XwWylz0O+/R1PR5urUu/9bjUDEamLL/HT/aMVDEfDNDe9SU9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FMk4wgAAAN0AAAAPAAAAAAAAAAAAAAAAAJgCAABkcnMvZG93&#10;bnJldi54bWxQSwUGAAAAAAQABAD1AAAAhwMAAAAA&#10;" filled="f" stroked="f">
                            <v:textbox inset="0,0,0,0">
                              <w:txbxContent>
                                <w:p w:rsidR="009A4BA2" w:rsidRDefault="009A4BA2" w:rsidP="00D52083">
                                  <w:pPr>
                                    <w:spacing w:before="0" w:after="0" w:line="240" w:lineRule="auto"/>
                                    <w:contextualSpacing/>
                                  </w:pPr>
                                  <w:r>
                                    <w:rPr>
                                      <w:rFonts w:ascii="Times" w:hAnsi="Times" w:cs="Times"/>
                                      <w:color w:val="000000"/>
                                      <w:lang w:val="en-US"/>
                                    </w:rPr>
                                    <w:t>100 V</w:t>
                                  </w:r>
                                </w:p>
                              </w:txbxContent>
                            </v:textbox>
                          </v:rect>
                        </v:group>
                        <v:group id="Group 19807" o:spid="_x0000_s1273" style="position:absolute;left:844;width:6278;height:2084" coordorigin="844" coordsize="6278,2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Ig8sYAAADdAAAADwAAAGRycy9kb3ducmV2LnhtbESPQWvCQBSE74X+h+UV&#10;vOkmTS01dRURLR5EUAvF2yP7TILZtyG7JvHfu4LQ4zAz3zDTeW8q0VLjSssK4lEEgjizuuRcwe9x&#10;PfwC4TyyxsoyKbiRg/ns9WWKqbYd76k9+FwECLsUFRTe16mULivIoBvZmjh4Z9sY9EE2udQNdgFu&#10;KvkeRZ/SYMlhocCalgVll8PVKPjpsFsk8ardXs7L2+k43v1tY1Jq8NYvvkF46v1/+NneaAXJRzKB&#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DyxgAAAN0A&#10;AAAPAAAAAAAAAAAAAAAAAKoCAABkcnMvZG93bnJldi54bWxQSwUGAAAAAAQABAD6AAAAnQMAAAAA&#10;">
                          <v:line id="Line 19808" o:spid="_x0000_s1274" style="position:absolute;visibility:visible;mso-wrap-style:square" from="5770,40" to="5770,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jFU8MAAADdAAAADwAAAGRycy9kb3ducmV2LnhtbERP3WrCMBS+F3yHcAbezdQpw1XTItOB&#10;sosx3QMcm2PT2ZyUJNO6p18uBl5+fP/LsretuJAPjWMFk3EGgrhyuuFawdfh7XEOIkRkja1jUnCj&#10;AGUxHCwx1+7Kn3TZx1qkEA45KjAxdrmUoTJkMYxdR5y4k/MWY4K+ltrjNYXbVj5l2bO02HBqMNjR&#10;q6HqvP+xCnb++H6e/NZGHnnnN+3H+iXYb6VGD/1qASJSH+/if/dWK5jOZml/epOegC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IxVPDAAAA3QAAAA8AAAAAAAAAAAAA&#10;AAAAoQIAAGRycy9kb3ducmV2LnhtbFBLBQYAAAAABAAEAPkAAACRAwAAAAA=&#10;" strokeweight="1pt"/>
                          <v:line id="Line 19809" o:spid="_x0000_s1275" style="position:absolute;visibility:visible;mso-wrap-style:square" from="5770,1692" to="5770,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RgyMYAAADdAAAADwAAAGRycy9kb3ducmV2LnhtbESP0WoCMRRE3wv+Q7hC32p2qxS7GkWs&#10;hYoPovUDrpvbzdbNzZKkuvr1plDo4zAzZ5jpvLONOJMPtWMF+SADQVw6XXOl4PD5/jQGESKyxsYx&#10;KbhSgPms9zDFQrsL7+i8j5VIEA4FKjAxtoWUoTRkMQxcS5y8L+ctxiR9JbXHS4LbRj5n2Yu0WHNa&#10;MNjS0lB52v9YBWt/3JzyW2Xkkdd+1WzfXoP9Vuqx3y0mICJ18T/81/7QCoajUQ6/b9ITk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EYMjGAAAA3QAAAA8AAAAAAAAA&#10;AAAAAAAAoQIAAGRycy9kb3ducmV2LnhtbFBLBQYAAAAABAAEAPkAAACUAwAAAAA=&#10;" strokeweight="1pt"/>
                          <v:line id="Line 19810" o:spid="_x0000_s1276" style="position:absolute;visibility:visible;mso-wrap-style:square" from="1005,2034" to="5770,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b+v8YAAADdAAAADwAAAGRycy9kb3ducmV2LnhtbESP3WoCMRSE7wt9h3AK3mnWH6TdGqX4&#10;A0ovRNsHOG5ON1s3J0sSdfXpG0Ho5TAz3zCTWWtrcSYfKscK+r0MBHHhdMWlgu+vVfcVRIjIGmvH&#10;pOBKAWbT56cJ5tpdeEfnfSxFgnDIUYGJscmlDIUhi6HnGuLk/ThvMSbpS6k9XhLc1nKQZWNpseK0&#10;YLChuaHiuD9ZBRt/+Dz2b6WRB974Zb1dvAX7q1Tnpf14BxGpjf/hR3utFQxHowHc36QnIK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W/r/GAAAA3QAAAA8AAAAAAAAA&#10;AAAAAAAAoQIAAGRycy9kb3ducmV2LnhtbFBLBQYAAAAABAAEAPkAAACUAwAAAAA=&#10;" strokeweight="1pt"/>
                          <v:group id="Group 19811" o:spid="_x0000_s1277" style="position:absolute;left:844;top:443;width:382;height:1571" coordorigin="844,443" coordsize="382,1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xkZcYAAADdAAAADwAAAGRycy9kb3ducmV2LnhtbESPQWvCQBSE7wX/w/IE&#10;b3UTY4tEVxGp4kGEqiDeHtlnEsy+DdltEv99tyD0OMzMN8xi1ZtKtNS40rKCeByBIM6sLjlXcDlv&#10;32cgnEfWWFkmBU9ysFoO3haYatvxN7Unn4sAYZeigsL7OpXSZQUZdGNbEwfvbhuDPsgml7rBLsBN&#10;JSdR9CkNlhwWCqxpU1D2OP0YBbsOu3USf7WHx33zvJ0/jtdDTEqNhv16DsJT7//Dr/ZeK0im0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HGRlxgAAAN0A&#10;AAAPAAAAAAAAAAAAAAAAAKoCAABkcnMvZG93bnJldi54bWxQSwUGAAAAAAQABAD6AAAAnQMAAAAA&#10;">
                            <v:line id="Line 19812" o:spid="_x0000_s1278" style="position:absolute;visibility:visible;mso-wrap-style:square" from="1025,443" to="102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PDUMYAAADdAAAADwAAAGRycy9kb3ducmV2LnhtbESP3WoCMRSE7wu+QzhC72rWuhRdjSLW&#10;QqUX4s8DHDfHzermZElS3fbpm0Khl8PMfMPMFp1txI18qB0rGA4yEMSl0zVXCo6Ht6cxiBCRNTaO&#10;ScEXBVjMew8zLLS7845u+1iJBOFQoAITY1tIGUpDFsPAtcTJOztvMSbpK6k93hPcNvI5y16kxZrT&#10;gsGWVobK6/7TKtj408d1+F0ZeeKNXzfb10mwF6Ue+91yCiJSF//Df+13rWCU5zn8vklP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zw1DGAAAA3QAAAA8AAAAAAAAA&#10;AAAAAAAAoQIAAGRycy9kb3ducmV2LnhtbFBLBQYAAAAABAAEAPkAAACUAwAAAAA=&#10;" strokeweight="1pt"/>
                            <v:line id="Line 19813" o:spid="_x0000_s1279" style="position:absolute;visibility:visible;mso-wrap-style:square" from="1025,1591" to="1025,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my8YAAADdAAAADwAAAGRycy9kb3ducmV2LnhtbESP3WoCMRSE7wXfIZxC72pWq6KrUcS2&#10;UOlF8ecBjpvjZuvmZElS3fbpG6Hg5TAz3zDzZWtrcSEfKscK+r0MBHHhdMWlgsP+7WkCIkRkjbVj&#10;UvBDAZaLbmeOuXZX3tJlF0uRIBxyVGBibHIpQ2HIYui5hjh5J+ctxiR9KbXHa4LbWg6ybCwtVpwW&#10;DDa0NlScd99WwcYfP87939LII2/8a/35Mg32S6nHh3Y1AxGpjffwf/tdK3geDkdwe5Oe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ZsvGAAAA3QAAAA8AAAAAAAAA&#10;AAAAAAAAoQIAAGRycy9kb3ducmV2LnhtbFBLBQYAAAAABAAEAPkAAACUAwAAAAA=&#10;" strokeweight="1pt"/>
                            <v:line id="Line 19814" o:spid="_x0000_s1280" style="position:absolute;flip:x;visibility:visible;mso-wrap-style:square" from="844,725" to="122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aAacYAAADdAAAADwAAAGRycy9kb3ducmV2LnhtbESPS4vCMBSF98L8h3AH3IimPihajTII&#10;gggudAbU3aW5tnWam9JE2/n3E0FweTiPj7NYtaYUD6pdYVnBcBCBIE6tLjhT8PO96U9BOI+ssbRM&#10;Cv7IwWr50Vlgom3DB3ocfSbCCLsEFeTeV4mULs3JoBvYijh4V1sb9EHWmdQ1NmHclHIURbE0WHAg&#10;5FjROqf093g3AXJbZ5f9jdLT7FTtmnjYa87nu1Ldz/ZrDsJT69/hV3urFYwnkxieb8IT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GgGnGAAAA3QAAAA8AAAAAAAAA&#10;AAAAAAAAoQIAAGRycy9kb3ducmV2LnhtbFBLBQYAAAAABAAEAPkAAACUAwAAAAA=&#10;" strokeweight="1pt"/>
                            <v:line id="Line 19815" o:spid="_x0000_s1281" style="position:absolute;flip:x;visibility:visible;mso-wrap-style:square" from="945,886" to="1146,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yLZMUAAADdAAAADwAAAGRycy9kb3ducmV2LnhtbESP0YrCMBRE3wX/IVzBN01XRaVrlEVX&#10;EN+0fsDd5trWbW5qE2t3v94Igo/DzJxhFqvWlKKh2hWWFXwMIxDEqdUFZwpOyXYwB+E8ssbSMin4&#10;IwerZbezwFjbOx+oOfpMBAi7GBXk3lexlC7NyaAb2oo4eGdbG/RB1pnUNd4D3JRyFEVTabDgsJBj&#10;Reuc0t/jzSjYbLLkehvNd036883ra/Fv9+OLUv1e+/UJwlPr3+FXe6cVjCeTGTzfhCc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yLZMUAAADdAAAADwAAAAAAAAAA&#10;AAAAAAChAgAAZHJzL2Rvd25yZXYueG1sUEsFBgAAAAAEAAQA+QAAAJMDAAAAAA==&#10;" strokeweight="2pt"/>
                            <v:line id="Line 19816" o:spid="_x0000_s1282" style="position:absolute;flip:x;visibility:visible;mso-wrap-style:square" from="844,1430" to="1226,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WxgMQAAADdAAAADwAAAGRycy9kb3ducmV2LnhtbERPTWvCQBC9F/oflil4KbrRimh0lSIU&#10;SsFDVVBvQ3ZMotnZkF1N+u+dQ8Hj430vVp2r1J2aUHo2MBwkoIgzb0vODex3X/0pqBCRLVaeycAf&#10;BVgtX18WmFrf8i/dtzFXEsIhRQNFjHWqdcgKchgGviYW7uwbh1Fgk2vbYCvhrtKjJJlohyVLQ4E1&#10;rQvKrtubk5LLOj9tLpQdZof6p50M39vj8WZM7637nIOK1MWn+N/9bQ18jMcyV97IE9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1bGAxAAAAN0AAAAPAAAAAAAAAAAA&#10;AAAAAKECAABkcnMvZG93bnJldi54bWxQSwUGAAAAAAQABAD5AAAAkgMAAAAA&#10;" strokeweight="1pt"/>
                            <v:line id="Line 19817" o:spid="_x0000_s1283" style="position:absolute;flip:x;visibility:visible;mso-wrap-style:square" from="945,1611" to="1146,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6jcYAAADdAAAADwAAAGRycy9kb3ducmV2LnhtbESP0WrCQBRE3wv9h+UKfWs2Gik2ZpWi&#10;FaRvVT/gNntNotm7MbuJsV/fLQg+DjNzhsmWg6lFT62rLCsYRzEI4tzqigsFh/3mdQbCeWSNtWVS&#10;cCMHy8XzU4aptlf+pn7nCxEg7FJUUHrfpFK6vCSDLrINcfCOtjXog2wLqVu8Brip5SSO36TBisNC&#10;iQ2tSsrPu84oWK+L/aWbzLZ9/vPJq0v1a7+Sk1Ivo+FjDsLT4B/he3urFSTT6Tv8vw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fuo3GAAAA3QAAAA8AAAAAAAAA&#10;AAAAAAAAoQIAAGRycy9kb3ducmV2LnhtbFBLBQYAAAAABAAEAPkAAACUAwAAAAA=&#10;" strokeweight="2pt"/>
                            <v:group id="Group 19818" o:spid="_x0000_s1284" style="position:absolute;left:1025;top:866;width:0;height:564" coordorigin="1025,866" coordsize="0,5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dsz8IAAADdAAAADwAAAGRycy9kb3ducmV2LnhtbERPy4rCMBTdD/gP4Qru&#10;xrS+GDpGEVFxIYIPGGZ3aa5tsbkpTWzr35uF4PJw3vNlZ0rRUO0KywriYQSCOLW64EzB9bL9/gHh&#10;PLLG0jIpeJKD5aL3NcdE25ZP1Jx9JkIIuwQV5N5XiZQuzcmgG9qKOHA3Wxv0AdaZ1DW2IdyUchRF&#10;M2mw4NCQY0XrnNL7+WEU7FpsV+N40xzut/Xz/zI9/h1iUmrQ71a/IDx1/iN+u/dawXgyDfv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YXbM/CAAAA3QAAAA8A&#10;AAAAAAAAAAAAAAAAqgIAAGRycy9kb3ducmV2LnhtbFBLBQYAAAAABAAEAPoAAACZAwAAAAA=&#10;">
                              <v:line id="Line 19819" o:spid="_x0000_s1285" style="position:absolute;visibility:visible;mso-wrap-style:square" from="1025,866" to="102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3ZtsYAAADeAAAADwAAAGRycy9kb3ducmV2LnhtbESP3WoCMRSE7wu+QzhC72p2pRRdjSJq&#10;odKL4s8DHDfHzermZElS3fbpm4Lg5TAz3zDTeWcbcSUfascK8kEGgrh0uuZKwWH//jICESKyxsYx&#10;KfihAPNZ72mKhXY33tJ1FyuRIBwKVGBibAspQ2nIYhi4ljh5J+ctxiR9JbXHW4LbRg6z7E1arDkt&#10;GGxpaai87L6tgo0/fl7y38rII2/8uvlajYM9K/Xc7xYTEJG6+Ajf2x9awfA1z8bwfydd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d2bbGAAAA3gAAAA8AAAAAAAAA&#10;AAAAAAAAoQIAAGRycy9kb3ducmV2LnhtbFBLBQYAAAAABAAEAPkAAACUAwAAAAA=&#10;" strokeweight="1pt"/>
                              <v:line id="Line 19820" o:spid="_x0000_s1286" style="position:absolute;visibility:visible;mso-wrap-style:square" from="1025,1027" to="1025,1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7m9sQAAADeAAAADwAAAGRycy9kb3ducmV2LnhtbESPzWoCMRSF9wXfIVzBnWZGpOjUKKIW&#10;FBdF7QNcJ7eTqZObIUl17NObRaHLw/njmy8724gb+VA7VpCPMhDEpdM1Vwo+z+/DKYgQkTU2jknB&#10;gwIsF72XORba3flIt1OsRBrhUKACE2NbSBlKQxbDyLXEyfty3mJM0ldSe7yncdvIcZa9Sos1pweD&#10;La0NldfTj1Ww95fDNf+tjLzw3m+bj80s2G+lBv1u9QYiUhf/w3/tnVYwnuR5Akg4CQXk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ub2xAAAAN4AAAAPAAAAAAAAAAAA&#10;AAAAAKECAABkcnMvZG93bnJldi54bWxQSwUGAAAAAAQABAD5AAAAkgMAAAAA&#10;" strokeweight="1pt"/>
                              <v:line id="Line 19821" o:spid="_x0000_s1287" style="position:absolute;visibility:visible;mso-wrap-style:square" from="1025,1188" to="1025,1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JDbcYAAADeAAAADwAAAGRycy9kb3ducmV2LnhtbESP0WoCMRRE3wv+Q7iCbzUbEWm3Rila&#10;QelDqfoB183tZuvmZklSXfv1TaHQx2FmzjDzZe9acaEQG88a1LgAQVx503Ct4XjY3D+AiAnZYOuZ&#10;NNwownIxuJtjafyV3+myT7XIEI4larApdaWUsbLkMI59R5y9Dx8cpixDLU3Aa4a7Vk6KYiYdNpwX&#10;LHa0slSd919Owy6cXs/qu7byxLvw0r6tH6P71Ho07J+fQCTq03/4r701GiZTpRT83slX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yQ23GAAAA3gAAAA8AAAAAAAAA&#10;AAAAAAAAoQIAAGRycy9kb3ducmV2LnhtbFBLBQYAAAAABAAEAPkAAACUAwAAAAA=&#10;" strokeweight="1pt"/>
                              <v:line id="Line 19822" o:spid="_x0000_s1288" style="position:absolute;visibility:visible;mso-wrap-style:square" from="1025,1349" to="1025,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lFbsYAAADeAAAADwAAAGRycy9kb3ducmV2LnhtbESP0WoCMRRE3wv9h3ALfavZlVbqapRS&#10;FSo+SNUPuG6um9XNzZJE3fbrjVDo4zAzZ5jxtLONuJAPtWMFeS8DQVw6XXOlYLddvLyDCBFZY+OY&#10;FPxQgOnk8WGMhXZX/qbLJlYiQTgUqMDE2BZShtKQxdBzLXHyDs5bjEn6SmqP1wS3jexn2UBarDkt&#10;GGzp01B52pytgqXfr075b2Xknpd+3qxnw2CPSj0/dR8jEJG6+B/+a39pBf3XPH+D+510BeTk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JRW7GAAAA3gAAAA8AAAAAAAAA&#10;AAAAAAAAoQIAAGRycy9kb3ducmV2LnhtbFBLBQYAAAAABAAEAPkAAACUAwAAAAA=&#10;" strokeweight="1pt"/>
                            </v:group>
                          </v:group>
                          <v:line id="Line 19823" o:spid="_x0000_s1289" style="position:absolute;visibility:visible;mso-wrap-style:square" from="2312,443" to="2312,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vbGcYAAADeAAAADwAAAGRycy9kb3ducmV2LnhtbESP3WoCMRSE7wu+QzhC72p2pUhdjSL+&#10;QKUXxZ8HOG6Om9XNyZJE3fbpm0Khl8PMfMNM551txJ18qB0ryAcZCOLS6ZorBcfD5uUNRIjIGhvH&#10;pOCLAsxnvacpFto9eEf3faxEgnAoUIGJsS2kDKUhi2HgWuLknZ23GJP0ldQeHwluGznMspG0WHNa&#10;MNjS0lB53d+sgq0/fVzz78rIE2/9uvlcjYO9KPXc7xYTEJG6+B/+a79rBcPXPB/B7510Be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b2xnGAAAA3gAAAA8AAAAAAAAA&#10;AAAAAAAAoQIAAGRycy9kb3ducmV2LnhtbFBLBQYAAAAABAAEAPkAAACUAwAAAAA=&#10;" strokeweight="1pt"/>
                          <v:line id="Line 19824" o:spid="_x0000_s1290" style="position:absolute;flip:x;visibility:visible;mso-wrap-style:square" from="1508,40" to="1628,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8mZMYAAADeAAAADwAAAGRycy9kb3ducmV2LnhtbESPS4vCMBSF9wP+h3CF2QyatohoNYoI&#10;wiDMwgeou0tzbavNTWmirf9+IgzM8nAeH2e+7EwlntS40rKCeBiBIM6sLjlXcDxsBhMQziNrrCyT&#10;ghc5WC56H3NMtW15R8+9z0UYYZeigsL7OpXSZQUZdENbEwfvahuDPsgml7rBNoybSiZRNJYGSw6E&#10;AmtaF5Td9w8TILd1fvm5UXaanuptO46/2vP5odRnv1vNQHjq/H/4r/2tFSSjOBnB+064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PJmTGAAAA3gAAAA8AAAAAAAAA&#10;AAAAAAAAoQIAAGRycy9kb3ducmV2LnhtbFBLBQYAAAAABAAEAPkAAACUAwAAAAA=&#10;" strokeweight="1pt"/>
                          <v:oval id="Oval 19825" o:spid="_x0000_s1291" style="position:absolute;left:2282;top:1984;width:60;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T02MgA&#10;AADeAAAADwAAAGRycy9kb3ducmV2LnhtbESPS4vCQBCE74L/YWjBm06Mrkh0lH2yq3iIj8Purcm0&#10;STDTEzKzmv33zoLgsaiqr6jFqjWVuFDjSssKRsMIBHFmdcm5guPhYzAD4TyyxsoyKfgjB6tlt7PA&#10;RNsr7+iy97kIEHYJKii8rxMpXVaQQTe0NXHwTrYx6INscqkbvAa4qWQcRVNpsOSwUGBNrwVl5/2v&#10;UfC2PaWbH4P1evM+/kzP6ffsZT1Rqt9rn+cgPLX+Eb63v7SCeDKKn+D/TrgCc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xPTYyAAAAN4AAAAPAAAAAAAAAAAAAAAAAJgCAABk&#10;cnMvZG93bnJldi54bWxQSwUGAAAAAAQABAD1AAAAjQMAAAAA&#10;" fillcolor="black" strokeweight="1pt"/>
                          <v:group id="Group 19826" o:spid="_x0000_s1292" style="position:absolute;left:6514;top:161;width:161;height:806" coordorigin="6514,161" coordsize="161,8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p2BR8cAAADe&#10;AAAADwAAAAAAAAAAAAAAAACqAgAAZHJzL2Rvd25yZXYueG1sUEsFBgAAAAAEAAQA+gAAAJ4DAAAA&#10;AA==&#10;">
                            <v:shape id="Freeform 19827" o:spid="_x0000_s1293" style="position:absolute;left:6514;top:161;width:161;height:222;visibility:visible;mso-wrap-style:square;v-text-anchor:top" coordsize="16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pknccA&#10;AADdAAAADwAAAGRycy9kb3ducmV2LnhtbESPQUvDQBCF74L/YRnBi9hNpZQQuy0iCJ6kSXvxNmbH&#10;bDA7G3fXJu2vdw6Ctxnem/e+2exmP6gTxdQHNrBcFKCI22B77gwcDy/3JaiUkS0OgcnAmRLsttdX&#10;G6xsmLimU5M7JSGcKjTgch4rrVPryGNahJFYtM8QPWZZY6dtxEnC/aAfimKtPfYsDQ5HenbUfjU/&#10;3kB9acr1+VK+fy/v9of41tb76cMZc3szPz2CyjTnf/Pf9asV/NVK+OUbGUF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6ZJ3HAAAA3QAAAA8AAAAAAAAAAAAAAAAAmAIAAGRy&#10;cy9kb3ducmV2LnhtbFBLBQYAAAAABAAEAPUAAACMAwAAAAA=&#10;" path="m80,r81,222l,222,80,xe" fillcolor="black" stroked="f">
                              <v:path arrowok="t" o:connecttype="custom" o:connectlocs="80,0;161,222;0,222;80,0" o:connectangles="0,0,0,0"/>
                            </v:shape>
                            <v:line id="Line 19828" o:spid="_x0000_s1294" style="position:absolute;visibility:visible;mso-wrap-style:square" from="6594,201" to="6594,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XmYMMAAADdAAAADwAAAGRycy9kb3ducmV2LnhtbERPzWoCMRC+F3yHMIK3mt0i0q5GEW1B&#10;8VCqPsC4GTerm8mSpLr26Ruh0Nt8fL8znXe2EVfyoXasIB9mIIhLp2uuFBz2H8+vIEJE1tg4JgV3&#10;CjCf9Z6mWGh34y+67mIlUgiHAhWYGNtCylAashiGriVO3Ml5izFBX0nt8ZbCbSNfsmwsLdacGgy2&#10;tDRUXnbfVsHGH7eX/Kcy8sgb/958rt6CPSs16HeLCYhIXfwX/7nXOs0fjXJ4fJNOkL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15mDDAAAA3QAAAA8AAAAAAAAAAAAA&#10;AAAAoQIAAGRycy9kb3ducmV2LnhtbFBLBQYAAAAABAAEAPkAAACRAwAAAAA=&#10;" strokeweight="1pt"/>
                          </v:group>
                          <v:group id="Group 19829" o:spid="_x0000_s1295" style="position:absolute;left:1025;width:6097;height:1893" coordorigin="1025" coordsize="6097,1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FHVsUAAADdAAAADwAAAGRycy9kb3ducmV2LnhtbERPTWvCQBC9F/wPyxS8&#10;NZtoWiTNKiJWPIRCVSi9DdkxCWZnQ3abxH/fLRR6m8f7nHwzmVYM1LvGsoIkikEQl1Y3XCm4nN+e&#10;ViCcR9bYWiYFd3KwWc8ecsy0HfmDhpOvRAhhl6GC2vsuk9KVNRl0ke2IA3e1vUEfYF9J3eMYwk0r&#10;F3H8Ig02HBpq7GhXU3k7fRsFhxHH7TLZD8Xturt/nZ/fP4uElJo/TttXEJ4m/y/+cx91mJ+m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3hR1bFAAAA3QAA&#10;AA8AAAAAAAAAAAAAAAAAqgIAAGRycy9kb3ducmV2LnhtbFBLBQYAAAAABAAEAPoAAACcAwAAAAA=&#10;">
                            <v:line id="Line 19830" o:spid="_x0000_s1296" style="position:absolute;visibility:visible;mso-wrap-style:square" from="5770,947" to="5770,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vdjMMAAADdAAAADwAAAGRycy9kb3ducmV2LnhtbERPzWoCMRC+C32HMAVvmrVKsVujlFZB&#10;6UHc9gHGzXSzdTNZkqirT98UBG/z8f3ObNHZRpzIh9qxgtEwA0FcOl1zpeD7azWYgggRWWPjmBRc&#10;KMBi/tCbYa7dmXd0KmIlUgiHHBWYGNtcylAashiGriVO3I/zFmOCvpLa4zmF20Y+ZdmztFhzajDY&#10;0ruh8lAcrYKN338eRtfKyD1v/LLZfrwE+6tU/7F7ewURqYt38c291mn+ZDKG/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r3YzDAAAA3QAAAA8AAAAAAAAAAAAA&#10;AAAAoQIAAGRycy9kb3ducmV2LnhtbFBLBQYAAAAABAAEAPkAAACRAwAAAAA=&#10;" strokeweight="1pt"/>
                            <v:line id="Line 19831" o:spid="_x0000_s1297" style="position:absolute;flip:x;visibility:visible;mso-wrap-style:square" from="5489,1490" to="603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k9LccAAADdAAAADwAAAGRycy9kb3ducmV2LnhtbESPQWvCQBCF7wX/wzIFL2I2SghtdBUR&#10;CqXQQ6NgvA3ZMYnNzobsatJ/3y0Ivc3w3rzvzXo7mlbcqXeNZQWLKAZBXFrdcKXgeHibv4BwHllj&#10;a5kU/JCD7WbytMZM24G/6J77SoQQdhkqqL3vMildWZNBF9mOOGgX2xv0Ye0rqXscQrhp5TKOU2mw&#10;4UCosaN9TeV3fjMBct1X588rlafXU/cxpIvZUBQ3pabP424FwtPo/82P63cd6idJAn/fhBHk5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KT0txwAAAN0AAAAPAAAAAAAA&#10;AAAAAAAAAKECAABkcnMvZG93bnJldi54bWxQSwUGAAAAAAQABAD5AAAAlQMAAAAA&#10;" strokeweight="1pt"/>
                            <v:line id="Line 19832" o:spid="_x0000_s1298" style="position:absolute;flip:x;visibility:visible;mso-wrap-style:square" from="5489,1692" to="6031,1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WYtsgAAADdAAAADwAAAGRycy9kb3ducmV2LnhtbESPQWvCQBCF74L/YRmhF6mbFJU2dQ0i&#10;FIrgobaQ9DZkp0k0Oxuyq4n/3i0I3mZ4b973ZpUOphEX6lxtWUE8i0AQF1bXXCr4+f54fgXhPLLG&#10;xjIpuJKDdD0erTDRtucvuhx8KUIIuwQVVN63iZSuqMigm9mWOGh/tjPow9qVUnfYh3DTyJcoWkqD&#10;NQdChS1tKypOh7MJkOO2/N0fqcjesnbXL+Npn+dnpZ4mw+YdhKfBP8z3608d6s/nC/j/Jowg1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GWYtsgAAADdAAAADwAAAAAA&#10;AAAAAAAAAAChAgAAZHJzL2Rvd25yZXYueG1sUEsFBgAAAAAEAAQA+QAAAJYDAAAAAA==&#10;" strokeweight="1pt"/>
                            <v:rect id="Rectangle 19833" o:spid="_x0000_s1299" style="position:absolute;left:5599;top:232;width:362;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RxvsYA&#10;AADdAAAADwAAAGRycy9kb3ducmV2LnhtbERPTWsCMRC9C/6HMIIXqdmKbO3WKFUoLSgFban0Nmym&#10;2cXNZElS3f77RhC8zeN9znzZ2UacyIfasYL7cQaCuHS6ZqPg8+PlbgYiRGSNjWNS8EcBlot+b46F&#10;dmfe0WkfjUghHApUUMXYFlKGsiKLYexa4sT9OG8xJuiN1B7PKdw2cpJlubRYc2qosKV1ReVx/2sV&#10;rI5fu/cHM9v4Nn/cvo6+D3lnDkoNB93zE4hIXbyJr+43neZPpzlcvkkn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8RxvsYAAADdAAAADwAAAAAAAAAAAAAAAACYAgAAZHJz&#10;L2Rvd25yZXYueG1sUEsFBgAAAAAEAAQA9QAAAIsDAAAAAA==&#10;" strokeweight="1pt"/>
                            <v:line id="Line 19834" o:spid="_x0000_s1300" style="position:absolute;flip:x;visibility:visible;mso-wrap-style:square" from="1025,443" to="1448,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jWsgAAADdAAAADwAAAGRycy9kb3ducmV2LnhtbESPQWvCQBCF7wX/wzJCL0U3lmBt6ioi&#10;CKXQQ1Mh8TZkp0lsdjZkNyb+e7dQ8DbDe/O+N+vtaBpxoc7VlhUs5hEI4sLqmksFx+/DbAXCeWSN&#10;jWVScCUH283kYY2JtgN/0SX1pQgh7BJUUHnfJlK6oiKDbm5b4qD92M6gD2tXSt3hEMJNI5+jaCkN&#10;1hwIFba0r6j4TXsTIOd9efo8U5G9Zu3HsFw8DXneK/U4HXdvIDyN/m7+v37XoX4cv8DfN2EEubk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ujWsgAAADdAAAADwAAAAAA&#10;AAAAAAAAAAChAgAAZHJzL2Rvd25yZXYueG1sUEsFBgAAAAAEAAQA+QAAAJYDAAAAAA==&#10;" strokeweight="1pt"/>
                            <v:line id="Line 19835" o:spid="_x0000_s1301" style="position:absolute;flip:x;visibility:visible;mso-wrap-style:square" from="1890,443" to="231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Q3KMYAAADdAAAADwAAAGRycy9kb3ducmV2LnhtbESPTWvCQBCG7wX/wzJCL6VuFBEbXUUE&#10;QQoe/AD1NmSnSWx2NmRXE/+9cyj0NsO8H8/Ml52r1IOaUHo2MBwkoIgzb0vODZyOm88pqBCRLVae&#10;ycCTAiwXvbc5pta3vKfHIeZKQjikaKCIsU61DllBDsPA18Ry+/GNwyhrk2vbYCvhrtKjJJlohyVL&#10;Q4E1rQvKfg93JyW3dX7d3Sg7f53r73Yy/Ggvl7sx7/1uNQMVqYv/4j/31gr+eCy48o2MoB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kNyjGAAAA3QAAAA8AAAAAAAAA&#10;AAAAAAAAoQIAAGRycy9kb3ducmV2LnhtbFBLBQYAAAAABAAEAPkAAACUAwAAAAA=&#10;" strokeweight="1pt"/>
                            <v:oval id="Oval 19836" o:spid="_x0000_s1302" style="position:absolute;left:1458;top:393;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7sTsMA&#10;AADdAAAADwAAAGRycy9kb3ducmV2LnhtbERPTWvCQBC9C/0PyxS86cYiaY2uUkQhF5FqL71Ns2MS&#10;mp0Nu9sY/fWuIHibx/ucxao3jejI+dqygsk4AUFcWF1zqeD7uB19gPABWWNjmRRcyMNq+TJYYKbt&#10;mb+oO4RSxBD2GSqoQmgzKX1RkUE/ti1x5E7WGQwRulJqh+cYbhr5liSpNFhzbKiwpXVFxd/h3yig&#10;912+Sc12lu77jZ785G597X6VGr72n3MQgfrwFD/cuY7zp9MZ3L+JJ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7sTsMAAADdAAAADwAAAAAAAAAAAAAAAACYAgAAZHJzL2Rv&#10;d25yZXYueG1sUEsFBgAAAAAEAAQA9QAAAIgDAAAAAA==&#10;" strokeweight="1pt"/>
                            <v:oval id="Oval 19837" o:spid="_x0000_s1303" style="position:absolute;left:1819;top:393;width:61;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3TDscA&#10;AADdAAAADwAAAGRycy9kb3ducmV2LnhtbESPT0/DMAzF70h8h8hI3LZ0CLpRlk1o2qRe0LQ/l91M&#10;Y9qKxqmS0BU+PT4gcbP1nt/7ebkeXacGCrH1bGA2zUARV962XBs4n3aTBaiYkC12nsnAN0VYr25v&#10;llhYf+UDDcdUKwnhWKCBJqW+0DpWDTmMU98Ti/bhg8Mka6i1DXiVcNfphyzLtcOWpaHBnjYNVZ/H&#10;L2eA5m/lNne753w/bu3sUobNz/BuzP3d+PoCKtGY/s1/16UV/Mcn4ZdvZAS9+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t0w7HAAAA3QAAAA8AAAAAAAAAAAAAAAAAmAIAAGRy&#10;cy9kb3ducmV2LnhtbFBLBQYAAAAABAAEAPUAAACMAwAAAAA=&#10;" strokeweight="1pt"/>
                            <v:rect id="Rectangle 19838" o:spid="_x0000_s1304" style="position:absolute;left:6836;top:282;width:254;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ADrcMA&#10;AADdAAAADwAAAGRycy9kb3ducmV2LnhtbERP22oCMRB9L/gPYYS+1ewWlboaRQuiFHzw8gHDZtys&#10;biZrEnX7902h0Lc5nOvMFp1txIN8qB0ryAcZCOLS6ZorBafj+u0DRIjIGhvHpOCbAizmvZcZFto9&#10;eU+PQ6xECuFQoAITY1tIGUpDFsPAtcSJOztvMSboK6k9PlO4beR7lo2lxZpTg8GWPg2V18PdKqDV&#10;Zj+5LIPZSZ+HfPc1ngw3N6Ve+91yCiJSF//Ff+6tTvOHoxx+v0kny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ADrcMAAADdAAAADwAAAAAAAAAAAAAAAACYAgAAZHJzL2Rv&#10;d25yZXYueG1sUEsFBgAAAAAEAAQA9QAAAIgDAAAAAA==&#10;" filled="f" stroked="f">
                              <v:textbox inset="0,0,0,0">
                                <w:txbxContent>
                                  <w:p w:rsidR="009A4BA2" w:rsidRDefault="009A4BA2" w:rsidP="00D52083">
                                    <w:pPr>
                                      <w:spacing w:before="0" w:after="0" w:line="240" w:lineRule="auto"/>
                                      <w:contextualSpacing/>
                                    </w:pPr>
                                    <w:r>
                                      <w:rPr>
                                        <w:rFonts w:ascii="Times" w:hAnsi="Times" w:cs="Times"/>
                                        <w:i/>
                                        <w:color w:val="000000"/>
                                        <w:lang w:val="en-US"/>
                                      </w:rPr>
                                      <w:t>V</w:t>
                                    </w:r>
                                    <w:r>
                                      <w:rPr>
                                        <w:rFonts w:ascii="Times" w:hAnsi="Times" w:cs="Times"/>
                                        <w:color w:val="000000"/>
                                        <w:vertAlign w:val="subscript"/>
                                        <w:lang w:val="en-US"/>
                                      </w:rPr>
                                      <w:t>R</w:t>
                                    </w:r>
                                  </w:p>
                                </w:txbxContent>
                              </v:textbox>
                            </v:rect>
                            <v:rect id="Rectangle 19839" o:spid="_x0000_s1305" style="position:absolute;left:6996;top:363;width:126;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d2sIA&#10;AADdAAAADwAAAGRycy9kb3ducmV2LnhtbERPzWoCMRC+C75DGKE3za5Y0a1RbEEsgge1DzBspput&#10;m8maRN2+vSkUvM3H9zuLVWcbcSMfascK8lEGgrh0uuZKwddpM5yBCBFZY+OYFPxSgNWy31tgod2d&#10;D3Q7xkqkEA4FKjAxtoWUoTRkMYxcS5y4b+ctxgR9JbXHewq3jRxn2VRarDk1GGzpw1B5Pl6tAnrf&#10;HuY/62D20uch3++m88n2otTLoFu/gYjUxaf43/2p0/zJ6xj+vk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kp3awgAAAN0AAAAPAAAAAAAAAAAAAAAAAJgCAABkcnMvZG93&#10;bnJldi54bWxQSwUGAAAAAAQABAD1AAAAhwMAAAAA&#10;" filled="f" stroked="f">
                              <v:textbox inset="0,0,0,0">
                                <w:txbxContent>
                                  <w:p w:rsidR="009A4BA2" w:rsidRDefault="009A4BA2" w:rsidP="00D52083">
                                    <w:pPr>
                                      <w:spacing w:before="0" w:after="0" w:line="240" w:lineRule="auto"/>
                                      <w:contextualSpacing/>
                                    </w:pPr>
                                  </w:p>
                                </w:txbxContent>
                              </v:textbox>
                            </v:rect>
                            <v:rect id="Rectangle 19840" o:spid="_x0000_s1306" style="position:absolute;left:6836;top:1208;width:254;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44QcMA&#10;AADdAAAADwAAAGRycy9kb3ducmV2LnhtbERPzWoCMRC+F3yHMIK3mt1qpW6NYgtiKXhY7QMMm+lm&#10;281km0Rd394UBG/z8f3OYtXbVpzIh8axgnycgSCunG64VvB12Dy+gAgRWWPrmBRcKMBqOXhYYKHd&#10;mUs67WMtUgiHAhWYGLtCylAZshjGriNO3LfzFmOCvpba4zmF21Y+ZdlMWmw4NRjs6N1Q9bs/WgX0&#10;ti3nP+tgdtLnId99zubT7Z9So2G/fgURqY938c39odP86fME/r9JJ8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44QcMAAADdAAAADwAAAAAAAAAAAAAAAACYAgAAZHJzL2Rv&#10;d25yZXYueG1sUEsFBgAAAAAEAAQA9QAAAIgDAAAAAA==&#10;" filled="f" stroked="f">
                              <v:textbox inset="0,0,0,0">
                                <w:txbxContent>
                                  <w:p w:rsidR="009A4BA2" w:rsidRDefault="009A4BA2" w:rsidP="00D52083">
                                    <w:pPr>
                                      <w:spacing w:before="0" w:after="0" w:line="240" w:lineRule="auto"/>
                                      <w:contextualSpacing/>
                                      <w:rPr>
                                        <w:i/>
                                      </w:rPr>
                                    </w:pPr>
                                    <w:r>
                                      <w:rPr>
                                        <w:rFonts w:ascii="Times" w:hAnsi="Times" w:cs="Times"/>
                                        <w:i/>
                                        <w:color w:val="000000"/>
                                        <w:lang w:val="en-US"/>
                                      </w:rPr>
                                      <w:t>V</w:t>
                                    </w:r>
                                    <w:r>
                                      <w:rPr>
                                        <w:rFonts w:ascii="Times" w:hAnsi="Times" w:cs="Times"/>
                                        <w:color w:val="000000"/>
                                        <w:vertAlign w:val="subscript"/>
                                        <w:lang w:val="en-US"/>
                                      </w:rPr>
                                      <w:t>C</w:t>
                                    </w:r>
                                  </w:p>
                                </w:txbxContent>
                              </v:textbox>
                            </v:rect>
                            <v:rect id="Rectangle 19841" o:spid="_x0000_s1307" style="position:absolute;left:6996;top:1289;width:126;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egNcMA&#10;AADdAAAADwAAAGRycy9kb3ducmV2LnhtbERPzWoCMRC+F/oOYQq91eyWrdTVKFoQi+BB2wcYNuNm&#10;dTNZk6jbtzeC0Nt8fL8zmfW2FRfyoXGsIB9kIIgrpxuuFfz+LN8+QYSIrLF1TAr+KMBs+vw0wVK7&#10;K2/psou1SCEcSlRgYuxKKUNlyGIYuI44cXvnLcYEfS21x2sKt618z7KhtNhwajDY0Zeh6rg7WwW0&#10;WG1Hh3kwG+nzkG/Ww1GxOin1+tLPxyAi9fFf/HB/6zS/+Cjg/k06QU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egNcMAAADdAAAADwAAAAAAAAAAAAAAAACYAgAAZHJzL2Rv&#10;d25yZXYueG1sUEsFBgAAAAAEAAQA9QAAAIgDAAAAAA==&#10;" filled="f" stroked="f">
                              <v:textbox inset="0,0,0,0">
                                <w:txbxContent>
                                  <w:p w:rsidR="009A4BA2" w:rsidRDefault="009A4BA2" w:rsidP="00D52083">
                                    <w:pPr>
                                      <w:spacing w:before="0" w:after="0" w:line="240" w:lineRule="auto"/>
                                      <w:contextualSpacing/>
                                    </w:pPr>
                                  </w:p>
                                </w:txbxContent>
                              </v:textbox>
                            </v:rect>
                            <v:group id="Group 19842" o:spid="_x0000_s1308" style="position:absolute;left:6514;top:1088;width:161;height:805" coordorigin="6514,1088" coordsize="161,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FJ/8QAAADdAAAADwAAAGRycy9kb3ducmV2LnhtbERPS2vCQBC+F/wPywi9&#10;1U1sIxJdRUTFgxR8gHgbsmMSzM6G7JrEf98tFHqbj+8582VvKtFS40rLCuJRBII4s7rkXMHlvP2Y&#10;gnAeWWNlmRS8yMFyMXibY6ptx0dqTz4XIYRdigoK7+tUSpcVZNCNbE0cuLttDPoAm1zqBrsQbio5&#10;jqKJNFhyaCiwpnVB2eP0NAp2HXarz3jTHh739et2Tr6vh5iUeh/2qxkIT73/F/+59zrM/0o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9FJ/8QAAADdAAAA&#10;DwAAAAAAAAAAAAAAAACqAgAAZHJzL2Rvd25yZXYueG1sUEsFBgAAAAAEAAQA+gAAAJsDAAAAAA==&#10;">
                              <v:shape id="Freeform 19843" o:spid="_x0000_s1309" style="position:absolute;left:6514;top:1088;width:161;height:221;visibility:visible;mso-wrap-style:square;v-text-anchor:top" coordsize="16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1w8MIA&#10;AADdAAAADwAAAGRycy9kb3ducmV2LnhtbERPTWvCQBC9C/6HZYTedGNpRFJXKdJC6S2JB49Ddpqk&#10;ZmdDdptN++tdQfA2j/c5u8NkOjHS4FrLCtarBARxZXXLtYJT+bHcgnAeWWNnmRT8kYPDfj7bYaZt&#10;4JzGwtcihrDLUEHjfZ9J6aqGDLqV7Ykj920Hgz7CoZZ6wBDDTSefk2QjDbYcGxrs6dhQdSl+jYJL&#10;wuVXoJCe82r6Sd9d+NeuVuppMb29gvA0+Yf47v7Ucf5LuoHbN/EEub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fXDwwgAAAN0AAAAPAAAAAAAAAAAAAAAAAJgCAABkcnMvZG93&#10;bnJldi54bWxQSwUGAAAAAAQABAD1AAAAhwMAAAAA&#10;" path="m80,r81,221l,221,80,xe" fillcolor="black" stroked="f">
                                <v:path arrowok="t" o:connecttype="custom" o:connectlocs="80,0;161,221;0,221;80,0" o:connectangles="0,0,0,0"/>
                              </v:shape>
                              <v:line id="Line 19844" o:spid="_x0000_s1310" style="position:absolute;visibility:visible;mso-wrap-style:square" from="6594,1128" to="6594,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lNUsMAAADdAAAADwAAAGRycy9kb3ducmV2LnhtbERPzWoCMRC+F/oOYQreNGux2m6NUtSC&#10;4kFq+wDjZrrZupksSdTVpzeC0Nt8fL8znra2FkfyoXKsoN/LQBAXTldcKvj5/uy+gggRWWPtmBSc&#10;KcB08vgwxly7E3/RcRtLkUI45KjAxNjkUobCkMXQcw1x4n6dtxgT9KXUHk8p3NbyOcuG0mLFqcFg&#10;QzNDxX57sApWfrfe9y+lkTte+UW9mb8F+6dU56n9eAcRqY3/4rt7qdP8wcsIbt+kE+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JTVLDAAAA3QAAAA8AAAAAAAAAAAAA&#10;AAAAoQIAAGRycy9kb3ducmV2LnhtbFBLBQYAAAAABAAEAPkAAACRAwAAAAA=&#10;" strokeweight="1pt"/>
                            </v:group>
                            <v:rect id="Rectangle 19845" o:spid="_x0000_s1311" style="position:absolute;left:1327;top:483;width:12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qMMYA&#10;AADdAAAADwAAAGRycy9kb3ducmV2LnhtbESPQW/CMAyF75P2HyJP2m2knQBBISCYNIEmcYDtB1iN&#10;abo1Tkky6P79fJi0m633/N7n5XrwnbpSTG1gA+WoAEVcB9tyY+Dj/fVpBiplZItdYDLwQwnWq/u7&#10;JVY23PhI11NulIRwqtCAy7mvtE61I49pFHpi0c4hesyyxkbbiDcJ951+Loqp9tiyNDjs6cVR/XX6&#10;9gZouzvOPzfJHXQsU3l4m87Hu4sxjw/DZgEq05D/zX/Xeyv444ngyjcygl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qqMMYAAADdAAAADwAAAAAAAAAAAAAAAACYAgAAZHJz&#10;L2Rvd25yZXYueG1sUEsFBgAAAAAEAAQA9QAAAIsDAAAAAA==&#10;" filled="f" stroked="f">
                              <v:textbox inset="0,0,0,0">
                                <w:txbxContent>
                                  <w:p w:rsidR="009A4BA2" w:rsidRDefault="009A4BA2" w:rsidP="00D52083">
                                    <w:pPr>
                                      <w:spacing w:before="0" w:after="0" w:line="240" w:lineRule="auto"/>
                                      <w:contextualSpacing/>
                                    </w:pPr>
                                    <w:r>
                                      <w:rPr>
                                        <w:rFonts w:ascii="Times" w:hAnsi="Times" w:cs="Times"/>
                                        <w:color w:val="000000"/>
                                        <w:lang w:val="en-US"/>
                                      </w:rPr>
                                      <w:t>1</w:t>
                                    </w:r>
                                  </w:p>
                                </w:txbxContent>
                              </v:textbox>
                            </v:rect>
                            <v:rect id="Rectangle 19846" o:spid="_x0000_s1312" style="position:absolute;left:1850;top:483;width:12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Pq8MA&#10;AADdAAAADwAAAGRycy9kb3ducmV2LnhtbERPzWoCMRC+C75DGKE3zW5R6W6NogVRCh60fYBhM92s&#10;biZrEnX79k2h0Nt8fL+zWPW2FXfyoXGsIJ9kIIgrpxuuFXx+bMcvIEJE1tg6JgXfFGC1HA4WWGr3&#10;4CPdT7EWKYRDiQpMjF0pZagMWQwT1xEn7st5izFBX0vt8ZHCbSufs2wuLTacGgx29GaoupxuVgFt&#10;dsfivA7mIH0e8sP7vJjurko9jfr1K4hIffwX/7n3Os2fzgr4/Sad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YPq8MAAADdAAAADwAAAAAAAAAAAAAAAACYAgAAZHJzL2Rv&#10;d25yZXYueG1sUEsFBgAAAAAEAAQA9QAAAIgDAAAAAA==&#10;" filled="f" stroked="f">
                              <v:textbox inset="0,0,0,0">
                                <w:txbxContent>
                                  <w:p w:rsidR="009A4BA2" w:rsidRDefault="009A4BA2" w:rsidP="00D52083">
                                    <w:pPr>
                                      <w:spacing w:before="0" w:after="0" w:line="240" w:lineRule="auto"/>
                                      <w:contextualSpacing/>
                                    </w:pPr>
                                    <w:r>
                                      <w:rPr>
                                        <w:rFonts w:ascii="Times" w:hAnsi="Times" w:cs="Times"/>
                                        <w:color w:val="000000"/>
                                        <w:lang w:val="en-US"/>
                                      </w:rPr>
                                      <w:t>2</w:t>
                                    </w:r>
                                  </w:p>
                                </w:txbxContent>
                              </v:textbox>
                            </v:rect>
                            <v:group id="Group 19847" o:spid="_x0000_s1313" style="position:absolute;left:1649;width:4101;height:555" coordorigin="1649" coordsize="4101,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nKINrIAAAA&#10;3QAAAA8AAAAAAAAAAAAAAAAAqgIAAGRycy9kb3ducmV2LnhtbFBLBQYAAAAABAAEAPoAAACfAwAA&#10;AAA=&#10;">
                              <v:line id="Line 19848" o:spid="_x0000_s1314" style="position:absolute;flip:x;visibility:visible;mso-wrap-style:square" from="1649,40" to="57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vC1ccAAADdAAAADwAAAGRycy9kb3ducmV2LnhtbESPT4vCMBDF78J+hzALXmRNK1LcahQR&#10;BBH24B9Qb0Mz29ZtJqWJtvvtjSB4m+G9eb83s0VnKnGnxpWWFcTDCARxZnXJuYLjYf01AeE8ssbK&#10;Min4JweL+Udvhqm2Le/ovve5CCHsUlRQeF+nUrqsIINuaGvioP3axqAPa5NL3WAbwk0lR1GUSIMl&#10;B0KBNa0Kyv72NxMg11V++blSdvo+1ds2iQft+XxTqv/ZLacgPHX+bX5db3SoP05ieH4TRpD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68LVxwAAAN0AAAAPAAAAAAAA&#10;AAAAAAAAAKECAABkcnMvZG93bnJldi54bWxQSwUGAAAAAAQABAD5AAAAlQMAAAAA&#10;" strokeweight="1pt"/>
                              <v:shape id="Text Box 19849" o:spid="_x0000_s1315" type="#_x0000_t202" style="position:absolute;left:2745;top:105;width:5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U7McIA&#10;AADdAAAADwAAAGRycy9kb3ducmV2LnhtbERP24rCMBB9X/Afwgi+LDZVtGo1yrrg4quXD5g2Y1ts&#10;JqXJ2vr3G2HBtzmc62x2vanFg1pXWVYwiWIQxLnVFRcKrpfDeAnCeWSNtWVS8CQHu+3gY4Opth2f&#10;6HH2hQgh7FJUUHrfpFK6vCSDLrINceButjXoA2wLqVvsQrip5TSOE2mw4tBQYkPfJeX3869RcDt2&#10;n/NVl/346+I0S/ZYLTL7VGo07L/WIDz1/i3+dx91mD9LpvD6Jpw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RTsxwgAAAN0AAAAPAAAAAAAAAAAAAAAAAJgCAABkcnMvZG93&#10;bnJldi54bWxQSwUGAAAAAAQABAD1AAAAhwMAAAAA&#10;" stroked="f">
                                <v:textbox>
                                  <w:txbxContent>
                                    <w:p w:rsidR="009A4BA2" w:rsidRDefault="009A4BA2" w:rsidP="00D52083">
                                      <w:pPr>
                                        <w:spacing w:before="0" w:after="0" w:line="240" w:lineRule="auto"/>
                                        <w:contextualSpacing/>
                                      </w:pPr>
                                      <w:r>
                                        <w:t>A</w:t>
                                      </w:r>
                                    </w:p>
                                  </w:txbxContent>
                                </v:textbox>
                              </v:shape>
                              <v:shape id="Text Box 19850" o:spid="_x0000_s1316" type="#_x0000_t202" style="position:absolute;left:4335;top:120;width:5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meqsEA&#10;AADdAAAADwAAAGRycy9kb3ducmV2LnhtbERP24rCMBB9X/Afwgi+LJp6q1qNsrug+OrlA8ZmbIvN&#10;pDRZW//eCIJvczjXWW1aU4o71a6wrGA4iEAQp1YXnCk4n7b9OQjnkTWWlknBgxxs1p2vFSbaNnyg&#10;+9FnIoSwS1BB7n2VSOnSnAy6ga2IA3e1tUEfYJ1JXWMTwk0pR1EUS4MFh4YcK/rLKb0d/42C6775&#10;ni6ay86fZ4dJ/IvF7GIfSvW67c8ShKfWf8Rv916H+ZN4DK9vw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JnqrBAAAA3QAAAA8AAAAAAAAAAAAAAAAAmAIAAGRycy9kb3du&#10;cmV2LnhtbFBLBQYAAAAABAAEAPUAAACGAwAAAAA=&#10;" stroked="f">
                                <v:textbox>
                                  <w:txbxContent>
                                    <w:p w:rsidR="009A4BA2" w:rsidRDefault="009A4BA2" w:rsidP="00D52083">
                                      <w:pPr>
                                        <w:spacing w:before="0" w:after="0" w:line="240" w:lineRule="auto"/>
                                        <w:contextualSpacing/>
                                      </w:pPr>
                                      <w:r>
                                        <w:t>B</w:t>
                                      </w:r>
                                    </w:p>
                                  </w:txbxContent>
                                </v:textbox>
                              </v:shape>
                              <v:oval id="Oval 19851" o:spid="_x0000_s1317" style="position:absolute;left:301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yLsIA&#10;AADdAAAADwAAAGRycy9kb3ducmV2LnhtbERPTYvCMBC9C/6HMMJeRFPFLdI1ihQUr9v1sMfZZmzL&#10;NpOSRNv++82C4G0e73N2h8G04kHON5YVrJYJCOLS6oYrBdev02ILwgdkja1lUjCSh8N+Otlhpm3P&#10;n/QoQiViCPsMFdQhdJmUvqzJoF/ajjhyN+sMhghdJbXDPoabVq6TJJUGG44NNXaU11T+FnejwM27&#10;MR8v+Wn1w+fivd/q7/SqlXqbDccPEIGG8BI/3Rcd52/SDfx/E0+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z/IuwgAAAN0AAAAPAAAAAAAAAAAAAAAAAJgCAABkcnMvZG93&#10;bnJldi54bWxQSwUGAAAAAAQABAD1AAAAhwMAAAAA&#10;" fillcolor="black"/>
                              <v:oval id="Oval 19852" o:spid="_x0000_s1318" style="position:absolute;left:450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XtcIA&#10;AADdAAAADwAAAGRycy9kb3ducmV2LnhtbERPTYvCMBC9C/6HMMJeRFNlLdI1ihQUr1s97HG2Gduy&#10;zaQk0bb/frOw4G0e73N2h8G04knON5YVrJYJCOLS6oYrBbfrabEF4QOyxtYyKRjJw2E/neww07bn&#10;T3oWoRIxhH2GCuoQukxKX9Zk0C9tRxy5u3UGQ4SuktphH8NNK9dJkkqDDceGGjvKayp/iodR4Obd&#10;mI+X/LT65nOx6bf6K71ppd5mw/EDRKAhvMT/7ouO89/TD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g1e1wgAAAN0AAAAPAAAAAAAAAAAAAAAAAJgCAABkcnMvZG93&#10;bnJldi54bWxQSwUGAAAAAAQABAD1AAAAhwMAAAAA&#10;" fillcolor="black"/>
                            </v:group>
                          </v:group>
                        </v:group>
                      </v:group>
                      <v:group id="Group 19853" o:spid="_x0000_s1319" style="position:absolute;left:34340;top:3467;width:5366;height:5118" coordorigin="5408,141" coordsize="845,8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W8dNcQAAADdAAAA&#10;DwAAAAAAAAAAAAAAAACqAgAAZHJzL2Rvd25yZXYueG1sUEsFBgAAAAAEAAQA+gAAAJsDAAAAAA==&#10;">
                        <v:shape id="Freeform 19854" o:spid="_x0000_s1320" style="position:absolute;left:6031;top:141;width:222;height:222;visibility:visible;mso-wrap-style:square;v-text-anchor:top" coordsize="22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O4McIA&#10;AADdAAAADwAAAGRycy9kb3ducmV2LnhtbERPTYvCMBC9C/sfwix4s6mrVu0aRYSCXgS7C16HZrYt&#10;20xKE7X+eyMI3ubxPme16U0jrtS52rKCcRSDIC6srrlU8PuTjRYgnEfW2FgmBXdysFl/DFaYanvj&#10;E11zX4oQwi5FBZX3bSqlKyoy6CLbEgfuz3YGfYBdKXWHtxBuGvkVx4k0WHNoqLClXUXFf34xCibT&#10;5DCX+yw7Lw7Z8ijHl3ymj0oNP/vtNwhPvX+LX+69DvOnyRye34QT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E7gxwgAAAN0AAAAPAAAAAAAAAAAAAAAAAJgCAABkcnMvZG93&#10;bnJldi54bWxQSwUGAAAAAAQABAD1AAAAhwMAAAAA&#10;" path="m222,l141,222,,81,222,xe" fillcolor="black" stroked="f">
                          <v:path arrowok="t" o:connecttype="custom" o:connectlocs="222,0;141,222;0,81;222,0" o:connectangles="0,0,0,0"/>
                        </v:shape>
                        <v:line id="Line 19855" o:spid="_x0000_s1321" style="position:absolute;flip:x;visibility:visible;mso-wrap-style:square" from="5408,161" to="6212,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FrSMYAAADdAAAADwAAAGRycy9kb3ducmV2LnhtbESPTWvCQBCG7wX/wzKCl6IbpQSNriJC&#10;oQg91BbU25Adk2h2NmRXE/9951DobYZ5P55ZbXpXqwe1ofJsYDpJQBHn3lZcGPj5fh/PQYWIbLH2&#10;TAaeFGCzHrysMLO+4y96HGKhJIRDhgbKGJtM65CX5DBMfEMst4tvHUZZ20LbFjsJd7WeJUmqHVYs&#10;DSU2tCspvx3uTkquu+L8eaX8uDg2+y6dvnan092Y0bDfLkFF6uO/+M/9YQX/LRVc+UZG0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Ra0jGAAAA3QAAAA8AAAAAAAAA&#10;AAAAAAAAoQIAAGRycy9kb3ducmV2LnhtbFBLBQYAAAAABAAEAPkAAACUAwAAAAA=&#10;" strokeweight="1pt"/>
                      </v:group>
                      <w10:wrap type="topAndBottom"/>
                    </v:group>
                  </w:pict>
                </mc:Fallback>
              </mc:AlternateContent>
            </w:r>
            <w:r w:rsidR="00DA24FC" w:rsidRPr="00A9318B">
              <w:rPr>
                <w:rFonts w:cs="Arial"/>
                <w:szCs w:val="22"/>
              </w:rPr>
              <w:t>12.</w:t>
            </w:r>
            <w:r w:rsidR="00DA24FC" w:rsidRPr="00A9318B">
              <w:rPr>
                <w:rFonts w:cs="Arial"/>
                <w:szCs w:val="22"/>
              </w:rPr>
              <w:tab/>
              <w:t>The circuit below is used to charge and discharge a capacitor.</w:t>
            </w:r>
          </w:p>
          <w:p w:rsidR="00DA24FC" w:rsidRPr="00A9318B" w:rsidRDefault="00D52083" w:rsidP="00D52083">
            <w:pPr>
              <w:ind w:left="567" w:hanging="567"/>
              <w:jc w:val="both"/>
              <w:rPr>
                <w:rFonts w:cs="Arial"/>
                <w:szCs w:val="22"/>
              </w:rPr>
            </w:pPr>
            <w:r>
              <w:rPr>
                <w:rFonts w:cs="Arial"/>
                <w:szCs w:val="22"/>
              </w:rPr>
              <w:t xml:space="preserve">         </w:t>
            </w:r>
            <w:r w:rsidR="00DA24FC" w:rsidRPr="00A9318B">
              <w:rPr>
                <w:rFonts w:cs="Arial"/>
                <w:szCs w:val="22"/>
              </w:rPr>
              <w:t>The battery has negligible internal resistance.</w:t>
            </w:r>
          </w:p>
          <w:p w:rsidR="00DA24FC" w:rsidRPr="00A9318B" w:rsidRDefault="00DA24FC" w:rsidP="00DA24FC">
            <w:pPr>
              <w:ind w:left="567"/>
              <w:jc w:val="both"/>
              <w:rPr>
                <w:rFonts w:cs="Arial"/>
                <w:szCs w:val="22"/>
              </w:rPr>
            </w:pPr>
            <w:r w:rsidRPr="00A9318B">
              <w:rPr>
                <w:rFonts w:cs="Arial"/>
                <w:szCs w:val="22"/>
              </w:rPr>
              <w:t xml:space="preserve">The capacitor is initially uncharged. </w:t>
            </w:r>
          </w:p>
          <w:p w:rsidR="00DA24FC" w:rsidRPr="00A9318B" w:rsidRDefault="00DA24FC" w:rsidP="00DA24FC">
            <w:pPr>
              <w:ind w:left="567"/>
              <w:jc w:val="both"/>
              <w:rPr>
                <w:rFonts w:cs="Arial"/>
                <w:szCs w:val="22"/>
              </w:rPr>
            </w:pPr>
            <w:r w:rsidRPr="00A9318B">
              <w:rPr>
                <w:rFonts w:cs="Arial"/>
                <w:i/>
                <w:szCs w:val="22"/>
              </w:rPr>
              <w:t>V</w:t>
            </w:r>
            <w:r w:rsidRPr="00A9318B">
              <w:rPr>
                <w:rFonts w:cs="Arial"/>
                <w:szCs w:val="22"/>
                <w:vertAlign w:val="subscript"/>
              </w:rPr>
              <w:t>R</w:t>
            </w:r>
            <w:r w:rsidRPr="00A9318B">
              <w:rPr>
                <w:rFonts w:cs="Arial"/>
                <w:szCs w:val="22"/>
              </w:rPr>
              <w:t xml:space="preserve"> is the p.d. across the resistor and </w:t>
            </w:r>
            <w:r w:rsidRPr="00A9318B">
              <w:rPr>
                <w:rFonts w:cs="Arial"/>
                <w:i/>
                <w:szCs w:val="22"/>
              </w:rPr>
              <w:t>V</w:t>
            </w:r>
            <w:r w:rsidRPr="00A9318B">
              <w:rPr>
                <w:rFonts w:cs="Arial"/>
                <w:szCs w:val="22"/>
                <w:vertAlign w:val="subscript"/>
              </w:rPr>
              <w:t>C</w:t>
            </w:r>
            <w:r w:rsidRPr="00A9318B">
              <w:rPr>
                <w:rFonts w:cs="Arial"/>
                <w:szCs w:val="22"/>
              </w:rPr>
              <w:t xml:space="preserve"> is the p.d. across the capacitor.</w:t>
            </w:r>
          </w:p>
          <w:p w:rsidR="00DA24FC" w:rsidRPr="00A9318B" w:rsidRDefault="00DA24FC" w:rsidP="00DA24FC">
            <w:pPr>
              <w:pStyle w:val="BodyTextIndent2"/>
              <w:spacing w:line="240" w:lineRule="auto"/>
              <w:ind w:left="1134" w:hanging="567"/>
              <w:jc w:val="both"/>
              <w:rPr>
                <w:rFonts w:cs="Arial"/>
                <w:szCs w:val="22"/>
              </w:rPr>
            </w:pPr>
            <w:r w:rsidRPr="00A9318B">
              <w:rPr>
                <w:rFonts w:cs="Arial"/>
                <w:szCs w:val="22"/>
              </w:rPr>
              <w:t>(a)</w:t>
            </w:r>
            <w:r w:rsidRPr="00A9318B">
              <w:rPr>
                <w:rFonts w:cs="Arial"/>
                <w:szCs w:val="22"/>
              </w:rPr>
              <w:tab/>
              <w:t xml:space="preserve">What is the position of the switch: </w:t>
            </w:r>
          </w:p>
          <w:p w:rsidR="00DA24FC" w:rsidRPr="00A9318B" w:rsidRDefault="00DA24FC" w:rsidP="00DA24FC">
            <w:pPr>
              <w:pStyle w:val="BodyTextIndent2"/>
              <w:spacing w:line="240" w:lineRule="auto"/>
              <w:ind w:left="1134"/>
              <w:jc w:val="both"/>
              <w:rPr>
                <w:rFonts w:cs="Arial"/>
                <w:szCs w:val="22"/>
              </w:rPr>
            </w:pPr>
            <w:r w:rsidRPr="00A9318B">
              <w:rPr>
                <w:rFonts w:cs="Arial"/>
                <w:szCs w:val="22"/>
              </w:rPr>
              <w:t>(i)</w:t>
            </w:r>
            <w:r w:rsidR="00D52083">
              <w:rPr>
                <w:rFonts w:cs="Arial"/>
                <w:szCs w:val="22"/>
              </w:rPr>
              <w:t xml:space="preserve">  </w:t>
            </w:r>
            <w:r w:rsidRPr="00A9318B">
              <w:rPr>
                <w:rFonts w:cs="Arial"/>
                <w:szCs w:val="22"/>
              </w:rPr>
              <w:t>to charge the capacitor</w:t>
            </w:r>
          </w:p>
          <w:p w:rsidR="00DA24FC" w:rsidRPr="00A9318B" w:rsidRDefault="00DA24FC" w:rsidP="00DA24FC">
            <w:pPr>
              <w:pStyle w:val="BodyTextIndent2"/>
              <w:spacing w:line="240" w:lineRule="auto"/>
              <w:ind w:left="1134"/>
              <w:jc w:val="both"/>
              <w:rPr>
                <w:rFonts w:cs="Arial"/>
                <w:szCs w:val="22"/>
              </w:rPr>
            </w:pPr>
            <w:r w:rsidRPr="00A9318B">
              <w:rPr>
                <w:rFonts w:cs="Arial"/>
                <w:szCs w:val="22"/>
              </w:rPr>
              <w:t>(ii)</w:t>
            </w:r>
            <w:r w:rsidR="00D52083">
              <w:rPr>
                <w:rFonts w:cs="Arial"/>
                <w:szCs w:val="22"/>
              </w:rPr>
              <w:t xml:space="preserve"> </w:t>
            </w:r>
            <w:r w:rsidRPr="00A9318B">
              <w:rPr>
                <w:rFonts w:cs="Arial"/>
                <w:szCs w:val="22"/>
              </w:rPr>
              <w:t>to discharge the capacitor?</w:t>
            </w:r>
          </w:p>
          <w:p w:rsidR="00DA24FC" w:rsidRPr="00A9318B" w:rsidRDefault="00DA24FC" w:rsidP="00D52083">
            <w:pPr>
              <w:ind w:left="1134" w:hanging="567"/>
              <w:jc w:val="both"/>
              <w:rPr>
                <w:rFonts w:cs="Arial"/>
                <w:szCs w:val="22"/>
              </w:rPr>
            </w:pPr>
            <w:r w:rsidRPr="00A9318B">
              <w:rPr>
                <w:rFonts w:cs="Arial"/>
                <w:szCs w:val="22"/>
              </w:rPr>
              <w:t>(b)</w:t>
            </w:r>
            <w:r w:rsidRPr="00A9318B">
              <w:rPr>
                <w:rFonts w:cs="Arial"/>
                <w:szCs w:val="22"/>
              </w:rPr>
              <w:tab/>
              <w:t xml:space="preserve">Sketch graphs of </w:t>
            </w:r>
            <w:r w:rsidRPr="00A9318B">
              <w:rPr>
                <w:rFonts w:cs="Arial"/>
                <w:i/>
                <w:szCs w:val="22"/>
              </w:rPr>
              <w:t>V</w:t>
            </w:r>
            <w:r w:rsidRPr="00A9318B">
              <w:rPr>
                <w:rFonts w:cs="Arial"/>
                <w:szCs w:val="22"/>
                <w:vertAlign w:val="subscript"/>
              </w:rPr>
              <w:t>R</w:t>
            </w:r>
            <w:r w:rsidRPr="00A9318B">
              <w:rPr>
                <w:rFonts w:cs="Arial"/>
                <w:szCs w:val="22"/>
              </w:rPr>
              <w:t xml:space="preserve"> against time for the capacitor charging and discharging. Show numerical values for the maximum and minimum values of </w:t>
            </w:r>
            <w:r w:rsidRPr="00A9318B">
              <w:rPr>
                <w:rFonts w:cs="Arial"/>
                <w:i/>
                <w:szCs w:val="22"/>
              </w:rPr>
              <w:t>V</w:t>
            </w:r>
            <w:r w:rsidRPr="00A9318B">
              <w:rPr>
                <w:rFonts w:cs="Arial"/>
                <w:szCs w:val="22"/>
                <w:vertAlign w:val="subscript"/>
              </w:rPr>
              <w:t>R</w:t>
            </w:r>
            <w:r w:rsidRPr="00A9318B">
              <w:rPr>
                <w:rFonts w:cs="Arial"/>
                <w:szCs w:val="22"/>
              </w:rPr>
              <w:t>.</w:t>
            </w:r>
          </w:p>
          <w:p w:rsidR="00DA24FC" w:rsidRPr="00A9318B" w:rsidRDefault="00DA24FC" w:rsidP="00DA24FC">
            <w:pPr>
              <w:ind w:left="1134" w:hanging="567"/>
              <w:jc w:val="both"/>
              <w:rPr>
                <w:rFonts w:cs="Arial"/>
                <w:szCs w:val="22"/>
              </w:rPr>
            </w:pPr>
            <w:r w:rsidRPr="00A9318B">
              <w:rPr>
                <w:rFonts w:cs="Arial"/>
                <w:szCs w:val="22"/>
              </w:rPr>
              <w:t>(c)</w:t>
            </w:r>
            <w:r w:rsidRPr="00A9318B">
              <w:rPr>
                <w:rFonts w:cs="Arial"/>
                <w:szCs w:val="22"/>
              </w:rPr>
              <w:tab/>
              <w:t xml:space="preserve">Sketch graphs of </w:t>
            </w:r>
            <w:r w:rsidRPr="00A9318B">
              <w:rPr>
                <w:rFonts w:cs="Arial"/>
                <w:i/>
                <w:szCs w:val="22"/>
              </w:rPr>
              <w:t>V</w:t>
            </w:r>
            <w:r w:rsidRPr="00A9318B">
              <w:rPr>
                <w:rFonts w:cs="Arial"/>
                <w:szCs w:val="22"/>
                <w:vertAlign w:val="subscript"/>
              </w:rPr>
              <w:t>C</w:t>
            </w:r>
            <w:r w:rsidRPr="00A9318B">
              <w:rPr>
                <w:rFonts w:cs="Arial"/>
                <w:szCs w:val="22"/>
              </w:rPr>
              <w:t xml:space="preserve"> against time for the capacitor charging and discharging. Show numerical values for the maximum and minimum values of </w:t>
            </w:r>
            <w:r w:rsidRPr="00A9318B">
              <w:rPr>
                <w:rFonts w:cs="Arial"/>
                <w:i/>
                <w:szCs w:val="22"/>
              </w:rPr>
              <w:t>V</w:t>
            </w:r>
            <w:r w:rsidRPr="00A9318B">
              <w:rPr>
                <w:rFonts w:cs="Arial"/>
                <w:szCs w:val="22"/>
                <w:vertAlign w:val="subscript"/>
              </w:rPr>
              <w:t>C</w:t>
            </w:r>
            <w:r w:rsidRPr="00A9318B">
              <w:rPr>
                <w:rFonts w:cs="Arial"/>
                <w:szCs w:val="22"/>
              </w:rPr>
              <w:t>.</w:t>
            </w:r>
          </w:p>
          <w:p w:rsidR="00DA24FC" w:rsidRPr="00A9318B" w:rsidRDefault="00DA24FC" w:rsidP="00DA24FC">
            <w:pPr>
              <w:tabs>
                <w:tab w:val="left" w:pos="1134"/>
                <w:tab w:val="left" w:pos="1701"/>
              </w:tabs>
              <w:ind w:left="1701" w:hanging="1134"/>
              <w:jc w:val="both"/>
              <w:rPr>
                <w:rFonts w:cs="Arial"/>
                <w:szCs w:val="22"/>
              </w:rPr>
            </w:pPr>
            <w:r w:rsidRPr="00A9318B">
              <w:rPr>
                <w:rFonts w:cs="Arial"/>
                <w:szCs w:val="22"/>
              </w:rPr>
              <w:t>(d)</w:t>
            </w:r>
            <w:r w:rsidRPr="00A9318B">
              <w:rPr>
                <w:rFonts w:cs="Arial"/>
                <w:szCs w:val="22"/>
              </w:rPr>
              <w:tab/>
              <w:t>(i)</w:t>
            </w:r>
            <w:r w:rsidRPr="00A9318B">
              <w:rPr>
                <w:rFonts w:cs="Arial"/>
                <w:szCs w:val="22"/>
              </w:rPr>
              <w:tab/>
              <w:t>When the capacitor is charging what is the direction of the electrons between points A and B in the wire?</w:t>
            </w:r>
          </w:p>
          <w:p w:rsidR="00DA24FC" w:rsidRPr="00A9318B" w:rsidRDefault="00DA24FC" w:rsidP="00DA24FC">
            <w:pPr>
              <w:tabs>
                <w:tab w:val="left" w:pos="1134"/>
                <w:tab w:val="left" w:pos="1701"/>
              </w:tabs>
              <w:ind w:left="1701" w:hanging="1134"/>
              <w:jc w:val="both"/>
              <w:rPr>
                <w:rFonts w:cs="Arial"/>
                <w:szCs w:val="22"/>
              </w:rPr>
            </w:pPr>
            <w:r w:rsidRPr="00A9318B">
              <w:rPr>
                <w:rFonts w:cs="Arial"/>
                <w:szCs w:val="22"/>
              </w:rPr>
              <w:tab/>
              <w:t>(ii)</w:t>
            </w:r>
            <w:r w:rsidRPr="00A9318B">
              <w:rPr>
                <w:rFonts w:cs="Arial"/>
                <w:szCs w:val="22"/>
              </w:rPr>
              <w:tab/>
              <w:t>When the capacitor is discharging what is the direction of the electrons between points A and B in the wire?</w:t>
            </w:r>
          </w:p>
          <w:p w:rsidR="00DA24FC" w:rsidRPr="00A9318B" w:rsidRDefault="00DA24FC" w:rsidP="00DA24FC">
            <w:pPr>
              <w:ind w:left="1134" w:hanging="567"/>
              <w:jc w:val="both"/>
              <w:rPr>
                <w:rFonts w:cs="Arial"/>
                <w:szCs w:val="22"/>
              </w:rPr>
            </w:pPr>
            <w:r w:rsidRPr="00A9318B">
              <w:rPr>
                <w:rFonts w:cs="Arial"/>
                <w:szCs w:val="22"/>
              </w:rPr>
              <w:t>(e)</w:t>
            </w:r>
            <w:r w:rsidRPr="00A9318B">
              <w:rPr>
                <w:rFonts w:cs="Arial"/>
                <w:szCs w:val="22"/>
              </w:rPr>
              <w:tab/>
              <w:t>The capacitor has a capacitance of 4·0 µF. The resistor has resistance of 2·5 MΩ.</w:t>
            </w:r>
          </w:p>
          <w:p w:rsidR="00DA24FC" w:rsidRPr="00A9318B" w:rsidRDefault="00DA24FC" w:rsidP="00DA24FC">
            <w:pPr>
              <w:ind w:left="1134"/>
              <w:jc w:val="both"/>
              <w:rPr>
                <w:rFonts w:cs="Arial"/>
                <w:szCs w:val="22"/>
              </w:rPr>
            </w:pPr>
            <w:r w:rsidRPr="00A9318B">
              <w:rPr>
                <w:rFonts w:cs="Arial"/>
                <w:szCs w:val="22"/>
              </w:rPr>
              <w:t>Calculate:</w:t>
            </w:r>
          </w:p>
          <w:p w:rsidR="00DA24FC" w:rsidRPr="00A9318B" w:rsidRDefault="00DA24FC" w:rsidP="00DA24FC">
            <w:pPr>
              <w:ind w:left="1701" w:hanging="567"/>
              <w:jc w:val="both"/>
              <w:rPr>
                <w:rFonts w:cs="Arial"/>
                <w:szCs w:val="22"/>
              </w:rPr>
            </w:pPr>
            <w:r w:rsidRPr="00A9318B">
              <w:rPr>
                <w:rFonts w:cs="Arial"/>
                <w:szCs w:val="22"/>
              </w:rPr>
              <w:t>(i)</w:t>
            </w:r>
            <w:r w:rsidRPr="00A9318B">
              <w:rPr>
                <w:rFonts w:cs="Arial"/>
                <w:szCs w:val="22"/>
              </w:rPr>
              <w:tab/>
              <w:t>the maximum value of the charging current</w:t>
            </w:r>
          </w:p>
          <w:p w:rsidR="00DA24FC" w:rsidRDefault="00DA24FC" w:rsidP="00DA24FC">
            <w:pPr>
              <w:ind w:left="1701" w:hanging="567"/>
              <w:jc w:val="both"/>
              <w:rPr>
                <w:rFonts w:cs="Arial"/>
                <w:szCs w:val="22"/>
              </w:rPr>
            </w:pPr>
            <w:r w:rsidRPr="00A9318B">
              <w:rPr>
                <w:rFonts w:cs="Arial"/>
                <w:szCs w:val="22"/>
              </w:rPr>
              <w:t>(ii)</w:t>
            </w:r>
            <w:r w:rsidRPr="00A9318B">
              <w:rPr>
                <w:rFonts w:cs="Arial"/>
                <w:szCs w:val="22"/>
              </w:rPr>
              <w:tab/>
              <w:t xml:space="preserve">the charge stored by the capacitor when the capacitor is fully charged. </w:t>
            </w:r>
          </w:p>
          <w:p w:rsidR="00757D0A" w:rsidRPr="00A9318B" w:rsidRDefault="00757D0A" w:rsidP="00DA24FC">
            <w:pPr>
              <w:ind w:left="1701" w:hanging="567"/>
              <w:jc w:val="both"/>
              <w:rPr>
                <w:rFonts w:cs="Arial"/>
                <w:szCs w:val="22"/>
              </w:rPr>
            </w:pPr>
          </w:p>
          <w:p w:rsidR="00DA24FC" w:rsidRPr="00A9318B" w:rsidRDefault="00DA24FC" w:rsidP="00DA24FC">
            <w:pPr>
              <w:ind w:left="567" w:hanging="567"/>
              <w:jc w:val="both"/>
              <w:rPr>
                <w:rFonts w:cs="Arial"/>
                <w:szCs w:val="22"/>
              </w:rPr>
            </w:pPr>
            <w:r w:rsidRPr="00A9318B">
              <w:rPr>
                <w:rFonts w:cs="Arial"/>
                <w:szCs w:val="22"/>
              </w:rPr>
              <w:lastRenderedPageBreak/>
              <w:t>13.</w:t>
            </w:r>
            <w:r w:rsidRPr="00A9318B">
              <w:rPr>
                <w:rFonts w:cs="Arial"/>
                <w:szCs w:val="22"/>
              </w:rPr>
              <w:tab/>
              <w:t>A capacitor is connected in a circuit as shown.</w:t>
            </w:r>
          </w:p>
          <w:p w:rsidR="00DA24FC" w:rsidRPr="00A9318B" w:rsidRDefault="00DA24FC" w:rsidP="00DA24FC">
            <w:pPr>
              <w:ind w:left="567" w:hanging="567"/>
              <w:jc w:val="center"/>
              <w:rPr>
                <w:rFonts w:cs="Arial"/>
                <w:szCs w:val="22"/>
              </w:rPr>
            </w:pPr>
            <w:r>
              <w:rPr>
                <w:rFonts w:cs="Arial"/>
                <w:noProof/>
                <w:szCs w:val="22"/>
              </w:rPr>
              <mc:AlternateContent>
                <mc:Choice Requires="wpg">
                  <w:drawing>
                    <wp:inline distT="0" distB="0" distL="0" distR="0" wp14:anchorId="682C5CB6" wp14:editId="08EDAC67">
                      <wp:extent cx="2238375" cy="1273175"/>
                      <wp:effectExtent l="0" t="0" r="9525" b="22225"/>
                      <wp:docPr id="1047" name="Group 10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8375" cy="1273175"/>
                                <a:chOff x="2535" y="5000"/>
                                <a:chExt cx="3525" cy="2005"/>
                              </a:xfrm>
                            </wpg:grpSpPr>
                            <wps:wsp>
                              <wps:cNvPr id="1048" name="Rectangle 19692"/>
                              <wps:cNvSpPr>
                                <a:spLocks noChangeArrowheads="1"/>
                              </wps:cNvSpPr>
                              <wps:spPr bwMode="auto">
                                <a:xfrm>
                                  <a:off x="4380" y="5370"/>
                                  <a:ext cx="690"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9" name="Line 19693"/>
                              <wps:cNvCnPr/>
                              <wps:spPr bwMode="auto">
                                <a:xfrm>
                                  <a:off x="5085" y="5445"/>
                                  <a:ext cx="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0" name="Line 19694"/>
                              <wps:cNvCnPr/>
                              <wps:spPr bwMode="auto">
                                <a:xfrm>
                                  <a:off x="5865" y="5445"/>
                                  <a:ext cx="0"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1" name="Line 19695"/>
                              <wps:cNvCnPr/>
                              <wps:spPr bwMode="auto">
                                <a:xfrm>
                                  <a:off x="5655" y="5955"/>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2" name="Line 19696"/>
                              <wps:cNvCnPr/>
                              <wps:spPr bwMode="auto">
                                <a:xfrm>
                                  <a:off x="5655" y="6105"/>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 name="Line 19697"/>
                              <wps:cNvCnPr/>
                              <wps:spPr bwMode="auto">
                                <a:xfrm flipH="1">
                                  <a:off x="5850" y="6120"/>
                                  <a:ext cx="15"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 name="Line 19698"/>
                              <wps:cNvCnPr/>
                              <wps:spPr bwMode="auto">
                                <a:xfrm flipH="1">
                                  <a:off x="4035" y="5445"/>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 name="Line 19699"/>
                              <wps:cNvCnPr/>
                              <wps:spPr bwMode="auto">
                                <a:xfrm>
                                  <a:off x="3135" y="5460"/>
                                  <a:ext cx="4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4" name="Line 19700"/>
                              <wps:cNvCnPr/>
                              <wps:spPr bwMode="auto">
                                <a:xfrm flipV="1">
                                  <a:off x="3615" y="5310"/>
                                  <a:ext cx="39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5" name="Line 19701"/>
                              <wps:cNvCnPr/>
                              <wps:spPr bwMode="auto">
                                <a:xfrm>
                                  <a:off x="3120" y="5460"/>
                                  <a:ext cx="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6" name="Oval 19702"/>
                              <wps:cNvSpPr>
                                <a:spLocks noChangeArrowheads="1"/>
                              </wps:cNvSpPr>
                              <wps:spPr bwMode="auto">
                                <a:xfrm>
                                  <a:off x="3060" y="579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27" name="Oval 19703"/>
                              <wps:cNvSpPr>
                                <a:spLocks noChangeArrowheads="1"/>
                              </wps:cNvSpPr>
                              <wps:spPr bwMode="auto">
                                <a:xfrm>
                                  <a:off x="3030" y="645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28" name="Text Box 19704"/>
                              <wps:cNvSpPr txBox="1">
                                <a:spLocks noChangeArrowheads="1"/>
                              </wps:cNvSpPr>
                              <wps:spPr bwMode="auto">
                                <a:xfrm>
                                  <a:off x="2850" y="5970"/>
                                  <a:ext cx="88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pPr>
                                    <w:r>
                                      <w:t>3 V</w:t>
                                    </w:r>
                                  </w:p>
                                </w:txbxContent>
                              </wps:txbx>
                              <wps:bodyPr rot="0" vert="horz" wrap="square" lIns="91440" tIns="45720" rIns="91440" bIns="45720" anchor="t" anchorCtr="0" upright="1">
                                <a:noAutofit/>
                              </wps:bodyPr>
                            </wps:wsp>
                            <wps:wsp>
                              <wps:cNvPr id="3429" name="Text Box 19705"/>
                              <wps:cNvSpPr txBox="1">
                                <a:spLocks noChangeArrowheads="1"/>
                              </wps:cNvSpPr>
                              <wps:spPr bwMode="auto">
                                <a:xfrm>
                                  <a:off x="2565" y="5610"/>
                                  <a:ext cx="46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Pr="00A9318B" w:rsidRDefault="009A4BA2" w:rsidP="00D52083">
                                    <w:pPr>
                                      <w:spacing w:before="0" w:after="0" w:line="240" w:lineRule="auto"/>
                                      <w:rPr>
                                        <w:sz w:val="28"/>
                                        <w:szCs w:val="28"/>
                                      </w:rPr>
                                    </w:pPr>
                                    <w:r w:rsidRPr="00A9318B">
                                      <w:rPr>
                                        <w:sz w:val="28"/>
                                        <w:szCs w:val="28"/>
                                      </w:rPr>
                                      <w:t>+</w:t>
                                    </w:r>
                                  </w:p>
                                </w:txbxContent>
                              </wps:txbx>
                              <wps:bodyPr rot="0" vert="horz" wrap="square" lIns="91440" tIns="45720" rIns="91440" bIns="45720" anchor="t" anchorCtr="0" upright="1">
                                <a:noAutofit/>
                              </wps:bodyPr>
                            </wps:wsp>
                            <wps:wsp>
                              <wps:cNvPr id="3430" name="Text Box 19706"/>
                              <wps:cNvSpPr txBox="1">
                                <a:spLocks noChangeArrowheads="1"/>
                              </wps:cNvSpPr>
                              <wps:spPr bwMode="auto">
                                <a:xfrm>
                                  <a:off x="2535" y="6255"/>
                                  <a:ext cx="46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Pr="00A9318B" w:rsidRDefault="009A4BA2" w:rsidP="00D52083">
                                    <w:pPr>
                                      <w:spacing w:before="0" w:after="0" w:line="240" w:lineRule="auto"/>
                                      <w:rPr>
                                        <w:sz w:val="28"/>
                                        <w:szCs w:val="28"/>
                                      </w:rPr>
                                    </w:pPr>
                                    <w:r w:rsidRPr="00A9318B">
                                      <w:rPr>
                                        <w:sz w:val="28"/>
                                        <w:szCs w:val="28"/>
                                      </w:rPr>
                                      <w:t>–</w:t>
                                    </w:r>
                                  </w:p>
                                </w:txbxContent>
                              </wps:txbx>
                              <wps:bodyPr rot="0" vert="horz" wrap="square" lIns="91440" tIns="45720" rIns="91440" bIns="45720" anchor="t" anchorCtr="0" upright="1">
                                <a:noAutofit/>
                              </wps:bodyPr>
                            </wps:wsp>
                            <wps:wsp>
                              <wps:cNvPr id="3431" name="Line 19707"/>
                              <wps:cNvCnPr/>
                              <wps:spPr bwMode="auto">
                                <a:xfrm>
                                  <a:off x="3105" y="6615"/>
                                  <a:ext cx="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2" name="Line 19708"/>
                              <wps:cNvCnPr/>
                              <wps:spPr bwMode="auto">
                                <a:xfrm>
                                  <a:off x="3105" y="6990"/>
                                  <a:ext cx="2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3" name="Text Box 19709"/>
                              <wps:cNvSpPr txBox="1">
                                <a:spLocks noChangeArrowheads="1"/>
                              </wps:cNvSpPr>
                              <wps:spPr bwMode="auto">
                                <a:xfrm>
                                  <a:off x="4365" y="5000"/>
                                  <a:ext cx="1065" cy="51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pPr>
                                    <w:r>
                                      <w:t>3 M</w:t>
                                    </w:r>
                                    <w:r>
                                      <w:rPr>
                                        <w:rFonts w:ascii="Symbol" w:hAnsi="Symbol"/>
                                      </w:rPr>
                                      <w:t></w:t>
                                    </w:r>
                                  </w:p>
                                </w:txbxContent>
                              </wps:txbx>
                              <wps:bodyPr rot="0" vert="horz" wrap="square" lIns="91440" tIns="45720" rIns="91440" bIns="45720" anchor="t" anchorCtr="0" upright="1">
                                <a:noAutofit/>
                              </wps:bodyPr>
                            </wps:wsp>
                            <wps:wsp>
                              <wps:cNvPr id="3434" name="Text Box 19710"/>
                              <wps:cNvSpPr txBox="1">
                                <a:spLocks noChangeArrowheads="1"/>
                              </wps:cNvSpPr>
                              <wps:spPr bwMode="auto">
                                <a:xfrm>
                                  <a:off x="4890" y="5790"/>
                                  <a:ext cx="960" cy="49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pPr>
                                    <w:r>
                                      <w:t xml:space="preserve">3 </w:t>
                                    </w:r>
                                    <w:r>
                                      <w:rPr>
                                        <w:rFonts w:ascii="Symbol" w:hAnsi="Symbol"/>
                                      </w:rPr>
                                      <w:t></w:t>
                                    </w:r>
                                    <w:r>
                                      <w:t>F</w:t>
                                    </w:r>
                                  </w:p>
                                </w:txbxContent>
                              </wps:txbx>
                              <wps:bodyPr rot="0" vert="horz" wrap="square" lIns="91440" tIns="45720" rIns="91440" bIns="45720" anchor="t" anchorCtr="0" upright="1">
                                <a:noAutofit/>
                              </wps:bodyPr>
                            </wps:wsp>
                            <wps:wsp>
                              <wps:cNvPr id="3435" name="Text Box 19711"/>
                              <wps:cNvSpPr txBox="1">
                                <a:spLocks noChangeArrowheads="1"/>
                              </wps:cNvSpPr>
                              <wps:spPr bwMode="auto">
                                <a:xfrm>
                                  <a:off x="3419" y="5085"/>
                                  <a:ext cx="525" cy="42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pPr>
                                    <w:r>
                                      <w:t>S</w:t>
                                    </w:r>
                                  </w:p>
                                </w:txbxContent>
                              </wps:txbx>
                              <wps:bodyPr rot="0" vert="horz" wrap="square" lIns="91440" tIns="45720" rIns="91440" bIns="45720" anchor="t" anchorCtr="0" upright="1">
                                <a:noAutofit/>
                              </wps:bodyPr>
                            </wps:wsp>
                          </wpg:wgp>
                        </a:graphicData>
                      </a:graphic>
                    </wp:inline>
                  </w:drawing>
                </mc:Choice>
                <mc:Fallback>
                  <w:pict>
                    <v:group id="Group 1047" o:spid="_x0000_s1322" style="width:176.25pt;height:100.25pt;mso-position-horizontal-relative:char;mso-position-vertical-relative:line" coordorigin="2535,5000" coordsize="3525,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">
                      <v:rect id="Rectangle 19692" o:spid="_x0000_s1323" style="position:absolute;left:4380;top:5370;width:690;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j28UA&#10;AADdAAAADwAAAGRycy9kb3ducmV2LnhtbESPQW/CMAyF75P4D5GRdhvJYJpYR0AIxARHKJfdvMZr&#10;uzVO1QQo+/X4MImbrff83ufZoveNOlMX68AWnkcGFHERXM2lhWO+eZqCignZYROYLFwpwmI+eJhh&#10;5sKF93Q+pFJJCMcMLVQptZnWsajIYxyFlli079B5TLJ2pXYdXiTcN3pszKv2WLM0VNjSqqLi93Dy&#10;Fr7q8RH/9vmH8W+bSdr1+c/pc23t47BfvoNK1Ke7+f966wTfvAiufCMj6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6PbxQAAAN0AAAAPAAAAAAAAAAAAAAAAAJgCAABkcnMv&#10;ZG93bnJldi54bWxQSwUGAAAAAAQABAD1AAAAigMAAAAA&#10;"/>
                      <v:line id="Line 19693" o:spid="_x0000_s1324" style="position:absolute;visibility:visible;mso-wrap-style:square" from="5085,5445" to="5865,5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6ZxsUAAADdAAAADwAAAGRycy9kb3ducmV2LnhtbERPTWvCQBC9C/6HZYTedNNWQpu6irQU&#10;tAdRW2iPY3aaRLOzYXdN0n/vCkJv83ifM1v0phYtOV9ZVnA/SUAQ51ZXXCj4+nwfP4HwAVljbZkU&#10;/JGHxXw4mGGmbcc7avehEDGEfYYKyhCaTEqfl2TQT2xDHLlf6wyGCF0htcMuhptaPiRJKg1WHBtK&#10;bOi1pPy0PxsFm8dt2i7XH6v+e50e8rfd4efYOaXuRv3yBUSgPvyLb+6VjvOT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6ZxsUAAADdAAAADwAAAAAAAAAA&#10;AAAAAAChAgAAZHJzL2Rvd25yZXYueG1sUEsFBgAAAAAEAAQA+QAAAJMDAAAAAA==&#10;"/>
                      <v:line id="Line 19694" o:spid="_x0000_s1325" style="position:absolute;visibility:visible;mso-wrap-style:square" from="5865,5445" to="5865,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2mhs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T+7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2mhsgAAADdAAAADwAAAAAA&#10;AAAAAAAAAAChAgAAZHJzL2Rvd25yZXYueG1sUEsFBgAAAAAEAAQA+QAAAJYDAAAAAA==&#10;"/>
                      <v:line id="Line 19695" o:spid="_x0000_s1326" style="position:absolute;visibility:visible;mso-wrap-style:square" from="5655,5955" to="6060,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EDHcUAAADdAAAADwAAAGRycy9kb3ducmV2LnhtbERPTWvCQBC9F/wPyxR6qxstDZK6irQI&#10;6kHUFtrjmJ0mqdnZsLsm6b93BcHbPN7nTOe9qUVLzleWFYyGCQji3OqKCwVfn8vnCQgfkDXWlknB&#10;P3mYzwYPU8y07XhP7SEUIoawz1BBGUKTSenzkgz6oW2II/drncEQoSukdtjFcFPLcZKk0mDFsaHE&#10;ht5Lyk+Hs1Gwfdml7WK9WfXf6/SYf+yPP3+dU+rpsV+8gQjUh7v45l7pOD95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EDHcUAAADdAAAADwAAAAAAAAAA&#10;AAAAAAChAgAAZHJzL2Rvd25yZXYueG1sUEsFBgAAAAAEAAQA+QAAAJMDAAAAAA==&#10;"/>
                      <v:line id="Line 19696" o:spid="_x0000_s1327" style="position:absolute;visibility:visible;mso-wrap-style:square" from="5655,6105" to="6060,6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OdasUAAADdAAAADwAAAGRycy9kb3ducmV2LnhtbERPTWvCQBC9F/wPywje6qZKQ4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OdasUAAADdAAAADwAAAAAAAAAA&#10;AAAAAAChAgAAZHJzL2Rvd25yZXYueG1sUEsFBgAAAAAEAAQA+QAAAJMDAAAAAA==&#10;"/>
                      <v:line id="Line 19697" o:spid="_x0000_s1328" style="position:absolute;flip:x;visibility:visible;mso-wrap-style:square" from="5850,6120" to="5865,7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RIDsUAAADdAAAADwAAAGRycy9kb3ducmV2LnhtbERPTWsCMRC9F/wPYYReRLO2VuxqFCkU&#10;evCiLSvexs10s+xmsk1S3f77Rij0No/3OatNb1txIR9qxwqmkwwEcel0zZWCj/fX8QJEiMgaW8ek&#10;4IcCbNaDuxXm2l15T5dDrEQK4ZCjAhNjl0sZSkMWw8R1xIn7dN5iTNBXUnu8pnDbyocsm0uLNacG&#10;gx29GCqbw7dVIBe70ZffnmdN0RyPz6Yoi+60U+p+2G+XICL18V/8537TaX729Ai3b9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RIDsUAAADdAAAADwAAAAAAAAAA&#10;AAAAAAChAgAAZHJzL2Rvd25yZXYueG1sUEsFBgAAAAAEAAQA+QAAAJMDAAAAAA==&#10;"/>
                      <v:line id="Line 19698" o:spid="_x0000_s1329" style="position:absolute;flip:x;visibility:visible;mso-wrap-style:square" from="4035,5445" to="4365,5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3QesUAAADdAAAADwAAAGRycy9kb3ducmV2LnhtbERPTWsCMRC9F/wPYQpepGYtttitUUQo&#10;ePBSlZXeppvpZtnNZE2irv++KQi9zeN9znzZ21ZcyIfasYLJOANBXDpdc6XgsP94moEIEVlj65gU&#10;3CjAcjF4mGOu3ZU/6bKLlUghHHJUYGLscilDachiGLuOOHE/zluMCfpKao/XFG5b+Zxlr9JizanB&#10;YEdrQ2WzO1sFcrYdnfzqe9oUzfH4Zoqy6L62Sg0f+9U7iEh9/Bff3Rud5mcvU/j7Jp0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83QesUAAADdAAAADwAAAAAAAAAA&#10;AAAAAAChAgAAZHJzL2Rvd25yZXYueG1sUEsFBgAAAAAEAAQA+QAAAJMDAAAAAA==&#10;"/>
                      <v:line id="Line 19699" o:spid="_x0000_s1330" style="position:absolute;visibility:visible;mso-wrap-style:square" from="3135,5460" to="3600,5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oFHsUAAADdAAAADwAAAGRycy9kb3ducmV2LnhtbERPS2vCQBC+F/wPywi91Y0tBkldRSwF&#10;7aH4gvY4ZqdJNDsbdrdJ+u/dguBtPr7nzBa9qUVLzleWFYxHCQji3OqKCwXHw/vTFIQPyBpry6Tg&#10;jzws5oOHGWbadryjdh8KEUPYZ6igDKHJpPR5SQb9yDbEkfuxzmCI0BVSO+xiuKnlc5Kk0mDFsaHE&#10;hlYl5Zf9r1Hw+bJN2+XmY91/bdJT/rY7fZ87p9TjsF++ggjUh7v45l7rOD+Z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oFHsUAAADdAAAADwAAAAAAAAAA&#10;AAAAAAChAgAAZHJzL2Rvd25yZXYueG1sUEsFBgAAAAAEAAQA+QAAAJMDAAAAAA==&#10;"/>
                      <v:line id="Line 19700" o:spid="_x0000_s1331" style="position:absolute;flip:y;visibility:visible;mso-wrap-style:square" from="3615,5310" to="4005,5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WJtsgAAADdAAAADwAAAGRycy9kb3ducmV2LnhtbESPQWsCMRSE74L/ITyhl1Kz1aXYrVGk&#10;UPDgpVpWenvdvG6W3bxsk1TXf28KBY/DzHzDLNeD7cSJfGgcK3icZiCIK6cbrhV8HN4eFiBCRNbY&#10;OSYFFwqwXo1HSyy0O/M7nfaxFgnCoUAFJsa+kDJUhiyGqeuJk/ftvMWYpK+l9nhOcNvJWZY9SYsN&#10;pwWDPb0aqtr9r1UgF7v7H7/5ytuyPR6fTVmV/edOqbvJsHkBEWmIt/B/e6sVzPNZD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fWJtsgAAADdAAAADwAAAAAA&#10;AAAAAAAAAAChAgAAZHJzL2Rvd25yZXYueG1sUEsFBgAAAAAEAAQA+QAAAJYDAAAAAA==&#10;"/>
                      <v:line id="Line 19701" o:spid="_x0000_s1332" style="position:absolute;visibility:visible;mso-wrap-style:square" from="3120,5460" to="3120,5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Jc0sgAAADdAAAADwAAAGRycy9kb3ducmV2LnhtbESPT2vCQBTE70K/w/IK3nRTbYNEV5EW&#10;QXso/gM9PrOvSdrs27C7TdJv3y0Uehxm5jfMYtWbWrTkfGVZwcM4AUGcW11xoeB82oxmIHxA1lhb&#10;JgXf5GG1vBssMNO24wO1x1CICGGfoYIyhCaT0uclGfRj2xBH7906gyFKV0jtsItwU8tJkqTSYMVx&#10;ocSGnkvKP49fRsHbdJ+2693rtr/s0lv+crhdPzqn1PC+X89BBOrDf/ivvdUKpo+TJ/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lJc0sgAAADdAAAADwAAAAAA&#10;AAAAAAAAAAChAgAAZHJzL2Rvd25yZXYueG1sUEsFBgAAAAAEAAQA+QAAAJYDAAAAAA==&#10;"/>
                      <v:oval id="Oval 19702" o:spid="_x0000_s1333" style="position:absolute;left:3060;top:579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2Ta8UA&#10;AADdAAAADwAAAGRycy9kb3ducmV2LnhtbESPQWvCQBSE70L/w/IKvZmNpoaSuopUCvbQg9HeH9ln&#10;Esy+DdnXmP77bqHgcZiZb5j1dnKdGmkIrWcDiyQFRVx523Jt4Hx6n7+ACoJssfNMBn4owHbzMFtj&#10;Yf2NjzSWUqsI4VCggUakL7QOVUMOQ+J74uhd/OBQohxqbQe8Rbjr9DJNc+2w5bjQYE9vDVXX8tsZ&#10;2Ne7Mh91Jqvssj/I6vr1+ZEtjHl6nHavoIQmuYf/2wdrIHte5v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ZNrxQAAAN0AAAAPAAAAAAAAAAAAAAAAAJgCAABkcnMv&#10;ZG93bnJldi54bWxQSwUGAAAAAAQABAD1AAAAigMAAAAA&#10;"/>
                      <v:oval id="Oval 19703" o:spid="_x0000_s1334" style="position:absolute;left:3030;top:645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E28MYA&#10;AADdAAAADwAAAGRycy9kb3ducmV2LnhtbESPT2vCQBTE70K/w/IKvelGU/8QXUUqBXvwYFrvj+wz&#10;CWbfhuxrTL99t1DwOMzMb5jNbnCN6qkLtWcD00kCirjwtubSwNfn+3gFKgiyxcYzGfihALvt02iD&#10;mfV3PlOfS6kihEOGBiqRNtM6FBU5DBPfEkfv6juHEmVXatvhPcJdo2dJstAOa44LFbb0VlFxy7+d&#10;gUO5zxe9TmWeXg9Hmd8up490aszL87BfgxIa5BH+bx+tgfR1toS/N/EJ6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E28MYAAADdAAAADwAAAAAAAAAAAAAAAACYAgAAZHJz&#10;L2Rvd25yZXYueG1sUEsFBgAAAAAEAAQA9QAAAIsDAAAAAA==&#10;"/>
                      <v:shape id="Text Box 19704" o:spid="_x0000_s1335" type="#_x0000_t202" style="position:absolute;left:2850;top:5970;width:88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Yzs8EA&#10;AADdAAAADwAAAGRycy9kb3ducmV2LnhtbERPy4rCMBTdD/gP4QpuBk111Go1igoObn18wG1zbYvN&#10;TWmirX8/WQizPJz3etuZSryocaVlBeNRBII4s7rkXMHtehwuQDiPrLGyTAre5GC76X2tMdG25TO9&#10;Lj4XIYRdggoK7+tESpcVZNCNbE0cuLttDPoAm1zqBtsQbio5iaK5NFhyaCiwpkNB2ePyNArup/Z7&#10;tmzTX3+Lz9P5Hss4tW+lBv1utwLhqfP/4o/7pBX8TCdhbngTnoD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2M7PBAAAA3QAAAA8AAAAAAAAAAAAAAAAAmAIAAGRycy9kb3du&#10;cmV2LnhtbFBLBQYAAAAABAAEAPUAAACGAwAAAAA=&#10;" stroked="f">
                        <v:textbox>
                          <w:txbxContent>
                            <w:p w:rsidR="009A4BA2" w:rsidRDefault="009A4BA2" w:rsidP="00D52083">
                              <w:pPr>
                                <w:spacing w:before="0" w:after="0" w:line="240" w:lineRule="auto"/>
                              </w:pPr>
                              <w:r>
                                <w:t>3 V</w:t>
                              </w:r>
                            </w:p>
                          </w:txbxContent>
                        </v:textbox>
                      </v:shape>
                      <v:shape id="Text Box 19705" o:spid="_x0000_s1336" type="#_x0000_t202" style="position:absolute;left:2565;top:5610;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qWKMUA&#10;AADdAAAADwAAAGRycy9kb3ducmV2LnhtbESP3YrCMBSE7xd8h3AEb5Y19WftWo2iwoq3uj7AaXNs&#10;i81JaaKtb28WBC+HmfmGWa47U4k7Na60rGA0jEAQZ1aXnCs4//1+/YBwHlljZZkUPMjBetX7WGKi&#10;bctHup98LgKEXYIKCu/rREqXFWTQDW1NHLyLbQz6IJtc6gbbADeVHEfRTBosOSwUWNOuoOx6uhkF&#10;l0P7+T1v070/x8fpbItlnNqHUoN+t1mA8NT5d/jVPmgFk+l4Dv9vwhO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YoxQAAAN0AAAAPAAAAAAAAAAAAAAAAAJgCAABkcnMv&#10;ZG93bnJldi54bWxQSwUGAAAAAAQABAD1AAAAigMAAAAA&#10;" stroked="f">
                        <v:textbox>
                          <w:txbxContent>
                            <w:p w:rsidR="009A4BA2" w:rsidRPr="00A9318B" w:rsidRDefault="009A4BA2" w:rsidP="00D52083">
                              <w:pPr>
                                <w:spacing w:before="0" w:after="0" w:line="240" w:lineRule="auto"/>
                                <w:rPr>
                                  <w:sz w:val="28"/>
                                  <w:szCs w:val="28"/>
                                </w:rPr>
                              </w:pPr>
                              <w:r w:rsidRPr="00A9318B">
                                <w:rPr>
                                  <w:sz w:val="28"/>
                                  <w:szCs w:val="28"/>
                                </w:rPr>
                                <w:t>+</w:t>
                              </w:r>
                            </w:p>
                          </w:txbxContent>
                        </v:textbox>
                      </v:shape>
                      <v:shape id="Text Box 19706" o:spid="_x0000_s1337" type="#_x0000_t202" style="position:absolute;left:2535;top:6255;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mpaMAA&#10;AADdAAAADwAAAGRycy9kb3ducmV2LnhtbERPy4rCMBTdC/5DuIIb0dT3TMcoKijd+viAa3NtyzQ3&#10;pYm2/r1ZCC4P573atKYUT6pdYVnBeBSBIE6tLjhTcL0chj8gnEfWWFomBS9ysFl3OyuMtW34RM+z&#10;z0QIYRejgtz7KpbSpTkZdCNbEQfubmuDPsA6k7rGJoSbUk6iaCENFhwacqxon1P6f34YBfekGcx/&#10;m9vRX5en2WKHxfJmX0r1e+32D4Sn1n/FH3eiFUxn07A/vAlPQK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tmpaMAAAADdAAAADwAAAAAAAAAAAAAAAACYAgAAZHJzL2Rvd25y&#10;ZXYueG1sUEsFBgAAAAAEAAQA9QAAAIUDAAAAAA==&#10;" stroked="f">
                        <v:textbox>
                          <w:txbxContent>
                            <w:p w:rsidR="009A4BA2" w:rsidRPr="00A9318B" w:rsidRDefault="009A4BA2" w:rsidP="00D52083">
                              <w:pPr>
                                <w:spacing w:before="0" w:after="0" w:line="240" w:lineRule="auto"/>
                                <w:rPr>
                                  <w:sz w:val="28"/>
                                  <w:szCs w:val="28"/>
                                </w:rPr>
                              </w:pPr>
                              <w:r w:rsidRPr="00A9318B">
                                <w:rPr>
                                  <w:sz w:val="28"/>
                                  <w:szCs w:val="28"/>
                                </w:rPr>
                                <w:t>–</w:t>
                              </w:r>
                            </w:p>
                          </w:txbxContent>
                        </v:textbox>
                      </v:shape>
                      <v:line id="Line 19707" o:spid="_x0000_s1338" style="position:absolute;visibility:visible;mso-wrap-style:square" from="3105,6615" to="3105,6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DMDMgAAADdAAAADwAAAGRycy9kb3ducmV2LnhtbESPQWvCQBSE74X+h+UVvNWNTQkluoq0&#10;COqhVCvo8Zl9JrHZt2F3TdJ/3y0Uehxm5htmthhMIzpyvrasYDJOQBAXVtdcKjh8rh5fQPiArLGx&#10;TAq+ycNifn83w1zbnnfU7UMpIoR9jgqqENpcSl9UZNCPbUscvYt1BkOUrpTaYR/hppFPSZJJgzXH&#10;hQpbeq2o+NrfjIL39CPrlpvtejhusnPxtjufrr1TavQwLKcgAg3hP/zXXmsF6XM6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LDMDMgAAADdAAAADwAAAAAA&#10;AAAAAAAAAAChAgAAZHJzL2Rvd25yZXYueG1sUEsFBgAAAAAEAAQA+QAAAJYDAAAAAA==&#10;"/>
                      <v:line id="Line 19708" o:spid="_x0000_s1339" style="position:absolute;visibility:visible;mso-wrap-style:square" from="3105,6990" to="5850,6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JSe8gAAADdAAAADwAAAGRycy9kb3ducmV2LnhtbESPQWvCQBSE74X+h+UVequbmhJKdBVp&#10;KWgPolbQ4zP7TGKzb8PuNkn/vSsUehxm5htmOh9MIzpyvras4HmUgCAurK65VLD/+nh6BeEDssbG&#10;Min4JQ/z2f3dFHNte95StwuliBD2OSqoQmhzKX1RkUE/si1x9M7WGQxRulJqh32Em0aOkySTBmuO&#10;CxW29FZR8b37MQrW6SbrFqvP5XBYZafifXs6Xnqn1OPDsJiACDSE//Bfe6kVpC/pG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GJSe8gAAADdAAAADwAAAAAA&#10;AAAAAAAAAAChAgAAZHJzL2Rvd25yZXYueG1sUEsFBgAAAAAEAAQA+QAAAJYDAAAAAA==&#10;"/>
                      <v:shape id="Text Box 19709" o:spid="_x0000_s1340" type="#_x0000_t202" style="position:absolute;left:4365;top:5000;width:106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kZUMUA&#10;AADdAAAADwAAAGRycy9kb3ducmV2LnhtbESPW2sCMRSE3wX/QziCbzVpV6VdN0pRCn2qaC/g22Fz&#10;9kI3J8smuuu/N4WCj8PMfMNkm8E24kKdrx1reJwpEMS5MzWXGr4+3x6eQfiAbLBxTBqu5GGzHo8y&#10;TI3r+UCXYyhFhLBPUUMVQptK6fOKLPqZa4mjV7jOYoiyK6XpsI9w28gnpZbSYs1xocKWthXlv8ez&#10;1fD9UZx+5mpf7uyi7d2gJNsXqfV0MryuQAQawj383343GpJ5ksD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qRlQxQAAAN0AAAAPAAAAAAAAAAAAAAAAAJgCAABkcnMv&#10;ZG93bnJldi54bWxQSwUGAAAAAAQABAD1AAAAigMAAAAA&#10;" filled="f" stroked="f">
                        <v:textbox>
                          <w:txbxContent>
                            <w:p w:rsidR="009A4BA2" w:rsidRDefault="009A4BA2" w:rsidP="00D52083">
                              <w:pPr>
                                <w:spacing w:before="0" w:after="0" w:line="240" w:lineRule="auto"/>
                              </w:pPr>
                              <w:r>
                                <w:t>3 M</w:t>
                              </w:r>
                              <w:r>
                                <w:rPr>
                                  <w:rFonts w:ascii="Symbol" w:hAnsi="Symbol"/>
                                </w:rPr>
                                <w:t></w:t>
                              </w:r>
                            </w:p>
                          </w:txbxContent>
                        </v:textbox>
                      </v:shape>
                      <v:shape id="Text Box 19710" o:spid="_x0000_s1341" type="#_x0000_t202" style="position:absolute;left:4890;top:5790;width:9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CBJMUA&#10;AADdAAAADwAAAGRycy9kb3ducmV2LnhtbESPT2vCQBTE7wW/w/KE3uqumhaNriKK4MlS/4G3R/aZ&#10;BLNvQ3Zr0m/fFQo9DjPzG2a+7GwlHtT40rGG4UCBIM6cKTnXcDpu3yYgfEA2WDkmDT/kYbnovcwx&#10;Na7lL3ocQi4ihH2KGooQ6lRKnxVk0Q9cTRy9m2sshiibXJoG2wi3lRwp9SEtlhwXCqxpXVB2P3xb&#10;Def97XpJ1Ge+se916zol2U6l1q/9bjUDEagL/+G/9s5oGCfjBJ5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QIEkxQAAAN0AAAAPAAAAAAAAAAAAAAAAAJgCAABkcnMv&#10;ZG93bnJldi54bWxQSwUGAAAAAAQABAD1AAAAigMAAAAA&#10;" filled="f" stroked="f">
                        <v:textbox>
                          <w:txbxContent>
                            <w:p w:rsidR="009A4BA2" w:rsidRDefault="009A4BA2" w:rsidP="00D52083">
                              <w:pPr>
                                <w:spacing w:before="0" w:after="0" w:line="240" w:lineRule="auto"/>
                              </w:pPr>
                              <w:r>
                                <w:t xml:space="preserve">3 </w:t>
                              </w:r>
                              <w:r>
                                <w:rPr>
                                  <w:rFonts w:ascii="Symbol" w:hAnsi="Symbol"/>
                                </w:rPr>
                                <w:t></w:t>
                              </w:r>
                              <w:r>
                                <w:t>F</w:t>
                              </w:r>
                            </w:p>
                          </w:txbxContent>
                        </v:textbox>
                      </v:shape>
                      <v:shape id="Text Box 19711" o:spid="_x0000_s1342" type="#_x0000_t202" style="position:absolute;left:3419;top:5085;width:52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wkv8UA&#10;AADdAAAADwAAAGRycy9kb3ducmV2LnhtbESPW4vCMBSE3xf8D+EIvmniFbcaRRRhn1y87MK+HZpj&#10;W2xOShNt99+bBWEfh5n5hlmuW1uKB9W+cKxhOFAgiFNnCs40XM77/hyED8gGS8ek4Zc8rFedtyUm&#10;xjV8pMcpZCJC2CeoIQ+hSqT0aU4W/cBVxNG7utpiiLLOpKmxiXBbypFSM2mx4LiQY0XbnNLb6W41&#10;fB2uP98T9Znt7LRqXKsk23epda/bbhYgArXhP/xqfxgN48l4Cn9v4hO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DCS/xQAAAN0AAAAPAAAAAAAAAAAAAAAAAJgCAABkcnMv&#10;ZG93bnJldi54bWxQSwUGAAAAAAQABAD1AAAAigMAAAAA&#10;" filled="f" stroked="f">
                        <v:textbox>
                          <w:txbxContent>
                            <w:p w:rsidR="009A4BA2" w:rsidRDefault="009A4BA2" w:rsidP="00D52083">
                              <w:pPr>
                                <w:spacing w:before="0" w:after="0" w:line="240" w:lineRule="auto"/>
                              </w:pPr>
                              <w:r>
                                <w:t>S</w:t>
                              </w:r>
                            </w:p>
                          </w:txbxContent>
                        </v:textbox>
                      </v:shape>
                      <w10:anchorlock/>
                    </v:group>
                  </w:pict>
                </mc:Fallback>
              </mc:AlternateContent>
            </w:r>
          </w:p>
          <w:p w:rsidR="00DA24FC" w:rsidRPr="00A9318B" w:rsidRDefault="00DA24FC" w:rsidP="00DA24FC">
            <w:pPr>
              <w:jc w:val="both"/>
              <w:rPr>
                <w:rFonts w:cs="Arial"/>
                <w:szCs w:val="22"/>
              </w:rPr>
            </w:pPr>
          </w:p>
          <w:p w:rsidR="00DA24FC" w:rsidRPr="00A9318B" w:rsidRDefault="00DA24FC" w:rsidP="00DA24FC">
            <w:pPr>
              <w:ind w:left="567"/>
              <w:jc w:val="both"/>
              <w:rPr>
                <w:rFonts w:cs="Arial"/>
                <w:szCs w:val="22"/>
              </w:rPr>
            </w:pPr>
            <w:r w:rsidRPr="00A9318B">
              <w:rPr>
                <w:rFonts w:cs="Arial"/>
                <w:szCs w:val="22"/>
              </w:rPr>
              <w:t>The power supply has negligible internal resistance. The capacitor is initially uncharged.</w:t>
            </w:r>
          </w:p>
          <w:p w:rsidR="00DA24FC" w:rsidRPr="00A9318B" w:rsidRDefault="00DA24FC" w:rsidP="00DA24FC">
            <w:pPr>
              <w:ind w:left="567"/>
              <w:jc w:val="both"/>
              <w:rPr>
                <w:rFonts w:cs="Arial"/>
                <w:szCs w:val="22"/>
              </w:rPr>
            </w:pPr>
            <w:r w:rsidRPr="00A9318B">
              <w:rPr>
                <w:rFonts w:cs="Arial"/>
                <w:i/>
                <w:szCs w:val="22"/>
              </w:rPr>
              <w:t>V</w:t>
            </w:r>
            <w:r w:rsidRPr="00A9318B">
              <w:rPr>
                <w:rFonts w:cs="Arial"/>
                <w:szCs w:val="22"/>
                <w:vertAlign w:val="subscript"/>
              </w:rPr>
              <w:t>R</w:t>
            </w:r>
            <w:r w:rsidRPr="00A9318B">
              <w:rPr>
                <w:rFonts w:cs="Arial"/>
                <w:szCs w:val="22"/>
              </w:rPr>
              <w:t xml:space="preserve"> is the p.d. across the resistor and </w:t>
            </w:r>
            <w:r w:rsidRPr="00A9318B">
              <w:rPr>
                <w:rFonts w:cs="Arial"/>
                <w:i/>
                <w:szCs w:val="22"/>
              </w:rPr>
              <w:t>V</w:t>
            </w:r>
            <w:r w:rsidRPr="00A9318B">
              <w:rPr>
                <w:rFonts w:cs="Arial"/>
                <w:szCs w:val="22"/>
                <w:vertAlign w:val="subscript"/>
              </w:rPr>
              <w:t>C</w:t>
            </w:r>
            <w:r w:rsidRPr="00A9318B">
              <w:rPr>
                <w:rFonts w:cs="Arial"/>
                <w:szCs w:val="22"/>
              </w:rPr>
              <w:t xml:space="preserve"> is the p.d. across the capacitor.</w:t>
            </w:r>
          </w:p>
          <w:p w:rsidR="00DA24FC" w:rsidRPr="00A9318B" w:rsidRDefault="00757D0A" w:rsidP="00757D0A">
            <w:pPr>
              <w:ind w:left="567"/>
              <w:jc w:val="both"/>
              <w:rPr>
                <w:rFonts w:cs="Arial"/>
                <w:szCs w:val="22"/>
              </w:rPr>
            </w:pPr>
            <w:r>
              <w:rPr>
                <w:rFonts w:cs="Arial"/>
                <w:szCs w:val="22"/>
              </w:rPr>
              <w:t>T</w:t>
            </w:r>
            <w:r w:rsidR="00DA24FC" w:rsidRPr="00A9318B">
              <w:rPr>
                <w:rFonts w:cs="Arial"/>
                <w:szCs w:val="22"/>
              </w:rPr>
              <w:t>he switch S is now closed.</w:t>
            </w:r>
          </w:p>
          <w:p w:rsidR="00DA24FC" w:rsidRPr="00A9318B" w:rsidRDefault="00DA24FC" w:rsidP="00DA24FC">
            <w:pPr>
              <w:tabs>
                <w:tab w:val="left" w:pos="1134"/>
                <w:tab w:val="left" w:pos="1701"/>
              </w:tabs>
              <w:ind w:left="1701" w:hanging="1134"/>
              <w:jc w:val="both"/>
              <w:rPr>
                <w:rFonts w:cs="Arial"/>
                <w:szCs w:val="22"/>
              </w:rPr>
            </w:pPr>
            <w:r w:rsidRPr="00A9318B">
              <w:rPr>
                <w:rFonts w:cs="Arial"/>
                <w:szCs w:val="22"/>
              </w:rPr>
              <w:t>(a)</w:t>
            </w:r>
            <w:r w:rsidRPr="00A9318B">
              <w:rPr>
                <w:rFonts w:cs="Arial"/>
                <w:szCs w:val="22"/>
              </w:rPr>
              <w:tab/>
              <w:t xml:space="preserve">Sketch graphs of: </w:t>
            </w:r>
          </w:p>
          <w:p w:rsidR="00DA24FC" w:rsidRPr="00A9318B" w:rsidRDefault="00DA24FC" w:rsidP="00DA24FC">
            <w:pPr>
              <w:tabs>
                <w:tab w:val="left" w:pos="1134"/>
                <w:tab w:val="left" w:pos="1701"/>
              </w:tabs>
              <w:ind w:left="1701" w:hanging="1134"/>
              <w:jc w:val="both"/>
              <w:rPr>
                <w:rFonts w:cs="Arial"/>
                <w:szCs w:val="22"/>
              </w:rPr>
            </w:pPr>
            <w:r w:rsidRPr="00A9318B">
              <w:rPr>
                <w:rFonts w:cs="Arial"/>
                <w:szCs w:val="22"/>
              </w:rPr>
              <w:tab/>
              <w:t>(i)</w:t>
            </w:r>
            <w:r w:rsidRPr="00A9318B">
              <w:rPr>
                <w:rFonts w:cs="Arial"/>
                <w:szCs w:val="22"/>
              </w:rPr>
              <w:tab/>
            </w:r>
            <w:r w:rsidRPr="00A9318B">
              <w:rPr>
                <w:rFonts w:cs="Arial"/>
                <w:i/>
                <w:szCs w:val="22"/>
              </w:rPr>
              <w:t>V</w:t>
            </w:r>
            <w:r w:rsidRPr="00A9318B">
              <w:rPr>
                <w:rFonts w:cs="Arial"/>
                <w:szCs w:val="22"/>
                <w:vertAlign w:val="subscript"/>
              </w:rPr>
              <w:t>C</w:t>
            </w:r>
            <w:r w:rsidRPr="00A9318B">
              <w:rPr>
                <w:rFonts w:cs="Arial"/>
                <w:szCs w:val="22"/>
              </w:rPr>
              <w:t xml:space="preserve"> against time during charging. Show numerical values for the maximum and minimum values of </w:t>
            </w:r>
            <w:r w:rsidRPr="00A9318B">
              <w:rPr>
                <w:rFonts w:cs="Arial"/>
                <w:i/>
                <w:szCs w:val="22"/>
              </w:rPr>
              <w:t>V</w:t>
            </w:r>
            <w:r w:rsidRPr="00A9318B">
              <w:rPr>
                <w:rFonts w:cs="Arial"/>
                <w:szCs w:val="22"/>
                <w:vertAlign w:val="subscript"/>
              </w:rPr>
              <w:t>C</w:t>
            </w:r>
            <w:r w:rsidRPr="00A9318B">
              <w:rPr>
                <w:rFonts w:cs="Arial"/>
                <w:szCs w:val="22"/>
              </w:rPr>
              <w:t>.</w:t>
            </w:r>
          </w:p>
          <w:p w:rsidR="00DA24FC" w:rsidRPr="00A9318B" w:rsidRDefault="00DA24FC" w:rsidP="00DA24FC">
            <w:pPr>
              <w:tabs>
                <w:tab w:val="left" w:pos="1134"/>
                <w:tab w:val="left" w:pos="1701"/>
              </w:tabs>
              <w:ind w:left="1701" w:hanging="1134"/>
              <w:jc w:val="both"/>
              <w:rPr>
                <w:rFonts w:cs="Arial"/>
                <w:szCs w:val="22"/>
              </w:rPr>
            </w:pPr>
            <w:r w:rsidRPr="00A9318B">
              <w:rPr>
                <w:rFonts w:cs="Arial"/>
                <w:szCs w:val="22"/>
              </w:rPr>
              <w:tab/>
              <w:t>(ii)</w:t>
            </w:r>
            <w:r w:rsidRPr="00A9318B">
              <w:rPr>
                <w:rFonts w:cs="Arial"/>
                <w:szCs w:val="22"/>
              </w:rPr>
              <w:tab/>
            </w:r>
            <w:r w:rsidRPr="00A9318B">
              <w:rPr>
                <w:rFonts w:cs="Arial"/>
                <w:i/>
                <w:szCs w:val="22"/>
              </w:rPr>
              <w:t>V</w:t>
            </w:r>
            <w:r w:rsidRPr="00A9318B">
              <w:rPr>
                <w:rFonts w:cs="Arial"/>
                <w:szCs w:val="22"/>
                <w:vertAlign w:val="subscript"/>
              </w:rPr>
              <w:t>R</w:t>
            </w:r>
            <w:r w:rsidRPr="00A9318B">
              <w:rPr>
                <w:rFonts w:cs="Arial"/>
                <w:szCs w:val="22"/>
              </w:rPr>
              <w:t xml:space="preserve"> against time during charging. Show numerical values for the maximum and minimum values of </w:t>
            </w:r>
            <w:r w:rsidRPr="00A9318B">
              <w:rPr>
                <w:rFonts w:cs="Arial"/>
                <w:i/>
                <w:szCs w:val="22"/>
              </w:rPr>
              <w:t>V</w:t>
            </w:r>
            <w:r w:rsidRPr="00A9318B">
              <w:rPr>
                <w:rFonts w:cs="Arial"/>
                <w:szCs w:val="22"/>
                <w:vertAlign w:val="subscript"/>
              </w:rPr>
              <w:t>R</w:t>
            </w:r>
            <w:r w:rsidRPr="00A9318B">
              <w:rPr>
                <w:rFonts w:cs="Arial"/>
                <w:szCs w:val="22"/>
              </w:rPr>
              <w:t>.</w:t>
            </w:r>
          </w:p>
          <w:p w:rsidR="00DA24FC" w:rsidRPr="00A9318B" w:rsidRDefault="00DA24FC" w:rsidP="00DA24FC">
            <w:pPr>
              <w:numPr>
                <w:ilvl w:val="0"/>
                <w:numId w:val="43"/>
              </w:numPr>
              <w:tabs>
                <w:tab w:val="clear" w:pos="1065"/>
                <w:tab w:val="left" w:pos="1134"/>
                <w:tab w:val="left" w:pos="1701"/>
              </w:tabs>
              <w:spacing w:before="0" w:after="0" w:line="240" w:lineRule="auto"/>
              <w:ind w:left="1701" w:hanging="1134"/>
              <w:jc w:val="both"/>
              <w:rPr>
                <w:rFonts w:cs="Arial"/>
                <w:szCs w:val="22"/>
              </w:rPr>
            </w:pPr>
            <w:r w:rsidRPr="00A9318B">
              <w:rPr>
                <w:rFonts w:cs="Arial"/>
                <w:szCs w:val="22"/>
              </w:rPr>
              <w:t>(i)</w:t>
            </w:r>
            <w:r w:rsidRPr="00A9318B">
              <w:rPr>
                <w:rFonts w:cs="Arial"/>
                <w:szCs w:val="22"/>
              </w:rPr>
              <w:tab/>
              <w:t>What is the p.d. across the capacitor when it is fully charged?</w:t>
            </w:r>
          </w:p>
          <w:p w:rsidR="00DA24FC" w:rsidRPr="00A9318B" w:rsidRDefault="00DA24FC" w:rsidP="00DA24FC">
            <w:pPr>
              <w:tabs>
                <w:tab w:val="left" w:pos="1134"/>
                <w:tab w:val="left" w:pos="1701"/>
              </w:tabs>
              <w:ind w:left="1701" w:hanging="1134"/>
              <w:jc w:val="both"/>
              <w:rPr>
                <w:rFonts w:cs="Arial"/>
                <w:szCs w:val="22"/>
              </w:rPr>
            </w:pPr>
            <w:r w:rsidRPr="00A9318B">
              <w:rPr>
                <w:rFonts w:cs="Arial"/>
                <w:szCs w:val="22"/>
              </w:rPr>
              <w:tab/>
              <w:t>(ii)</w:t>
            </w:r>
            <w:r w:rsidRPr="00A9318B">
              <w:rPr>
                <w:rFonts w:cs="Arial"/>
                <w:szCs w:val="22"/>
              </w:rPr>
              <w:tab/>
              <w:t>Calculate the charge stored by the capacitor when it is fully charged.</w:t>
            </w:r>
          </w:p>
          <w:p w:rsidR="00DA24FC" w:rsidRPr="00A9318B" w:rsidRDefault="00DA24FC" w:rsidP="00DA24FC">
            <w:pPr>
              <w:numPr>
                <w:ilvl w:val="0"/>
                <w:numId w:val="43"/>
              </w:numPr>
              <w:tabs>
                <w:tab w:val="left" w:pos="1134"/>
                <w:tab w:val="left" w:pos="1701"/>
              </w:tabs>
              <w:spacing w:before="0" w:after="0" w:line="240" w:lineRule="auto"/>
              <w:ind w:left="1701" w:hanging="1134"/>
              <w:jc w:val="both"/>
              <w:rPr>
                <w:rFonts w:cs="Arial"/>
                <w:szCs w:val="22"/>
              </w:rPr>
            </w:pPr>
            <w:r w:rsidRPr="00A9318B">
              <w:rPr>
                <w:rFonts w:cs="Arial"/>
                <w:szCs w:val="22"/>
              </w:rPr>
              <w:t>Calculate the maximum energy stored by the capacitor.</w:t>
            </w:r>
          </w:p>
          <w:p w:rsidR="00DA24FC" w:rsidRPr="00A9318B" w:rsidRDefault="00DA24FC" w:rsidP="00DA24FC">
            <w:pPr>
              <w:pStyle w:val="Header"/>
              <w:ind w:left="567" w:hanging="567"/>
              <w:jc w:val="both"/>
              <w:rPr>
                <w:rFonts w:cs="Arial"/>
                <w:szCs w:val="22"/>
              </w:rPr>
            </w:pPr>
          </w:p>
          <w:p w:rsidR="00DA24FC" w:rsidRPr="00A9318B" w:rsidRDefault="00DA24FC" w:rsidP="00DA24FC">
            <w:pPr>
              <w:ind w:left="567" w:hanging="567"/>
              <w:jc w:val="both"/>
              <w:rPr>
                <w:rFonts w:cs="Arial"/>
                <w:szCs w:val="22"/>
              </w:rPr>
            </w:pPr>
            <w:r>
              <w:rPr>
                <w:rFonts w:cs="Arial"/>
                <w:szCs w:val="22"/>
              </w:rPr>
              <w:br w:type="page"/>
            </w:r>
            <w:r w:rsidRPr="00A9318B">
              <w:rPr>
                <w:rFonts w:cs="Arial"/>
                <w:szCs w:val="22"/>
              </w:rPr>
              <w:t>14.</w:t>
            </w:r>
            <w:r w:rsidRPr="00A9318B">
              <w:rPr>
                <w:rFonts w:cs="Arial"/>
                <w:szCs w:val="22"/>
              </w:rPr>
              <w:tab/>
              <w:t>A capacitor is connected in a circuit as shown.</w:t>
            </w:r>
          </w:p>
          <w:p w:rsidR="00DA24FC" w:rsidRPr="00A9318B" w:rsidRDefault="00DA24FC" w:rsidP="00DA24FC">
            <w:pPr>
              <w:ind w:left="567" w:hanging="567"/>
              <w:jc w:val="both"/>
              <w:rPr>
                <w:rFonts w:cs="Arial"/>
                <w:szCs w:val="22"/>
              </w:rPr>
            </w:pPr>
          </w:p>
          <w:p w:rsidR="00DA24FC" w:rsidRPr="00A9318B" w:rsidRDefault="00DA24FC" w:rsidP="00DA24FC">
            <w:pPr>
              <w:ind w:left="567" w:hanging="567"/>
              <w:jc w:val="center"/>
              <w:rPr>
                <w:rFonts w:cs="Arial"/>
                <w:szCs w:val="22"/>
              </w:rPr>
            </w:pPr>
            <w:r>
              <w:rPr>
                <w:rFonts w:cs="Arial"/>
                <w:noProof/>
                <w:szCs w:val="22"/>
              </w:rPr>
              <mc:AlternateContent>
                <mc:Choice Requires="wpg">
                  <w:drawing>
                    <wp:inline distT="0" distB="0" distL="0" distR="0" wp14:anchorId="20FBAFAE" wp14:editId="728F6BE4">
                      <wp:extent cx="2238375" cy="1390650"/>
                      <wp:effectExtent l="0" t="0" r="9525" b="38100"/>
                      <wp:docPr id="1025" name="Group 10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8375" cy="1390650"/>
                                <a:chOff x="2535" y="4170"/>
                                <a:chExt cx="3525" cy="2190"/>
                              </a:xfrm>
                            </wpg:grpSpPr>
                            <wps:wsp>
                              <wps:cNvPr id="1027" name="Rectangle 19671"/>
                              <wps:cNvSpPr>
                                <a:spLocks noChangeArrowheads="1"/>
                              </wps:cNvSpPr>
                              <wps:spPr bwMode="auto">
                                <a:xfrm>
                                  <a:off x="4380" y="4725"/>
                                  <a:ext cx="690"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28" name="Line 19672"/>
                              <wps:cNvCnPr/>
                              <wps:spPr bwMode="auto">
                                <a:xfrm>
                                  <a:off x="5085" y="4800"/>
                                  <a:ext cx="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 name="Line 19673"/>
                              <wps:cNvCnPr/>
                              <wps:spPr bwMode="auto">
                                <a:xfrm>
                                  <a:off x="5865" y="4800"/>
                                  <a:ext cx="0"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 name="Line 19674"/>
                              <wps:cNvCnPr/>
                              <wps:spPr bwMode="auto">
                                <a:xfrm>
                                  <a:off x="5655" y="5310"/>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 name="Line 19675"/>
                              <wps:cNvCnPr/>
                              <wps:spPr bwMode="auto">
                                <a:xfrm>
                                  <a:off x="5655" y="5460"/>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 name="Line 19676"/>
                              <wps:cNvCnPr/>
                              <wps:spPr bwMode="auto">
                                <a:xfrm flipH="1">
                                  <a:off x="5850" y="5475"/>
                                  <a:ext cx="15"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3" name="Line 19677"/>
                              <wps:cNvCnPr/>
                              <wps:spPr bwMode="auto">
                                <a:xfrm flipH="1">
                                  <a:off x="4035" y="4800"/>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4" name="Line 19678"/>
                              <wps:cNvCnPr/>
                              <wps:spPr bwMode="auto">
                                <a:xfrm>
                                  <a:off x="3135" y="4815"/>
                                  <a:ext cx="4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5" name="Line 19679"/>
                              <wps:cNvCnPr/>
                              <wps:spPr bwMode="auto">
                                <a:xfrm flipV="1">
                                  <a:off x="3615" y="4665"/>
                                  <a:ext cx="39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6" name="Line 19680"/>
                              <wps:cNvCnPr/>
                              <wps:spPr bwMode="auto">
                                <a:xfrm>
                                  <a:off x="3120" y="4815"/>
                                  <a:ext cx="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7" name="Oval 19681"/>
                              <wps:cNvSpPr>
                                <a:spLocks noChangeArrowheads="1"/>
                              </wps:cNvSpPr>
                              <wps:spPr bwMode="auto">
                                <a:xfrm>
                                  <a:off x="3060" y="514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38" name="Oval 19682"/>
                              <wps:cNvSpPr>
                                <a:spLocks noChangeArrowheads="1"/>
                              </wps:cNvSpPr>
                              <wps:spPr bwMode="auto">
                                <a:xfrm>
                                  <a:off x="3030" y="580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39" name="Text Box 19683"/>
                              <wps:cNvSpPr txBox="1">
                                <a:spLocks noChangeArrowheads="1"/>
                              </wps:cNvSpPr>
                              <wps:spPr bwMode="auto">
                                <a:xfrm>
                                  <a:off x="2850" y="5325"/>
                                  <a:ext cx="885" cy="76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757D0A">
                                    <w:pPr>
                                      <w:spacing w:before="0" w:after="0"/>
                                    </w:pPr>
                                    <w:r>
                                      <w:t>12 V</w:t>
                                    </w:r>
                                  </w:p>
                                </w:txbxContent>
                              </wps:txbx>
                              <wps:bodyPr rot="0" vert="horz" wrap="square" lIns="91440" tIns="45720" rIns="91440" bIns="45720" anchor="t" anchorCtr="0" upright="1">
                                <a:noAutofit/>
                              </wps:bodyPr>
                            </wps:wsp>
                            <wps:wsp>
                              <wps:cNvPr id="1040" name="Text Box 19684"/>
                              <wps:cNvSpPr txBox="1">
                                <a:spLocks noChangeArrowheads="1"/>
                              </wps:cNvSpPr>
                              <wps:spPr bwMode="auto">
                                <a:xfrm>
                                  <a:off x="2565" y="4965"/>
                                  <a:ext cx="46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Pr="00A9318B" w:rsidRDefault="009A4BA2" w:rsidP="00757D0A">
                                    <w:pPr>
                                      <w:spacing w:before="0" w:after="0"/>
                                      <w:rPr>
                                        <w:sz w:val="28"/>
                                        <w:szCs w:val="28"/>
                                      </w:rPr>
                                    </w:pPr>
                                    <w:r w:rsidRPr="00A9318B">
                                      <w:rPr>
                                        <w:sz w:val="28"/>
                                        <w:szCs w:val="28"/>
                                      </w:rPr>
                                      <w:t>+</w:t>
                                    </w:r>
                                  </w:p>
                                </w:txbxContent>
                              </wps:txbx>
                              <wps:bodyPr rot="0" vert="horz" wrap="square" lIns="91440" tIns="45720" rIns="91440" bIns="45720" anchor="t" anchorCtr="0" upright="1">
                                <a:noAutofit/>
                              </wps:bodyPr>
                            </wps:wsp>
                            <wps:wsp>
                              <wps:cNvPr id="1041" name="Text Box 19685"/>
                              <wps:cNvSpPr txBox="1">
                                <a:spLocks noChangeArrowheads="1"/>
                              </wps:cNvSpPr>
                              <wps:spPr bwMode="auto">
                                <a:xfrm>
                                  <a:off x="2535" y="5610"/>
                                  <a:ext cx="46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Pr="00A9318B" w:rsidRDefault="009A4BA2" w:rsidP="00757D0A">
                                    <w:pPr>
                                      <w:spacing w:before="0" w:after="0"/>
                                      <w:rPr>
                                        <w:sz w:val="28"/>
                                        <w:szCs w:val="28"/>
                                      </w:rPr>
                                    </w:pPr>
                                    <w:r w:rsidRPr="00A9318B">
                                      <w:rPr>
                                        <w:sz w:val="28"/>
                                        <w:szCs w:val="28"/>
                                      </w:rPr>
                                      <w:t>–</w:t>
                                    </w:r>
                                  </w:p>
                                </w:txbxContent>
                              </wps:txbx>
                              <wps:bodyPr rot="0" vert="horz" wrap="square" lIns="91440" tIns="45720" rIns="91440" bIns="45720" anchor="t" anchorCtr="0" upright="1">
                                <a:noAutofit/>
                              </wps:bodyPr>
                            </wps:wsp>
                            <wps:wsp>
                              <wps:cNvPr id="1042" name="Line 19686"/>
                              <wps:cNvCnPr/>
                              <wps:spPr bwMode="auto">
                                <a:xfrm>
                                  <a:off x="3105" y="5970"/>
                                  <a:ext cx="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3" name="Line 19687"/>
                              <wps:cNvCnPr/>
                              <wps:spPr bwMode="auto">
                                <a:xfrm>
                                  <a:off x="3105" y="6345"/>
                                  <a:ext cx="2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 name="Text Box 19688"/>
                              <wps:cNvSpPr txBox="1">
                                <a:spLocks noChangeArrowheads="1"/>
                              </wps:cNvSpPr>
                              <wps:spPr bwMode="auto">
                                <a:xfrm>
                                  <a:off x="4500" y="4215"/>
                                  <a:ext cx="825" cy="4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757D0A">
                                    <w:pPr>
                                      <w:spacing w:before="0" w:after="0"/>
                                    </w:pPr>
                                    <w:r>
                                      <w:t>6 k</w:t>
                                    </w:r>
                                    <w:r>
                                      <w:rPr>
                                        <w:rFonts w:ascii="Symbol" w:hAnsi="Symbol"/>
                                      </w:rPr>
                                      <w:t></w:t>
                                    </w:r>
                                  </w:p>
                                </w:txbxContent>
                              </wps:txbx>
                              <wps:bodyPr rot="0" vert="horz" wrap="square" lIns="91440" tIns="45720" rIns="91440" bIns="45720" anchor="t" anchorCtr="0" upright="1">
                                <a:noAutofit/>
                              </wps:bodyPr>
                            </wps:wsp>
                            <wps:wsp>
                              <wps:cNvPr id="1045" name="Text Box 19689"/>
                              <wps:cNvSpPr txBox="1">
                                <a:spLocks noChangeArrowheads="1"/>
                              </wps:cNvSpPr>
                              <wps:spPr bwMode="auto">
                                <a:xfrm>
                                  <a:off x="4794" y="5190"/>
                                  <a:ext cx="960" cy="49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757D0A">
                                    <w:pPr>
                                      <w:spacing w:before="0" w:after="0"/>
                                    </w:pPr>
                                    <w:r>
                                      <w:t xml:space="preserve">20 </w:t>
                                    </w:r>
                                    <w:r>
                                      <w:rPr>
                                        <w:rFonts w:ascii="Symbol" w:hAnsi="Symbol"/>
                                      </w:rPr>
                                      <w:t></w:t>
                                    </w:r>
                                    <w:r>
                                      <w:t>F</w:t>
                                    </w:r>
                                  </w:p>
                                </w:txbxContent>
                              </wps:txbx>
                              <wps:bodyPr rot="0" vert="horz" wrap="square" lIns="91440" tIns="45720" rIns="91440" bIns="45720" anchor="t" anchorCtr="0" upright="1">
                                <a:noAutofit/>
                              </wps:bodyPr>
                            </wps:wsp>
                            <wps:wsp>
                              <wps:cNvPr id="1046" name="Text Box 19690"/>
                              <wps:cNvSpPr txBox="1">
                                <a:spLocks noChangeArrowheads="1"/>
                              </wps:cNvSpPr>
                              <wps:spPr bwMode="auto">
                                <a:xfrm>
                                  <a:off x="3540" y="4170"/>
                                  <a:ext cx="510" cy="69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757D0A">
                                    <w:pPr>
                                      <w:spacing w:before="0" w:after="0"/>
                                    </w:pPr>
                                    <w:r>
                                      <w:t>S</w:t>
                                    </w:r>
                                  </w:p>
                                </w:txbxContent>
                              </wps:txbx>
                              <wps:bodyPr rot="0" vert="horz" wrap="square" lIns="91440" tIns="45720" rIns="91440" bIns="45720" anchor="t" anchorCtr="0" upright="1">
                                <a:noAutofit/>
                              </wps:bodyPr>
                            </wps:wsp>
                          </wpg:wgp>
                        </a:graphicData>
                      </a:graphic>
                    </wp:inline>
                  </w:drawing>
                </mc:Choice>
                <mc:Fallback>
                  <w:pict>
                    <v:group id="Group 1025" o:spid="_x0000_s1343" style="width:176.25pt;height:109.5pt;mso-position-horizontal-relative:char;mso-position-vertical-relative:line" coordorigin="2535,4170" coordsize="3525,2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">
                      <v:rect id="Rectangle 19671" o:spid="_x0000_s1344" style="position:absolute;left:4380;top:4725;width:690;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SCcMA&#10;AADdAAAADwAAAGRycy9kb3ducmV2LnhtbERPTWvCQBC9C/0PyxS86W4jVI2uUlqUetR48TZmxyRt&#10;djZkV4399V1B8DaP9znzZWdrcaHWV441vA0VCOLcmYoLDftsNZiA8AHZYO2YNNzIw3Lx0ptjatyV&#10;t3TZhULEEPYpaihDaFIpfV6SRT90DXHkTq61GCJsC2lavMZwW8tEqXdpseLYUGJDnyXlv7uz1XCs&#10;kj3+bbO1stPVKGy67Od8+NK6/9p9zEAE6sJT/HB/mzhfJWO4fxNP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SCcMAAADdAAAADwAAAAAAAAAAAAAAAACYAgAAZHJzL2Rv&#10;d25yZXYueG1sUEsFBgAAAAAEAAQA9QAAAIgDAAAAAA==&#10;"/>
                      <v:line id="Line 19672" o:spid="_x0000_s1345" style="position:absolute;visibility:visible;mso-wrap-style:square" from="5085,4800" to="5865,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3Z/cgAAADdAAAADwAAAGRycy9kb3ducmV2LnhtbESPT0vDQBDF74LfYRnBm920QpDYbSkV&#10;ofUg9g/Y4zQ7TaLZ2bC7JvHbOwehtxnem/d+M1+OrlU9hdh4NjCdZKCIS28brgwcD68PT6BiQrbY&#10;eiYDvxRhubi9mWNh/cA76vepUhLCsUADdUpdoXUsa3IYJ74jFu3ig8Mka6i0DThIuGv1LMty7bBh&#10;aaixo3VN5ff+xxl4f/zI+9X2bTN+bvNz+bI7n76GYMz93bh6BpVoTFfz//XGCn42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m3Z/cgAAADdAAAADwAAAAAA&#10;AAAAAAAAAAChAgAAZHJzL2Rvd25yZXYueG1sUEsFBgAAAAAEAAQA+QAAAJYDAAAAAA==&#10;"/>
                      <v:line id="Line 19673" o:spid="_x0000_s1346" style="position:absolute;visibility:visible;mso-wrap-style:square" from="5865,4800" to="5865,5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F8ZsUAAADdAAAADwAAAGRycy9kb3ducmV2LnhtbERPTWvCQBC9F/wPywje6qYKoY2uIpaC&#10;eijVFvQ4ZsckNTsbdtck/ffdgtDbPN7nzJe9qUVLzleWFTyNExDEudUVFwq+Pt8en0H4gKyxtkwK&#10;fsjDcjF4mGOmbcd7ag+hEDGEfYYKyhCaTEqfl2TQj21DHLmLdQZDhK6Q2mEXw00tJ0mSSoMVx4YS&#10;G1qXlF8PN6PgffqRtqvtbtMft+k5f92fT9+dU2o07FczEIH68C++uzc6zk8m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F8ZsUAAADdAAAADwAAAAAAAAAA&#10;AAAAAAChAgAAZHJzL2Rvd25yZXYueG1sUEsFBgAAAAAEAAQA+QAAAJMDAAAAAA==&#10;"/>
                      <v:line id="Line 19674" o:spid="_x0000_s1347" style="position:absolute;visibility:visible;mso-wrap-style:square" from="5655,5310" to="6060,5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JDJsgAAADdAAAADwAAAGRycy9kb3ducmV2LnhtbESPT0vDQBDF74LfYRnBm93UQpDYbSkV&#10;ofUg9g/Y4zQ7TaLZ2bC7JvHbOwehtxnem/d+M1+OrlU9hdh4NjCdZKCIS28brgwcD68PT6BiQrbY&#10;eiYDvxRhubi9mWNh/cA76vepUhLCsUADdUpdoXUsa3IYJ74jFu3ig8Mka6i0DThIuGv1Y5bl2mHD&#10;0lBjR+uayu/9jzPwPvvI+9X2bTN+bvNz+bI7n76GYMz93bh6BpVoTFfz//XGCn42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cJDJsgAAADdAAAADwAAAAAA&#10;AAAAAAAAAAChAgAAZHJzL2Rvd25yZXYueG1sUEsFBgAAAAAEAAQA+QAAAJYDAAAAAA==&#10;"/>
                      <v:line id="Line 19675" o:spid="_x0000_s1348" style="position:absolute;visibility:visible;mso-wrap-style:square" from="5655,5460" to="6060,5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7mvcQAAADdAAAADwAAAGRycy9kb3ducmV2LnhtbERPS2vCQBC+F/wPyxS81Y0VgqSuIpWC&#10;9lB8QXscs9MkbXY27K5J/PeuIHibj+85s0VvatGS85VlBeNRAoI4t7riQsHx8PEyBeEDssbaMim4&#10;kIfFfPA0w0zbjnfU7kMhYgj7DBWUITSZlD4vyaAf2YY4cr/WGQwRukJqh10MN7V8TZJUGqw4NpTY&#10;0HtJ+f/+bBR8TbZpu9x8rvvvTXrKV7vTz1/nlBo+98s3EIH68BDf3Wsd5yeT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jua9xAAAAN0AAAAPAAAAAAAAAAAA&#10;AAAAAKECAABkcnMvZG93bnJldi54bWxQSwUGAAAAAAQABAD5AAAAkgMAAAAA&#10;"/>
                      <v:line id="Line 19676" o:spid="_x0000_s1349" style="position:absolute;flip:x;visibility:visible;mso-wrap-style:square" from="5850,5475" to="5865,6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cINcUAAADdAAAADwAAAGRycy9kb3ducmV2LnhtbERPS2sCMRC+C/6HMIVeSs1qS7Fbo4hQ&#10;8ODFByu9TTfTzbKbyZpE3f57Uyh4m4/vObNFb1txIR9qxwrGowwEcel0zZWCw/7zeQoiRGSNrWNS&#10;8EsBFvPhYIa5dlfe0mUXK5FCOOSowMTY5VKG0pDFMHIdceJ+nLcYE/SV1B6vKdy2cpJlb9JizanB&#10;YEcrQ2WzO1sFcrp5Ovnl92tTNMfjuynKovvaKPX40C8/QETq4138717rND97mcDfN+k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cINcUAAADdAAAADwAAAAAAAAAA&#10;AAAAAAChAgAAZHJzL2Rvd25yZXYueG1sUEsFBgAAAAAEAAQA+QAAAJMDAAAAAA==&#10;"/>
                      <v:line id="Line 19677" o:spid="_x0000_s1350" style="position:absolute;flip:x;visibility:visible;mso-wrap-style:square" from="4035,4800" to="4365,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utrsUAAADdAAAADwAAAGRycy9kb3ducmV2LnhtbERPTWsCMRC9F/wPYQpepGatpditUUQo&#10;ePBSlZXeppvpZtnNZE2irv++KQi9zeN9znzZ21ZcyIfasYLJOANBXDpdc6XgsP94moEIEVlj65gU&#10;3CjAcjF4mGOu3ZU/6bKLlUghHHJUYGLscilDachiGLuOOHE/zluMCfpKao/XFG5b+Zxlr9JizanB&#10;YEdrQ2WzO1sFcrYdnfzq+6UpmuPxzRRl0X1tlRo+9qt3EJH6+C++uzc6zc+mU/j7Jp0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utrsUAAADdAAAADwAAAAAAAAAA&#10;AAAAAAChAgAAZHJzL2Rvd25yZXYueG1sUEsFBgAAAAAEAAQA+QAAAJMDAAAAAA==&#10;"/>
                      <v:line id="Line 19678" o:spid="_x0000_s1351" style="position:absolute;visibility:visible;mso-wrap-style:square" from="3135,4815" to="3600,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lFJcUAAADdAAAADwAAAGRycy9kb3ducmV2LnhtbERPS2vCQBC+C/6HZYTedGMtQVJXEUtB&#10;eyj1Ae1xzE6TaHY27G6T9N93C4K3+fies1j1phYtOV9ZVjCdJCCIc6srLhScjq/jOQgfkDXWlknB&#10;L3lYLYeDBWbadryn9hAKEUPYZ6igDKHJpPR5SQb9xDbEkfu2zmCI0BVSO+xiuKnlY5Kk0mDFsaHE&#10;hjYl5dfDj1HwPvtI2/Xubdt/7tJz/rI/f106p9TDqF8/gwjUh7v45t7qOD+Z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lFJcUAAADdAAAADwAAAAAAAAAA&#10;AAAAAAChAgAAZHJzL2Rvd25yZXYueG1sUEsFBgAAAAAEAAQA+QAAAJMDAAAAAA==&#10;"/>
                      <v:line id="Line 19679" o:spid="_x0000_s1352" style="position:absolute;flip:y;visibility:visible;mso-wrap-style:square" from="3615,4665" to="4005,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6QQcUAAADdAAAADwAAAGRycy9kb3ducmV2LnhtbERPTWsCMRC9F/wPYYReRLO2VuxqFCkU&#10;evCiLSvexs10s+xmsk1S3f77Rij0No/3OatNb1txIR9qxwqmkwwEcel0zZWCj/fX8QJEiMgaW8ek&#10;4IcCbNaDuxXm2l15T5dDrEQK4ZCjAhNjl0sZSkMWw8R1xIn7dN5iTNBXUnu8pnDbyocsm0uLNacG&#10;gx29GCqbw7dVIBe70ZffnmdN0RyPz6Yoi+60U+p+2G+XICL18V/8537TaX72+AS3b9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6QQcUAAADdAAAADwAAAAAAAAAA&#10;AAAAAAChAgAAZHJzL2Rvd25yZXYueG1sUEsFBgAAAAAEAAQA+QAAAJMDAAAAAA==&#10;"/>
                      <v:line id="Line 19680" o:spid="_x0000_s1353" style="position:absolute;visibility:visible;mso-wrap-style:square" from="3120,4815" to="3120,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d+ycQAAADdAAAADwAAAGRycy9kb3ducmV2LnhtbERPTWvCQBC9C/6HZYTedGOFUKKriFLQ&#10;Hkq1gh7H7JhEs7Nhd5uk/75bKPQ2j/c5i1VvatGS85VlBdNJAoI4t7riQsHp83X8AsIHZI21ZVLw&#10;TR5Wy+FggZm2HR+oPYZCxBD2GSooQ2gyKX1ekkE/sQ1x5G7WGQwRukJqh10MN7V8TpJUGqw4NpTY&#10;0Kak/HH8MgreZx9pu96/7frzPr3m28P1cu+cUk+jfj0HEagP/+I/907H+cks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37JxAAAAN0AAAAPAAAAAAAAAAAA&#10;AAAAAKECAABkcnMvZG93bnJldi54bWxQSwUGAAAAAAQABAD5AAAAkgMAAAAA&#10;"/>
                      <v:oval id="Oval 19681" o:spid="_x0000_s1354" style="position:absolute;left:3060;top:514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aKnMIA&#10;AADdAAAADwAAAGRycy9kb3ducmV2LnhtbERPTWvCQBC9C/0Pywi96UaDtkRXkUrBHjw0tvchOybB&#10;7GzIjjH+e7cg9DaP9znr7eAa1VMXas8GZtMEFHHhbc2lgZ/T5+QdVBBki41nMnCnANvNy2iNmfU3&#10;/qY+l1LFEA4ZGqhE2kzrUFTkMEx9Sxy5s+8cSoRdqW2HtxjuGj1PkqV2WHNsqLClj4qKS351Bvbl&#10;Ll/2OpVFet4fZHH5PX6lM2Nex8NuBUpokH/x032wcX6SvsHfN/EE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poqcwgAAAN0AAAAPAAAAAAAAAAAAAAAAAJgCAABkcnMvZG93&#10;bnJldi54bWxQSwUGAAAAAAQABAD1AAAAhwMAAAAA&#10;"/>
                      <v:oval id="Oval 19682" o:spid="_x0000_s1355" style="position:absolute;left:3030;top:580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ke7sUA&#10;AADdAAAADwAAAGRycy9kb3ducmV2LnhtbESPQWvCQBCF74X+h2UKvdWNBkVSVxGlYA89NNr7kB2T&#10;YHY2ZKcx/fedQ6G3Gd6b977Z7KbQmZGG1EZ2MJ9lYIir6FuuHVzOby9rMEmQPXaRycEPJdhtHx82&#10;WPh4508aS6mNhnAq0EEj0hfWpqqhgGkWe2LVrnEIKLoOtfUD3jU8dHaRZSsbsGVtaLCnQ0PVrfwO&#10;Do71vlyNNpdlfj2eZHn7+njP5849P037VzBCk/yb/65PXvGzXHH1Gx3B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OR7uxQAAAN0AAAAPAAAAAAAAAAAAAAAAAJgCAABkcnMv&#10;ZG93bnJldi54bWxQSwUGAAAAAAQABAD1AAAAigMAAAAA&#10;"/>
                      <v:shape id="Text Box 19683" o:spid="_x0000_s1356" type="#_x0000_t202" style="position:absolute;left:2850;top:5325;width:885;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8EC8EA&#10;AADdAAAADwAAAGRycy9kb3ducmV2LnhtbERPS4vCMBC+L+x/CLPgbU1WXdFqFFEETy4+wdvQjG3Z&#10;ZlKaaOu/N8LC3ubje8503tpS3Kn2hWMNX10Fgjh1puBMw/Gw/hyB8AHZYOmYNDzIw3z2/jbFxLiG&#10;d3Tfh0zEEPYJashDqBIpfZqTRd91FXHkrq62GCKsM2lqbGK4LWVPqaG0WHBsyLGiZU7p7/5mNZy2&#10;18t5oH6ylf2uGtcqyXYste58tIsJiEBt+Bf/uTcmzlf9M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BAvBAAAA3QAAAA8AAAAAAAAAAAAAAAAAmAIAAGRycy9kb3du&#10;cmV2LnhtbFBLBQYAAAAABAAEAPUAAACGAwAAAAA=&#10;" filled="f" stroked="f">
                        <v:textbox>
                          <w:txbxContent>
                            <w:p w:rsidR="009A4BA2" w:rsidRDefault="009A4BA2" w:rsidP="00757D0A">
                              <w:pPr>
                                <w:spacing w:before="0" w:after="0"/>
                              </w:pPr>
                              <w:r>
                                <w:t>12 V</w:t>
                              </w:r>
                            </w:p>
                          </w:txbxContent>
                        </v:textbox>
                      </v:shape>
                      <v:shape id="Text Box 19684" o:spid="_x0000_s1357" type="#_x0000_t202" style="position:absolute;left:2565;top:4965;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HwpMUA&#10;AADdAAAADwAAAGRycy9kb3ducmV2LnhtbESPzW7CQAyE75V4h5WReqlgA6L8BBYElYq48vMAJmuS&#10;iKw3yi4kvH19QOrN1oxnPq82navUk5pQejYwGiagiDNvS84NXM6/gzmoEJEtVp7JwIsCbNa9jxWm&#10;1rd8pOcp5kpCOKRooIixTrUOWUEOw9DXxKLdfOMwytrk2jbYSrir9DhJptphydJQYE0/BWX308MZ&#10;uB3ar+9Fe93Hy+w4me6wnF39y5jPfrddgorUxX/z+/pgBT+ZCL98Iy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4fCkxQAAAN0AAAAPAAAAAAAAAAAAAAAAAJgCAABkcnMv&#10;ZG93bnJldi54bWxQSwUGAAAAAAQABAD1AAAAigMAAAAA&#10;" stroked="f">
                        <v:textbox>
                          <w:txbxContent>
                            <w:p w:rsidR="009A4BA2" w:rsidRPr="00A9318B" w:rsidRDefault="009A4BA2" w:rsidP="00757D0A">
                              <w:pPr>
                                <w:spacing w:before="0" w:after="0"/>
                                <w:rPr>
                                  <w:sz w:val="28"/>
                                  <w:szCs w:val="28"/>
                                </w:rPr>
                              </w:pPr>
                              <w:r w:rsidRPr="00A9318B">
                                <w:rPr>
                                  <w:sz w:val="28"/>
                                  <w:szCs w:val="28"/>
                                </w:rPr>
                                <w:t>+</w:t>
                              </w:r>
                            </w:p>
                          </w:txbxContent>
                        </v:textbox>
                      </v:shape>
                      <v:shape id="Text Box 19685" o:spid="_x0000_s1358" type="#_x0000_t202" style="position:absolute;left:2535;top:5610;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1VP8EA&#10;AADdAAAADwAAAGRycy9kb3ducmV2LnhtbERP24rCMBB9X/Afwgi+LDZVXC/VKCqs+OrlA6bN2Bab&#10;SWmirX9vFoR9m8O5zmrTmUo8qXGlZQWjKAZBnFldcq7gevkdzkE4j6yxskwKXuRgs+59rTDRtuUT&#10;Pc8+FyGEXYIKCu/rREqXFWTQRbYmDtzNNgZ9gE0udYNtCDeVHMfxVBosOTQUWNO+oOx+fhgFt2P7&#10;/bNo04O/zk6T6Q7LWWpfSg363XYJwlPn/8Uf91GH+fFkBH/fhBPk+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tVT/BAAAA3QAAAA8AAAAAAAAAAAAAAAAAmAIAAGRycy9kb3du&#10;cmV2LnhtbFBLBQYAAAAABAAEAPUAAACGAwAAAAA=&#10;" stroked="f">
                        <v:textbox>
                          <w:txbxContent>
                            <w:p w:rsidR="009A4BA2" w:rsidRPr="00A9318B" w:rsidRDefault="009A4BA2" w:rsidP="00757D0A">
                              <w:pPr>
                                <w:spacing w:before="0" w:after="0"/>
                                <w:rPr>
                                  <w:sz w:val="28"/>
                                  <w:szCs w:val="28"/>
                                </w:rPr>
                              </w:pPr>
                              <w:r w:rsidRPr="00A9318B">
                                <w:rPr>
                                  <w:sz w:val="28"/>
                                  <w:szCs w:val="28"/>
                                </w:rPr>
                                <w:t>–</w:t>
                              </w:r>
                            </w:p>
                          </w:txbxContent>
                        </v:textbox>
                      </v:shape>
                      <v:line id="Line 19686" o:spid="_x0000_s1359" style="position:absolute;visibility:visible;mso-wrap-style:square" from="3105,5970" to="3105,6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oLt8UAAADdAAAADwAAAGRycy9kb3ducmV2LnhtbERPTWvCQBC9F/wPywje6qZaQo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oLt8UAAADdAAAADwAAAAAAAAAA&#10;AAAAAAChAgAAZHJzL2Rvd25yZXYueG1sUEsFBgAAAAAEAAQA+QAAAJMDAAAAAA==&#10;"/>
                      <v:line id="Line 19687" o:spid="_x0000_s1360" style="position:absolute;visibility:visible;mso-wrap-style:square" from="3105,6345" to="5850,6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auLMUAAADdAAAADwAAAGRycy9kb3ducmV2LnhtbERPS2vCQBC+C/6HZYTedGMtQV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auLMUAAADdAAAADwAAAAAAAAAA&#10;AAAAAAChAgAAZHJzL2Rvd25yZXYueG1sUEsFBgAAAAAEAAQA+QAAAJMDAAAAAA==&#10;"/>
                      <v:shape id="Text Box 19688" o:spid="_x0000_s1361" type="#_x0000_t202" style="position:absolute;left:4500;top:4215;width:8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jY6MMA&#10;AADdAAAADwAAAGRycy9kb3ducmV2LnhtbERPTWvCQBC9C/6HZQrezG4lSpu6iliEnizGVvA2ZMck&#10;NDsbstsk/ffdQsHbPN7nrLejbURPna8da3hMFAjiwpmaSw0f58P8CYQPyAYbx6ThhzxsN9PJGjPj&#10;Bj5Rn4dSxBD2GWqoQmgzKX1RkUWfuJY4cjfXWQwRdqU0HQ4x3DZyodRKWqw5NlTY0r6i4iv/tho+&#10;j7frJVXv5atdtoMblWT7LLWePYy7FxCBxnAX/7vfTJyv0hT+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jY6MMAAADdAAAADwAAAAAAAAAAAAAAAACYAgAAZHJzL2Rv&#10;d25yZXYueG1sUEsFBgAAAAAEAAQA9QAAAIgDAAAAAA==&#10;" filled="f" stroked="f">
                        <v:textbox>
                          <w:txbxContent>
                            <w:p w:rsidR="009A4BA2" w:rsidRDefault="009A4BA2" w:rsidP="00757D0A">
                              <w:pPr>
                                <w:spacing w:before="0" w:after="0"/>
                              </w:pPr>
                              <w:r>
                                <w:t>6 k</w:t>
                              </w:r>
                              <w:r>
                                <w:rPr>
                                  <w:rFonts w:ascii="Symbol" w:hAnsi="Symbol"/>
                                </w:rPr>
                                <w:t></w:t>
                              </w:r>
                            </w:p>
                          </w:txbxContent>
                        </v:textbox>
                      </v:shape>
                      <v:shape id="Text Box 19689" o:spid="_x0000_s1362" type="#_x0000_t202" style="position:absolute;left:4794;top:5190;width:9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R9c8MA&#10;AADdAAAADwAAAGRycy9kb3ducmV2LnhtbERPTWvCQBC9C/6HZQRvZtdipKZZpbQUPLVoW6G3ITsm&#10;wexsyG6T9N93BcHbPN7n5LvRNqKnzteONSwTBYK4cKbmUsPX59viEYQPyAYbx6ThjzzsttNJjplx&#10;Ax+oP4ZSxBD2GWqoQmgzKX1RkUWfuJY4cmfXWQwRdqU0HQ4x3DbyQam1tFhzbKiwpZeKisvx12r4&#10;fj//nFbqo3y1aTu4UUm2G6n1fDY+P4EINIa7+ObemzhfrVK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R9c8MAAADdAAAADwAAAAAAAAAAAAAAAACYAgAAZHJzL2Rv&#10;d25yZXYueG1sUEsFBgAAAAAEAAQA9QAAAIgDAAAAAA==&#10;" filled="f" stroked="f">
                        <v:textbox>
                          <w:txbxContent>
                            <w:p w:rsidR="009A4BA2" w:rsidRDefault="009A4BA2" w:rsidP="00757D0A">
                              <w:pPr>
                                <w:spacing w:before="0" w:after="0"/>
                              </w:pPr>
                              <w:r>
                                <w:t xml:space="preserve">20 </w:t>
                              </w:r>
                              <w:r>
                                <w:rPr>
                                  <w:rFonts w:ascii="Symbol" w:hAnsi="Symbol"/>
                                </w:rPr>
                                <w:t></w:t>
                              </w:r>
                              <w:r>
                                <w:t>F</w:t>
                              </w:r>
                            </w:p>
                          </w:txbxContent>
                        </v:textbox>
                      </v:shape>
                      <v:shape id="Text Box 19690" o:spid="_x0000_s1363" type="#_x0000_t202" style="position:absolute;left:3540;top:4170;width:51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bjBMMA&#10;AADdAAAADwAAAGRycy9kb3ducmV2LnhtbERPTWvCQBC9C/6HZQRvZlexoaZZpVQKnlq0rdDbkB2T&#10;YHY2ZLdJ+u+7BcHbPN7n5LvRNqKnzteONSwTBYK4cKbmUsPnx+viEYQPyAYbx6ThlzzsttNJjplx&#10;Ax+pP4VSxBD2GWqoQmgzKX1RkUWfuJY4chfXWQwRdqU0HQ4x3DZypVQqLdYcGyps6aWi4nr6sRq+&#10;3i7f57V6L/f2oR3cqCTbjdR6Phufn0AEGsNdfHMfTJyv1in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bjBMMAAADdAAAADwAAAAAAAAAAAAAAAACYAgAAZHJzL2Rv&#10;d25yZXYueG1sUEsFBgAAAAAEAAQA9QAAAIgDAAAAAA==&#10;" filled="f" stroked="f">
                        <v:textbox>
                          <w:txbxContent>
                            <w:p w:rsidR="009A4BA2" w:rsidRDefault="009A4BA2" w:rsidP="00757D0A">
                              <w:pPr>
                                <w:spacing w:before="0" w:after="0"/>
                              </w:pPr>
                              <w:r>
                                <w:t>S</w:t>
                              </w:r>
                            </w:p>
                          </w:txbxContent>
                        </v:textbox>
                      </v:shape>
                      <w10:anchorlock/>
                    </v:group>
                  </w:pict>
                </mc:Fallback>
              </mc:AlternateContent>
            </w:r>
          </w:p>
          <w:p w:rsidR="00DA24FC" w:rsidRPr="00A9318B" w:rsidRDefault="00DA24FC" w:rsidP="00DA24FC">
            <w:pPr>
              <w:ind w:left="567" w:hanging="567"/>
              <w:jc w:val="both"/>
              <w:rPr>
                <w:rFonts w:cs="Arial"/>
                <w:szCs w:val="22"/>
              </w:rPr>
            </w:pPr>
          </w:p>
          <w:p w:rsidR="00DA24FC" w:rsidRPr="00A9318B" w:rsidRDefault="00DA24FC" w:rsidP="00DA24FC">
            <w:pPr>
              <w:ind w:left="567"/>
              <w:jc w:val="both"/>
              <w:rPr>
                <w:rFonts w:cs="Arial"/>
                <w:szCs w:val="22"/>
              </w:rPr>
            </w:pPr>
            <w:r w:rsidRPr="00A9318B">
              <w:rPr>
                <w:rFonts w:cs="Arial"/>
                <w:szCs w:val="22"/>
              </w:rPr>
              <w:t>The power supply has negligible internal resistance.</w:t>
            </w:r>
          </w:p>
          <w:p w:rsidR="00DA24FC" w:rsidRPr="00A9318B" w:rsidRDefault="00DA24FC" w:rsidP="00DA24FC">
            <w:pPr>
              <w:ind w:left="567"/>
              <w:jc w:val="both"/>
              <w:rPr>
                <w:rFonts w:cs="Arial"/>
                <w:szCs w:val="22"/>
              </w:rPr>
            </w:pPr>
            <w:r w:rsidRPr="00A9318B">
              <w:rPr>
                <w:rFonts w:cs="Arial"/>
                <w:szCs w:val="22"/>
              </w:rPr>
              <w:t>The capacitor is initially uncharged. The switch S is now closed.</w:t>
            </w:r>
          </w:p>
          <w:p w:rsidR="00DA24FC" w:rsidRPr="00A9318B" w:rsidRDefault="00DA24FC" w:rsidP="00DA24FC">
            <w:pPr>
              <w:ind w:left="1134" w:hanging="567"/>
              <w:jc w:val="both"/>
              <w:rPr>
                <w:rFonts w:cs="Arial"/>
                <w:szCs w:val="22"/>
              </w:rPr>
            </w:pPr>
            <w:r w:rsidRPr="00A9318B">
              <w:rPr>
                <w:rFonts w:cs="Arial"/>
                <w:szCs w:val="22"/>
              </w:rPr>
              <w:lastRenderedPageBreak/>
              <w:t>(a)</w:t>
            </w:r>
            <w:r w:rsidRPr="00A9318B">
              <w:rPr>
                <w:rFonts w:cs="Arial"/>
                <w:szCs w:val="22"/>
              </w:rPr>
              <w:tab/>
              <w:t>Calculate the value of the initial current in the circuit.</w:t>
            </w:r>
          </w:p>
          <w:p w:rsidR="00DA24FC" w:rsidRPr="00A9318B" w:rsidRDefault="00DA24FC" w:rsidP="00DA24FC">
            <w:pPr>
              <w:ind w:left="1134" w:hanging="567"/>
              <w:jc w:val="both"/>
              <w:rPr>
                <w:rFonts w:cs="Arial"/>
                <w:szCs w:val="22"/>
              </w:rPr>
            </w:pPr>
            <w:r w:rsidRPr="00A9318B">
              <w:rPr>
                <w:rFonts w:cs="Arial"/>
                <w:szCs w:val="22"/>
              </w:rPr>
              <w:t>(b)</w:t>
            </w:r>
            <w:r w:rsidRPr="00A9318B">
              <w:rPr>
                <w:rFonts w:cs="Arial"/>
                <w:szCs w:val="22"/>
              </w:rPr>
              <w:tab/>
              <w:t xml:space="preserve">At a certain instant in time during charging the p.d. across the capacitor is 3 V. Calculate the current in the resistor at this time. </w:t>
            </w:r>
          </w:p>
          <w:p w:rsidR="00DA24FC" w:rsidRPr="00A9318B" w:rsidRDefault="00DA24FC" w:rsidP="00DA24FC">
            <w:pPr>
              <w:ind w:left="567" w:hanging="567"/>
              <w:jc w:val="both"/>
              <w:rPr>
                <w:rFonts w:cs="Arial"/>
                <w:szCs w:val="22"/>
              </w:rPr>
            </w:pPr>
            <w:r w:rsidRPr="00A9318B">
              <w:rPr>
                <w:rFonts w:cs="Arial"/>
                <w:szCs w:val="22"/>
              </w:rPr>
              <w:t>15.</w:t>
            </w:r>
            <w:r w:rsidRPr="00A9318B">
              <w:rPr>
                <w:rFonts w:cs="Arial"/>
                <w:szCs w:val="22"/>
              </w:rPr>
              <w:tab/>
              <w:t>The circuit shown is used to charge a capacitor.</w:t>
            </w:r>
          </w:p>
          <w:p w:rsidR="00DA24FC" w:rsidRPr="00A9318B" w:rsidRDefault="00DA24FC" w:rsidP="00DA24FC">
            <w:pPr>
              <w:ind w:left="567" w:hanging="567"/>
              <w:jc w:val="center"/>
              <w:rPr>
                <w:rFonts w:cs="Arial"/>
                <w:szCs w:val="22"/>
              </w:rPr>
            </w:pPr>
            <w:r>
              <w:rPr>
                <w:rFonts w:cs="Arial"/>
                <w:noProof/>
                <w:szCs w:val="22"/>
              </w:rPr>
              <mc:AlternateContent>
                <mc:Choice Requires="wpg">
                  <w:drawing>
                    <wp:inline distT="0" distB="0" distL="0" distR="0" wp14:anchorId="032B0730" wp14:editId="24BF6B92">
                      <wp:extent cx="2238375" cy="1250950"/>
                      <wp:effectExtent l="0" t="0" r="9525" b="25400"/>
                      <wp:docPr id="1004" name="Group 10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8375" cy="1250950"/>
                                <a:chOff x="2535" y="4390"/>
                                <a:chExt cx="3525" cy="1970"/>
                              </a:xfrm>
                              <a:noFill/>
                            </wpg:grpSpPr>
                            <wps:wsp>
                              <wps:cNvPr id="1005" name="Rectangle 19713"/>
                              <wps:cNvSpPr>
                                <a:spLocks noChangeArrowheads="1"/>
                              </wps:cNvSpPr>
                              <wps:spPr bwMode="auto">
                                <a:xfrm>
                                  <a:off x="4380" y="4725"/>
                                  <a:ext cx="690" cy="135"/>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006" name="Line 19714"/>
                              <wps:cNvCnPr/>
                              <wps:spPr bwMode="auto">
                                <a:xfrm>
                                  <a:off x="5085" y="4800"/>
                                  <a:ext cx="780" cy="0"/>
                                </a:xfrm>
                                <a:prstGeom prst="line">
                                  <a:avLst/>
                                </a:prstGeom>
                                <a:grpFill/>
                                <a:ln w="9525">
                                  <a:solidFill>
                                    <a:srgbClr val="000000"/>
                                  </a:solidFill>
                                  <a:round/>
                                  <a:headEnd/>
                                  <a:tailEnd/>
                                </a:ln>
                                <a:extLst/>
                              </wps:spPr>
                              <wps:bodyPr/>
                            </wps:wsp>
                            <wps:wsp>
                              <wps:cNvPr id="1007" name="Line 19715"/>
                              <wps:cNvCnPr/>
                              <wps:spPr bwMode="auto">
                                <a:xfrm>
                                  <a:off x="5865" y="4800"/>
                                  <a:ext cx="0" cy="495"/>
                                </a:xfrm>
                                <a:prstGeom prst="line">
                                  <a:avLst/>
                                </a:prstGeom>
                                <a:grpFill/>
                                <a:ln w="9525">
                                  <a:solidFill>
                                    <a:srgbClr val="000000"/>
                                  </a:solidFill>
                                  <a:round/>
                                  <a:headEnd/>
                                  <a:tailEnd/>
                                </a:ln>
                                <a:extLst/>
                              </wps:spPr>
                              <wps:bodyPr/>
                            </wps:wsp>
                            <wps:wsp>
                              <wps:cNvPr id="1008" name="Line 19716"/>
                              <wps:cNvCnPr/>
                              <wps:spPr bwMode="auto">
                                <a:xfrm>
                                  <a:off x="5655" y="5310"/>
                                  <a:ext cx="405" cy="0"/>
                                </a:xfrm>
                                <a:prstGeom prst="line">
                                  <a:avLst/>
                                </a:prstGeom>
                                <a:grpFill/>
                                <a:ln w="9525">
                                  <a:solidFill>
                                    <a:srgbClr val="000000"/>
                                  </a:solidFill>
                                  <a:round/>
                                  <a:headEnd/>
                                  <a:tailEnd/>
                                </a:ln>
                                <a:extLst/>
                              </wps:spPr>
                              <wps:bodyPr/>
                            </wps:wsp>
                            <wps:wsp>
                              <wps:cNvPr id="1009" name="Line 19717"/>
                              <wps:cNvCnPr/>
                              <wps:spPr bwMode="auto">
                                <a:xfrm>
                                  <a:off x="5655" y="5460"/>
                                  <a:ext cx="405" cy="0"/>
                                </a:xfrm>
                                <a:prstGeom prst="line">
                                  <a:avLst/>
                                </a:prstGeom>
                                <a:grpFill/>
                                <a:ln w="9525">
                                  <a:solidFill>
                                    <a:srgbClr val="000000"/>
                                  </a:solidFill>
                                  <a:round/>
                                  <a:headEnd/>
                                  <a:tailEnd/>
                                </a:ln>
                                <a:extLst/>
                              </wps:spPr>
                              <wps:bodyPr/>
                            </wps:wsp>
                            <wps:wsp>
                              <wps:cNvPr id="1010" name="Line 19718"/>
                              <wps:cNvCnPr/>
                              <wps:spPr bwMode="auto">
                                <a:xfrm flipH="1">
                                  <a:off x="5850" y="5475"/>
                                  <a:ext cx="15" cy="885"/>
                                </a:xfrm>
                                <a:prstGeom prst="line">
                                  <a:avLst/>
                                </a:prstGeom>
                                <a:grpFill/>
                                <a:ln w="9525">
                                  <a:solidFill>
                                    <a:srgbClr val="000000"/>
                                  </a:solidFill>
                                  <a:round/>
                                  <a:headEnd/>
                                  <a:tailEnd/>
                                </a:ln>
                                <a:extLst/>
                              </wps:spPr>
                              <wps:bodyPr/>
                            </wps:wsp>
                            <wps:wsp>
                              <wps:cNvPr id="1011" name="Line 19719"/>
                              <wps:cNvCnPr/>
                              <wps:spPr bwMode="auto">
                                <a:xfrm flipH="1">
                                  <a:off x="4035" y="4800"/>
                                  <a:ext cx="330" cy="0"/>
                                </a:xfrm>
                                <a:prstGeom prst="line">
                                  <a:avLst/>
                                </a:prstGeom>
                                <a:grpFill/>
                                <a:ln w="9525">
                                  <a:solidFill>
                                    <a:srgbClr val="000000"/>
                                  </a:solidFill>
                                  <a:round/>
                                  <a:headEnd/>
                                  <a:tailEnd/>
                                </a:ln>
                                <a:extLst/>
                              </wps:spPr>
                              <wps:bodyPr/>
                            </wps:wsp>
                            <wps:wsp>
                              <wps:cNvPr id="1012" name="Line 19720"/>
                              <wps:cNvCnPr/>
                              <wps:spPr bwMode="auto">
                                <a:xfrm>
                                  <a:off x="3135" y="4815"/>
                                  <a:ext cx="465" cy="0"/>
                                </a:xfrm>
                                <a:prstGeom prst="line">
                                  <a:avLst/>
                                </a:prstGeom>
                                <a:grpFill/>
                                <a:ln w="9525">
                                  <a:solidFill>
                                    <a:srgbClr val="000000"/>
                                  </a:solidFill>
                                  <a:round/>
                                  <a:headEnd/>
                                  <a:tailEnd/>
                                </a:ln>
                                <a:extLst/>
                              </wps:spPr>
                              <wps:bodyPr/>
                            </wps:wsp>
                            <wps:wsp>
                              <wps:cNvPr id="1013" name="Line 19721"/>
                              <wps:cNvCnPr/>
                              <wps:spPr bwMode="auto">
                                <a:xfrm flipV="1">
                                  <a:off x="3615" y="4665"/>
                                  <a:ext cx="390" cy="150"/>
                                </a:xfrm>
                                <a:prstGeom prst="line">
                                  <a:avLst/>
                                </a:prstGeom>
                                <a:grpFill/>
                                <a:ln w="9525">
                                  <a:solidFill>
                                    <a:srgbClr val="000000"/>
                                  </a:solidFill>
                                  <a:round/>
                                  <a:headEnd/>
                                  <a:tailEnd/>
                                </a:ln>
                                <a:extLst/>
                              </wps:spPr>
                              <wps:bodyPr/>
                            </wps:wsp>
                            <wps:wsp>
                              <wps:cNvPr id="1014" name="Line 19722"/>
                              <wps:cNvCnPr/>
                              <wps:spPr bwMode="auto">
                                <a:xfrm>
                                  <a:off x="3120" y="4815"/>
                                  <a:ext cx="0" cy="375"/>
                                </a:xfrm>
                                <a:prstGeom prst="line">
                                  <a:avLst/>
                                </a:prstGeom>
                                <a:grpFill/>
                                <a:ln w="9525">
                                  <a:solidFill>
                                    <a:srgbClr val="000000"/>
                                  </a:solidFill>
                                  <a:round/>
                                  <a:headEnd/>
                                  <a:tailEnd/>
                                </a:ln>
                                <a:extLst/>
                              </wps:spPr>
                              <wps:bodyPr/>
                            </wps:wsp>
                            <wps:wsp>
                              <wps:cNvPr id="1015" name="Oval 19723"/>
                              <wps:cNvSpPr>
                                <a:spLocks noChangeArrowheads="1"/>
                              </wps:cNvSpPr>
                              <wps:spPr bwMode="auto">
                                <a:xfrm>
                                  <a:off x="3060" y="5145"/>
                                  <a:ext cx="143" cy="143"/>
                                </a:xfrm>
                                <a:prstGeom prst="ellipse">
                                  <a:avLst/>
                                </a:prstGeom>
                                <a:grpFill/>
                                <a:ln w="9525">
                                  <a:solidFill>
                                    <a:srgbClr val="000000"/>
                                  </a:solidFill>
                                  <a:round/>
                                  <a:headEnd/>
                                  <a:tailEnd/>
                                </a:ln>
                              </wps:spPr>
                              <wps:bodyPr rot="0" vert="horz" wrap="square" lIns="91440" tIns="45720" rIns="91440" bIns="45720" anchor="t" anchorCtr="0" upright="1">
                                <a:noAutofit/>
                              </wps:bodyPr>
                            </wps:wsp>
                            <wps:wsp>
                              <wps:cNvPr id="1016" name="Oval 19724"/>
                              <wps:cNvSpPr>
                                <a:spLocks noChangeArrowheads="1"/>
                              </wps:cNvSpPr>
                              <wps:spPr bwMode="auto">
                                <a:xfrm>
                                  <a:off x="3030" y="5805"/>
                                  <a:ext cx="143" cy="143"/>
                                </a:xfrm>
                                <a:prstGeom prst="ellipse">
                                  <a:avLst/>
                                </a:prstGeom>
                                <a:grpFill/>
                                <a:ln w="9525">
                                  <a:solidFill>
                                    <a:srgbClr val="000000"/>
                                  </a:solidFill>
                                  <a:round/>
                                  <a:headEnd/>
                                  <a:tailEnd/>
                                </a:ln>
                              </wps:spPr>
                              <wps:bodyPr rot="0" vert="horz" wrap="square" lIns="91440" tIns="45720" rIns="91440" bIns="45720" anchor="t" anchorCtr="0" upright="1">
                                <a:noAutofit/>
                              </wps:bodyPr>
                            </wps:wsp>
                            <wps:wsp>
                              <wps:cNvPr id="1017" name="Text Box 19725"/>
                              <wps:cNvSpPr txBox="1">
                                <a:spLocks noChangeArrowheads="1"/>
                              </wps:cNvSpPr>
                              <wps:spPr bwMode="auto">
                                <a:xfrm>
                                  <a:off x="3017" y="5250"/>
                                  <a:ext cx="88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pPr>
                                    <w:r>
                                      <w:t>12 V</w:t>
                                    </w:r>
                                  </w:p>
                                </w:txbxContent>
                              </wps:txbx>
                              <wps:bodyPr rot="0" vert="horz" wrap="square" lIns="91440" tIns="45720" rIns="91440" bIns="45720" anchor="t" anchorCtr="0" upright="1">
                                <a:noAutofit/>
                              </wps:bodyPr>
                            </wps:wsp>
                            <wps:wsp>
                              <wps:cNvPr id="1018" name="Text Box 19726"/>
                              <wps:cNvSpPr txBox="1">
                                <a:spLocks noChangeArrowheads="1"/>
                              </wps:cNvSpPr>
                              <wps:spPr bwMode="auto">
                                <a:xfrm>
                                  <a:off x="2565" y="4965"/>
                                  <a:ext cx="465" cy="4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Pr="00A9318B" w:rsidRDefault="009A4BA2" w:rsidP="00D52083">
                                    <w:pPr>
                                      <w:spacing w:before="0" w:after="0"/>
                                      <w:rPr>
                                        <w:sz w:val="28"/>
                                        <w:szCs w:val="28"/>
                                      </w:rPr>
                                    </w:pPr>
                                    <w:r w:rsidRPr="00A9318B">
                                      <w:rPr>
                                        <w:sz w:val="28"/>
                                        <w:szCs w:val="28"/>
                                      </w:rPr>
                                      <w:t>+</w:t>
                                    </w:r>
                                  </w:p>
                                </w:txbxContent>
                              </wps:txbx>
                              <wps:bodyPr rot="0" vert="horz" wrap="square" lIns="91440" tIns="45720" rIns="91440" bIns="45720" anchor="t" anchorCtr="0" upright="1">
                                <a:noAutofit/>
                              </wps:bodyPr>
                            </wps:wsp>
                            <wps:wsp>
                              <wps:cNvPr id="1019" name="Text Box 19727"/>
                              <wps:cNvSpPr txBox="1">
                                <a:spLocks noChangeArrowheads="1"/>
                              </wps:cNvSpPr>
                              <wps:spPr bwMode="auto">
                                <a:xfrm>
                                  <a:off x="2535" y="5610"/>
                                  <a:ext cx="465" cy="4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Pr="00A9318B" w:rsidRDefault="009A4BA2" w:rsidP="00D52083">
                                    <w:pPr>
                                      <w:spacing w:before="0" w:after="0"/>
                                      <w:rPr>
                                        <w:sz w:val="28"/>
                                        <w:szCs w:val="28"/>
                                      </w:rPr>
                                    </w:pPr>
                                    <w:r w:rsidRPr="00A9318B">
                                      <w:rPr>
                                        <w:sz w:val="28"/>
                                        <w:szCs w:val="28"/>
                                      </w:rPr>
                                      <w:t>–</w:t>
                                    </w:r>
                                  </w:p>
                                </w:txbxContent>
                              </wps:txbx>
                              <wps:bodyPr rot="0" vert="horz" wrap="square" lIns="91440" tIns="45720" rIns="91440" bIns="45720" anchor="t" anchorCtr="0" upright="1">
                                <a:noAutofit/>
                              </wps:bodyPr>
                            </wps:wsp>
                            <wps:wsp>
                              <wps:cNvPr id="1020" name="Line 19728"/>
                              <wps:cNvCnPr/>
                              <wps:spPr bwMode="auto">
                                <a:xfrm>
                                  <a:off x="3105" y="5970"/>
                                  <a:ext cx="0" cy="375"/>
                                </a:xfrm>
                                <a:prstGeom prst="line">
                                  <a:avLst/>
                                </a:prstGeom>
                                <a:grpFill/>
                                <a:ln w="9525">
                                  <a:solidFill>
                                    <a:srgbClr val="000000"/>
                                  </a:solidFill>
                                  <a:round/>
                                  <a:headEnd/>
                                  <a:tailEnd/>
                                </a:ln>
                                <a:extLst/>
                              </wps:spPr>
                              <wps:bodyPr/>
                            </wps:wsp>
                            <wps:wsp>
                              <wps:cNvPr id="1021" name="Line 19729"/>
                              <wps:cNvCnPr/>
                              <wps:spPr bwMode="auto">
                                <a:xfrm>
                                  <a:off x="3105" y="6345"/>
                                  <a:ext cx="2745" cy="0"/>
                                </a:xfrm>
                                <a:prstGeom prst="line">
                                  <a:avLst/>
                                </a:prstGeom>
                                <a:grpFill/>
                                <a:ln w="9525">
                                  <a:solidFill>
                                    <a:srgbClr val="000000"/>
                                  </a:solidFill>
                                  <a:round/>
                                  <a:headEnd/>
                                  <a:tailEnd/>
                                </a:ln>
                                <a:extLst/>
                              </wps:spPr>
                              <wps:bodyPr/>
                            </wps:wsp>
                            <wps:wsp>
                              <wps:cNvPr id="1022" name="Text Box 19730"/>
                              <wps:cNvSpPr txBox="1">
                                <a:spLocks noChangeArrowheads="1"/>
                              </wps:cNvSpPr>
                              <wps:spPr bwMode="auto">
                                <a:xfrm>
                                  <a:off x="4380" y="4390"/>
                                  <a:ext cx="825" cy="40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pPr>
                                    <w:r>
                                      <w:t>5 k</w:t>
                                    </w:r>
                                    <w:r>
                                      <w:rPr>
                                        <w:rFonts w:ascii="Symbol" w:hAnsi="Symbol"/>
                                      </w:rPr>
                                      <w:t></w:t>
                                    </w:r>
                                  </w:p>
                                </w:txbxContent>
                              </wps:txbx>
                              <wps:bodyPr rot="0" vert="horz" wrap="square" lIns="91440" tIns="45720" rIns="91440" bIns="45720" anchor="t" anchorCtr="0" upright="1">
                                <a:noAutofit/>
                              </wps:bodyPr>
                            </wps:wsp>
                            <wps:wsp>
                              <wps:cNvPr id="1023" name="Text Box 19731"/>
                              <wps:cNvSpPr txBox="1">
                                <a:spLocks noChangeArrowheads="1"/>
                              </wps:cNvSpPr>
                              <wps:spPr bwMode="auto">
                                <a:xfrm>
                                  <a:off x="4698" y="5202"/>
                                  <a:ext cx="960" cy="49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pPr>
                                    <w:r>
                                      <w:t xml:space="preserve">10 </w:t>
                                    </w:r>
                                    <w:r>
                                      <w:rPr>
                                        <w:rFonts w:ascii="Symbol" w:hAnsi="Symbol"/>
                                      </w:rPr>
                                      <w:t></w:t>
                                    </w:r>
                                    <w:r>
                                      <w:t>F</w:t>
                                    </w:r>
                                  </w:p>
                                </w:txbxContent>
                              </wps:txbx>
                              <wps:bodyPr rot="0" vert="horz" wrap="square" lIns="91440" tIns="45720" rIns="91440" bIns="45720" anchor="t" anchorCtr="0" upright="1">
                                <a:noAutofit/>
                              </wps:bodyPr>
                            </wps:wsp>
                            <wps:wsp>
                              <wps:cNvPr id="1024" name="Text Box 19732"/>
                              <wps:cNvSpPr txBox="1">
                                <a:spLocks noChangeArrowheads="1"/>
                              </wps:cNvSpPr>
                              <wps:spPr bwMode="auto">
                                <a:xfrm>
                                  <a:off x="3381" y="4440"/>
                                  <a:ext cx="525" cy="5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pPr>
                                    <w:r>
                                      <w:t>S</w:t>
                                    </w:r>
                                  </w:p>
                                </w:txbxContent>
                              </wps:txbx>
                              <wps:bodyPr rot="0" vert="horz" wrap="square" lIns="91440" tIns="45720" rIns="91440" bIns="45720" anchor="t" anchorCtr="0" upright="1">
                                <a:noAutofit/>
                              </wps:bodyPr>
                            </wps:wsp>
                          </wpg:wgp>
                        </a:graphicData>
                      </a:graphic>
                    </wp:inline>
                  </w:drawing>
                </mc:Choice>
                <mc:Fallback>
                  <w:pict>
                    <v:group id="Group 1004" o:spid="_x0000_s1364" style="width:176.25pt;height:98.5pt;mso-position-horizontal-relative:char;mso-position-vertical-relative:line" coordorigin="2535,4390" coordsize="3525,1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">
                      <v:rect id="Rectangle 19713" o:spid="_x0000_s1365" style="position:absolute;left:4380;top:4725;width:690;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S+sIA&#10;AADdAAAADwAAAGRycy9kb3ducmV2LnhtbERPS2sCMRC+C/0PYQq9uUkFi2yNsi0KPQk+QHsbNtNk&#10;cTNZNqm7/femUOhtPr7nLNejb8WN+tgE1vBcKBDEdTANWw2n43a6ABETssE2MGn4oQjr1cNkiaUJ&#10;A+/pdkhW5BCOJWpwKXWllLF25DEWoSPO3FfoPaYMeytNj0MO962cKfUiPTacGxx29O6ovh6+vYZN&#10;97mr5jbK6pzc5Rrehq3bWa2fHsfqFUSiMf2L/9wfJs9Xag6/3+QT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2tL6wgAAAN0AAAAPAAAAAAAAAAAAAAAAAJgCAABkcnMvZG93&#10;bnJldi54bWxQSwUGAAAAAAQABAD1AAAAhwMAAAAA&#10;" filled="f"/>
                      <v:line id="Line 19714" o:spid="_x0000_s1366" style="position:absolute;visibility:visible;mso-wrap-style:square" from="5085,4800" to="5865,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0dMcAAADdAAAADwAAAGRycy9kb3ducmV2LnhtbESPT2vCQBDF74LfYRnBm25sIZTUVUQR&#10;tIdS/0A9jtkxSZudDbtrkn77bqHgbYb33m/ezJe9qUVLzleWFcymCQji3OqKCwXn03byAsIHZI21&#10;ZVLwQx6Wi+Fgjpm2HR+oPYZCRAj7DBWUITSZlD4vyaCf2oY4ajfrDIa4ukJqh12Em1o+JUkqDVYc&#10;L5TY0Lqk/Pt4Nwrenz/SdrV/2/Wf+/Sabw7Xy1fnlBqP+tUriEB9eJj/0zsd60ci/H0TR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C7R0xwAAAN0AAAAPAAAAAAAA&#10;AAAAAAAAAKECAABkcnMvZG93bnJldi54bWxQSwUGAAAAAAQABAD5AAAAlQMAAAAA&#10;"/>
                      <v:line id="Line 19715" o:spid="_x0000_s1367" style="position:absolute;visibility:visible;mso-wrap-style:square" from="5865,4800" to="5865,5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cR78UAAADdAAAADwAAAGRycy9kb3ducmV2LnhtbERPS0sDMRC+C/6HMAVvNqnCWrZNS1GE&#10;1oPYB7TH6Wa6u3UzWZK4u/57Iwje5uN7znw52EZ05EPtWMNkrEAQF87UXGo47F/vpyBCRDbYOCYN&#10;3xRgubi9mWNuXM9b6naxFCmEQ44aqhjbXMpQVGQxjF1LnLiL8xZjgr6UxmOfwm0jH5TKpMWaU0OF&#10;LT1XVHzuvqyG98ePrFtt3tbDcZOdi5ft+XTtvdZ3o2E1AxFpiP/iP/fapPlKPcHvN+kE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cR78UAAADdAAAADwAAAAAAAAAA&#10;AAAAAAChAgAAZHJzL2Rvd25yZXYueG1sUEsFBgAAAAAEAAQA+QAAAJMDAAAAAA==&#10;"/>
                      <v:line id="Line 19716" o:spid="_x0000_s1368" style="position:absolute;visibility:visible;mso-wrap-style:square" from="5655,5310" to="6060,5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iFnccAAADdAAAADwAAAGRycy9kb3ducmV2LnhtbESPQUvDQBCF70L/wzKCN7urQpDYbSkt&#10;QutBbBX0OM2OSWx2NuyuSfz3zkHwNsN78943i9XkOzVQTG1gCzdzA4q4Cq7l2sLb6+P1PaiUkR12&#10;gcnCDyVYLWcXCyxdGPlAwzHXSkI4lWihybkvtU5VQx7TPPTEon2G6DHLGmvtIo4S7jt9a0yhPbYs&#10;DQ32tGmoOh+/vYXnu5diWO+fdtP7vjhV28Pp42uM1l5dTusHUJmm/G/+u945wTdGcOUbGUE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2IWdxwAAAN0AAAAPAAAAAAAA&#10;AAAAAAAAAKECAABkcnMvZG93bnJldi54bWxQSwUGAAAAAAQABAD5AAAAlQMAAAAA&#10;"/>
                      <v:line id="Line 19717" o:spid="_x0000_s1369" style="position:absolute;visibility:visible;mso-wrap-style:square" from="5655,5460" to="6060,5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QgBsUAAADdAAAADwAAAGRycy9kb3ducmV2LnhtbERPS0sDMRC+C/6HMAVvNqnCYrdNS1GE&#10;1oPYB7TH6Wa6u3UzWZK4u/57Iwje5uN7znw52EZ05EPtWMNkrEAQF87UXGo47F/vn0CEiGywcUwa&#10;vinAcnF7M8fcuJ631O1iKVIIhxw1VDG2uZShqMhiGLuWOHEX5y3GBH0pjcc+hdtGPiiVSYs1p4YK&#10;W3quqPjcfVkN748fWbfavK2H4yY7Fy/b8+nae63vRsNqBiLSEP/Ff+61SfOVmsLvN+kE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QgBsUAAADdAAAADwAAAAAAAAAA&#10;AAAAAAChAgAAZHJzL2Rvd25yZXYueG1sUEsFBgAAAAAEAAQA+QAAAJMDAAAAAA==&#10;"/>
                      <v:line id="Line 19718" o:spid="_x0000_s1370" style="position:absolute;flip:x;visibility:visible;mso-wrap-style:square" from="5850,5475" to="5865,6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xvucgAAADdAAAADwAAAGRycy9kb3ducmV2LnhtbESPQUsDMRCF70L/QxjBi9hsRaRum5Yi&#10;CD30YpUt3qabcbPsZrJN0nb9985B8DbDe/PeN8v16Ht1oZjawAZm0wIUcR1sy42Bz4+3hzmolJEt&#10;9oHJwA8lWK8mN0ssbbjyO132uVESwqlEAy7nodQ61Y48pmkYiEX7DtFjljU22ka8Srjv9WNRPGuP&#10;LUuDw4FeHdXd/uwN6Pnu/hQ3x6eu6g6HF1fV1fC1M+budtwsQGUa87/573prBb+YCb98IyPo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pxvucgAAADdAAAADwAAAAAA&#10;AAAAAAAAAAChAgAAZHJzL2Rvd25yZXYueG1sUEsFBgAAAAAEAAQA+QAAAJYDAAAAAA==&#10;"/>
                      <v:line id="Line 19719" o:spid="_x0000_s1371" style="position:absolute;flip:x;visibility:visible;mso-wrap-style:square" from="4035,4800" to="4365,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DKIsUAAADdAAAADwAAAGRycy9kb3ducmV2LnhtbERPTWsCMRC9F/ofwgi9FM1ukaKrUaRQ&#10;6MFLbVnpbdyMm2U3k22S6vbfG0HwNo/3Ocv1YDtxIh8axwrySQaCuHK64VrB99f7eAYiRGSNnWNS&#10;8E8B1qvHhyUW2p35k067WIsUwqFABSbGvpAyVIYshonriRN3dN5iTNDXUns8p3DbyZcse5UWG04N&#10;Bnt6M1S1uz+rQM62z79+c5i2Zbvfz01Zlf3PVqmn0bBZgIg0xLv45v7QaX6W53D9Jp0gV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DKIsUAAADdAAAADwAAAAAAAAAA&#10;AAAAAAChAgAAZHJzL2Rvd25yZXYueG1sUEsFBgAAAAAEAAQA+QAAAJMDAAAAAA==&#10;"/>
                      <v:line id="Line 19720" o:spid="_x0000_s1372" style="position:absolute;visibility:visible;mso-wrap-style:square" from="3135,4815" to="3600,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kkqsUAAADdAAAADwAAAGRycy9kb3ducmV2LnhtbERPS2vCQBC+F/wPyxR6qxstBEldRSoF&#10;7aHUB9TjmB2TaHY27G6T+O/dguBtPr7nTOe9qUVLzleWFYyGCQji3OqKCwX73efrBIQPyBpry6Tg&#10;Sh7ms8HTFDNtO95Quw2FiCHsM1RQhtBkUvq8JIN+aBviyJ2sMxgidIXUDrsYbmo5TpJUGqw4NpTY&#10;0EdJ+WX7ZxR8v/2k7WL9tep/1+kxX26Oh3PnlHp57hfvIAL14SG+u1c6zk9G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kkqsUAAADdAAAADwAAAAAAAAAA&#10;AAAAAAChAgAAZHJzL2Rvd25yZXYueG1sUEsFBgAAAAAEAAQA+QAAAJMDAAAAAA==&#10;"/>
                      <v:line id="Line 19721" o:spid="_x0000_s1373" style="position:absolute;flip:y;visibility:visible;mso-wrap-style:square" from="3615,4665" to="4005,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7xzsUAAADdAAAADwAAAGRycy9kb3ducmV2LnhtbERPS2sCMRC+F/wPYQpeSs1qS9HVKFIo&#10;9ODFByvexs10s+xmsiapbv+9KRR6m4/vOYtVb1txJR9qxwrGowwEcel0zZWCw/7jeQoiRGSNrWNS&#10;8EMBVsvBwwJz7W68pesuViKFcMhRgYmxy6UMpSGLYeQ64sR9OW8xJugrqT3eUrht5STL3qTFmlOD&#10;wY7eDZXN7tsqkNPN08Wvz69N0RyPM1OURXfaKDV87NdzEJH6+C/+c3/qND8bv8D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7xzsUAAADdAAAADwAAAAAAAAAA&#10;AAAAAAChAgAAZHJzL2Rvd25yZXYueG1sUEsFBgAAAAAEAAQA+QAAAJMDAAAAAA==&#10;"/>
                      <v:line id="Line 19722" o:spid="_x0000_s1374" style="position:absolute;visibility:visible;mso-wrap-style:square" from="3120,4815" to="3120,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ZRcUAAADdAAAADwAAAGRycy9kb3ducmV2LnhtbERPTWvCQBC9F/wPyxR6qxttCZK6irQI&#10;6kHUFtrjmJ0mqdnZsLsm6b93BcHbPN7nTOe9qUVLzleWFYyGCQji3OqKCwVfn8vnCQgfkDXWlknB&#10;P3mYzwYPU8y07XhP7SEUIoawz1BBGUKTSenzkgz6oW2II/drncEQoSukdtjFcFPLcZKk0mDFsaHE&#10;ht5Lyk+Hs1Gwfdml7WK9WfXf6/SYf+yPP3+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wZRcUAAADdAAAADwAAAAAAAAAA&#10;AAAAAAChAgAAZHJzL2Rvd25yZXYueG1sUEsFBgAAAAAEAAQA+QAAAJMDAAAAAA==&#10;"/>
                      <v:oval id="Oval 19723" o:spid="_x0000_s1375" style="position:absolute;left:3060;top:514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wnq8QA&#10;AADdAAAADwAAAGRycy9kb3ducmV2LnhtbERP3WrCMBS+F/YO4Qx2I2vq0DG6RhnCYBcDf+YDHJuz&#10;tLM5qUlm69sbQfDufHy/p1wMthUn8qFxrGCS5SCIK6cbNgp2P5/PbyBCRNbYOiYFZwqwmD+MSiy0&#10;63lDp200IoVwKFBBHWNXSBmqmiyGzHXEift13mJM0BupPfYp3LbyJc9fpcWGU0ONHS1rqg7bf6tg&#10;v9+5QR79aj02B4/Tv74z32ulnh6Hj3cQkYZ4F9/cXzrNzyczuH6TTpD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sJ6vEAAAA3QAAAA8AAAAAAAAAAAAAAAAAmAIAAGRycy9k&#10;b3ducmV2LnhtbFBLBQYAAAAABAAEAPUAAACJAwAAAAA=&#10;" filled="f"/>
                      <v:oval id="Oval 19724" o:spid="_x0000_s1376" style="position:absolute;left:3030;top:580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653MMA&#10;AADdAAAADwAAAGRycy9kb3ducmV2LnhtbERP3WrCMBS+F3yHcITdiE0dItKZyhAGuxDm1Ac4Nmdp&#10;Z3NSk2i7tzeDwe7Ox/d71pvBtuJOPjSOFcyzHARx5XTDRsHp+DZbgQgRWWPrmBT8UIBNOR6tsdCu&#10;50+6H6IRKYRDgQrqGLtCylDVZDFkriNO3JfzFmOC3kjtsU/htpXPeb6UFhtODTV2tK2puhxuVsH5&#10;fHKDvPqP/dRcPC6++87s9ko9TYbXFxCRhvgv/nO/6zQ/ny/h95t0giw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653MMAAADdAAAADwAAAAAAAAAAAAAAAACYAgAAZHJzL2Rv&#10;d25yZXYueG1sUEsFBgAAAAAEAAQA9QAAAIgDAAAAAA==&#10;" filled="f"/>
                      <v:shape id="Text Box 19725" o:spid="_x0000_s1377" type="#_x0000_t202" style="position:absolute;left:3017;top:5250;width:8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lpgsEA&#10;AADdAAAADwAAAGRycy9kb3ducmV2LnhtbERPS4vCMBC+L+x/CLPgbU0UXbVrFFEETy4+wdvQjG3Z&#10;ZlKaaOu/N8LC3ubje8503tpS3Kn2hWMNva4CQZw6U3Cm4XhYf45B+IBssHRMGh7kYT57f5tiYlzD&#10;O7rvQyZiCPsENeQhVImUPs3Jou+6ijhyV1dbDBHWmTQ1NjHclrKv1Je0WHBsyLGiZU7p7/5mNZy2&#10;18t5oH6ylR1WjWuVZDuRWnc+2sU3iEBt+Bf/uTcmzle9E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ZaYLBAAAA3QAAAA8AAAAAAAAAAAAAAAAAmAIAAGRycy9kb3du&#10;cmV2LnhtbFBLBQYAAAAABAAEAPUAAACGAwAAAAA=&#10;" filled="f" stroked="f">
                        <v:textbox>
                          <w:txbxContent>
                            <w:p w:rsidR="009A4BA2" w:rsidRDefault="009A4BA2" w:rsidP="00D52083">
                              <w:pPr>
                                <w:spacing w:before="0" w:after="0"/>
                              </w:pPr>
                              <w:r>
                                <w:t>12 V</w:t>
                              </w:r>
                            </w:p>
                          </w:txbxContent>
                        </v:textbox>
                      </v:shape>
                      <v:shape id="Text Box 19726" o:spid="_x0000_s1378" type="#_x0000_t202" style="position:absolute;left:2565;top:4965;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b98MUA&#10;AADdAAAADwAAAGRycy9kb3ducmV2LnhtbESPT2vCQBDF74V+h2UKvdVdSxUbXUUsgieLfyp4G7Jj&#10;EszOhuxq4rfvHAq9zfDevPeb2aL3tbpTG6vAFoYDA4o4D67iwsLxsH6bgIoJ2WEdmCw8KMJi/vw0&#10;w8yFjnd036dCSQjHDC2UKTWZ1jEvyWMchIZYtEtoPSZZ20K7FjsJ97V+N2asPVYsDSU2tCopv+5v&#10;3sLP9nI+fZjv4suPmi70RrP/1Na+vvTLKahEffo3/11vnOCboeDKNzKC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v3wxQAAAN0AAAAPAAAAAAAAAAAAAAAAAJgCAABkcnMv&#10;ZG93bnJldi54bWxQSwUGAAAAAAQABAD1AAAAigMAAAAA&#10;" filled="f" stroked="f">
                        <v:textbox>
                          <w:txbxContent>
                            <w:p w:rsidR="009A4BA2" w:rsidRPr="00A9318B" w:rsidRDefault="009A4BA2" w:rsidP="00D52083">
                              <w:pPr>
                                <w:spacing w:before="0" w:after="0"/>
                                <w:rPr>
                                  <w:sz w:val="28"/>
                                  <w:szCs w:val="28"/>
                                </w:rPr>
                              </w:pPr>
                              <w:r w:rsidRPr="00A9318B">
                                <w:rPr>
                                  <w:sz w:val="28"/>
                                  <w:szCs w:val="28"/>
                                </w:rPr>
                                <w:t>+</w:t>
                              </w:r>
                            </w:p>
                          </w:txbxContent>
                        </v:textbox>
                      </v:shape>
                      <v:shape id="Text Box 19727" o:spid="_x0000_s1379" type="#_x0000_t202" style="position:absolute;left:2535;top:5610;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pYa8MA&#10;AADdAAAADwAAAGRycy9kb3ducmV2LnhtbERPTWvCQBC9C/6HZQRvZteixaRuQmkpeLJUW8HbkB2T&#10;0OxsyG5N/PfdQsHbPN7nbIvRtuJKvW8ca1gmCgRx6UzDlYbP49tiA8IHZIOtY9JwIw9FPp1sMTNu&#10;4A+6HkIlYgj7DDXUIXSZlL6syaJPXEccuYvrLYYI+0qaHocYblv5oNSjtNhwbKixo5eayu/Dj9Xw&#10;tb+cTyv1Xr3adTe4UUm2qdR6Phufn0AEGsNd/O/emThfLV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pYa8MAAADdAAAADwAAAAAAAAAAAAAAAACYAgAAZHJzL2Rv&#10;d25yZXYueG1sUEsFBgAAAAAEAAQA9QAAAIgDAAAAAA==&#10;" filled="f" stroked="f">
                        <v:textbox>
                          <w:txbxContent>
                            <w:p w:rsidR="009A4BA2" w:rsidRPr="00A9318B" w:rsidRDefault="009A4BA2" w:rsidP="00D52083">
                              <w:pPr>
                                <w:spacing w:before="0" w:after="0"/>
                                <w:rPr>
                                  <w:sz w:val="28"/>
                                  <w:szCs w:val="28"/>
                                </w:rPr>
                              </w:pPr>
                              <w:r w:rsidRPr="00A9318B">
                                <w:rPr>
                                  <w:sz w:val="28"/>
                                  <w:szCs w:val="28"/>
                                </w:rPr>
                                <w:t>–</w:t>
                              </w:r>
                            </w:p>
                          </w:txbxContent>
                        </v:textbox>
                      </v:shape>
                      <v:line id="Line 19728" o:spid="_x0000_s1380" style="position:absolute;visibility:visible;mso-wrap-style:square" from="3105,5970" to="3105,6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V+8gAAADdAAAADwAAAGRycy9kb3ducmV2LnhtbESPT0vDQBDF74LfYRnBm920QpDYbSkV&#10;ofUg9g/Y4zQ7TaLZ2bC7JvHbOwehtxnem/d+M1+OrlU9hdh4NjCdZKCIS28brgwcD68PT6BiQrbY&#10;eiYDvxRhubi9mWNh/cA76vepUhLCsUADdUpdoXUsa3IYJ74jFu3ig8Mka6i0DThIuGv1LMty7bBh&#10;aaixo3VN5ff+xxl4f/zI+9X2bTN+bvNz+bI7n76GYMz93bh6BpVoTFfz//XGCn42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BvV+8gAAADdAAAADwAAAAAA&#10;AAAAAAAAAAChAgAAZHJzL2Rvd25yZXYueG1sUEsFBgAAAAAEAAQA+QAAAJYDAAAAAA==&#10;"/>
                      <v:line id="Line 19729" o:spid="_x0000_s1381" style="position:absolute;visibility:visible;mso-wrap-style:square" from="3105,6345" to="5850,6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dwYMUAAADdAAAADwAAAGRycy9kb3ducmV2LnhtbERPS2vCQBC+F/wPyxR6qxstBEldRSoF&#10;7aHUB9TjmB2TaHY27G6T+O/dguBtPr7nTOe9qUVLzleWFYyGCQji3OqKCwX73efrBIQPyBpry6Tg&#10;Sh7ms8HTFDNtO95Quw2FiCHsM1RQhtBkUvq8JIN+aBviyJ2sMxgidIXUDrsYbmo5TpJUGqw4NpTY&#10;0EdJ+WX7ZxR8v/2k7WL9tep/1+kxX26Oh3PnlHp57hfvIAL14SG+u1c6zk/GI/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1dwYMUAAADdAAAADwAAAAAAAAAA&#10;AAAAAAChAgAAZHJzL2Rvd25yZXYueG1sUEsFBgAAAAAEAAQA+QAAAJMDAAAAAA==&#10;"/>
                      <v:shape id="Text Box 19730" o:spid="_x0000_s1382" type="#_x0000_t202" style="position:absolute;left:4380;top:4390;width:8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IAp8MA&#10;AADdAAAADwAAAGRycy9kb3ducmV2LnhtbERPTWvCQBC9C/6HZQq9md2GKm3qKqIIPVmMreBtyI5J&#10;aHY2ZNck/ffdQsHbPN7nLNejbURPna8da3hKFAjiwpmaSw2fp/3sBYQPyAYbx6ThhzysV9PJEjPj&#10;Bj5Sn4dSxBD2GWqoQmgzKX1RkUWfuJY4clfXWQwRdqU0HQ4x3DYyVWohLdYcGypsaVtR8Z3frIav&#10;w/VyflYf5c7O28GNSrJ9lVo/PoybNxCBxnAX/7vfTZyv0hT+vo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IAp8MAAADdAAAADwAAAAAAAAAAAAAAAACYAgAAZHJzL2Rv&#10;d25yZXYueG1sUEsFBgAAAAAEAAQA9QAAAIgDAAAAAA==&#10;" filled="f" stroked="f">
                        <v:textbox>
                          <w:txbxContent>
                            <w:p w:rsidR="009A4BA2" w:rsidRDefault="009A4BA2" w:rsidP="00D52083">
                              <w:pPr>
                                <w:spacing w:before="0" w:after="0"/>
                              </w:pPr>
                              <w:r>
                                <w:t>5 k</w:t>
                              </w:r>
                              <w:r>
                                <w:rPr>
                                  <w:rFonts w:ascii="Symbol" w:hAnsi="Symbol"/>
                                </w:rPr>
                                <w:t></w:t>
                              </w:r>
                            </w:p>
                          </w:txbxContent>
                        </v:textbox>
                      </v:shape>
                      <v:shape id="Text Box 19731" o:spid="_x0000_s1383" type="#_x0000_t202" style="position:absolute;left:4698;top:5202;width:9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6lPMMA&#10;AADdAAAADwAAAGRycy9kb3ducmV2LnhtbERPTWvCQBC9F/oflil4092qLW2ajRRF8GQxrUJvQ3ZM&#10;QrOzIbua+O9dQehtHu9z0sVgG3GmzteONTxPFAjiwpmaSw0/3+vxGwgfkA02jknDhTwssseHFBPj&#10;et7ROQ+liCHsE9RQhdAmUvqiIot+4lriyB1dZzFE2JXSdNjHcNvIqVKv0mLNsaHClpYVFX/5yWrY&#10;b4+/h7n6Klf2pe3doCTbd6n16Gn4/AARaAj/4rt7Y+J8NZ3B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6lPMMAAADdAAAADwAAAAAAAAAAAAAAAACYAgAAZHJzL2Rv&#10;d25yZXYueG1sUEsFBgAAAAAEAAQA9QAAAIgDAAAAAA==&#10;" filled="f" stroked="f">
                        <v:textbox>
                          <w:txbxContent>
                            <w:p w:rsidR="009A4BA2" w:rsidRDefault="009A4BA2" w:rsidP="00D52083">
                              <w:pPr>
                                <w:spacing w:before="0" w:after="0"/>
                              </w:pPr>
                              <w:r>
                                <w:t xml:space="preserve">10 </w:t>
                              </w:r>
                              <w:r>
                                <w:rPr>
                                  <w:rFonts w:ascii="Symbol" w:hAnsi="Symbol"/>
                                </w:rPr>
                                <w:t></w:t>
                              </w:r>
                              <w:r>
                                <w:t>F</w:t>
                              </w:r>
                            </w:p>
                          </w:txbxContent>
                        </v:textbox>
                      </v:shape>
                      <v:shape id="Text Box 19732" o:spid="_x0000_s1384" type="#_x0000_t202" style="position:absolute;left:3381;top:4440;width:52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c9SMMA&#10;AADdAAAADwAAAGRycy9kb3ducmV2LnhtbERPTWvCQBC9C/6HZYTezK4SpaZZpbQUerJoW6G3ITsm&#10;wexsyG6T9N93BcHbPN7n5LvRNqKnzteONSwSBYK4cKbmUsPX59v8EYQPyAYbx6ThjzzsttNJjplx&#10;Ax+oP4ZSxBD2GWqoQmgzKX1RkUWfuJY4cmfXWQwRdqU0HQ4x3DZyqdRaWqw5NlTY0ktFxeX4azV8&#10;788/p1R9lK921Q5uVJLtRmr9MBufn0AEGsNdfHO/mzhfLVO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c9SMMAAADdAAAADwAAAAAAAAAAAAAAAACYAgAAZHJzL2Rv&#10;d25yZXYueG1sUEsFBgAAAAAEAAQA9QAAAIgDAAAAAA==&#10;" filled="f" stroked="f">
                        <v:textbox>
                          <w:txbxContent>
                            <w:p w:rsidR="009A4BA2" w:rsidRDefault="009A4BA2" w:rsidP="00D52083">
                              <w:pPr>
                                <w:spacing w:before="0" w:after="0"/>
                              </w:pPr>
                              <w:r>
                                <w:t>S</w:t>
                              </w:r>
                            </w:p>
                          </w:txbxContent>
                        </v:textbox>
                      </v:shape>
                      <w10:anchorlock/>
                    </v:group>
                  </w:pict>
                </mc:Fallback>
              </mc:AlternateContent>
            </w:r>
          </w:p>
          <w:p w:rsidR="00DA24FC" w:rsidRPr="00A9318B" w:rsidRDefault="00DA24FC" w:rsidP="00DA24FC">
            <w:pPr>
              <w:ind w:left="567"/>
              <w:jc w:val="both"/>
              <w:rPr>
                <w:rFonts w:cs="Arial"/>
                <w:szCs w:val="22"/>
              </w:rPr>
            </w:pPr>
            <w:r w:rsidRPr="00A9318B">
              <w:rPr>
                <w:rFonts w:cs="Arial"/>
                <w:szCs w:val="22"/>
              </w:rPr>
              <w:t>The power supply has negligible internal resistance.</w:t>
            </w:r>
            <w:r>
              <w:rPr>
                <w:rFonts w:cs="Arial"/>
                <w:szCs w:val="22"/>
              </w:rPr>
              <w:t xml:space="preserve"> </w:t>
            </w:r>
            <w:r w:rsidRPr="00A9318B">
              <w:rPr>
                <w:rFonts w:cs="Arial"/>
                <w:szCs w:val="22"/>
              </w:rPr>
              <w:t>The capacitor is initially uncharged. The switch S is now closed.</w:t>
            </w:r>
            <w:r>
              <w:rPr>
                <w:rFonts w:cs="Arial"/>
                <w:szCs w:val="22"/>
              </w:rPr>
              <w:t xml:space="preserve"> </w:t>
            </w:r>
            <w:r w:rsidRPr="00A9318B">
              <w:rPr>
                <w:rFonts w:cs="Arial"/>
                <w:szCs w:val="22"/>
              </w:rPr>
              <w:t>At a certain instant in time the charge on the capacitor is 20 µC.</w:t>
            </w:r>
          </w:p>
          <w:p w:rsidR="00DA24FC" w:rsidRPr="00A9318B" w:rsidRDefault="00DA24FC" w:rsidP="00DA24FC">
            <w:pPr>
              <w:ind w:left="567"/>
              <w:jc w:val="both"/>
              <w:rPr>
                <w:rFonts w:cs="Arial"/>
                <w:szCs w:val="22"/>
              </w:rPr>
            </w:pPr>
            <w:r w:rsidRPr="00A9318B">
              <w:rPr>
                <w:rFonts w:cs="Arial"/>
                <w:szCs w:val="22"/>
              </w:rPr>
              <w:t>Calculate the current in the circuit at this time.</w:t>
            </w:r>
          </w:p>
          <w:p w:rsidR="00DA24FC" w:rsidRPr="00A9318B" w:rsidRDefault="00DA24FC" w:rsidP="00DA24FC">
            <w:pPr>
              <w:ind w:left="567" w:hanging="567"/>
              <w:jc w:val="both"/>
              <w:rPr>
                <w:rFonts w:cs="Arial"/>
                <w:szCs w:val="22"/>
              </w:rPr>
            </w:pPr>
            <w:r>
              <w:rPr>
                <w:rFonts w:cs="Arial"/>
                <w:szCs w:val="22"/>
              </w:rPr>
              <w:br w:type="page"/>
            </w:r>
            <w:r w:rsidRPr="00A9318B">
              <w:rPr>
                <w:rFonts w:cs="Arial"/>
                <w:szCs w:val="22"/>
              </w:rPr>
              <w:t>16.</w:t>
            </w:r>
            <w:r w:rsidRPr="00A9318B">
              <w:rPr>
                <w:rFonts w:cs="Arial"/>
                <w:szCs w:val="22"/>
              </w:rPr>
              <w:tab/>
              <w:t>The circuit shown is used to investigate the charge and discharge of a capacitor.</w:t>
            </w:r>
          </w:p>
          <w:p w:rsidR="00DA24FC" w:rsidRPr="00A9318B" w:rsidRDefault="00DA24FC" w:rsidP="00DA24FC">
            <w:pPr>
              <w:ind w:left="567" w:hanging="567"/>
              <w:jc w:val="center"/>
              <w:rPr>
                <w:rFonts w:cs="Arial"/>
                <w:szCs w:val="22"/>
              </w:rPr>
            </w:pPr>
            <w:r>
              <w:rPr>
                <w:rFonts w:cs="Arial"/>
                <w:noProof/>
                <w:szCs w:val="22"/>
              </w:rPr>
              <mc:AlternateContent>
                <mc:Choice Requires="wpg">
                  <w:drawing>
                    <wp:inline distT="0" distB="0" distL="0" distR="0" wp14:anchorId="5E8E7D2E" wp14:editId="1B6546F3">
                      <wp:extent cx="4484370" cy="1485900"/>
                      <wp:effectExtent l="0" t="0" r="11430" b="19050"/>
                      <wp:docPr id="364" name="Group 3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4370" cy="1485900"/>
                                <a:chOff x="2278" y="12345"/>
                                <a:chExt cx="7062" cy="2340"/>
                              </a:xfrm>
                            </wpg:grpSpPr>
                            <wps:wsp>
                              <wps:cNvPr id="365" name="Rectangle 19734"/>
                              <wps:cNvSpPr>
                                <a:spLocks noChangeArrowheads="1"/>
                              </wps:cNvSpPr>
                              <wps:spPr bwMode="auto">
                                <a:xfrm>
                                  <a:off x="2278" y="13507"/>
                                  <a:ext cx="4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pPr>
                                    <w:r>
                                      <w:rPr>
                                        <w:rFonts w:ascii="Times" w:hAnsi="Times" w:cs="Times"/>
                                        <w:color w:val="000000"/>
                                        <w:lang w:val="en-US"/>
                                      </w:rPr>
                                      <w:t>12 V</w:t>
                                    </w:r>
                                  </w:p>
                                </w:txbxContent>
                              </wps:txbx>
                              <wps:bodyPr rot="0" vert="horz" wrap="none" lIns="0" tIns="0" rIns="0" bIns="0" anchor="t" anchorCtr="0" upright="1">
                                <a:noAutofit/>
                              </wps:bodyPr>
                            </wps:wsp>
                            <wps:wsp>
                              <wps:cNvPr id="366" name="Line 19735"/>
                              <wps:cNvCnPr/>
                              <wps:spPr bwMode="auto">
                                <a:xfrm>
                                  <a:off x="7988" y="12641"/>
                                  <a:ext cx="0"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7" name="Line 19736"/>
                              <wps:cNvCnPr/>
                              <wps:spPr bwMode="auto">
                                <a:xfrm>
                                  <a:off x="7988" y="14293"/>
                                  <a:ext cx="0" cy="3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8" name="Line 19737"/>
                              <wps:cNvCnPr/>
                              <wps:spPr bwMode="auto">
                                <a:xfrm>
                                  <a:off x="3223" y="14635"/>
                                  <a:ext cx="47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69" name="Group 19738"/>
                              <wpg:cNvGrpSpPr>
                                <a:grpSpLocks/>
                              </wpg:cNvGrpSpPr>
                              <wpg:grpSpPr bwMode="auto">
                                <a:xfrm>
                                  <a:off x="3062" y="13044"/>
                                  <a:ext cx="382" cy="1571"/>
                                  <a:chOff x="844" y="443"/>
                                  <a:chExt cx="382" cy="1571"/>
                                </a:xfrm>
                              </wpg:grpSpPr>
                              <wps:wsp>
                                <wps:cNvPr id="370" name="Line 19739"/>
                                <wps:cNvCnPr/>
                                <wps:spPr bwMode="auto">
                                  <a:xfrm>
                                    <a:off x="1025" y="443"/>
                                    <a:ext cx="0" cy="2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1" name="Line 19740"/>
                                <wps:cNvCnPr/>
                                <wps:spPr bwMode="auto">
                                  <a:xfrm>
                                    <a:off x="1025" y="1591"/>
                                    <a:ext cx="0" cy="4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2" name="Line 19741"/>
                                <wps:cNvCnPr/>
                                <wps:spPr bwMode="auto">
                                  <a:xfrm flipH="1">
                                    <a:off x="844" y="725"/>
                                    <a:ext cx="3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3" name="Line 19742"/>
                                <wps:cNvCnPr/>
                                <wps:spPr bwMode="auto">
                                  <a:xfrm flipH="1">
                                    <a:off x="945" y="886"/>
                                    <a:ext cx="20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4" name="Line 19743"/>
                                <wps:cNvCnPr/>
                                <wps:spPr bwMode="auto">
                                  <a:xfrm flipH="1">
                                    <a:off x="844" y="1430"/>
                                    <a:ext cx="3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4" name="Line 19744"/>
                                <wps:cNvCnPr/>
                                <wps:spPr bwMode="auto">
                                  <a:xfrm flipH="1">
                                    <a:off x="945" y="1611"/>
                                    <a:ext cx="20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415" name="Group 19745"/>
                                <wpg:cNvGrpSpPr>
                                  <a:grpSpLocks/>
                                </wpg:cNvGrpSpPr>
                                <wpg:grpSpPr bwMode="auto">
                                  <a:xfrm>
                                    <a:off x="1025" y="866"/>
                                    <a:ext cx="0" cy="564"/>
                                    <a:chOff x="1025" y="866"/>
                                    <a:chExt cx="0" cy="564"/>
                                  </a:xfrm>
                                </wpg:grpSpPr>
                                <wps:wsp>
                                  <wps:cNvPr id="23589" name="Line 19746"/>
                                  <wps:cNvCnPr/>
                                  <wps:spPr bwMode="auto">
                                    <a:xfrm>
                                      <a:off x="1025" y="866"/>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590" name="Line 19747"/>
                                  <wps:cNvCnPr/>
                                  <wps:spPr bwMode="auto">
                                    <a:xfrm>
                                      <a:off x="1025" y="1027"/>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591" name="Line 19748"/>
                                  <wps:cNvCnPr/>
                                  <wps:spPr bwMode="auto">
                                    <a:xfrm>
                                      <a:off x="1025" y="1188"/>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592" name="Line 19749"/>
                                  <wps:cNvCnPr/>
                                  <wps:spPr bwMode="auto">
                                    <a:xfrm>
                                      <a:off x="1025" y="1349"/>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3593" name="Line 19750"/>
                              <wps:cNvCnPr/>
                              <wps:spPr bwMode="auto">
                                <a:xfrm>
                                  <a:off x="4530" y="13044"/>
                                  <a:ext cx="0" cy="15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594" name="Line 19751"/>
                              <wps:cNvCnPr/>
                              <wps:spPr bwMode="auto">
                                <a:xfrm>
                                  <a:off x="3846" y="12641"/>
                                  <a:ext cx="195" cy="4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595" name="Oval 19752"/>
                              <wps:cNvSpPr>
                                <a:spLocks noChangeArrowheads="1"/>
                              </wps:cNvSpPr>
                              <wps:spPr bwMode="auto">
                                <a:xfrm>
                                  <a:off x="4500" y="14585"/>
                                  <a:ext cx="60" cy="100"/>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23596" name="Group 19753"/>
                              <wpg:cNvGrpSpPr>
                                <a:grpSpLocks/>
                              </wpg:cNvGrpSpPr>
                              <wpg:grpSpPr bwMode="auto">
                                <a:xfrm>
                                  <a:off x="8732" y="12762"/>
                                  <a:ext cx="161" cy="806"/>
                                  <a:chOff x="6514" y="161"/>
                                  <a:chExt cx="161" cy="806"/>
                                </a:xfrm>
                              </wpg:grpSpPr>
                              <wps:wsp>
                                <wps:cNvPr id="23597" name="Freeform 19754"/>
                                <wps:cNvSpPr>
                                  <a:spLocks/>
                                </wps:cNvSpPr>
                                <wps:spPr bwMode="auto">
                                  <a:xfrm>
                                    <a:off x="6514" y="161"/>
                                    <a:ext cx="161" cy="222"/>
                                  </a:xfrm>
                                  <a:custGeom>
                                    <a:avLst/>
                                    <a:gdLst>
                                      <a:gd name="T0" fmla="*/ 80 w 161"/>
                                      <a:gd name="T1" fmla="*/ 0 h 222"/>
                                      <a:gd name="T2" fmla="*/ 161 w 161"/>
                                      <a:gd name="T3" fmla="*/ 222 h 222"/>
                                      <a:gd name="T4" fmla="*/ 0 w 161"/>
                                      <a:gd name="T5" fmla="*/ 222 h 222"/>
                                      <a:gd name="T6" fmla="*/ 80 w 161"/>
                                      <a:gd name="T7" fmla="*/ 0 h 222"/>
                                    </a:gdLst>
                                    <a:ahLst/>
                                    <a:cxnLst>
                                      <a:cxn ang="0">
                                        <a:pos x="T0" y="T1"/>
                                      </a:cxn>
                                      <a:cxn ang="0">
                                        <a:pos x="T2" y="T3"/>
                                      </a:cxn>
                                      <a:cxn ang="0">
                                        <a:pos x="T4" y="T5"/>
                                      </a:cxn>
                                      <a:cxn ang="0">
                                        <a:pos x="T6" y="T7"/>
                                      </a:cxn>
                                    </a:cxnLst>
                                    <a:rect l="0" t="0" r="r" b="b"/>
                                    <a:pathLst>
                                      <a:path w="161" h="222">
                                        <a:moveTo>
                                          <a:pt x="80" y="0"/>
                                        </a:moveTo>
                                        <a:lnTo>
                                          <a:pt x="161" y="222"/>
                                        </a:lnTo>
                                        <a:lnTo>
                                          <a:pt x="0" y="222"/>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8" name="Line 19755"/>
                                <wps:cNvCnPr/>
                                <wps:spPr bwMode="auto">
                                  <a:xfrm>
                                    <a:off x="6594" y="201"/>
                                    <a:ext cx="0" cy="7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3599" name="Line 19756"/>
                              <wps:cNvCnPr/>
                              <wps:spPr bwMode="auto">
                                <a:xfrm>
                                  <a:off x="7988" y="13548"/>
                                  <a:ext cx="0" cy="5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00" name="Line 19757"/>
                              <wps:cNvCnPr/>
                              <wps:spPr bwMode="auto">
                                <a:xfrm flipH="1">
                                  <a:off x="7707" y="14091"/>
                                  <a:ext cx="5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01" name="Line 19758"/>
                              <wps:cNvCnPr/>
                              <wps:spPr bwMode="auto">
                                <a:xfrm flipH="1">
                                  <a:off x="7707" y="14293"/>
                                  <a:ext cx="5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03" name="Rectangle 19759"/>
                              <wps:cNvSpPr>
                                <a:spLocks noChangeArrowheads="1"/>
                              </wps:cNvSpPr>
                              <wps:spPr bwMode="auto">
                                <a:xfrm>
                                  <a:off x="7817" y="12833"/>
                                  <a:ext cx="362" cy="72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604" name="Line 19760"/>
                              <wps:cNvCnPr/>
                              <wps:spPr bwMode="auto">
                                <a:xfrm flipH="1">
                                  <a:off x="3243" y="13044"/>
                                  <a:ext cx="42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05" name="Line 19761"/>
                              <wps:cNvCnPr/>
                              <wps:spPr bwMode="auto">
                                <a:xfrm flipH="1">
                                  <a:off x="4108" y="13044"/>
                                  <a:ext cx="42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06" name="Oval 19762"/>
                              <wps:cNvSpPr>
                                <a:spLocks noChangeArrowheads="1"/>
                              </wps:cNvSpPr>
                              <wps:spPr bwMode="auto">
                                <a:xfrm>
                                  <a:off x="3676" y="12994"/>
                                  <a:ext cx="80" cy="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3607" name="Oval 19763"/>
                              <wps:cNvSpPr>
                                <a:spLocks noChangeArrowheads="1"/>
                              </wps:cNvSpPr>
                              <wps:spPr bwMode="auto">
                                <a:xfrm>
                                  <a:off x="4037" y="12994"/>
                                  <a:ext cx="61" cy="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965" name="Rectangle 19764"/>
                              <wps:cNvSpPr>
                                <a:spLocks noChangeArrowheads="1"/>
                              </wps:cNvSpPr>
                              <wps:spPr bwMode="auto">
                                <a:xfrm>
                                  <a:off x="8893" y="12883"/>
                                  <a:ext cx="254"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rPr>
                                        <w:i/>
                                      </w:rPr>
                                    </w:pPr>
                                    <w:r>
                                      <w:rPr>
                                        <w:rFonts w:ascii="Times" w:hAnsi="Times" w:cs="Times"/>
                                        <w:i/>
                                        <w:color w:val="000000"/>
                                        <w:lang w:val="en-US"/>
                                      </w:rPr>
                                      <w:t>V</w:t>
                                    </w:r>
                                    <w:r>
                                      <w:rPr>
                                        <w:rFonts w:ascii="Times" w:hAnsi="Times" w:cs="Times"/>
                                        <w:color w:val="000000"/>
                                        <w:vertAlign w:val="subscript"/>
                                        <w:lang w:val="en-US"/>
                                      </w:rPr>
                                      <w:t>R</w:t>
                                    </w:r>
                                  </w:p>
                                </w:txbxContent>
                              </wps:txbx>
                              <wps:bodyPr rot="0" vert="horz" wrap="none" lIns="0" tIns="0" rIns="0" bIns="0" anchor="t" anchorCtr="0" upright="1">
                                <a:noAutofit/>
                              </wps:bodyPr>
                            </wps:wsp>
                            <wps:wsp>
                              <wps:cNvPr id="966" name="Rectangle 19765"/>
                              <wps:cNvSpPr>
                                <a:spLocks noChangeArrowheads="1"/>
                              </wps:cNvSpPr>
                              <wps:spPr bwMode="auto">
                                <a:xfrm>
                                  <a:off x="9214" y="12964"/>
                                  <a:ext cx="12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pPr>
                                  </w:p>
                                </w:txbxContent>
                              </wps:txbx>
                              <wps:bodyPr rot="0" vert="horz" wrap="none" lIns="0" tIns="0" rIns="0" bIns="0" anchor="t" anchorCtr="0" upright="1">
                                <a:noAutofit/>
                              </wps:bodyPr>
                            </wps:wsp>
                            <wps:wsp>
                              <wps:cNvPr id="967" name="Rectangle 19766"/>
                              <wps:cNvSpPr>
                                <a:spLocks noChangeArrowheads="1"/>
                              </wps:cNvSpPr>
                              <wps:spPr bwMode="auto">
                                <a:xfrm>
                                  <a:off x="9054" y="13809"/>
                                  <a:ext cx="25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pPr>
                                    <w:r>
                                      <w:rPr>
                                        <w:rFonts w:ascii="Times" w:hAnsi="Times" w:cs="Times"/>
                                        <w:i/>
                                        <w:color w:val="000000"/>
                                        <w:lang w:val="en-US"/>
                                      </w:rPr>
                                      <w:t>V</w:t>
                                    </w:r>
                                    <w:r>
                                      <w:rPr>
                                        <w:rFonts w:ascii="Times" w:hAnsi="Times" w:cs="Times"/>
                                        <w:color w:val="000000"/>
                                        <w:vertAlign w:val="subscript"/>
                                        <w:lang w:val="en-US"/>
                                      </w:rPr>
                                      <w:t>C</w:t>
                                    </w:r>
                                  </w:p>
                                </w:txbxContent>
                              </wps:txbx>
                              <wps:bodyPr rot="0" vert="horz" wrap="none" lIns="0" tIns="0" rIns="0" bIns="0" anchor="t" anchorCtr="0" upright="1">
                                <a:noAutofit/>
                              </wps:bodyPr>
                            </wps:wsp>
                            <wpg:grpSp>
                              <wpg:cNvPr id="969" name="Group 19768"/>
                              <wpg:cNvGrpSpPr>
                                <a:grpSpLocks/>
                              </wpg:cNvGrpSpPr>
                              <wpg:grpSpPr bwMode="auto">
                                <a:xfrm>
                                  <a:off x="8732" y="13689"/>
                                  <a:ext cx="161" cy="805"/>
                                  <a:chOff x="6514" y="1088"/>
                                  <a:chExt cx="161" cy="805"/>
                                </a:xfrm>
                              </wpg:grpSpPr>
                              <wps:wsp>
                                <wps:cNvPr id="970" name="Freeform 19769"/>
                                <wps:cNvSpPr>
                                  <a:spLocks/>
                                </wps:cNvSpPr>
                                <wps:spPr bwMode="auto">
                                  <a:xfrm>
                                    <a:off x="6514" y="1088"/>
                                    <a:ext cx="161" cy="221"/>
                                  </a:xfrm>
                                  <a:custGeom>
                                    <a:avLst/>
                                    <a:gdLst>
                                      <a:gd name="T0" fmla="*/ 80 w 161"/>
                                      <a:gd name="T1" fmla="*/ 0 h 221"/>
                                      <a:gd name="T2" fmla="*/ 161 w 161"/>
                                      <a:gd name="T3" fmla="*/ 221 h 221"/>
                                      <a:gd name="T4" fmla="*/ 0 w 161"/>
                                      <a:gd name="T5" fmla="*/ 221 h 221"/>
                                      <a:gd name="T6" fmla="*/ 80 w 161"/>
                                      <a:gd name="T7" fmla="*/ 0 h 221"/>
                                    </a:gdLst>
                                    <a:ahLst/>
                                    <a:cxnLst>
                                      <a:cxn ang="0">
                                        <a:pos x="T0" y="T1"/>
                                      </a:cxn>
                                      <a:cxn ang="0">
                                        <a:pos x="T2" y="T3"/>
                                      </a:cxn>
                                      <a:cxn ang="0">
                                        <a:pos x="T4" y="T5"/>
                                      </a:cxn>
                                      <a:cxn ang="0">
                                        <a:pos x="T6" y="T7"/>
                                      </a:cxn>
                                    </a:cxnLst>
                                    <a:rect l="0" t="0" r="r" b="b"/>
                                    <a:pathLst>
                                      <a:path w="161" h="221">
                                        <a:moveTo>
                                          <a:pt x="80" y="0"/>
                                        </a:moveTo>
                                        <a:lnTo>
                                          <a:pt x="161" y="221"/>
                                        </a:lnTo>
                                        <a:lnTo>
                                          <a:pt x="0" y="221"/>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1" name="Line 19770"/>
                                <wps:cNvCnPr/>
                                <wps:spPr bwMode="auto">
                                  <a:xfrm>
                                    <a:off x="6594" y="1128"/>
                                    <a:ext cx="0" cy="7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972" name="Rectangle 19771"/>
                              <wps:cNvSpPr>
                                <a:spLocks noChangeArrowheads="1"/>
                              </wps:cNvSpPr>
                              <wps:spPr bwMode="auto">
                                <a:xfrm>
                                  <a:off x="3545" y="13084"/>
                                  <a:ext cx="12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pPr>
                                    <w:r>
                                      <w:rPr>
                                        <w:rFonts w:ascii="Times" w:hAnsi="Times" w:cs="Times"/>
                                        <w:color w:val="000000"/>
                                        <w:lang w:val="en-US"/>
                                      </w:rPr>
                                      <w:t>2</w:t>
                                    </w:r>
                                  </w:p>
                                </w:txbxContent>
                              </wps:txbx>
                              <wps:bodyPr rot="0" vert="horz" wrap="none" lIns="0" tIns="0" rIns="0" bIns="0" anchor="t" anchorCtr="0" upright="1">
                                <a:noAutofit/>
                              </wps:bodyPr>
                            </wps:wsp>
                            <wps:wsp>
                              <wps:cNvPr id="973" name="Rectangle 19772"/>
                              <wps:cNvSpPr>
                                <a:spLocks noChangeArrowheads="1"/>
                              </wps:cNvSpPr>
                              <wps:spPr bwMode="auto">
                                <a:xfrm>
                                  <a:off x="4068" y="13084"/>
                                  <a:ext cx="12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pPr>
                                    <w:r>
                                      <w:rPr>
                                        <w:rFonts w:ascii="Times" w:hAnsi="Times" w:cs="Times"/>
                                        <w:color w:val="000000"/>
                                        <w:lang w:val="en-US"/>
                                      </w:rPr>
                                      <w:t>1</w:t>
                                    </w:r>
                                  </w:p>
                                </w:txbxContent>
                              </wps:txbx>
                              <wps:bodyPr rot="0" vert="horz" wrap="none" lIns="0" tIns="0" rIns="0" bIns="0" anchor="t" anchorCtr="0" upright="1">
                                <a:noAutofit/>
                              </wps:bodyPr>
                            </wps:wsp>
                            <wps:wsp>
                              <wps:cNvPr id="974" name="Line 19773"/>
                              <wps:cNvCnPr/>
                              <wps:spPr bwMode="auto">
                                <a:xfrm flipH="1">
                                  <a:off x="3852" y="12641"/>
                                  <a:ext cx="410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7" name="Text Box 19776"/>
                              <wps:cNvSpPr txBox="1">
                                <a:spLocks noChangeArrowheads="1"/>
                              </wps:cNvSpPr>
                              <wps:spPr bwMode="auto">
                                <a:xfrm>
                                  <a:off x="7035" y="12975"/>
                                  <a:ext cx="69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pPr>
                                    <w:r>
                                      <w:t>1 k</w:t>
                                    </w:r>
                                    <w:r>
                                      <w:rPr>
                                        <w:rFonts w:ascii="Symbol" w:hAnsi="Symbol"/>
                                      </w:rPr>
                                      <w:t></w:t>
                                    </w:r>
                                  </w:p>
                                </w:txbxContent>
                              </wps:txbx>
                              <wps:bodyPr rot="0" vert="horz" wrap="square" lIns="18000" tIns="10800" rIns="18000" bIns="10800" anchor="t" anchorCtr="0" upright="1">
                                <a:noAutofit/>
                              </wps:bodyPr>
                            </wps:wsp>
                            <wps:wsp>
                              <wps:cNvPr id="978" name="Text Box 19777"/>
                              <wps:cNvSpPr txBox="1">
                                <a:spLocks noChangeArrowheads="1"/>
                              </wps:cNvSpPr>
                              <wps:spPr bwMode="auto">
                                <a:xfrm>
                                  <a:off x="6840" y="13980"/>
                                  <a:ext cx="78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pPr>
                                    <w:r>
                                      <w:t>10 mF</w:t>
                                    </w:r>
                                  </w:p>
                                </w:txbxContent>
                              </wps:txbx>
                              <wps:bodyPr rot="0" vert="horz" wrap="square" lIns="18000" tIns="10800" rIns="18000" bIns="10800" anchor="t" anchorCtr="0" upright="1">
                                <a:noAutofit/>
                              </wps:bodyPr>
                            </wps:wsp>
                            <wpg:grpSp>
                              <wpg:cNvPr id="1001" name="Group 19778"/>
                              <wpg:cNvGrpSpPr>
                                <a:grpSpLocks/>
                              </wpg:cNvGrpSpPr>
                              <wpg:grpSpPr bwMode="auto">
                                <a:xfrm>
                                  <a:off x="5610" y="12345"/>
                                  <a:ext cx="619" cy="555"/>
                                  <a:chOff x="5490" y="9855"/>
                                  <a:chExt cx="619" cy="555"/>
                                </a:xfrm>
                              </wpg:grpSpPr>
                              <wps:wsp>
                                <wps:cNvPr id="1002" name="Oval 19779"/>
                                <wps:cNvSpPr>
                                  <a:spLocks noChangeArrowheads="1"/>
                                </wps:cNvSpPr>
                                <wps:spPr bwMode="auto">
                                  <a:xfrm>
                                    <a:off x="5490" y="9855"/>
                                    <a:ext cx="585" cy="5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03" name="Text Box 19780"/>
                                <wps:cNvSpPr txBox="1">
                                  <a:spLocks noChangeArrowheads="1"/>
                                </wps:cNvSpPr>
                                <wps:spPr bwMode="auto">
                                  <a:xfrm>
                                    <a:off x="5595" y="9930"/>
                                    <a:ext cx="514" cy="46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D52083">
                                      <w:pPr>
                                        <w:spacing w:before="0" w:after="0" w:line="240" w:lineRule="auto"/>
                                      </w:pPr>
                                      <w:r>
                                        <w:t>A</w:t>
                                      </w:r>
                                    </w:p>
                                  </w:txbxContent>
                                </wps:txbx>
                                <wps:bodyPr rot="0" vert="horz" wrap="square" lIns="18000" tIns="10800" rIns="18000" bIns="10800" anchor="t" anchorCtr="0" upright="1">
                                  <a:noAutofit/>
                                </wps:bodyPr>
                              </wps:wsp>
                            </wpg:grpSp>
                          </wpg:wgp>
                        </a:graphicData>
                      </a:graphic>
                    </wp:inline>
                  </w:drawing>
                </mc:Choice>
                <mc:Fallback>
                  <w:pict>
                    <v:group id="Group 364" o:spid="_x0000_s1385" style="width:353.1pt;height:117pt;mso-position-horizontal-relative:char;mso-position-vertical-relative:line" coordorigin="2278,12345" coordsize="7062,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">
                      <v:rect id="Rectangle 19734" o:spid="_x0000_s1386" style="position:absolute;left:2278;top:13507;width:474;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MYF8UA&#10;AADcAAAADwAAAGRycy9kb3ducmV2LnhtbESP0WoCMRRE3wv+Q7iCbzW71i66NYotiFLwQe0HXDa3&#10;m62bm20Sdfv3jVDo4zAzZ5jFqretuJIPjWMF+TgDQVw53XCt4OO0eZyBCBFZY+uYFPxQgNVy8LDA&#10;UrsbH+h6jLVIEA4lKjAxdqWUoTJkMYxdR5y8T+ctxiR9LbXHW4LbVk6yrJAWG04LBjt6M1Sdjxer&#10;gF63h/nXOpi99HnI9+/FfLr9Vmo07NcvICL18T/8195pBU/FM9zPp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xgXxQAAANwAAAAPAAAAAAAAAAAAAAAAAJgCAABkcnMv&#10;ZG93bnJldi54bWxQSwUGAAAAAAQABAD1AAAAigMAAAAA&#10;" filled="f" stroked="f">
                        <v:textbox inset="0,0,0,0">
                          <w:txbxContent>
                            <w:p w:rsidR="009A4BA2" w:rsidRDefault="009A4BA2" w:rsidP="00D52083">
                              <w:pPr>
                                <w:spacing w:before="0" w:after="0" w:line="240" w:lineRule="auto"/>
                              </w:pPr>
                              <w:r>
                                <w:rPr>
                                  <w:rFonts w:ascii="Times" w:hAnsi="Times" w:cs="Times"/>
                                  <w:color w:val="000000"/>
                                  <w:lang w:val="en-US"/>
                                </w:rPr>
                                <w:t>12 V</w:t>
                              </w:r>
                            </w:p>
                          </w:txbxContent>
                        </v:textbox>
                      </v:rect>
                      <v:line id="Line 19735" o:spid="_x0000_s1387" style="position:absolute;visibility:visible;mso-wrap-style:square" from="7988,12641" to="7988,12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4QycQAAADcAAAADwAAAGRycy9kb3ducmV2LnhtbESP0WoCMRRE3wv9h3ALvmlWhaVdjSKt&#10;BcWHUtsPuG6um9XNzZKkuvr1RhD6OMzMGWY672wjTuRD7VjBcJCBIC6drrlS8Pvz2X8FESKyxsYx&#10;KbhQgPns+WmKhXZn/qbTNlYiQTgUqMDE2BZShtKQxTBwLXHy9s5bjEn6SmqP5wS3jRxlWS4t1pwW&#10;DLb0bqg8bv+sgrXfbY7Da2Xkjtd+2Xx9vAV7UKr30i0mICJ18T/8aK+0gnGew/1MOg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fhDJxAAAANwAAAAPAAAAAAAAAAAA&#10;AAAAAKECAABkcnMvZG93bnJldi54bWxQSwUGAAAAAAQABAD5AAAAkgMAAAAA&#10;" strokeweight="1pt"/>
                      <v:line id="Line 19736" o:spid="_x0000_s1388" style="position:absolute;visibility:visible;mso-wrap-style:square" from="7988,14293" to="7988,1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K1UsUAAADcAAAADwAAAGRycy9kb3ducmV2LnhtbESP0WoCMRRE3wX/IVyhb5q1BdtujSK2&#10;hYoP0m0/4Lq5blY3N0uS6urXm4Lg4zAzZ5jpvLONOJIPtWMF41EGgrh0uuZKwe/P5/AFRIjIGhvH&#10;pOBMAeazfm+KuXYn/qZjESuRIBxyVGBibHMpQ2nIYhi5ljh5O+ctxiR9JbXHU4LbRj5m2URarDkt&#10;GGxpaag8FH9Wwcpv14fxpTJyyyv/0WzeX4PdK/Uw6BZvICJ18R6+tb+0gqfJM/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K1UsUAAADcAAAADwAAAAAAAAAA&#10;AAAAAAChAgAAZHJzL2Rvd25yZXYueG1sUEsFBgAAAAAEAAQA+QAAAJMDAAAAAA==&#10;" strokeweight="1pt"/>
                      <v:line id="Line 19737" o:spid="_x0000_s1389" style="position:absolute;visibility:visible;mso-wrap-style:square" from="3223,14635" to="7988,1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0hIMEAAADcAAAADwAAAGRycy9kb3ducmV2LnhtbERPzWoCMRC+F3yHMIK3mrUFqatRxLag&#10;9CCuPsC4GTerm8mSpLr69M1B6PHj+58tOtuIK/lQO1YwGmYgiEuna64UHPbfrx8gQkTW2DgmBXcK&#10;sJj3XmaYa3fjHV2LWIkUwiFHBSbGNpcylIYshqFriRN3ct5iTNBXUnu8pXDbyLcsG0uLNacGgy2t&#10;DJWX4tcq2Pjjz2X0qIw88sZ/NdvPSbBnpQb9bjkFEamL/+Kne60VvI/T2nQmH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rSEgwQAAANwAAAAPAAAAAAAAAAAAAAAA&#10;AKECAABkcnMvZG93bnJldi54bWxQSwUGAAAAAAQABAD5AAAAjwMAAAAA&#10;" strokeweight="1pt"/>
                      <v:group id="Group 19738" o:spid="_x0000_s1390" style="position:absolute;left:3062;top:13044;width:382;height:1571" coordorigin="844,443" coordsize="382,1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W4gMUAAADcAAAADwAAAGRycy9kb3ducmV2LnhtbESPQYvCMBSE78L+h/CE&#10;vWnaFcWtRhFxlz2IoC6It0fzbIvNS2liW/+9EQSPw8x8w8yXnSlFQ7UrLCuIhxEI4tTqgjMF/8ef&#10;wRSE88gaS8uk4E4OlouP3hwTbVveU3PwmQgQdgkqyL2vEildmpNBN7QVcfAutjbog6wzqWtsA9yU&#10;8iuKJtJgwWEhx4rWOaXXw80o+G2xXY3iTbO9Xtb383G8O21jUuqz361mIDx1/h1+tf+0gtHk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luIDFAAAA3AAA&#10;AA8AAAAAAAAAAAAAAAAAqgIAAGRycy9kb3ducmV2LnhtbFBLBQYAAAAABAAEAPoAAACcAwAAAAA=&#10;">
                        <v:line id="Line 19739" o:spid="_x0000_s1391" style="position:absolute;visibility:visible;mso-wrap-style:square" from="1025,443" to="102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K7+8EAAADcAAAADwAAAGRycy9kb3ducmV2LnhtbERPzWoCMRC+F3yHMIK3mrUFratRxFZQ&#10;PEjVBxg342Z1M1mSqGufvjkUevz4/qfz1tbiTj5UjhUM+hkI4sLpiksFx8Pq9QNEiMgaa8ek4EkB&#10;5rPOyxRz7R78Tfd9LEUK4ZCjAhNjk0sZCkMWQ981xIk7O28xJuhLqT0+Urit5VuWDaXFilODwYaW&#10;horr/mYVbPxpex38lEaeeOO/6t3nONiLUr1uu5iAiNTGf/Gfe60VvI/S/H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Arv7wQAAANwAAAAPAAAAAAAAAAAAAAAA&#10;AKECAABkcnMvZG93bnJldi54bWxQSwUGAAAAAAQABAD5AAAAjwMAAAAA&#10;" strokeweight="1pt"/>
                        <v:line id="Line 19740" o:spid="_x0000_s1392" style="position:absolute;visibility:visible;mso-wrap-style:square" from="1025,1591" to="1025,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4eYMUAAADcAAAADwAAAGRycy9kb3ducmV2LnhtbESP3WoCMRSE7wXfIRzBu5rdCmq3RpH+&#10;gNILUfsAx83pZnVzsiSpbvv0jVDwcpiZb5j5srONuJAPtWMF+SgDQVw6XXOl4PPw/jADESKyxsYx&#10;KfihAMtFvzfHQrsr7+iyj5VIEA4FKjAxtoWUoTRkMYxcS5y8L+ctxiR9JbXHa4LbRj5m2URarDkt&#10;GGzpxVB53n9bBRt//Djnv5WRR974t2b7+hTsSanhoFs9g4jUxXv4v73WCsbTH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4eYMUAAADcAAAADwAAAAAAAAAA&#10;AAAAAAChAgAAZHJzL2Rvd25yZXYueG1sUEsFBgAAAAAEAAQA+QAAAJMDAAAAAA==&#10;" strokeweight="1pt"/>
                        <v:line id="Line 19741" o:spid="_x0000_s1393" style="position:absolute;flip:x;visibility:visible;mso-wrap-style:square" from="844,725" to="122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bqD8YAAADcAAAADwAAAGRycy9kb3ducmV2LnhtbESPzWrCQBSF9wXfYbhCN8VMTMG2qaMU&#10;oVAKXWgLibtL5ppEM3dCZmLi2zsFweXh/Hyc5Xo0jThT52rLCuZRDIK4sLrmUsHf7+fsFYTzyBob&#10;y6TgQg7Wq8nDElNtB97SeedLEUbYpaig8r5NpXRFRQZdZFvi4B1sZ9AH2ZVSdziEcdPIJI4X0mDN&#10;gVBhS5uKitOuNwFy3JT7nyMV2VvWfg+L+dOQ571Sj9Px4x2Ep9Hfw7f2l1bw/JLA/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G6g/GAAAA3AAAAA8AAAAAAAAA&#10;AAAAAAAAoQIAAGRycy9kb3ducmV2LnhtbFBLBQYAAAAABAAEAPkAAACUAwAAAAA=&#10;" strokeweight="1pt"/>
                        <v:line id="Line 19742" o:spid="_x0000_s1394" style="position:absolute;flip:x;visibility:visible;mso-wrap-style:square" from="945,886" to="1146,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9hM8QAAADcAAAADwAAAGRycy9kb3ducmV2LnhtbESP3YrCMBSE7xd8h3CEvVtTLWipRhF/&#10;QPZu1Qc4Nse22pzUJtbuPr1ZELwcZuYbZrboTCVaalxpWcFwEIEgzqwuOVdwPGy/EhDOI2usLJOC&#10;X3KwmPc+Zphq++Afavc+FwHCLkUFhfd1KqXLCjLoBrYmDt7ZNgZ9kE0udYOPADeVHEXRWBosOSwU&#10;WNOqoOy6vxsF63V+uN1Hya7NThte3co/+x1flPrsd8spCE+df4df7Z1WEE9i+D8TjoC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b2EzxAAAANwAAAAPAAAAAAAAAAAA&#10;AAAAAKECAABkcnMvZG93bnJldi54bWxQSwUGAAAAAAQABAD5AAAAkgMAAAAA&#10;" strokeweight="2pt"/>
                        <v:line id="Line 19743" o:spid="_x0000_s1395" style="position:absolute;flip:x;visibility:visible;mso-wrap-style:square" from="844,1430" to="1226,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PX4MYAAADcAAAADwAAAGRycy9kb3ducmV2LnhtbESPS2vCQBSF9wX/w3CFboqZWIvaNKOI&#10;UCgFF1rBdHfJ3OZh5k7IjCb++45Q6PJwHh8nXQ+mEVfqXGVZwTSKQRDnVldcKDh+vU+WIJxH1thY&#10;JgU3crBejR5STLTteU/Xgy9EGGGXoILS+zaR0uUlGXSRbYmD92M7gz7IrpC6wz6Mm0Y+x/FcGqw4&#10;EEpsaVtSfj5cTIDU2+J7V1N+ej21n/18+tRn2UWpx/GweQPhafD/4b/2h1YwW7zA/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j1+DGAAAA3AAAAA8AAAAAAAAA&#10;AAAAAAAAoQIAAGRycy9kb3ducmV2LnhtbFBLBQYAAAAABAAEAPkAAACUAwAAAAA=&#10;" strokeweight="1pt"/>
                        <v:line id="Line 19744" o:spid="_x0000_s1396" style="position:absolute;flip:x;visibility:visible;mso-wrap-style:square" from="945,1611" to="1146,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RgsMAAADcAAAADwAAAGRycy9kb3ducmV2LnhtbESP26rCMBRE3wX/IWzBN029cJBqFPEC&#10;ct68fMC22bbVZqc2sVa//kQ44OMwM2uY2aIxhaipcrllBYN+BII4sTrnVMHpuO1NQDiPrLGwTApe&#10;5GAxb7dmGGv75D3VB5+KAGEXo4LM+zKW0iUZGXR9WxIH72Irgz7IKpW6wmeAm0IOo+hHGsw5LGRY&#10;0iqj5HZ4GAXrdXq8P4aTXZ2cN7y652/7O7oq1e00yykIT43/hv/bO61gPBjD50w4An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0YLDAAAA3AAAAA8AAAAAAAAAAAAA&#10;AAAAoQIAAGRycy9kb3ducmV2LnhtbFBLBQYAAAAABAAEAPkAAACRAwAAAAA=&#10;" strokeweight="2pt"/>
                        <v:group id="Group 19745" o:spid="_x0000_s1397" style="position:absolute;left:1025;top:866;width:0;height:564" coordorigin="1025,866" coordsize="0,5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MncYAAADcAAAADwAAAGRycy9kb3ducmV2LnhtbESPT2vCQBTE74V+h+UV&#10;ejObtFokZhWRtvQQBLUg3h7ZZxLMvg3Zbf58e7dQ6HGYmd8w2WY0jeipc7VlBUkUgyAurK65VPB9&#10;+pgtQTiPrLGxTAomcrBZPz5kmGo78IH6oy9FgLBLUUHlfZtK6YqKDLrItsTBu9rOoA+yK6XucAhw&#10;08iXOH6TBmsOCxW2tKuouB1/jILPAYfta/Le57frbrqcFvtznpBSz0/jdgXC0+j/w3/tL61gn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AydxgAAANwA&#10;AAAPAAAAAAAAAAAAAAAAAKoCAABkcnMvZG93bnJldi54bWxQSwUGAAAAAAQABAD6AAAAnQMAAAAA&#10;">
                          <v:line id="Line 19746" o:spid="_x0000_s1398" style="position:absolute;visibility:visible;mso-wrap-style:square" from="1025,866" to="102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3bscAAADeAAAADwAAAGRycy9kb3ducmV2LnhtbESP0WoCMRRE3wX/IdxC3zSrpUVXo4hW&#10;UPog3fYDrpvrZuvmZklS3fr1plDo4zAzZ5j5srONuJAPtWMFo2EGgrh0uuZKwefHdjABESKyxsYx&#10;KfihAMtFvzfHXLsrv9OliJVIEA45KjAxtrmUoTRkMQxdS5y8k/MWY5K+ktrjNcFtI8dZ9iIt1pwW&#10;DLa0NlSei2+rYO+Pb+fRrTLyyHv/2hw202C/lHp86FYzEJG6+B/+a++0gvHT82QKv3fSFZ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TnduxwAAAN4AAAAPAAAAAAAA&#10;AAAAAAAAAKECAABkcnMvZG93bnJldi54bWxQSwUGAAAAAAQABAD5AAAAlQMAAAAA&#10;" strokeweight="1pt"/>
                          <v:line id="Line 19747" o:spid="_x0000_s1399" style="position:absolute;visibility:visible;mso-wrap-style:square" from="1025,1027" to="1025,1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1ILsUAAADeAAAADwAAAGRycy9kb3ducmV2LnhtbESP32rCMBTG7wd7h3AGu5tpK8qsRhmb&#10;guKFTH2AY3NsOpuTkmRa9/TLxWCXH98/frNFb1txJR8axwryQQaCuHK64VrB8bB6eQURIrLG1jEp&#10;uFOAxfzxYYaldjf+pOs+1iKNcChRgYmxK6UMlSGLYeA64uSdnbcYk/S11B5vady2ssiysbTYcHow&#10;2NG7oeqy/7YKNv60veQ/tZEn3vhlu/uYBPul1PNT/zYFEamP/+G/9lorKIajSQJIOAkF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a1ILsUAAADeAAAADwAAAAAAAAAA&#10;AAAAAAChAgAAZHJzL2Rvd25yZXYueG1sUEsFBgAAAAAEAAQA+QAAAJMDAAAAAA==&#10;" strokeweight="1pt"/>
                          <v:line id="Line 19748" o:spid="_x0000_s1400" style="position:absolute;visibility:visible;mso-wrap-style:square" from="1025,1188" to="1025,1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HttcYAAADeAAAADwAAAGRycy9kb3ducmV2LnhtbESP0WoCMRRE3wv+Q7hC3zS7lpa6NYrY&#10;ChUfSm0/4Lq5blY3N0sSdfXrTUHo4zAzZ5jJrLONOJEPtWMF+TADQVw6XXOl4PdnOXgFESKyxsYx&#10;KbhQgNm09zDBQrszf9NpEyuRIBwKVGBibAspQ2nIYhi6ljh5O+ctxiR9JbXHc4LbRo6y7EVarDkt&#10;GGxpYag8bI5Wwcpv14f8Whm55ZX/aL7ex8HulXrsd/M3EJG6+B++tz+1gtHT8ziHvzvpCs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h7bXGAAAA3gAAAA8AAAAAAAAA&#10;AAAAAAAAoQIAAGRycy9kb3ducmV2LnhtbFBLBQYAAAAABAAEAPkAAACUAwAAAAA=&#10;" strokeweight="1pt"/>
                          <v:line id="Line 19749" o:spid="_x0000_s1401" style="position:absolute;visibility:visible;mso-wrap-style:square" from="1025,1349" to="1025,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NzwsYAAADeAAAADwAAAGRycy9kb3ducmV2LnhtbESP0WoCMRRE3wv+Q7hC3zTrlpa6NYqo&#10;hYoPpbYfcN1cN6ubmyVJdfXrTUHo4zAzZ5jJrLONOJEPtWMFo2EGgrh0uuZKwc/3++AVRIjIGhvH&#10;pOBCAWbT3sMEC+3O/EWnbaxEgnAoUIGJsS2kDKUhi2HoWuLk7Z23GJP0ldQezwluG5ln2Yu0WHNa&#10;MNjSwlB53P5aBWu/2xxH18rIHa/9qvlcjoM9KPXY7+ZvICJ18T98b39oBfnT8ziHvzvpCs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zc8LGAAAA3gAAAA8AAAAAAAAA&#10;AAAAAAAAoQIAAGRycy9kb3ducmV2LnhtbFBLBQYAAAAABAAEAPkAAACUAwAAAAA=&#10;" strokeweight="1pt"/>
                        </v:group>
                      </v:group>
                      <v:line id="Line 19750" o:spid="_x0000_s1402" style="position:absolute;visibility:visible;mso-wrap-style:square" from="4530,13044" to="4530,1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WcYAAADeAAAADwAAAGRycy9kb3ducmV2LnhtbESP3WoCMRSE7wu+QziCdzWr0qKrUaS1&#10;UOmF+PMAx81xs7o5WZJUV5++KRR6OczMN8xs0dpaXMmHyrGCQT8DQVw4XXGp4LD/eB6DCBFZY+2Y&#10;FNwpwGLeeZphrt2Nt3TdxVIkCIccFZgYm1zKUBiyGPquIU7eyXmLMUlfSu3xluC2lsMse5UWK04L&#10;Bht6M1Rcdt9Wwdofvy6DR2nkkdd+VW/eJ8Gelep12+UURKQ2/of/2p9awXD0MhnB7510BeT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1lnGAAAA3gAAAA8AAAAAAAAA&#10;AAAAAAAAoQIAAGRycy9kb3ducmV2LnhtbFBLBQYAAAAABAAEAPkAAACUAwAAAAA=&#10;" strokeweight="1pt"/>
                      <v:line id="Line 19751" o:spid="_x0000_s1403" style="position:absolute;visibility:visible;mso-wrap-style:square" from="3846,12641" to="4041,13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ZOLccAAADeAAAADwAAAGRycy9kb3ducmV2LnhtbESP0WoCMRRE3wv+Q7iCb5pV21K3RpHW&#10;guJDqfoB183tZnVzsyRR1359UxD6OMzMGWY6b20tLuRD5VjBcJCBIC6crrhUsN999F9AhIissXZM&#10;Cm4UYD7rPEwx1+7KX3TZxlIkCIccFZgYm1zKUBiyGAauIU7et/MWY5K+lNrjNcFtLUdZ9iwtVpwW&#10;DDb0Zqg4bc9WwdofNqfhT2nkgdd+WX++T4I9KtXrtotXEJHa+B++t1dawWj8NHmEvzvpCsj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lk4txwAAAN4AAAAPAAAAAAAA&#10;AAAAAAAAAKECAABkcnMvZG93bnJldi54bWxQSwUGAAAAAAQABAD5AAAAlQMAAAAA&#10;" strokeweight="1pt"/>
                      <v:oval id="Oval 19752" o:spid="_x0000_s1404" style="position:absolute;left:4500;top:14585;width:60;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uQvckA&#10;AADeAAAADwAAAGRycy9kb3ducmV2LnhtbESPS2/CMBCE75X4D9YicStOeSmkGAR9qAVxCLSH9raK&#10;lyQiXkexgfTf40pIHEcz841mtmhNJc7UuNKygqd+BII4s7rkXMH31/tjDMJ5ZI2VZVLwRw4W887D&#10;DBNtL7yj897nIkDYJaig8L5OpHRZQQZd39bEwTvYxqAPssmlbvAS4KaSgyiaSIMlh4UCa3opKDvu&#10;T0bB6/aQbn4N1uvN2/AjPaY/8Wo9UqrXbZfPIDy1/h6+tT+1gsFwPB3D/51wBeT8C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PuQvckAAADeAAAADwAAAAAAAAAAAAAAAACYAgAA&#10;ZHJzL2Rvd25yZXYueG1sUEsFBgAAAAAEAAQA9QAAAI4DAAAAAA==&#10;" fillcolor="black" strokeweight="1pt"/>
                      <v:group id="Group 19753" o:spid="_x0000_s1405" style="position:absolute;left:8732;top:12762;width:161;height:806" coordorigin="6514,161" coordsize="161,8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kuuLxgAAAN4A&#10;AAAPAAAAAAAAAAAAAAAAAKoCAABkcnMvZG93bnJldi54bWxQSwUGAAAAAAQABAD6AAAAnQMAAAAA&#10;">
                        <v:shape id="Freeform 19754" o:spid="_x0000_s1406" style="position:absolute;left:6514;top:161;width:161;height:222;visibility:visible;mso-wrap-style:square;v-text-anchor:top" coordsize="16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6+18kA&#10;AADeAAAADwAAAGRycy9kb3ducmV2LnhtbESPQUvDQBSE70L/w/IKXsRuWrHGtNsiguBJmtSLt2f2&#10;mQ3Nvo27a5P217tCweMwM98w6+1oO3EkH1rHCuazDARx7XTLjYL3/cttDiJEZI2dY1JwogDbzeRq&#10;jYV2A5d0rGIjEoRDgQpMjH0hZagNWQwz1xMn78t5izFJ30jtcUhw28lFli2lxZbTgsGeng3Vh+rH&#10;KijPVb48nfOP7/nNbu/f6nI3fBqlrqfj0wpEpDH+hy/tV61gcXf/+AB/d9IVkJ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G6+18kAAADeAAAADwAAAAAAAAAAAAAAAACYAgAA&#10;ZHJzL2Rvd25yZXYueG1sUEsFBgAAAAAEAAQA9QAAAI4DAAAAAA==&#10;" path="m80,r81,222l,222,80,xe" fillcolor="black" stroked="f">
                          <v:path arrowok="t" o:connecttype="custom" o:connectlocs="80,0;161,222;0,222;80,0" o:connectangles="0,0,0,0"/>
                        </v:shape>
                        <v:line id="Line 19755" o:spid="_x0000_s1407" style="position:absolute;visibility:visible;mso-wrap-style:square" from="6594,201" to="6594,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tEKMQAAADeAAAADwAAAGRycy9kb3ducmV2LnhtbERP3WrCMBS+H+wdwhnsbqatKLMaZWwK&#10;ihcy9QGOzbHpbE5Kkmnd0y8Xg11+fP+zRW9bcSUfGscK8kEGgrhyuuFawfGwenkFESKyxtYxKbhT&#10;gMX88WGGpXY3/qTrPtYihXAoUYGJsSulDJUhi2HgOuLEnZ23GBP0tdQebynctrLIsrG02HBqMNjR&#10;u6Hqsv+2Cjb+tL3kP7WRJ974Zbv7mAT7pdTzU/82BRGpj//iP/daKyiGo0nam+6kKy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20QoxAAAAN4AAAAPAAAAAAAAAAAA&#10;AAAAAKECAABkcnMvZG93bnJldi54bWxQSwUGAAAAAAQABAD5AAAAkgMAAAAA&#10;" strokeweight="1pt"/>
                      </v:group>
                      <v:line id="Line 19756" o:spid="_x0000_s1408" style="position:absolute;visibility:visible;mso-wrap-style:square" from="7988,13548" to="7988,1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fhs8YAAADeAAAADwAAAGRycy9kb3ducmV2LnhtbESP0WoCMRRE3wv+Q7hC3zSrpaW7NYrY&#10;ChUfSm0/4Lq5blY3N0sSdfXrTUHo4zAzZ5jJrLONOJEPtWMFo2EGgrh0uuZKwe/PcvAKIkRkjY1j&#10;UnChALNp72GChXZn/qbTJlYiQTgUqMDE2BZShtKQxTB0LXHyds5bjEn6SmqP5wS3jRxn2Yu0WHNa&#10;MNjSwlB52BytgpXfrg+ja2Xkllf+o/l6z4PdK/XY7+ZvICJ18T98b39qBeOn5zyHvzvpCs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X4bPGAAAA3gAAAA8AAAAAAAAA&#10;AAAAAAAAoQIAAGRycy9kb3ducmV2LnhtbFBLBQYAAAAABAAEAPkAAACUAwAAAAA=&#10;" strokeweight="1pt"/>
                      <v:line id="Line 19757" o:spid="_x0000_s1409" style="position:absolute;flip:x;visibility:visible;mso-wrap-style:square" from="7707,14091" to="8249,1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Sw+cYAAADeAAAADwAAAGRycy9kb3ducmV2LnhtbESPTWvCQBCG74L/YRmhF9GNCkGjqxSh&#10;UAoeqoJ6G7LTJDY7G7KrSf9951Do8eX94tnselerJ7Wh8mxgNk1AEefeVlwYOJ/eJktQISJbrD2T&#10;gR8KsNsOBxvMrO/4k57HWCgZ4ZChgTLGJtM65CU5DFPfEIv35VuHUWRbaNtiJ+Ou1vMkSbXDiuWh&#10;xIb2JeXfx4eTk/u+uB3ulF9Wl+ajS2fj7np9GPMy6l/XoCL18T/81363BuaLNBEAwREU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ksPnGAAAA3gAAAA8AAAAAAAAA&#10;AAAAAAAAoQIAAGRycy9kb3ducmV2LnhtbFBLBQYAAAAABAAEAPkAAACUAwAAAAA=&#10;" strokeweight="1pt"/>
                      <v:line id="Line 19758" o:spid="_x0000_s1410" style="position:absolute;flip:x;visibility:visible;mso-wrap-style:square" from="7707,14293" to="8249,14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VYsYAAADeAAAADwAAAGRycy9kb3ducmV2LnhtbESPS4vCMBSF98L8h3CF2YimVSgz1SiD&#10;IMjALHyAurs017ba3JQm2s6/N4Lg8nAeH2e26Ewl7tS40rKCeBSBIM6sLjlXsN+thl8gnEfWWFkm&#10;Bf/kYDH/6M0w1bblDd23PhdhhF2KCgrv61RKlxVk0I1sTRy8s20M+iCbXOoG2zBuKjmOokQaLDkQ&#10;CqxpWVB23d5MgFyW+envQtnh+1D/tkk8aI/Hm1Kf/e5nCsJT59/hV3utFYwnSRTD8064An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oFWLGAAAA3gAAAA8AAAAAAAAA&#10;AAAAAAAAoQIAAGRycy9kb3ducmV2LnhtbFBLBQYAAAAABAAEAPkAAACUAwAAAAA=&#10;" strokeweight="1pt"/>
                      <v:rect id="Rectangle 19759" o:spid="_x0000_s1411" style="position:absolute;left:7817;top:12833;width:362;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yAJckA&#10;AADeAAAADwAAAGRycy9kb3ducmV2LnhtbESPQWsCMRSE7wX/Q3hCL1KzKmzt1ihaKC1UBG2p9PbY&#10;PLOLm5clSXX996Yg9DjMzDfMbNHZRpzIh9qxgtEwA0FcOl2zUfD1+fowBREissbGMSm4UIDFvHc3&#10;w0K7M2/ptItGJAiHAhVUMbaFlKGsyGIYupY4eQfnLcYkvZHa4znBbSPHWZZLizWnhQpbeqmoPO5+&#10;rYLV8Xu7eTTTD9/mT+u3wc8+78xeqft+t3wGEamL/+Fb+10rGE/ybAJ/d9IVkP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PyAJckAAADeAAAADwAAAAAAAAAAAAAAAACYAgAA&#10;ZHJzL2Rvd25yZXYueG1sUEsFBgAAAAAEAAQA9QAAAI4DAAAAAA==&#10;" strokeweight="1pt"/>
                      <v:line id="Line 19760" o:spid="_x0000_s1412" style="position:absolute;flip:x;visibility:visible;mso-wrap-style:square" from="3243,13044" to="3666,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2+sgAAADeAAAADwAAAGRycy9kb3ducmV2LnhtbESPS2vCQBSF9wX/w3AL3ZQ6MZVQUyci&#10;gYIILmoL6u6Suc2jmTshM5r03zsFweXhPD7OcjWaVlyod7VlBbNpBIK4sLrmUsH318fLGwjnkTW2&#10;lknBHzlYZZOHJabaDvxJl70vRRhhl6KCyvsuldIVFRl0U9sRB+/H9gZ9kH0pdY9DGDetjKMokQZr&#10;DoQKO8orKn73ZxMgTV6edg0Vh8Wh2w7J7Hk4Hs9KPT2O63cQnkZ/D9/aG60gfk2iOfzfCVdAZl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V+2+sgAAADeAAAADwAAAAAA&#10;AAAAAAAAAAChAgAAZHJzL2Rvd25yZXYueG1sUEsFBgAAAAAEAAQA+QAAAJYDAAAAAA==&#10;" strokeweight="1pt"/>
                      <v:line id="Line 19761" o:spid="_x0000_s1413" style="position:absolute;flip:x;visibility:visible;mso-wrap-style:square" from="4108,13044" to="4530,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MTYcgAAADeAAAADwAAAGRycy9kb3ducmV2LnhtbESPS2vCQBSF9wX/w3AL3ZQ6McVQUyci&#10;gYIILmoL6u6Suc2jmTshM5r03zsFweXhPD7OcjWaVlyod7VlBbNpBIK4sLrmUsH318fLGwjnkTW2&#10;lknBHzlYZZOHJabaDvxJl70vRRhhl6KCyvsuldIVFRl0U9sRB+/H9gZ9kH0pdY9DGDetjKMokQZr&#10;DoQKO8orKn73ZxMgTV6edg0Vh8Wh2w7J7Hk4Hs9KPT2O63cQnkZ/D9/aG60gfk2iOfzfCVdAZl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hMTYcgAAADeAAAADwAAAAAA&#10;AAAAAAAAAAChAgAAZHJzL2Rvd25yZXYueG1sUEsFBgAAAAAEAAQA+QAAAJYDAAAAAA==&#10;" strokeweight="1pt"/>
                      <v:oval id="Oval 19762" o:spid="_x0000_s1414" style="position:absolute;left:3676;top:12994;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CrHccA&#10;AADeAAAADwAAAGRycy9kb3ducmV2LnhtbESPQWsCMRSE74X+h/AK3mpWhVS3RimisJdSqr309ty8&#10;7i7dvCxJXNf++kYQPA4z8w2zXA+2FT350DjWMBlnIIhLZxquNHwdds9zECEiG2wdk4YLBVivHh+W&#10;mBt35k/q97ESCcIhRw11jF0uZShrshjGriNO3o/zFmOSvpLG4znBbSunWaakxYbTQo0dbWoqf/cn&#10;q4Fe3outsruF+hi2ZvJd+M1ff9R69DS8vYKINMR7+NYujIbpTGUKrnfSFZC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gqx3HAAAA3gAAAA8AAAAAAAAAAAAAAAAAmAIAAGRy&#10;cy9kb3ducmV2LnhtbFBLBQYAAAAABAAEAPUAAACMAwAAAAA=&#10;" strokeweight="1pt"/>
                      <v:oval id="Oval 19763" o:spid="_x0000_s1415" style="position:absolute;left:4037;top:12994;width:61;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wOhsYA&#10;AADeAAAADwAAAGRycy9kb3ducmV2LnhtbESPQWvCQBSE74L/YXlCb7rRQqzRVUQUcilS7cXbM/ua&#10;hGbfht01pv31XaHgcZiZb5jVpjeN6Mj52rKC6SQBQVxYXXOp4PN8GL+B8AFZY2OZFPyQh816OFhh&#10;pu2dP6g7hVJECPsMFVQhtJmUvqjIoJ/Yljh6X9YZDFG6UmqH9wg3jZwlSSoN1hwXKmxpV1HxfboZ&#10;BTR/z/epOSzSY7/X00vudr/dVamXUb9dggjUh2f4v51rBbPXNJnD406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wOhsYAAADeAAAADwAAAAAAAAAAAAAAAACYAgAAZHJz&#10;L2Rvd25yZXYueG1sUEsFBgAAAAAEAAQA9QAAAIsDAAAAAA==&#10;" strokeweight="1pt"/>
                      <v:rect id="Rectangle 19764" o:spid="_x0000_s1416" style="position:absolute;left:8893;top:12883;width:254;height:4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kvxcUA&#10;AADcAAAADwAAAGRycy9kb3ducmV2LnhtbESPUWvCMBSF34X9h3AHvmla2craGUUHwyH4oNsPuDTX&#10;pq656ZJM6783g4GPh3POdzjz5WA7cSYfWscK8mkGgrh2uuVGwdfn++QFRIjIGjvHpOBKAZaLh9Ec&#10;K+0uvKfzITYiQThUqMDE2FdShtqQxTB1PXHyjs5bjEn6RmqPlwS3nZxlWSEttpwWDPb0Zqj+Pvxa&#10;BbTe7MvTKpid9HnId9uifNr8KDV+HFavICIN8R7+b39oBWXxDH9n0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yS/FxQAAANwAAAAPAAAAAAAAAAAAAAAAAJgCAABkcnMv&#10;ZG93bnJldi54bWxQSwUGAAAAAAQABAD1AAAAigMAAAAA&#10;" filled="f" stroked="f">
                        <v:textbox inset="0,0,0,0">
                          <w:txbxContent>
                            <w:p w:rsidR="009A4BA2" w:rsidRDefault="009A4BA2" w:rsidP="00D52083">
                              <w:pPr>
                                <w:spacing w:before="0" w:after="0" w:line="240" w:lineRule="auto"/>
                                <w:rPr>
                                  <w:i/>
                                </w:rPr>
                              </w:pPr>
                              <w:r>
                                <w:rPr>
                                  <w:rFonts w:ascii="Times" w:hAnsi="Times" w:cs="Times"/>
                                  <w:i/>
                                  <w:color w:val="000000"/>
                                  <w:lang w:val="en-US"/>
                                </w:rPr>
                                <w:t>V</w:t>
                              </w:r>
                              <w:r>
                                <w:rPr>
                                  <w:rFonts w:ascii="Times" w:hAnsi="Times" w:cs="Times"/>
                                  <w:color w:val="000000"/>
                                  <w:vertAlign w:val="subscript"/>
                                  <w:lang w:val="en-US"/>
                                </w:rPr>
                                <w:t>R</w:t>
                              </w:r>
                            </w:p>
                          </w:txbxContent>
                        </v:textbox>
                      </v:rect>
                      <v:rect id="Rectangle 19765" o:spid="_x0000_s1417" style="position:absolute;left:9214;top:12964;width:126;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uxssQA&#10;AADcAAAADwAAAGRycy9kb3ducmV2LnhtbESPUWvCMBSF3wf+h3CFvc20MortjKKCOAY+6PYDLs1d&#10;0625qUnU7t8vguDj4ZzzHc58OdhOXMiH1rGCfJKBIK6dbrlR8PW5fZmBCBFZY+eYFPxRgOVi9DTH&#10;SrsrH+hyjI1IEA4VKjAx9pWUoTZkMUxcT5y8b+ctxiR9I7XHa4LbTk6zrJAWW04LBnvaGKp/j2er&#10;gNa7Q/mzCmYvfR7y/UdRvu5OSj2Ph9UbiEhDfITv7XetoCwKuJ1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bsbLEAAAA3AAAAA8AAAAAAAAAAAAAAAAAmAIAAGRycy9k&#10;b3ducmV2LnhtbFBLBQYAAAAABAAEAPUAAACJAwAAAAA=&#10;" filled="f" stroked="f">
                        <v:textbox inset="0,0,0,0">
                          <w:txbxContent>
                            <w:p w:rsidR="009A4BA2" w:rsidRDefault="009A4BA2" w:rsidP="00D52083">
                              <w:pPr>
                                <w:spacing w:before="0" w:after="0" w:line="240" w:lineRule="auto"/>
                              </w:pPr>
                            </w:p>
                          </w:txbxContent>
                        </v:textbox>
                      </v:rect>
                      <v:rect id="Rectangle 19766" o:spid="_x0000_s1418" style="position:absolute;left:9054;top:13809;width:254;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cUKcUA&#10;AADcAAAADwAAAGRycy9kb3ducmV2LnhtbESPUWvCMBSF34X9h3CFvWnaMbq1GsUNhjLwQecPuDTX&#10;ptrcdEmm3b83g4GPh3POdzjz5WA7cSEfWscK8mkGgrh2uuVGweHrY/IKIkRkjZ1jUvBLAZaLh9Ec&#10;K+2uvKPLPjYiQThUqMDE2FdShtqQxTB1PXHyjs5bjEn6RmqP1wS3nXzKskJabDktGOzp3VB93v9Y&#10;BfS23pWnVTBb6fOQbz+L8nn9rdTjeFjNQEQa4j38395oBWXxAn9n0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VxQpxQAAANwAAAAPAAAAAAAAAAAAAAAAAJgCAABkcnMv&#10;ZG93bnJldi54bWxQSwUGAAAAAAQABAD1AAAAigMAAAAA&#10;" filled="f" stroked="f">
                        <v:textbox inset="0,0,0,0">
                          <w:txbxContent>
                            <w:p w:rsidR="009A4BA2" w:rsidRDefault="009A4BA2" w:rsidP="00D52083">
                              <w:pPr>
                                <w:spacing w:before="0" w:after="0" w:line="240" w:lineRule="auto"/>
                              </w:pPr>
                              <w:r>
                                <w:rPr>
                                  <w:rFonts w:ascii="Times" w:hAnsi="Times" w:cs="Times"/>
                                  <w:i/>
                                  <w:color w:val="000000"/>
                                  <w:lang w:val="en-US"/>
                                </w:rPr>
                                <w:t>V</w:t>
                              </w:r>
                              <w:r>
                                <w:rPr>
                                  <w:rFonts w:ascii="Times" w:hAnsi="Times" w:cs="Times"/>
                                  <w:color w:val="000000"/>
                                  <w:vertAlign w:val="subscript"/>
                                  <w:lang w:val="en-US"/>
                                </w:rPr>
                                <w:t>C</w:t>
                              </w:r>
                            </w:p>
                          </w:txbxContent>
                        </v:textbox>
                      </v:rect>
                      <v:group id="Group 19768" o:spid="_x0000_s1419" style="position:absolute;left:8732;top:13689;width:161;height:805" coordorigin="6514,1088" coordsize="161,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PUsYAAADcAAAADwAAAGRycy9kb3ducmV2LnhtbESPQWvCQBSE7wX/w/KE&#10;3uomlkpN3YQgWnqQQlWQ3h7ZZxKSfRuyaxL/fbdQ6HGYmW+YTTaZVgzUu9qygngRgSAurK65VHA+&#10;7Z9eQTiPrLG1TAru5CBLZw8bTLQd+YuGoy9FgLBLUEHlfZdI6YqKDLqF7YiDd7W9QR9kX0rd4xjg&#10;ppXLKFpJgzWHhQo72lZUNMebUfA+4pg/x7vh0Fy39+/Ty+flEJNSj/MpfwPhafL/4b/2h1awXq3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P49SxgAAANwA&#10;AAAPAAAAAAAAAAAAAAAAAKoCAABkcnMvZG93bnJldi54bWxQSwUGAAAAAAQABAD6AAAAnQMAAAAA&#10;">
                        <v:shape id="Freeform 19769" o:spid="_x0000_s1420" style="position:absolute;left:6514;top:1088;width:161;height:221;visibility:visible;mso-wrap-style:square;v-text-anchor:top" coordsize="16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cHssAA&#10;AADcAAAADwAAAGRycy9kb3ducmV2LnhtbERPy4rCMBTdC/MP4Q6403QEX7VRhmEGxJ2PhctLc207&#10;bW5KE031681CcHk472zTm0bcqHOVZQVf4wQEcW51xYWC0/FvtADhPLLGxjIpuJODzfpjkGGqbeA9&#10;3Q6+EDGEXYoKSu/bVEqXl2TQjW1LHLmL7Qz6CLtC6g5DDDeNnCTJTBqsODaU2NJPSXl9uBoFdcLH&#10;XaAwPe/z/n/668JDu0Kp4Wf/vQLhqfdv8cu91QqW8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dcHssAAAADcAAAADwAAAAAAAAAAAAAAAACYAgAAZHJzL2Rvd25y&#10;ZXYueG1sUEsFBgAAAAAEAAQA9QAAAIUDAAAAAA==&#10;" path="m80,r81,221l,221,80,xe" fillcolor="black" stroked="f">
                          <v:path arrowok="t" o:connecttype="custom" o:connectlocs="80,0;161,221;0,221;80,0" o:connectangles="0,0,0,0"/>
                        </v:shape>
                        <v:line id="Line 19770" o:spid="_x0000_s1421" style="position:absolute;visibility:visible;mso-wrap-style:square" from="6594,1128" to="6594,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QpssQAAADcAAAADwAAAGRycy9kb3ducmV2LnhtbESPQWsCMRSE74X+h/AK3mp2Pdi6GkVa&#10;BcVD0fYHPDfPzermZUmirv31plDwOMzMN8xk1tlGXMiH2rGCvJ+BIC6drrlS8PO9fH0HESKyxsYx&#10;KbhRgNn0+WmChXZX3tJlFyuRIBwKVGBibAspQ2nIYui7ljh5B+ctxiR9JbXHa4LbRg6ybCgt1pwW&#10;DLb0Yag87c5WwdrvN6f8tzJyz2u/aL4+R8Eeleq9dPMxiEhdfIT/2yutYPSWw9+ZdATk9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lCmyxAAAANwAAAAPAAAAAAAAAAAA&#10;AAAAAKECAABkcnMvZG93bnJldi54bWxQSwUGAAAAAAQABAD5AAAAkgMAAAAA&#10;" strokeweight="1pt"/>
                      </v:group>
                      <v:rect id="Rectangle 19771" o:spid="_x0000_s1422" style="position:absolute;left:3545;top:13084;width:12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bMQA&#10;AADcAAAADwAAAGRycy9kb3ducmV2LnhtbESP0WoCMRRE3wv+Q7hC32p2pdju1igqFEXwQdsPuGxu&#10;N6ubmzWJuv17IxT6OMzMGWY6720rruRD41hBPspAEFdON1wr+P76fHkHESKyxtYxKfilAPPZ4GmK&#10;pXY33tP1EGuRIBxKVGBi7EopQ2XIYhi5jjh5P85bjEn6WmqPtwS3rRxn2URabDgtGOxoZag6HS5W&#10;AS3X++K4CGYnfR7y3XZSvK7PSj0P+8UHiEh9/A//tTdaQfE2hseZd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5IWzEAAAA3AAAAA8AAAAAAAAAAAAAAAAAmAIAAGRycy9k&#10;b3ducmV2LnhtbFBLBQYAAAAABAAEAPUAAACJAwAAAAA=&#10;" filled="f" stroked="f">
                        <v:textbox inset="0,0,0,0">
                          <w:txbxContent>
                            <w:p w:rsidR="009A4BA2" w:rsidRDefault="009A4BA2" w:rsidP="00D52083">
                              <w:pPr>
                                <w:spacing w:before="0" w:after="0" w:line="240" w:lineRule="auto"/>
                              </w:pPr>
                              <w:r>
                                <w:rPr>
                                  <w:rFonts w:ascii="Times" w:hAnsi="Times" w:cs="Times"/>
                                  <w:color w:val="000000"/>
                                  <w:lang w:val="en-US"/>
                                </w:rPr>
                                <w:t>2</w:t>
                              </w:r>
                            </w:p>
                          </w:txbxContent>
                        </v:textbox>
                      </v:rect>
                      <v:rect id="Rectangle 19772" o:spid="_x0000_s1423" style="position:absolute;left:4068;top:13084;width:12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WE98UA&#10;AADcAAAADwAAAGRycy9kb3ducmV2LnhtbESP0WoCMRRE34X+Q7hC3zS7rWh3NYotiKXgg9YPuGyu&#10;m9XNzTZJdfv3TaHg4zAzZ5jFqretuJIPjWMF+TgDQVw53XCt4Pi5Gb2ACBFZY+uYFPxQgNXyYbDA&#10;Ursb7+l6iLVIEA4lKjAxdqWUoTJkMYxdR5y8k/MWY5K+ltrjLcFtK5+ybCotNpwWDHb0Zqi6HL6t&#10;Anrd7ovzOpid9HnIdx/TYrL9Uupx2K/nICL18R7+b79rBcXsGf7Op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tYT3xQAAANwAAAAPAAAAAAAAAAAAAAAAAJgCAABkcnMv&#10;ZG93bnJldi54bWxQSwUGAAAAAAQABAD1AAAAigMAAAAA&#10;" filled="f" stroked="f">
                        <v:textbox inset="0,0,0,0">
                          <w:txbxContent>
                            <w:p w:rsidR="009A4BA2" w:rsidRDefault="009A4BA2" w:rsidP="00D52083">
                              <w:pPr>
                                <w:spacing w:before="0" w:after="0" w:line="240" w:lineRule="auto"/>
                              </w:pPr>
                              <w:r>
                                <w:rPr>
                                  <w:rFonts w:ascii="Times" w:hAnsi="Times" w:cs="Times"/>
                                  <w:color w:val="000000"/>
                                  <w:lang w:val="en-US"/>
                                </w:rPr>
                                <w:t>1</w:t>
                              </w:r>
                            </w:p>
                          </w:txbxContent>
                        </v:textbox>
                      </v:rect>
                      <v:line id="Line 19773" o:spid="_x0000_s1424" style="position:absolute;flip:x;visibility:visible;mso-wrap-style:square" from="3852,12641" to="7953,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ngMsQAAADcAAAADwAAAGRycy9kb3ducmV2LnhtbESPS4vCMBSF94L/IVzBjYypg/ioRhFh&#10;QAQXPkBnd2mubbW5KU20nX8/EQSXh/P4OPNlYwrxpMrllhUM+hEI4sTqnFMFp+PP1wSE88gaC8uk&#10;4I8cLBft1hxjbWve0/PgUxFG2MWoIPO+jKV0SUYGXd+WxMG72sqgD7JKpa6wDuOmkN9RNJIGcw6E&#10;DEtaZ5TcDw8TILd1+ru7UXKensttPRr06svloVS306xmIDw1/hN+tzdawXQ8hNeZcAT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ueAyxAAAANwAAAAPAAAAAAAAAAAA&#10;AAAAAKECAABkcnMvZG93bnJldi54bWxQSwUGAAAAAAQABAD5AAAAkgMAAAAA&#10;" strokeweight="1pt"/>
                      <v:shape id="Text Box 19776" o:spid="_x0000_s1425" type="#_x0000_t202" style="position:absolute;left:7035;top:12975;width:69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3MQ8IA&#10;AADcAAAADwAAAGRycy9kb3ducmV2LnhtbESPQWvCQBSE7wX/w/IEb3VjldqmrmIlgtfa0vMj+8xG&#10;896G7Krx37tCocdhZr5hFqueG3WhLtReDEzGGSiS0ttaKgM/39vnN1AholhsvJCBGwVYLQdPC8yt&#10;v8oXXfaxUgkiIUcDLsY21zqUjhjD2LckyTv4jjEm2VXadnhNcG70S5a9asZa0oLDljaOytP+zAaK&#10;cDzMJsWOp1z/omZ3sufPwpjRsF9/gIrUx//wX3tnDbzP5/A4k4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TcxDwgAAANwAAAAPAAAAAAAAAAAAAAAAAJgCAABkcnMvZG93&#10;bnJldi54bWxQSwUGAAAAAAQABAD1AAAAhwMAAAAA&#10;" stroked="f">
                        <v:textbox inset=".5mm,.3mm,.5mm,.3mm">
                          <w:txbxContent>
                            <w:p w:rsidR="009A4BA2" w:rsidRDefault="009A4BA2" w:rsidP="00D52083">
                              <w:pPr>
                                <w:spacing w:before="0" w:after="0" w:line="240" w:lineRule="auto"/>
                              </w:pPr>
                              <w:r>
                                <w:t>1 k</w:t>
                              </w:r>
                              <w:r>
                                <w:rPr>
                                  <w:rFonts w:ascii="Symbol" w:hAnsi="Symbol"/>
                                </w:rPr>
                                <w:t></w:t>
                              </w:r>
                            </w:p>
                          </w:txbxContent>
                        </v:textbox>
                      </v:shape>
                      <v:shape id="Text Box 19777" o:spid="_x0000_s1426" type="#_x0000_t202" style="position:absolute;left:6840;top:13980;width:78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JYMb8A&#10;AADcAAAADwAAAGRycy9kb3ducmV2LnhtbERPTWvCQBC9F/wPywje6kYtrUZXsSUFr7XieciO2Whm&#10;NmRXjf/ePRR6fLzv1abnRt2oC7UXA5NxBoqk9LaWysDh9/t1DipEFIuNFzLwoACb9eBlhbn1d/mh&#10;2z5WKoVIyNGAi7HNtQ6lI8Yw9i1J4k6+Y4wJdpW2Hd5TODd6mmXvmrGW1OCwpS9H5WV/ZQNFOJ/e&#10;JsWOZ1wfUbO72OtnYcxo2G+XoCL18V/8595ZA4uPtDadSUdAr5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lgxvwAAANwAAAAPAAAAAAAAAAAAAAAAAJgCAABkcnMvZG93bnJl&#10;di54bWxQSwUGAAAAAAQABAD1AAAAhAMAAAAA&#10;" stroked="f">
                        <v:textbox inset=".5mm,.3mm,.5mm,.3mm">
                          <w:txbxContent>
                            <w:p w:rsidR="009A4BA2" w:rsidRDefault="009A4BA2" w:rsidP="00D52083">
                              <w:pPr>
                                <w:spacing w:before="0" w:after="0" w:line="240" w:lineRule="auto"/>
                              </w:pPr>
                              <w:r>
                                <w:t>10 mF</w:t>
                              </w:r>
                            </w:p>
                          </w:txbxContent>
                        </v:textbox>
                      </v:shape>
                      <v:group id="Group 19778" o:spid="_x0000_s1427" style="position:absolute;left:5610;top:12345;width:619;height:555" coordorigin="5490,9855" coordsize="619,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bM+MMAAADdAAAADwAAAGRycy9kb3ducmV2LnhtbERPTYvCMBC9L/gfwgh7&#10;W5MqLlKNIuLKHkRYFcTb0IxtsZmUJtvWf2+Ehb3N433OYtXbSrTU+NKxhmSkQBBnzpScazifvj5m&#10;IHxANlg5Jg0P8rBaDt4WmBrX8Q+1x5CLGMI+RQ1FCHUqpc8KsuhHriaO3M01FkOETS5Ng10Mt5Uc&#10;K/UpLZYcGwqsaVNQdj/+Wg27Drv1JNm2+/tt87iepofLPiGt34f9eg4iUB/+xX/ubxPnK5XA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1sz4wwAAAN0AAAAP&#10;AAAAAAAAAAAAAAAAAKoCAABkcnMvZG93bnJldi54bWxQSwUGAAAAAAQABAD6AAAAmgMAAAAA&#10;">
                        <v:oval id="Oval 19779" o:spid="_x0000_s1428" style="position:absolute;left:5490;top:9855;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3jucIA&#10;AADdAAAADwAAAGRycy9kb3ducmV2LnhtbERPTWvCQBC9F/wPywi91V0NiqSuIkrBHnpotPchOybB&#10;7GzIjjH9991Cobd5vM/Z7EbfqoH62AS2MJ8ZUMRlcA1XFi7nt5c1qCjIDtvAZOGbIuy2k6cN5i48&#10;+JOGQiqVQjjmaKEW6XKtY1mTxzgLHXHirqH3KAn2lXY9PlK4b/XCmJX22HBqqLGjQ03lrbh7C8dq&#10;X6wGnckyux5Psrx9fbxnc2ufp+P+FZTQKP/iP/fJpfnGLOD3m3SC3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veO5wgAAAN0AAAAPAAAAAAAAAAAAAAAAAJgCAABkcnMvZG93&#10;bnJldi54bWxQSwUGAAAAAAQABAD1AAAAhwMAAAAA&#10;"/>
                        <v:shape id="Text Box 19780" o:spid="_x0000_s1429" type="#_x0000_t202" style="position:absolute;left:5595;top:9930;width:514;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87WMEA&#10;AADdAAAADwAAAGRycy9kb3ducmV2LnhtbERPTWsCMRC9F/ofwhR6q4kWRFajaKGlPe7qweOwGTeL&#10;m8mymeq2v74pCN7m8T5ntRlDpy40pDayhenEgCKuo2u5sXDYv78sQCVBdthFJgs/lGCzfnxYYeHi&#10;lUu6VNKoHMKpQAtepC+0TrWngGkSe+LMneIQUDIcGu0GvObw0OmZMXMdsOXc4LGnN0/1ufoOFhoz&#10;K6el8b/d8WNXLr4qkePZWfv8NG6XoIRGuYtv7k+X5xvzCv/f5BP0+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fO1jBAAAA3QAAAA8AAAAAAAAAAAAAAAAAmAIAAGRycy9kb3du&#10;cmV2LnhtbFBLBQYAAAAABAAEAPUAAACGAwAAAAA=&#10;" filled="f" stroked="f">
                          <v:textbox inset=".5mm,.3mm,.5mm,.3mm">
                            <w:txbxContent>
                              <w:p w:rsidR="009A4BA2" w:rsidRDefault="009A4BA2" w:rsidP="00D52083">
                                <w:pPr>
                                  <w:spacing w:before="0" w:after="0" w:line="240" w:lineRule="auto"/>
                                </w:pPr>
                                <w:r>
                                  <w:t>A</w:t>
                                </w:r>
                              </w:p>
                            </w:txbxContent>
                          </v:textbox>
                        </v:shape>
                      </v:group>
                      <w10:anchorlock/>
                    </v:group>
                  </w:pict>
                </mc:Fallback>
              </mc:AlternateContent>
            </w:r>
          </w:p>
          <w:p w:rsidR="00DA24FC" w:rsidRPr="00A9318B" w:rsidRDefault="00DA24FC" w:rsidP="00DA24FC">
            <w:pPr>
              <w:ind w:left="567" w:hanging="567"/>
              <w:jc w:val="both"/>
              <w:rPr>
                <w:rFonts w:cs="Arial"/>
                <w:szCs w:val="22"/>
              </w:rPr>
            </w:pPr>
          </w:p>
          <w:p w:rsidR="00DA24FC" w:rsidRPr="00A9318B" w:rsidRDefault="00DA24FC" w:rsidP="00DA24FC">
            <w:pPr>
              <w:ind w:firstLine="567"/>
              <w:jc w:val="both"/>
              <w:rPr>
                <w:rFonts w:cs="Arial"/>
                <w:szCs w:val="22"/>
              </w:rPr>
            </w:pPr>
            <w:r w:rsidRPr="00A9318B">
              <w:rPr>
                <w:rFonts w:cs="Arial"/>
                <w:szCs w:val="22"/>
              </w:rPr>
              <w:t>The switch is in position 1 and the capacitor is uncharged.</w:t>
            </w:r>
          </w:p>
          <w:p w:rsidR="00DA24FC" w:rsidRDefault="00DA24FC" w:rsidP="00DA24FC">
            <w:pPr>
              <w:ind w:left="567"/>
              <w:jc w:val="both"/>
              <w:rPr>
                <w:rFonts w:cs="Arial"/>
                <w:szCs w:val="22"/>
              </w:rPr>
            </w:pPr>
            <w:r w:rsidRPr="00A9318B">
              <w:rPr>
                <w:rFonts w:cs="Arial"/>
                <w:szCs w:val="22"/>
              </w:rPr>
              <w:t>The switch is now moved to position 2 and the capacitor charges.</w:t>
            </w:r>
          </w:p>
          <w:p w:rsidR="00757D0A" w:rsidRPr="00A9318B" w:rsidRDefault="00757D0A" w:rsidP="00DA24FC">
            <w:pPr>
              <w:ind w:left="567"/>
              <w:jc w:val="both"/>
              <w:rPr>
                <w:rFonts w:cs="Arial"/>
                <w:szCs w:val="22"/>
              </w:rPr>
            </w:pPr>
          </w:p>
          <w:p w:rsidR="00DA24FC" w:rsidRPr="00A9318B" w:rsidRDefault="00DA24FC" w:rsidP="00DA24FC">
            <w:pPr>
              <w:ind w:left="567"/>
              <w:jc w:val="both"/>
              <w:rPr>
                <w:rFonts w:cs="Arial"/>
                <w:szCs w:val="22"/>
              </w:rPr>
            </w:pPr>
            <w:r w:rsidRPr="00A9318B">
              <w:rPr>
                <w:rFonts w:cs="Arial"/>
                <w:szCs w:val="22"/>
              </w:rPr>
              <w:t xml:space="preserve">The graphs show how </w:t>
            </w:r>
            <w:r w:rsidRPr="00A9318B">
              <w:rPr>
                <w:rFonts w:cs="Arial"/>
                <w:i/>
                <w:szCs w:val="22"/>
              </w:rPr>
              <w:t>V</w:t>
            </w:r>
            <w:r w:rsidRPr="00A9318B">
              <w:rPr>
                <w:rFonts w:cs="Arial"/>
                <w:szCs w:val="22"/>
                <w:vertAlign w:val="subscript"/>
              </w:rPr>
              <w:t>C</w:t>
            </w:r>
            <w:r w:rsidRPr="00A9318B">
              <w:rPr>
                <w:rFonts w:cs="Arial"/>
                <w:szCs w:val="22"/>
              </w:rPr>
              <w:t xml:space="preserve">, the p.d. across the capacitor, </w:t>
            </w:r>
            <w:r w:rsidRPr="00A9318B">
              <w:rPr>
                <w:rFonts w:cs="Arial"/>
                <w:i/>
                <w:szCs w:val="22"/>
              </w:rPr>
              <w:t>V</w:t>
            </w:r>
            <w:r w:rsidRPr="00A9318B">
              <w:rPr>
                <w:rFonts w:cs="Arial"/>
                <w:szCs w:val="22"/>
                <w:vertAlign w:val="subscript"/>
              </w:rPr>
              <w:t>R</w:t>
            </w:r>
            <w:r w:rsidRPr="00A9318B">
              <w:rPr>
                <w:rFonts w:cs="Arial"/>
                <w:szCs w:val="22"/>
              </w:rPr>
              <w:t xml:space="preserve">, the p.d. across the resistor, and </w:t>
            </w:r>
            <w:r w:rsidRPr="00A9318B">
              <w:rPr>
                <w:rFonts w:cs="Arial"/>
                <w:i/>
                <w:szCs w:val="22"/>
              </w:rPr>
              <w:t>I</w:t>
            </w:r>
            <w:r w:rsidRPr="00A9318B">
              <w:rPr>
                <w:rFonts w:cs="Arial"/>
                <w:szCs w:val="22"/>
              </w:rPr>
              <w:t>, the current in the circuit, vary with time.</w:t>
            </w:r>
          </w:p>
          <w:p w:rsidR="00DA24FC" w:rsidRPr="00A9318B" w:rsidRDefault="00DA24FC" w:rsidP="00757D0A">
            <w:pPr>
              <w:jc w:val="both"/>
              <w:rPr>
                <w:rFonts w:cs="Arial"/>
                <w:szCs w:val="22"/>
              </w:rPr>
            </w:pPr>
            <w:r>
              <w:rPr>
                <w:rFonts w:cs="Arial"/>
                <w:noProof/>
                <w:szCs w:val="22"/>
              </w:rPr>
              <w:drawing>
                <wp:anchor distT="0" distB="0" distL="114300" distR="114300" simplePos="0" relativeHeight="252473856" behindDoc="1" locked="0" layoutInCell="1" allowOverlap="1" wp14:anchorId="175F87B6" wp14:editId="46E603C5">
                  <wp:simplePos x="0" y="0"/>
                  <wp:positionH relativeFrom="column">
                    <wp:posOffset>-179070</wp:posOffset>
                  </wp:positionH>
                  <wp:positionV relativeFrom="paragraph">
                    <wp:posOffset>33655</wp:posOffset>
                  </wp:positionV>
                  <wp:extent cx="3048000" cy="2028825"/>
                  <wp:effectExtent l="0" t="0" r="0" b="0"/>
                  <wp:wrapTight wrapText="bothSides">
                    <wp:wrapPolygon edited="0">
                      <wp:start x="8640" y="3651"/>
                      <wp:lineTo x="3510" y="5273"/>
                      <wp:lineTo x="2565" y="5679"/>
                      <wp:lineTo x="2700" y="7301"/>
                      <wp:lineTo x="675" y="8315"/>
                      <wp:lineTo x="945" y="12372"/>
                      <wp:lineTo x="2970" y="13792"/>
                      <wp:lineTo x="2970" y="16225"/>
                      <wp:lineTo x="4860" y="17037"/>
                      <wp:lineTo x="10800" y="17442"/>
                      <wp:lineTo x="10800" y="18659"/>
                      <wp:lineTo x="14850" y="18659"/>
                      <wp:lineTo x="14985" y="17442"/>
                      <wp:lineTo x="20925" y="16834"/>
                      <wp:lineTo x="20790" y="15820"/>
                      <wp:lineTo x="3915" y="13792"/>
                      <wp:lineTo x="4995" y="13792"/>
                      <wp:lineTo x="7425" y="11561"/>
                      <wp:lineTo x="7290" y="10546"/>
                      <wp:lineTo x="8370" y="10546"/>
                      <wp:lineTo x="18225" y="7707"/>
                      <wp:lineTo x="18360" y="6490"/>
                      <wp:lineTo x="12690" y="4259"/>
                      <wp:lineTo x="9720" y="3651"/>
                      <wp:lineTo x="8640" y="3651"/>
                    </wp:wrapPolygon>
                  </wp:wrapTight>
                  <wp:docPr id="363" name="Chart 36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14:sizeRelH relativeFrom="page">
                    <wp14:pctWidth>0</wp14:pctWidth>
                  </wp14:sizeRelH>
                  <wp14:sizeRelV relativeFrom="page">
                    <wp14:pctHeight>0</wp14:pctHeight>
                  </wp14:sizeRelV>
                </wp:anchor>
              </w:drawing>
            </w:r>
            <w:r>
              <w:rPr>
                <w:rFonts w:cs="Arial"/>
                <w:noProof/>
                <w:szCs w:val="22"/>
              </w:rPr>
              <w:drawing>
                <wp:anchor distT="0" distB="0" distL="114300" distR="114300" simplePos="0" relativeHeight="252474880" behindDoc="1" locked="0" layoutInCell="1" allowOverlap="1" wp14:anchorId="012B6E51" wp14:editId="7A33D36B">
                  <wp:simplePos x="0" y="0"/>
                  <wp:positionH relativeFrom="column">
                    <wp:posOffset>2611755</wp:posOffset>
                  </wp:positionH>
                  <wp:positionV relativeFrom="paragraph">
                    <wp:posOffset>24130</wp:posOffset>
                  </wp:positionV>
                  <wp:extent cx="3133725" cy="2124075"/>
                  <wp:effectExtent l="0" t="0" r="0" b="0"/>
                  <wp:wrapTight wrapText="bothSides">
                    <wp:wrapPolygon edited="0">
                      <wp:start x="8929" y="3681"/>
                      <wp:lineTo x="3414" y="5230"/>
                      <wp:lineTo x="2364" y="5618"/>
                      <wp:lineTo x="1970" y="10267"/>
                      <wp:lineTo x="1444" y="11623"/>
                      <wp:lineTo x="1576" y="12979"/>
                      <wp:lineTo x="2889" y="13561"/>
                      <wp:lineTo x="2757" y="15304"/>
                      <wp:lineTo x="3677" y="16466"/>
                      <wp:lineTo x="3677" y="17241"/>
                      <wp:lineTo x="7747" y="18210"/>
                      <wp:lineTo x="10373" y="18597"/>
                      <wp:lineTo x="14312" y="18597"/>
                      <wp:lineTo x="21140" y="17048"/>
                      <wp:lineTo x="21140" y="15498"/>
                      <wp:lineTo x="17201" y="14529"/>
                      <wp:lineTo x="8666" y="13367"/>
                      <wp:lineTo x="5909" y="10267"/>
                      <wp:lineTo x="4596" y="7168"/>
                      <wp:lineTo x="13525" y="5230"/>
                      <wp:lineTo x="13787" y="4456"/>
                      <wp:lineTo x="9979" y="3681"/>
                      <wp:lineTo x="8929" y="3681"/>
                    </wp:wrapPolygon>
                  </wp:wrapTight>
                  <wp:docPr id="362" name="Chart 36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14:sizeRelH relativeFrom="page">
                    <wp14:pctWidth>0</wp14:pctWidth>
                  </wp14:sizeRelH>
                  <wp14:sizeRelV relativeFrom="page">
                    <wp14:pctHeight>0</wp14:pctHeight>
                  </wp14:sizeRelV>
                </wp:anchor>
              </w:drawing>
            </w:r>
          </w:p>
          <w:p w:rsidR="00DA24FC" w:rsidRPr="00A9318B" w:rsidRDefault="00DA24FC" w:rsidP="00DA24FC">
            <w:pPr>
              <w:ind w:left="567" w:hanging="567"/>
              <w:jc w:val="both"/>
              <w:rPr>
                <w:rFonts w:cs="Arial"/>
                <w:szCs w:val="22"/>
              </w:rPr>
            </w:pPr>
          </w:p>
          <w:p w:rsidR="00DA24FC" w:rsidRPr="00A9318B" w:rsidRDefault="00DA24FC" w:rsidP="00DA24FC">
            <w:pPr>
              <w:ind w:left="567" w:hanging="567"/>
              <w:jc w:val="both"/>
              <w:rPr>
                <w:rFonts w:cs="Arial"/>
                <w:szCs w:val="22"/>
              </w:rPr>
            </w:pPr>
          </w:p>
          <w:p w:rsidR="00DA24FC" w:rsidRPr="00A9318B" w:rsidRDefault="00DA24FC" w:rsidP="00DA24FC">
            <w:pPr>
              <w:ind w:left="567" w:hanging="567"/>
              <w:jc w:val="both"/>
              <w:rPr>
                <w:rFonts w:cs="Arial"/>
                <w:szCs w:val="22"/>
              </w:rPr>
            </w:pPr>
          </w:p>
          <w:p w:rsidR="00DA24FC" w:rsidRDefault="00DA24FC" w:rsidP="00DA24FC">
            <w:pPr>
              <w:ind w:left="567" w:hanging="567"/>
              <w:jc w:val="both"/>
              <w:rPr>
                <w:rFonts w:cs="Arial"/>
                <w:szCs w:val="22"/>
              </w:rPr>
            </w:pPr>
          </w:p>
          <w:p w:rsidR="00DA24FC" w:rsidRDefault="00DA24FC" w:rsidP="00DA24FC">
            <w:pPr>
              <w:ind w:left="567" w:hanging="567"/>
              <w:jc w:val="both"/>
              <w:rPr>
                <w:rFonts w:cs="Arial"/>
                <w:szCs w:val="22"/>
              </w:rPr>
            </w:pPr>
          </w:p>
          <w:p w:rsidR="00EB248C" w:rsidRPr="00A9318B" w:rsidRDefault="00757D0A" w:rsidP="00DA24FC">
            <w:pPr>
              <w:ind w:left="567" w:hanging="567"/>
              <w:jc w:val="both"/>
              <w:rPr>
                <w:rFonts w:cs="Arial"/>
                <w:szCs w:val="22"/>
              </w:rPr>
            </w:pPr>
            <w:r>
              <w:rPr>
                <w:rFonts w:cs="Arial"/>
                <w:noProof/>
                <w:szCs w:val="22"/>
              </w:rPr>
              <w:drawing>
                <wp:anchor distT="0" distB="0" distL="114300" distR="114300" simplePos="0" relativeHeight="252472832" behindDoc="1" locked="0" layoutInCell="1" allowOverlap="1" wp14:anchorId="3142A057" wp14:editId="640E0132">
                  <wp:simplePos x="0" y="0"/>
                  <wp:positionH relativeFrom="column">
                    <wp:posOffset>-71755</wp:posOffset>
                  </wp:positionH>
                  <wp:positionV relativeFrom="paragraph">
                    <wp:posOffset>-179070</wp:posOffset>
                  </wp:positionV>
                  <wp:extent cx="3171825" cy="1876425"/>
                  <wp:effectExtent l="0" t="0" r="0" b="0"/>
                  <wp:wrapNone/>
                  <wp:docPr id="361" name="Chart 36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14:sizeRelH relativeFrom="page">
                    <wp14:pctWidth>0</wp14:pctWidth>
                  </wp14:sizeRelH>
                  <wp14:sizeRelV relativeFrom="page">
                    <wp14:pctHeight>0</wp14:pctHeight>
                  </wp14:sizeRelV>
                </wp:anchor>
              </w:drawing>
            </w:r>
          </w:p>
          <w:p w:rsidR="00DA24FC" w:rsidRPr="00A9318B" w:rsidRDefault="00DA24FC" w:rsidP="00DA24FC">
            <w:pPr>
              <w:ind w:left="567" w:hanging="567"/>
              <w:jc w:val="both"/>
              <w:rPr>
                <w:rFonts w:cs="Arial"/>
                <w:szCs w:val="22"/>
              </w:rPr>
            </w:pPr>
          </w:p>
          <w:p w:rsidR="00DA24FC" w:rsidRPr="00A9318B" w:rsidRDefault="00DA24FC" w:rsidP="00DA24FC">
            <w:pPr>
              <w:ind w:left="567" w:hanging="567"/>
              <w:jc w:val="both"/>
              <w:rPr>
                <w:rFonts w:cs="Arial"/>
                <w:szCs w:val="22"/>
              </w:rPr>
            </w:pPr>
          </w:p>
          <w:p w:rsidR="00DA24FC" w:rsidRPr="00A9318B" w:rsidRDefault="00DA24FC" w:rsidP="00EB248C">
            <w:pPr>
              <w:jc w:val="both"/>
              <w:rPr>
                <w:rFonts w:cs="Arial"/>
                <w:szCs w:val="22"/>
              </w:rPr>
            </w:pPr>
          </w:p>
          <w:p w:rsidR="00DA24FC" w:rsidRDefault="00DA24FC" w:rsidP="00DA24FC">
            <w:pPr>
              <w:ind w:left="567" w:hanging="567"/>
              <w:jc w:val="both"/>
              <w:rPr>
                <w:rFonts w:cs="Arial"/>
                <w:b/>
                <w:szCs w:val="22"/>
              </w:rPr>
            </w:pPr>
          </w:p>
          <w:p w:rsidR="00DA24FC" w:rsidRPr="00A9318B" w:rsidRDefault="00DA24FC" w:rsidP="006C6F91">
            <w:pPr>
              <w:tabs>
                <w:tab w:val="left" w:pos="915"/>
              </w:tabs>
              <w:ind w:left="993" w:hanging="426"/>
              <w:jc w:val="both"/>
              <w:rPr>
                <w:rFonts w:cs="Arial"/>
                <w:szCs w:val="22"/>
              </w:rPr>
            </w:pPr>
            <w:r w:rsidRPr="00A9318B">
              <w:rPr>
                <w:rFonts w:cs="Arial"/>
                <w:szCs w:val="22"/>
              </w:rPr>
              <w:t>(a)</w:t>
            </w:r>
            <w:r w:rsidRPr="00A9318B">
              <w:rPr>
                <w:rFonts w:cs="Arial"/>
                <w:szCs w:val="22"/>
              </w:rPr>
              <w:tab/>
              <w:t>The experiment is repeated with the resistance changed to 2 kΩ.</w:t>
            </w:r>
          </w:p>
          <w:p w:rsidR="00DA24FC" w:rsidRDefault="00DA24FC" w:rsidP="00DA24FC">
            <w:pPr>
              <w:ind w:left="1134"/>
              <w:jc w:val="both"/>
              <w:rPr>
                <w:rFonts w:cs="Arial"/>
                <w:szCs w:val="22"/>
              </w:rPr>
            </w:pPr>
            <w:r w:rsidRPr="00A9318B">
              <w:rPr>
                <w:rFonts w:cs="Arial"/>
                <w:szCs w:val="22"/>
              </w:rPr>
              <w:t xml:space="preserve">Sketch the graphs above and on each graph sketch the new lines which show how </w:t>
            </w:r>
            <w:r w:rsidRPr="00A9318B">
              <w:rPr>
                <w:rFonts w:cs="Arial"/>
                <w:i/>
                <w:szCs w:val="22"/>
              </w:rPr>
              <w:t>V</w:t>
            </w:r>
            <w:r w:rsidRPr="00A9318B">
              <w:rPr>
                <w:rFonts w:cs="Arial"/>
                <w:szCs w:val="22"/>
                <w:vertAlign w:val="subscript"/>
              </w:rPr>
              <w:t>C</w:t>
            </w:r>
            <w:r w:rsidRPr="00A9318B">
              <w:rPr>
                <w:rFonts w:cs="Arial"/>
                <w:szCs w:val="22"/>
              </w:rPr>
              <w:t xml:space="preserve">, </w:t>
            </w:r>
            <w:r w:rsidRPr="00A9318B">
              <w:rPr>
                <w:rFonts w:cs="Arial"/>
                <w:i/>
                <w:szCs w:val="22"/>
              </w:rPr>
              <w:t>V</w:t>
            </w:r>
            <w:r w:rsidRPr="00A9318B">
              <w:rPr>
                <w:rFonts w:cs="Arial"/>
                <w:szCs w:val="22"/>
                <w:vertAlign w:val="subscript"/>
              </w:rPr>
              <w:t>R</w:t>
            </w:r>
            <w:r w:rsidRPr="00A9318B">
              <w:rPr>
                <w:rFonts w:cs="Arial"/>
                <w:szCs w:val="22"/>
              </w:rPr>
              <w:t xml:space="preserve"> and </w:t>
            </w:r>
            <w:r w:rsidRPr="00A9318B">
              <w:rPr>
                <w:rFonts w:cs="Arial"/>
                <w:i/>
                <w:szCs w:val="22"/>
              </w:rPr>
              <w:t>I</w:t>
            </w:r>
            <w:r w:rsidRPr="00A9318B">
              <w:rPr>
                <w:rFonts w:cs="Arial"/>
                <w:szCs w:val="22"/>
              </w:rPr>
              <w:t xml:space="preserve"> vary with time.</w:t>
            </w:r>
          </w:p>
          <w:p w:rsidR="00DA24FC" w:rsidRDefault="00DA24FC" w:rsidP="00DA24FC">
            <w:pPr>
              <w:ind w:left="1134" w:hanging="567"/>
              <w:jc w:val="both"/>
              <w:rPr>
                <w:rFonts w:cs="Arial"/>
                <w:szCs w:val="22"/>
              </w:rPr>
            </w:pPr>
            <w:r w:rsidRPr="00A9318B">
              <w:rPr>
                <w:rFonts w:cs="Arial"/>
                <w:szCs w:val="22"/>
              </w:rPr>
              <w:t>(b)</w:t>
            </w:r>
            <w:r w:rsidRPr="00A9318B">
              <w:rPr>
                <w:rFonts w:cs="Arial"/>
                <w:szCs w:val="22"/>
              </w:rPr>
              <w:tab/>
              <w:t xml:space="preserve">The experiment is repeated with the resistance again at 1 kΩ but the capacitor replaced with one of capacitance 20 mF. Sketch the original graphs again and on each graph sketch the new lines which show how </w:t>
            </w:r>
            <w:r w:rsidRPr="00A9318B">
              <w:rPr>
                <w:rFonts w:cs="Arial"/>
                <w:i/>
                <w:szCs w:val="22"/>
              </w:rPr>
              <w:t>V</w:t>
            </w:r>
            <w:r w:rsidRPr="00A9318B">
              <w:rPr>
                <w:rFonts w:cs="Arial"/>
                <w:szCs w:val="22"/>
                <w:vertAlign w:val="subscript"/>
              </w:rPr>
              <w:t>C</w:t>
            </w:r>
            <w:r w:rsidRPr="00A9318B">
              <w:rPr>
                <w:rFonts w:cs="Arial"/>
                <w:szCs w:val="22"/>
              </w:rPr>
              <w:t xml:space="preserve">, </w:t>
            </w:r>
            <w:r w:rsidRPr="00A9318B">
              <w:rPr>
                <w:rFonts w:cs="Arial"/>
                <w:i/>
                <w:szCs w:val="22"/>
              </w:rPr>
              <w:t>V</w:t>
            </w:r>
            <w:r w:rsidRPr="00A9318B">
              <w:rPr>
                <w:rFonts w:cs="Arial"/>
                <w:szCs w:val="22"/>
                <w:vertAlign w:val="subscript"/>
              </w:rPr>
              <w:t>R</w:t>
            </w:r>
            <w:r w:rsidRPr="00A9318B">
              <w:rPr>
                <w:rFonts w:cs="Arial"/>
                <w:szCs w:val="22"/>
              </w:rPr>
              <w:t xml:space="preserve"> and </w:t>
            </w:r>
            <w:r w:rsidRPr="00A9318B">
              <w:rPr>
                <w:rFonts w:cs="Arial"/>
                <w:i/>
                <w:szCs w:val="22"/>
              </w:rPr>
              <w:t>I</w:t>
            </w:r>
            <w:r w:rsidRPr="00A9318B">
              <w:rPr>
                <w:rFonts w:cs="Arial"/>
                <w:szCs w:val="22"/>
              </w:rPr>
              <w:t xml:space="preserve"> vary with time.</w:t>
            </w:r>
          </w:p>
          <w:p w:rsidR="00DA24FC" w:rsidRPr="00A9318B" w:rsidRDefault="00DA24FC" w:rsidP="00DA24FC">
            <w:pPr>
              <w:tabs>
                <w:tab w:val="left" w:pos="1134"/>
              </w:tabs>
              <w:ind w:left="1701" w:hanging="1134"/>
              <w:jc w:val="both"/>
              <w:rPr>
                <w:rFonts w:cs="Arial"/>
                <w:szCs w:val="22"/>
              </w:rPr>
            </w:pPr>
            <w:r>
              <w:rPr>
                <w:rFonts w:cs="Arial"/>
                <w:szCs w:val="22"/>
              </w:rPr>
              <w:br w:type="page"/>
            </w:r>
            <w:r w:rsidRPr="00A9318B">
              <w:rPr>
                <w:rFonts w:cs="Arial"/>
                <w:szCs w:val="22"/>
              </w:rPr>
              <w:t>(c)</w:t>
            </w:r>
            <w:r w:rsidRPr="00A9318B">
              <w:rPr>
                <w:rFonts w:cs="Arial"/>
                <w:szCs w:val="22"/>
              </w:rPr>
              <w:tab/>
              <w:t xml:space="preserve">(i) </w:t>
            </w:r>
            <w:r w:rsidRPr="00A9318B">
              <w:rPr>
                <w:rFonts w:cs="Arial"/>
                <w:szCs w:val="22"/>
              </w:rPr>
              <w:tab/>
              <w:t>What does the area under the current against time graph represent?</w:t>
            </w:r>
          </w:p>
          <w:p w:rsidR="00DA24FC" w:rsidRPr="00A9318B" w:rsidRDefault="00DA24FC" w:rsidP="00DA24FC">
            <w:pPr>
              <w:tabs>
                <w:tab w:val="left" w:pos="1134"/>
              </w:tabs>
              <w:ind w:left="1701" w:hanging="1134"/>
              <w:jc w:val="both"/>
              <w:rPr>
                <w:rFonts w:cs="Arial"/>
                <w:szCs w:val="22"/>
              </w:rPr>
            </w:pPr>
            <w:r w:rsidRPr="00A9318B">
              <w:rPr>
                <w:rFonts w:cs="Arial"/>
                <w:szCs w:val="22"/>
              </w:rPr>
              <w:tab/>
              <w:t>(ii)</w:t>
            </w:r>
            <w:r w:rsidRPr="00A9318B">
              <w:rPr>
                <w:rFonts w:cs="Arial"/>
                <w:szCs w:val="22"/>
              </w:rPr>
              <w:tab/>
              <w:t>Compare the areas under the current versus time graphs in the original graphs and in your answers to (a) and (b). Give reasons for any differences in these areas.</w:t>
            </w:r>
          </w:p>
          <w:p w:rsidR="00DA24FC" w:rsidRPr="00A9318B" w:rsidRDefault="00DA24FC" w:rsidP="00DA24FC">
            <w:pPr>
              <w:ind w:left="1134" w:hanging="567"/>
              <w:jc w:val="both"/>
              <w:rPr>
                <w:rFonts w:cs="Arial"/>
                <w:szCs w:val="22"/>
              </w:rPr>
            </w:pPr>
            <w:r w:rsidRPr="00A9318B">
              <w:rPr>
                <w:rFonts w:cs="Arial"/>
                <w:szCs w:val="22"/>
              </w:rPr>
              <w:t>(d)</w:t>
            </w:r>
            <w:r w:rsidRPr="00A9318B">
              <w:rPr>
                <w:rFonts w:cs="Arial"/>
                <w:szCs w:val="22"/>
              </w:rPr>
              <w:tab/>
              <w:t xml:space="preserve">At any instant in time during the charging what should be the value </w:t>
            </w:r>
            <w:r>
              <w:rPr>
                <w:rFonts w:cs="Arial"/>
                <w:szCs w:val="22"/>
              </w:rPr>
              <w:br/>
            </w:r>
            <w:r w:rsidRPr="00A9318B">
              <w:rPr>
                <w:rFonts w:cs="Arial"/>
                <w:szCs w:val="22"/>
              </w:rPr>
              <w:t>of (</w:t>
            </w:r>
            <w:r w:rsidRPr="00A9318B">
              <w:rPr>
                <w:rFonts w:cs="Arial"/>
                <w:i/>
                <w:szCs w:val="22"/>
              </w:rPr>
              <w:t>V</w:t>
            </w:r>
            <w:r w:rsidRPr="00A9318B">
              <w:rPr>
                <w:rFonts w:cs="Arial"/>
                <w:szCs w:val="22"/>
                <w:vertAlign w:val="subscript"/>
              </w:rPr>
              <w:t>C</w:t>
            </w:r>
            <w:r w:rsidRPr="00A9318B">
              <w:rPr>
                <w:rFonts w:cs="Arial"/>
                <w:szCs w:val="22"/>
              </w:rPr>
              <w:t xml:space="preserve"> + </w:t>
            </w:r>
            <w:r w:rsidRPr="00A9318B">
              <w:rPr>
                <w:rFonts w:cs="Arial"/>
                <w:i/>
                <w:szCs w:val="22"/>
              </w:rPr>
              <w:t>V</w:t>
            </w:r>
            <w:r w:rsidRPr="00A9318B">
              <w:rPr>
                <w:rFonts w:cs="Arial"/>
                <w:szCs w:val="22"/>
                <w:vertAlign w:val="subscript"/>
              </w:rPr>
              <w:t>R</w:t>
            </w:r>
            <w:r w:rsidRPr="00A9318B">
              <w:rPr>
                <w:rFonts w:cs="Arial"/>
                <w:szCs w:val="22"/>
              </w:rPr>
              <w:t>)?</w:t>
            </w:r>
          </w:p>
          <w:p w:rsidR="00DA24FC" w:rsidRPr="00A9318B" w:rsidRDefault="00DA24FC" w:rsidP="00DA24FC">
            <w:pPr>
              <w:ind w:left="1134" w:hanging="567"/>
              <w:jc w:val="both"/>
              <w:rPr>
                <w:rFonts w:cs="Arial"/>
                <w:szCs w:val="22"/>
              </w:rPr>
            </w:pPr>
            <w:r w:rsidRPr="00A9318B">
              <w:rPr>
                <w:rFonts w:cs="Arial"/>
                <w:szCs w:val="22"/>
              </w:rPr>
              <w:t>(e)</w:t>
            </w:r>
            <w:r w:rsidRPr="00A9318B">
              <w:rPr>
                <w:rFonts w:cs="Arial"/>
                <w:szCs w:val="22"/>
              </w:rPr>
              <w:tab/>
              <w:t>The original values of resistance and capacitance are now used again and the capacitor fully charged. The switch is now moved to position 1 and the capacitor discharges.</w:t>
            </w:r>
          </w:p>
          <w:p w:rsidR="00DA24FC" w:rsidRPr="00A9318B" w:rsidRDefault="00DA24FC" w:rsidP="00DA24FC">
            <w:pPr>
              <w:ind w:left="1134"/>
              <w:jc w:val="both"/>
              <w:rPr>
                <w:rFonts w:cs="Arial"/>
                <w:szCs w:val="22"/>
              </w:rPr>
            </w:pPr>
            <w:r w:rsidRPr="00A9318B">
              <w:rPr>
                <w:rFonts w:cs="Arial"/>
                <w:szCs w:val="22"/>
              </w:rPr>
              <w:t xml:space="preserve">Sketch graphs of </w:t>
            </w:r>
            <w:r w:rsidRPr="00A9318B">
              <w:rPr>
                <w:rFonts w:cs="Arial"/>
                <w:i/>
                <w:szCs w:val="22"/>
              </w:rPr>
              <w:t>V</w:t>
            </w:r>
            <w:r w:rsidRPr="00A9318B">
              <w:rPr>
                <w:rFonts w:cs="Arial"/>
                <w:szCs w:val="22"/>
                <w:vertAlign w:val="subscript"/>
              </w:rPr>
              <w:t>C</w:t>
            </w:r>
            <w:r w:rsidRPr="00A9318B">
              <w:rPr>
                <w:rFonts w:cs="Arial"/>
                <w:szCs w:val="22"/>
              </w:rPr>
              <w:t xml:space="preserve">, </w:t>
            </w:r>
            <w:r w:rsidRPr="00A9318B">
              <w:rPr>
                <w:rFonts w:cs="Arial"/>
                <w:i/>
                <w:szCs w:val="22"/>
              </w:rPr>
              <w:t>V</w:t>
            </w:r>
            <w:r w:rsidRPr="00A9318B">
              <w:rPr>
                <w:rFonts w:cs="Arial"/>
                <w:szCs w:val="22"/>
                <w:vertAlign w:val="subscript"/>
              </w:rPr>
              <w:t>R</w:t>
            </w:r>
            <w:r w:rsidRPr="00A9318B">
              <w:rPr>
                <w:rFonts w:cs="Arial"/>
                <w:szCs w:val="22"/>
              </w:rPr>
              <w:t xml:space="preserve"> and </w:t>
            </w:r>
            <w:r w:rsidRPr="00A9318B">
              <w:rPr>
                <w:rFonts w:cs="Arial"/>
                <w:i/>
                <w:szCs w:val="22"/>
              </w:rPr>
              <w:t>I</w:t>
            </w:r>
            <w:r w:rsidRPr="00A9318B">
              <w:rPr>
                <w:rFonts w:cs="Arial"/>
                <w:szCs w:val="22"/>
              </w:rPr>
              <w:t xml:space="preserve"> from the instant the switch is moved until the capacitor is fully discharged. </w:t>
            </w:r>
          </w:p>
          <w:p w:rsidR="00DA24FC" w:rsidRPr="00A9318B" w:rsidRDefault="00DA24FC" w:rsidP="00DA24FC">
            <w:pPr>
              <w:ind w:left="567" w:hanging="567"/>
              <w:jc w:val="both"/>
              <w:rPr>
                <w:rFonts w:cs="Arial"/>
                <w:szCs w:val="22"/>
              </w:rPr>
            </w:pPr>
            <w:r w:rsidRPr="00A9318B">
              <w:rPr>
                <w:rFonts w:cs="Arial"/>
                <w:szCs w:val="22"/>
              </w:rPr>
              <w:t>17.</w:t>
            </w:r>
            <w:r w:rsidRPr="00A9318B">
              <w:rPr>
                <w:rFonts w:cs="Arial"/>
                <w:szCs w:val="22"/>
              </w:rPr>
              <w:tab/>
              <w:t>A student uses the circuit shown to investigate the charging of a capacitor.</w:t>
            </w:r>
          </w:p>
          <w:p w:rsidR="00DA24FC" w:rsidRPr="00A9318B" w:rsidRDefault="00DA24FC" w:rsidP="00DA24FC">
            <w:pPr>
              <w:ind w:left="567" w:hanging="567"/>
              <w:jc w:val="center"/>
              <w:rPr>
                <w:rFonts w:cs="Arial"/>
                <w:szCs w:val="22"/>
              </w:rPr>
            </w:pPr>
            <w:r>
              <w:rPr>
                <w:rFonts w:cs="Arial"/>
                <w:noProof/>
                <w:szCs w:val="22"/>
              </w:rPr>
              <mc:AlternateContent>
                <mc:Choice Requires="wpg">
                  <w:drawing>
                    <wp:inline distT="0" distB="0" distL="0" distR="0" wp14:anchorId="0850C1F8" wp14:editId="1D2E02AA">
                      <wp:extent cx="2238375" cy="1257300"/>
                      <wp:effectExtent l="0" t="0" r="9525" b="38100"/>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8375" cy="1257300"/>
                                <a:chOff x="2535" y="4380"/>
                                <a:chExt cx="3525" cy="1980"/>
                              </a:xfrm>
                            </wpg:grpSpPr>
                            <wps:wsp>
                              <wps:cNvPr id="11604" name="Rectangle 19782"/>
                              <wps:cNvSpPr>
                                <a:spLocks noChangeArrowheads="1"/>
                              </wps:cNvSpPr>
                              <wps:spPr bwMode="auto">
                                <a:xfrm>
                                  <a:off x="4380" y="4725"/>
                                  <a:ext cx="690"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05" name="Line 19783"/>
                              <wps:cNvCnPr/>
                              <wps:spPr bwMode="auto">
                                <a:xfrm>
                                  <a:off x="5085" y="4800"/>
                                  <a:ext cx="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6" name="Line 19784"/>
                              <wps:cNvCnPr/>
                              <wps:spPr bwMode="auto">
                                <a:xfrm>
                                  <a:off x="5865" y="4800"/>
                                  <a:ext cx="0"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7" name="Line 19785"/>
                              <wps:cNvCnPr/>
                              <wps:spPr bwMode="auto">
                                <a:xfrm>
                                  <a:off x="5655" y="5310"/>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9" name="Line 19786"/>
                              <wps:cNvCnPr/>
                              <wps:spPr bwMode="auto">
                                <a:xfrm>
                                  <a:off x="5655" y="5460"/>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0" name="Line 19787"/>
                              <wps:cNvCnPr/>
                              <wps:spPr bwMode="auto">
                                <a:xfrm flipH="1">
                                  <a:off x="5850" y="5475"/>
                                  <a:ext cx="15"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1" name="Line 19788"/>
                              <wps:cNvCnPr/>
                              <wps:spPr bwMode="auto">
                                <a:xfrm flipH="1">
                                  <a:off x="4035" y="4800"/>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2" name="Line 19789"/>
                              <wps:cNvCnPr/>
                              <wps:spPr bwMode="auto">
                                <a:xfrm>
                                  <a:off x="3135" y="4815"/>
                                  <a:ext cx="4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3" name="Line 19790"/>
                              <wps:cNvCnPr/>
                              <wps:spPr bwMode="auto">
                                <a:xfrm flipV="1">
                                  <a:off x="3615" y="4665"/>
                                  <a:ext cx="39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4" name="Line 19791"/>
                              <wps:cNvCnPr/>
                              <wps:spPr bwMode="auto">
                                <a:xfrm>
                                  <a:off x="3120" y="4815"/>
                                  <a:ext cx="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5" name="Oval 19792"/>
                              <wps:cNvSpPr>
                                <a:spLocks noChangeArrowheads="1"/>
                              </wps:cNvSpPr>
                              <wps:spPr bwMode="auto">
                                <a:xfrm>
                                  <a:off x="3060" y="514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7" name="Oval 19793"/>
                              <wps:cNvSpPr>
                                <a:spLocks noChangeArrowheads="1"/>
                              </wps:cNvSpPr>
                              <wps:spPr bwMode="auto">
                                <a:xfrm>
                                  <a:off x="3030" y="580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8" name="Text Box 19794"/>
                              <wps:cNvSpPr txBox="1">
                                <a:spLocks noChangeArrowheads="1"/>
                              </wps:cNvSpPr>
                              <wps:spPr bwMode="auto">
                                <a:xfrm>
                                  <a:off x="3205" y="5145"/>
                                  <a:ext cx="885" cy="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Pr="00A94D71" w:rsidRDefault="009A4BA2" w:rsidP="00A94D71">
                                    <w:pPr>
                                      <w:spacing w:before="0" w:after="0"/>
                                      <w:rPr>
                                        <w:szCs w:val="24"/>
                                      </w:rPr>
                                    </w:pPr>
                                    <w:r w:rsidRPr="00A94D71">
                                      <w:rPr>
                                        <w:szCs w:val="24"/>
                                      </w:rPr>
                                      <w:t>12 V</w:t>
                                    </w:r>
                                  </w:p>
                                </w:txbxContent>
                              </wps:txbx>
                              <wps:bodyPr rot="0" vert="horz" wrap="square" lIns="91440" tIns="45720" rIns="91440" bIns="45720" anchor="t" anchorCtr="0" upright="1">
                                <a:noAutofit/>
                              </wps:bodyPr>
                            </wps:wsp>
                            <wps:wsp>
                              <wps:cNvPr id="11648" name="Text Box 19795"/>
                              <wps:cNvSpPr txBox="1">
                                <a:spLocks noChangeArrowheads="1"/>
                              </wps:cNvSpPr>
                              <wps:spPr bwMode="auto">
                                <a:xfrm>
                                  <a:off x="2565" y="4965"/>
                                  <a:ext cx="46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Pr="00A94D71" w:rsidRDefault="009A4BA2" w:rsidP="00A94D71">
                                    <w:pPr>
                                      <w:spacing w:before="0" w:after="0"/>
                                      <w:rPr>
                                        <w:b/>
                                        <w:szCs w:val="24"/>
                                      </w:rPr>
                                    </w:pPr>
                                    <w:r w:rsidRPr="00A94D71">
                                      <w:rPr>
                                        <w:b/>
                                        <w:szCs w:val="24"/>
                                      </w:rPr>
                                      <w:t>+</w:t>
                                    </w:r>
                                  </w:p>
                                </w:txbxContent>
                              </wps:txbx>
                              <wps:bodyPr rot="0" vert="horz" wrap="square" lIns="91440" tIns="45720" rIns="91440" bIns="45720" anchor="t" anchorCtr="0" upright="1">
                                <a:noAutofit/>
                              </wps:bodyPr>
                            </wps:wsp>
                            <wps:wsp>
                              <wps:cNvPr id="11649" name="Text Box 19796"/>
                              <wps:cNvSpPr txBox="1">
                                <a:spLocks noChangeArrowheads="1"/>
                              </wps:cNvSpPr>
                              <wps:spPr bwMode="auto">
                                <a:xfrm>
                                  <a:off x="2535" y="5610"/>
                                  <a:ext cx="46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Pr="00A94D71" w:rsidRDefault="009A4BA2" w:rsidP="00A94D71">
                                    <w:pPr>
                                      <w:spacing w:before="0" w:after="0"/>
                                      <w:rPr>
                                        <w:b/>
                                        <w:szCs w:val="24"/>
                                      </w:rPr>
                                    </w:pPr>
                                    <w:r w:rsidRPr="00A94D71">
                                      <w:rPr>
                                        <w:b/>
                                        <w:szCs w:val="24"/>
                                      </w:rPr>
                                      <w:t>–</w:t>
                                    </w:r>
                                  </w:p>
                                </w:txbxContent>
                              </wps:txbx>
                              <wps:bodyPr rot="0" vert="horz" wrap="square" lIns="91440" tIns="45720" rIns="91440" bIns="45720" anchor="t" anchorCtr="0" upright="1">
                                <a:noAutofit/>
                              </wps:bodyPr>
                            </wps:wsp>
                            <wps:wsp>
                              <wps:cNvPr id="11650" name="Line 19797"/>
                              <wps:cNvCnPr/>
                              <wps:spPr bwMode="auto">
                                <a:xfrm>
                                  <a:off x="3105" y="5970"/>
                                  <a:ext cx="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51" name="Line 19798"/>
                              <wps:cNvCnPr/>
                              <wps:spPr bwMode="auto">
                                <a:xfrm>
                                  <a:off x="3105" y="6345"/>
                                  <a:ext cx="2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52" name="Text Box 19799"/>
                              <wps:cNvSpPr txBox="1">
                                <a:spLocks noChangeArrowheads="1"/>
                              </wps:cNvSpPr>
                              <wps:spPr bwMode="auto">
                                <a:xfrm>
                                  <a:off x="4500" y="4380"/>
                                  <a:ext cx="1155" cy="58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Pr="00A94D71" w:rsidRDefault="009A4BA2" w:rsidP="00A94D71">
                                    <w:pPr>
                                      <w:spacing w:before="0" w:after="0"/>
                                      <w:rPr>
                                        <w:szCs w:val="24"/>
                                      </w:rPr>
                                    </w:pPr>
                                    <w:r w:rsidRPr="00A94D71">
                                      <w:rPr>
                                        <w:szCs w:val="24"/>
                                      </w:rPr>
                                      <w:t>1 k</w:t>
                                    </w:r>
                                    <w:r>
                                      <w:rPr>
                                        <w:szCs w:val="24"/>
                                      </w:rPr>
                                      <w:sym w:font="Symbol" w:char="F057"/>
                                    </w:r>
                                  </w:p>
                                </w:txbxContent>
                              </wps:txbx>
                              <wps:bodyPr rot="0" vert="horz" wrap="square" lIns="91440" tIns="45720" rIns="91440" bIns="45720" anchor="t" anchorCtr="0" upright="1">
                                <a:noAutofit/>
                              </wps:bodyPr>
                            </wps:wsp>
                            <wps:wsp>
                              <wps:cNvPr id="352" name="Text Box 19800"/>
                              <wps:cNvSpPr txBox="1">
                                <a:spLocks noChangeArrowheads="1"/>
                              </wps:cNvSpPr>
                              <wps:spPr bwMode="auto">
                                <a:xfrm>
                                  <a:off x="4695" y="5206"/>
                                  <a:ext cx="96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Pr="00A94D71" w:rsidRDefault="009A4BA2" w:rsidP="00A94D71">
                                    <w:pPr>
                                      <w:spacing w:before="0" w:after="0"/>
                                      <w:rPr>
                                        <w:szCs w:val="24"/>
                                      </w:rPr>
                                    </w:pPr>
                                    <w:r w:rsidRPr="00A94D71">
                                      <w:rPr>
                                        <w:szCs w:val="24"/>
                                      </w:rPr>
                                      <w:t xml:space="preserve">10 </w:t>
                                    </w:r>
                                    <w:r>
                                      <w:rPr>
                                        <w:szCs w:val="24"/>
                                      </w:rPr>
                                      <w:t>µ</w:t>
                                    </w:r>
                                    <w:r w:rsidRPr="00A94D71">
                                      <w:rPr>
                                        <w:szCs w:val="24"/>
                                      </w:rPr>
                                      <w:t>F</w:t>
                                    </w:r>
                                  </w:p>
                                </w:txbxContent>
                              </wps:txbx>
                              <wps:bodyPr rot="0" vert="horz" wrap="square" lIns="91440" tIns="45720" rIns="91440" bIns="45720" anchor="t" anchorCtr="0" upright="1">
                                <a:noAutofit/>
                              </wps:bodyPr>
                            </wps:wsp>
                            <wps:wsp>
                              <wps:cNvPr id="360" name="Text Box 19801"/>
                              <wps:cNvSpPr txBox="1">
                                <a:spLocks noChangeArrowheads="1"/>
                              </wps:cNvSpPr>
                              <wps:spPr bwMode="auto">
                                <a:xfrm>
                                  <a:off x="3480" y="4460"/>
                                  <a:ext cx="525" cy="42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Pr="00A94D71" w:rsidRDefault="009A4BA2" w:rsidP="00A94D71">
                                    <w:pPr>
                                      <w:spacing w:before="0" w:after="0" w:line="240" w:lineRule="auto"/>
                                      <w:rPr>
                                        <w:szCs w:val="24"/>
                                      </w:rPr>
                                    </w:pPr>
                                    <w:r w:rsidRPr="00A94D71">
                                      <w:rPr>
                                        <w:szCs w:val="24"/>
                                      </w:rPr>
                                      <w:t>S</w:t>
                                    </w:r>
                                  </w:p>
                                </w:txbxContent>
                              </wps:txbx>
                              <wps:bodyPr rot="0" vert="horz" wrap="square" lIns="91440" tIns="45720" rIns="91440" bIns="45720" anchor="t" anchorCtr="0" upright="1">
                                <a:noAutofit/>
                              </wps:bodyPr>
                            </wps:wsp>
                          </wpg:wgp>
                        </a:graphicData>
                      </a:graphic>
                    </wp:inline>
                  </w:drawing>
                </mc:Choice>
                <mc:Fallback>
                  <w:pict>
                    <v:group id="Group 4" o:spid="_x0000_s1430" style="width:176.25pt;height:99pt;mso-position-horizontal-relative:char;mso-position-vertical-relative:line" coordorigin="2535,4380" coordsize="3525,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">
                      <v:rect id="Rectangle 19782" o:spid="_x0000_s1431" style="position:absolute;left:4380;top:4725;width:690;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6kcsQA&#10;AADeAAAADwAAAGRycy9kb3ducmV2LnhtbERPTWvCQBC9C/6HZYTedFct0qauIopFj5pceptmp0k0&#10;Oxuyq8b+erdQ8DaP9znzZWdrcaXWV441jEcKBHHuTMWFhizdDt9A+IBssHZMGu7kYbno9+aYGHfj&#10;A12PoRAxhH2CGsoQmkRKn5dk0Y9cQxy5H9daDBG2hTQt3mK4reVEqZm0WHFsKLGhdUn5+XixGr6r&#10;SYa/h/RT2fftNOy79HT52mj9MuhWHyACdeEp/nfvTJw/nqlX+Hsn3i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upHLEAAAA3gAAAA8AAAAAAAAAAAAAAAAAmAIAAGRycy9k&#10;b3ducmV2LnhtbFBLBQYAAAAABAAEAPUAAACJAwAAAAA=&#10;"/>
                      <v:line id="Line 19783" o:spid="_x0000_s1432" style="position:absolute;visibility:visible;mso-wrap-style:square" from="5085,4800" to="5865,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8x6sYAAADeAAAADwAAAGRycy9kb3ducmV2LnhtbERPTWvCQBC9F/wPyxR6qxstDZK6irQI&#10;6kHUFtrjmJ0mqdnZsLsm6b93BcHbPN7nTOe9qUVLzleWFYyGCQji3OqKCwVfn8vnCQgfkDXWlknB&#10;P3mYzwYPU8y07XhP7SEUIoawz1BBGUKTSenzkgz6oW2II/drncEQoSukdtjFcFPLcZKk0mDFsaHE&#10;ht5Lyk+Hs1Gwfdml7WK9WfXf6/SYf+yPP3+dU+rpsV+8gQjUh7v45l7pOH+UJq9wfSfe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fMerGAAAA3gAAAA8AAAAAAAAA&#10;AAAAAAAAoQIAAGRycy9kb3ducmV2LnhtbFBLBQYAAAAABAAEAPkAAACUAwAAAAA=&#10;"/>
                      <v:line id="Line 19784" o:spid="_x0000_s1433" style="position:absolute;visibility:visible;mso-wrap-style:square" from="5865,4800" to="5865,5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2vncUAAADeAAAADwAAAGRycy9kb3ducmV2LnhtbERP32vCMBB+H+x/CDfY20zdIIxqFNkY&#10;qA+iTtDHsznbuuZSkqzt/vtFGOztPr6fN50PthEd+VA71jAeZSCIC2dqLjUcPj+eXkGEiGywcUwa&#10;fijAfHZ/N8XcuJ531O1jKVIIhxw1VDG2uZShqMhiGLmWOHEX5y3GBH0pjcc+hdtGPmeZkhZrTg0V&#10;tvRWUfG1/7YaNi9b1S1W6+VwXKlz8b47n6691/rxYVhMQEQa4r/4z700af5YZQpu76Qb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2vncUAAADeAAAADwAAAAAAAAAA&#10;AAAAAAChAgAAZHJzL2Rvd25yZXYueG1sUEsFBgAAAAAEAAQA+QAAAJMDAAAAAA==&#10;"/>
                      <v:line id="Line 19785" o:spid="_x0000_s1434" style="position:absolute;visibility:visible;mso-wrap-style:square" from="5655,5310" to="6060,5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EKBsYAAADeAAAADwAAAGRycy9kb3ducmV2LnhtbERPTWvCQBC9F/wPyxR6qxstpJK6irQI&#10;6kGqLbTHMTtNUrOzYXdN4r93BcHbPN7nTOe9qUVLzleWFYyGCQji3OqKCwXfX8vnCQgfkDXWlknB&#10;mTzMZ4OHKWbadryjdh8KEUPYZ6igDKHJpPR5SQb90DbEkfuzzmCI0BVSO+xiuKnlOElSabDi2FBi&#10;Q+8l5cf9ySjYvnym7WK9WfU/6/SQf+wOv/+dU+rpsV+8gQjUh7v45l7pOH+UJq9wfSfe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BCgbGAAAA3gAAAA8AAAAAAAAA&#10;AAAAAAAAoQIAAGRycy9kb3ducmV2LnhtbFBLBQYAAAAABAAEAPkAAACUAwAAAAA=&#10;"/>
                      <v:line id="Line 19786" o:spid="_x0000_s1435" style="position:absolute;visibility:visible;mso-wrap-style:square" from="5655,5460" to="6060,5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I778YAAADeAAAADwAAAGRycy9kb3ducmV2LnhtbERPTWvCQBC9F/wPyxR6qxsthJq6irQI&#10;6kGqLbTHMTtNUrOzYXdN4r93BcHbPN7nTOe9qUVLzleWFYyGCQji3OqKCwXfX8vnVxA+IGusLZOC&#10;M3mYzwYPU8y07XhH7T4UIoawz1BBGUKTSenzkgz6oW2II/dnncEQoSukdtjFcFPLcZKk0mDFsaHE&#10;ht5Lyo/7k1GwfflM28V6s+p/1ukh/9gdfv87p9TTY794AxGoD3fxzb3Scf4oTSZwfSfe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SO+/GAAAA3gAAAA8AAAAAAAAA&#10;AAAAAAAAoQIAAGRycy9kb3ducmV2LnhtbFBLBQYAAAAABAAEAPkAAACUAwAAAAA=&#10;"/>
                      <v:line id="Line 19787" o:spid="_x0000_s1436" style="position:absolute;flip:x;visibility:visible;mso-wrap-style:square" from="5850,5475" to="5865,6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T9w8gAAADeAAAADwAAAGRycy9kb3ducmV2LnhtbESPQUvDQBCF74L/YRnBi9hNREpNuy1F&#10;EDz0Yi0p3sbsNBuSnY27axv/vXMQvM0wb95732oz+UGdKaYusIFyVoAiboLtuDVweH+5X4BKGdni&#10;EJgM/FCCzfr6aoWVDRd+o/M+t0pMOFVowOU8VlqnxpHHNAsjsdxOIXrMssZW24gXMfeDfiiKufbY&#10;sSQ4HOnZUdPvv70BvdjdfcXt52Nf98fjk6ubevzYGXN7M22XoDJN+V/89/1qpX45LwVAcGQGvf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FT9w8gAAADeAAAADwAAAAAA&#10;AAAAAAAAAAChAgAAZHJzL2Rvd25yZXYueG1sUEsFBgAAAAAEAAQA+QAAAJYDAAAAAA==&#10;"/>
                      <v:line id="Line 19788" o:spid="_x0000_s1437" style="position:absolute;flip:x;visibility:visible;mso-wrap-style:square" from="4035,4800" to="4365,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hYWMYAAADeAAAADwAAAGRycy9kb3ducmV2LnhtbERPTWsCMRC9C/6HMEIvotktRexqFCkU&#10;evBSLSu9jZtxs+xmsk1S3f77piD0No/3OevtYDtxJR8axwryeQaCuHK64VrBx/F1tgQRIrLGzjEp&#10;+KEA2814tMZCuxu/0/UQa5FCOBSowMTYF1KGypDFMHc9ceIuzluMCfpaao+3FG47+ZhlC2mx4dRg&#10;sKcXQ1V7+LYK5HI//fK781NbtqfTsymrsv/cK/UwGXYrEJGG+C++u990mp8v8hz+3kk3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YWFjGAAAA3gAAAA8AAAAAAAAA&#10;AAAAAAAAoQIAAGRycy9kb3ducmV2LnhtbFBLBQYAAAAABAAEAPkAAACUAwAAAAA=&#10;"/>
                      <v:line id="Line 19789" o:spid="_x0000_s1438" style="position:absolute;visibility:visible;mso-wrap-style:square" from="3135,4815" to="3600,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8/Q8YAAADeAAAADwAAAGRycy9kb3ducmV2LnhtbERPTWvCQBC9F/oflin0VjexEEp0FWkp&#10;aA9FbUGPY3ZMotnZsLtN4r93hYK3ebzPmc4H04iOnK8tK0hHCQjiwuqaSwW/P58vbyB8QNbYWCYF&#10;F/Iwnz0+TDHXtucNddtQihjCPkcFVQhtLqUvKjLoR7YljtzROoMhQldK7bCP4aaR4yTJpMGaY0OF&#10;Lb1XVJy3f0bB9+s66xarr+WwW2WH4mNz2J96p9Tz07CYgAg0hLv4373UcX6apWO4vRNv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vP0PGAAAA3gAAAA8AAAAAAAAA&#10;AAAAAAAAoQIAAGRycy9kb3ducmV2LnhtbFBLBQYAAAAABAAEAPkAAACUAwAAAAA=&#10;"/>
                      <v:line id="Line 19790" o:spid="_x0000_s1439" style="position:absolute;flip:y;visibility:visible;mso-wrap-style:square" from="3615,4665" to="4005,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ZjtMYAAADeAAAADwAAAGRycy9kb3ducmV2LnhtbERPS0sDMRC+C/0PYQpepM2uSqlr01IE&#10;wUMvfbDF27iZbpbdTLZJbNd/3wiCt/n4nrNYDbYTF/Khcawgn2YgiCunG64VHPbvkzmIEJE1do5J&#10;wQ8FWC1HdwsstLvyli67WIsUwqFABSbGvpAyVIYshqnriRN3ct5iTNDXUnu8pnDbyccsm0mLDacG&#10;gz29Gara3bdVIOebh7Nffz23ZXs8vpiyKvvPjVL342H9CiLSEP/Ff+4Pnebns/wJft9JN8jl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GY7TGAAAA3gAAAA8AAAAAAAAA&#10;AAAAAAAAoQIAAGRycy9kb3ducmV2LnhtbFBLBQYAAAAABAAEAPkAAACUAwAAAAA=&#10;"/>
                      <v:line id="Line 19791" o:spid="_x0000_s1440" style="position:absolute;visibility:visible;mso-wrap-style:square" from="3120,4815" to="3120,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oCrMYAAADeAAAADwAAAGRycy9kb3ducmV2LnhtbERPTWvCQBC9F/wPywje6ia1BEldRVoK&#10;2kOptqDHMTtNotnZsLtN0n/fLQje5vE+Z7EaTCM6cr62rCCdJiCIC6trLhV8fb7ez0H4gKyxsUwK&#10;fsnDajm6W2Cubc876vahFDGEfY4KqhDaXEpfVGTQT21LHLlv6wyGCF0ptcM+hptGPiRJJg3WHBsq&#10;bOm5ouKy/zEK3mcfWbfevm2GwzY7FS+70/HcO6Um42H9BCLQEG7iq3uj4/w0Sx/h/514g1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2KAqzGAAAA3gAAAA8AAAAAAAAA&#10;AAAAAAAAoQIAAGRycy9kb3ducmV2LnhtbFBLBQYAAAAABAAEAPkAAACUAwAAAAA=&#10;"/>
                      <v:oval id="Oval 19792" o:spid="_x0000_s1441" style="position:absolute;left:3060;top:514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BpMsMA&#10;AADeAAAADwAAAGRycy9kb3ducmV2LnhtbERPTUvDQBC9C/0Pywi92U0MCRK7LaWlUA8eTOt9yE6T&#10;0OxsyI5p/PeuIHibx/uc9XZ2vZpoDJ1nA+kqAUVce9txY+ByPj69gAqCbLH3TAa+KcB2s3hYY2n9&#10;nT9oqqRRMYRDiQZakaHUOtQtOQwrPxBH7upHhxLh2Gg74j2Gu14/J0mhHXYcG1ocaN9Sfau+nIFD&#10;s6uKSWeSZ9fDSfLb5/tblhqzfJx3r6CEZvkX/7lPNs5PizSH33fiDXr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BpMsMAAADeAAAADwAAAAAAAAAAAAAAAACYAgAAZHJzL2Rv&#10;d25yZXYueG1sUEsFBgAAAAAEAAQA9QAAAIgDAAAAAA==&#10;"/>
                      <v:oval id="Oval 19793" o:spid="_x0000_s1442" style="position:absolute;left:3030;top:580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6TvMUA&#10;AADcAAAADwAAAGRycy9kb3ducmV2LnhtbESPT2vCQBTE74V+h+UVeqsbDVpJs4pUCnrowdjeH9mX&#10;P5h9G7KvMf32XaHgcZiZ3zD5dnKdGmkIrWcD81kCirj0tuXawNf542UNKgiyxc4zGfilANvN40OO&#10;mfVXPtFYSK0ihEOGBhqRPtM6lA05DDPfE0ev8oNDiXKotR3wGuGu04skWWmHLceFBnt6b6i8FD/O&#10;wL7eFatRp7JMq/1Blpfvz2M6N+b5adq9gRKa5B7+bx+sgcX6FW5n4hH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vpO8xQAAANwAAAAPAAAAAAAAAAAAAAAAAJgCAABkcnMv&#10;ZG93bnJldi54bWxQSwUGAAAAAAQABAD1AAAAigMAAAAA&#10;"/>
                      <v:shape id="Text Box 19794" o:spid="_x0000_s1443" type="#_x0000_t202" style="position:absolute;left:3205;top:5145;width:88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whMb0A&#10;AADcAAAADwAAAGRycy9kb3ducmV2LnhtbERPSwrCMBDdC94hjOBGNFX8VqOooLj1c4CxGdtiMylN&#10;tPX2ZiG4fLz/atOYQrypcrllBcNBBII4sTrnVMHteujPQTiPrLGwTAo+5GCzbrdWGGtb85neF5+K&#10;EMIuRgWZ92UspUsyMugGtiQO3MNWBn2AVSp1hXUIN4UcRdFUGsw5NGRY0j6j5Hl5GQWPU92bLOr7&#10;0d9m5/F0h/nsbj9KdTvNdgnCU+P/4p/7pBWM5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xwhMb0AAADcAAAADwAAAAAAAAAAAAAAAACYAgAAZHJzL2Rvd25yZXYu&#10;eG1sUEsFBgAAAAAEAAQA9QAAAIIDAAAAAA==&#10;" stroked="f">
                        <v:textbox>
                          <w:txbxContent>
                            <w:p w:rsidR="009A4BA2" w:rsidRPr="00A94D71" w:rsidRDefault="009A4BA2" w:rsidP="00A94D71">
                              <w:pPr>
                                <w:spacing w:before="0" w:after="0"/>
                                <w:rPr>
                                  <w:szCs w:val="24"/>
                                </w:rPr>
                              </w:pPr>
                              <w:r w:rsidRPr="00A94D71">
                                <w:rPr>
                                  <w:szCs w:val="24"/>
                                </w:rPr>
                                <w:t>12 V</w:t>
                              </w:r>
                            </w:p>
                          </w:txbxContent>
                        </v:textbox>
                      </v:shape>
                      <v:shape id="Text Box 19795" o:spid="_x0000_s1444" type="#_x0000_t202" style="position:absolute;left:2565;top:4965;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AF2cYA&#10;AADeAAAADwAAAGRycy9kb3ducmV2LnhtbESPzW7CQAyE70h9h5Ur9YJgQ0UDBBZEK1Fx5ecBTNYk&#10;EVlvlF1IeHt8qNSbrRnPfF5telerB7Wh8mxgMk5AEefeVlwYOJ92ozmoEJEt1p7JwJMCbNZvgxVm&#10;1nd8oMcxFkpCOGRooIyxybQOeUkOw9g3xKJdfeswytoW2rbYSbir9WeSpNphxdJQYkM/JeW3490Z&#10;uO674deiu/zG8+wwTb+xml3805iP9367BBWpj//mv+u9FfxJOhVeeUdm0O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AF2cYAAADeAAAADwAAAAAAAAAAAAAAAACYAgAAZHJz&#10;L2Rvd25yZXYueG1sUEsFBgAAAAAEAAQA9QAAAIsDAAAAAA==&#10;" stroked="f">
                        <v:textbox>
                          <w:txbxContent>
                            <w:p w:rsidR="009A4BA2" w:rsidRPr="00A94D71" w:rsidRDefault="009A4BA2" w:rsidP="00A94D71">
                              <w:pPr>
                                <w:spacing w:before="0" w:after="0"/>
                                <w:rPr>
                                  <w:b/>
                                  <w:szCs w:val="24"/>
                                </w:rPr>
                              </w:pPr>
                              <w:r w:rsidRPr="00A94D71">
                                <w:rPr>
                                  <w:b/>
                                  <w:szCs w:val="24"/>
                                </w:rPr>
                                <w:t>+</w:t>
                              </w:r>
                            </w:p>
                          </w:txbxContent>
                        </v:textbox>
                      </v:shape>
                      <v:shape id="Text Box 19796" o:spid="_x0000_s1445" type="#_x0000_t202" style="position:absolute;left:2535;top:5610;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gQsEA&#10;AADeAAAADwAAAGRycy9kb3ducmV2LnhtbERPy6rCMBDdC/5DGOFuRFMvWrUaRS8obn18wNiMbbGZ&#10;lCba+vc3guBuDuc5y3VrSvGk2hWWFYyGEQji1OqCMwWX824wA+E8ssbSMil4kYP1qttZYqJtw0d6&#10;nnwmQgi7BBXk3leJlC7NyaAb2oo4cDdbG/QB1pnUNTYh3JTyN4piabDg0JBjRX85pffTwyi4HZr+&#10;ZN5c9/4yPY7jLRbTq30p9dNrNwsQnlr/FX/cBx3mj+LxHN7vhBv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4coELBAAAA3gAAAA8AAAAAAAAAAAAAAAAAmAIAAGRycy9kb3du&#10;cmV2LnhtbFBLBQYAAAAABAAEAPUAAACGAwAAAAA=&#10;" stroked="f">
                        <v:textbox>
                          <w:txbxContent>
                            <w:p w:rsidR="009A4BA2" w:rsidRPr="00A94D71" w:rsidRDefault="009A4BA2" w:rsidP="00A94D71">
                              <w:pPr>
                                <w:spacing w:before="0" w:after="0"/>
                                <w:rPr>
                                  <w:b/>
                                  <w:szCs w:val="24"/>
                                </w:rPr>
                              </w:pPr>
                              <w:r w:rsidRPr="00A94D71">
                                <w:rPr>
                                  <w:b/>
                                  <w:szCs w:val="24"/>
                                </w:rPr>
                                <w:t>–</w:t>
                              </w:r>
                            </w:p>
                          </w:txbxContent>
                        </v:textbox>
                      </v:shape>
                      <v:line id="Line 19797" o:spid="_x0000_s1446" style="position:absolute;visibility:visible;mso-wrap-style:square" from="3105,5970" to="3105,6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u9b8kAAADeAAAADwAAAGRycy9kb3ducmV2LnhtbESPT0vDQBDF70K/wzKCN7upYpDYbSmK&#10;0HoQ+wfa4zQ7JrHZ2bC7JvHbOwfB2wzz5r33my9H16qeQmw8G5hNM1DEpbcNVwYO+9fbR1AxIVts&#10;PZOBH4qwXEyu5lhYP/CW+l2qlJhwLNBAnVJXaB3LmhzGqe+I5fbpg8Mka6i0DTiIuWv1XZbl2mHD&#10;klBjR881lZfdtzPwfv+R96vN23o8bvJz+bI9n76GYMzN9bh6ApVoTP/iv++1lfqz/EEABEdm0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TbvW/JAAAA3gAAAA8AAAAA&#10;AAAAAAAAAAAAoQIAAGRycy9kb3ducmV2LnhtbFBLBQYAAAAABAAEAPkAAACXAwAAAAA=&#10;"/>
                      <v:line id="Line 19798" o:spid="_x0000_s1447" style="position:absolute;visibility:visible;mso-wrap-style:square" from="3105,6345" to="5850,6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cY9MYAAADeAAAADwAAAGRycy9kb3ducmV2LnhtbERPTWvCQBC9F/wPywje6iaVBkldRVoK&#10;2kOptqDHMTtNotnZsLtN0n/fLQje5vE+Z7EaTCM6cr62rCCdJiCIC6trLhV8fb7ez0H4gKyxsUwK&#10;fsnDajm6W2Cubc876vahFDGEfY4KqhDaXEpfVGTQT21LHLlv6wyGCF0ptcM+hptGPiRJJg3WHBsq&#10;bOm5ouKy/zEK3mcfWbfevm2GwzY7FS+70/HcO6Um42H9BCLQEG7iq3uj4/w0e0zh/514g1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XGPTGAAAA3gAAAA8AAAAAAAAA&#10;AAAAAAAAoQIAAGRycy9kb3ducmV2LnhtbFBLBQYAAAAABAAEAPkAAACUAwAAAAA=&#10;"/>
                      <v:shape id="Text Box 19799" o:spid="_x0000_s1448" type="#_x0000_t202" style="position:absolute;left:4500;top:4380;width:115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Fc+cQA&#10;AADeAAAADwAAAGRycy9kb3ducmV2LnhtbERPTWvCQBC9F/oflhF6q7uGJmh0laIUempRW8HbkB2T&#10;YHY2ZLdJ+u+7BcHbPN7nrDajbURPna8da5hNFQjiwpmaSw1fx7fnOQgfkA02jknDL3nYrB8fVpgb&#10;N/Ce+kMoRQxhn6OGKoQ2l9IXFVn0U9cSR+7iOoshwq6UpsMhhttGJkpl0mLNsaHClrYVFdfDj9Xw&#10;/XE5n17UZ7mzaTu4UUm2C6n102R8XYIINIa7+OZ+N3H+LEsT+H8n3i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xXPnEAAAA3gAAAA8AAAAAAAAAAAAAAAAAmAIAAGRycy9k&#10;b3ducmV2LnhtbFBLBQYAAAAABAAEAPUAAACJAwAAAAA=&#10;" filled="f" stroked="f">
                        <v:textbox>
                          <w:txbxContent>
                            <w:p w:rsidR="009A4BA2" w:rsidRPr="00A94D71" w:rsidRDefault="009A4BA2" w:rsidP="00A94D71">
                              <w:pPr>
                                <w:spacing w:before="0" w:after="0"/>
                                <w:rPr>
                                  <w:szCs w:val="24"/>
                                </w:rPr>
                              </w:pPr>
                              <w:r w:rsidRPr="00A94D71">
                                <w:rPr>
                                  <w:szCs w:val="24"/>
                                </w:rPr>
                                <w:t>1 k</w:t>
                              </w:r>
                              <w:r>
                                <w:rPr>
                                  <w:szCs w:val="24"/>
                                </w:rPr>
                                <w:sym w:font="Symbol" w:char="F057"/>
                              </w:r>
                            </w:p>
                          </w:txbxContent>
                        </v:textbox>
                      </v:shape>
                      <v:shape id="Text Box 19800" o:spid="_x0000_s1449" type="#_x0000_t202" style="position:absolute;left:4695;top:5206;width:9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U1AcMA&#10;AADcAAAADwAAAGRycy9kb3ducmV2LnhtbESP0YrCMBRE3wX/IdyFfRFNddW6XaO4C4qvaj/g2lzb&#10;ss1NaaKtf28EwcdhZs4wy3VnKnGjxpWWFYxHEQjizOqScwXpaTtcgHAeWWNlmRTcycF61e8tMdG2&#10;5QPdjj4XAcIuQQWF93UipcsKMuhGtiYO3sU2Bn2QTS51g22Am0pOomguDZYcFgqs6a+g7P94NQou&#10;+3Yw+27PO5/Gh+n8F8v4bO9KfX50mx8Qnjr/Dr/ae63gazaB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U1AcMAAADcAAAADwAAAAAAAAAAAAAAAACYAgAAZHJzL2Rv&#10;d25yZXYueG1sUEsFBgAAAAAEAAQA9QAAAIgDAAAAAA==&#10;" stroked="f">
                        <v:textbox>
                          <w:txbxContent>
                            <w:p w:rsidR="009A4BA2" w:rsidRPr="00A94D71" w:rsidRDefault="009A4BA2" w:rsidP="00A94D71">
                              <w:pPr>
                                <w:spacing w:before="0" w:after="0"/>
                                <w:rPr>
                                  <w:szCs w:val="24"/>
                                </w:rPr>
                              </w:pPr>
                              <w:r w:rsidRPr="00A94D71">
                                <w:rPr>
                                  <w:szCs w:val="24"/>
                                </w:rPr>
                                <w:t xml:space="preserve">10 </w:t>
                              </w:r>
                              <w:r>
                                <w:rPr>
                                  <w:szCs w:val="24"/>
                                </w:rPr>
                                <w:t>µ</w:t>
                              </w:r>
                              <w:r w:rsidRPr="00A94D71">
                                <w:rPr>
                                  <w:szCs w:val="24"/>
                                </w:rPr>
                                <w:t>F</w:t>
                              </w:r>
                            </w:p>
                          </w:txbxContent>
                        </v:textbox>
                      </v:shape>
                      <v:shape id="Text Box 19801" o:spid="_x0000_s1450" type="#_x0000_t202" style="position:absolute;left:3480;top:4460;width:52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rsidR="009A4BA2" w:rsidRPr="00A94D71" w:rsidRDefault="009A4BA2" w:rsidP="00A94D71">
                              <w:pPr>
                                <w:spacing w:before="0" w:after="0" w:line="240" w:lineRule="auto"/>
                                <w:rPr>
                                  <w:szCs w:val="24"/>
                                </w:rPr>
                              </w:pPr>
                              <w:r w:rsidRPr="00A94D71">
                                <w:rPr>
                                  <w:szCs w:val="24"/>
                                </w:rPr>
                                <w:t>S</w:t>
                              </w:r>
                            </w:p>
                          </w:txbxContent>
                        </v:textbox>
                      </v:shape>
                      <w10:anchorlock/>
                    </v:group>
                  </w:pict>
                </mc:Fallback>
              </mc:AlternateContent>
            </w:r>
          </w:p>
          <w:p w:rsidR="00DA24FC" w:rsidRPr="00A9318B" w:rsidRDefault="00DA24FC" w:rsidP="00DA24FC">
            <w:pPr>
              <w:ind w:left="1134" w:hanging="567"/>
              <w:jc w:val="both"/>
              <w:rPr>
                <w:rFonts w:cs="Arial"/>
                <w:szCs w:val="22"/>
              </w:rPr>
            </w:pPr>
            <w:r w:rsidRPr="00A9318B">
              <w:rPr>
                <w:rFonts w:cs="Arial"/>
                <w:szCs w:val="22"/>
              </w:rPr>
              <w:t>The capacitor is initially uncharged.</w:t>
            </w:r>
          </w:p>
          <w:p w:rsidR="00DA24FC" w:rsidRPr="00A9318B" w:rsidRDefault="00DA24FC" w:rsidP="00DA24FC">
            <w:pPr>
              <w:ind w:left="1134" w:hanging="567"/>
              <w:jc w:val="both"/>
              <w:rPr>
                <w:rFonts w:cs="Arial"/>
                <w:szCs w:val="22"/>
              </w:rPr>
            </w:pPr>
            <w:r w:rsidRPr="00A9318B">
              <w:rPr>
                <w:rFonts w:cs="Arial"/>
                <w:szCs w:val="22"/>
              </w:rPr>
              <w:t xml:space="preserve">The student makes the following statements: </w:t>
            </w:r>
          </w:p>
          <w:p w:rsidR="00DA24FC" w:rsidRPr="00A9318B" w:rsidRDefault="00DA24FC" w:rsidP="00DA24FC">
            <w:pPr>
              <w:ind w:left="1134" w:hanging="567"/>
              <w:jc w:val="both"/>
              <w:rPr>
                <w:rFonts w:cs="Arial"/>
                <w:szCs w:val="22"/>
              </w:rPr>
            </w:pPr>
            <w:r w:rsidRPr="00A9318B">
              <w:rPr>
                <w:rFonts w:cs="Arial"/>
                <w:szCs w:val="22"/>
              </w:rPr>
              <w:t>(a)</w:t>
            </w:r>
            <w:r w:rsidRPr="00A9318B">
              <w:rPr>
                <w:rFonts w:cs="Arial"/>
                <w:szCs w:val="22"/>
              </w:rPr>
              <w:tab/>
              <w:t xml:space="preserve">When switch S is closed the initial current in the circuit does not </w:t>
            </w:r>
            <w:r w:rsidRPr="00A9318B">
              <w:rPr>
                <w:rFonts w:cs="Arial"/>
                <w:szCs w:val="22"/>
              </w:rPr>
              <w:lastRenderedPageBreak/>
              <w:t>depend on the internal resistance of the power supply.</w:t>
            </w:r>
          </w:p>
          <w:p w:rsidR="00DA24FC" w:rsidRPr="00A9318B" w:rsidRDefault="00DA24FC" w:rsidP="00DA24FC">
            <w:pPr>
              <w:ind w:left="1134" w:hanging="567"/>
              <w:jc w:val="both"/>
              <w:rPr>
                <w:rFonts w:cs="Arial"/>
                <w:szCs w:val="22"/>
              </w:rPr>
            </w:pPr>
            <w:r w:rsidRPr="00A9318B">
              <w:rPr>
                <w:rFonts w:cs="Arial"/>
                <w:szCs w:val="22"/>
              </w:rPr>
              <w:t>(b)</w:t>
            </w:r>
            <w:r w:rsidRPr="00A9318B">
              <w:rPr>
                <w:rFonts w:cs="Arial"/>
                <w:szCs w:val="22"/>
              </w:rPr>
              <w:tab/>
              <w:t>When the capacitor has been fully charged the p.d. across the capacitor does not depend on the internal resistance of the power supply.</w:t>
            </w:r>
          </w:p>
          <w:p w:rsidR="00DA24FC" w:rsidRPr="00114EB5" w:rsidRDefault="00DA24FC" w:rsidP="00114EB5">
            <w:pPr>
              <w:ind w:left="567"/>
              <w:jc w:val="both"/>
              <w:rPr>
                <w:rFonts w:cs="Arial"/>
                <w:szCs w:val="22"/>
              </w:rPr>
            </w:pPr>
            <w:r w:rsidRPr="00A9318B">
              <w:rPr>
                <w:rFonts w:cs="Arial"/>
                <w:szCs w:val="22"/>
              </w:rPr>
              <w:t>Use your knowledge of capacitors to comment on the truth or otherwise of these two statements.</w:t>
            </w:r>
          </w:p>
        </w:tc>
      </w:tr>
    </w:tbl>
    <w:p w:rsidR="00630B26" w:rsidRPr="00B326FE" w:rsidRDefault="00630B26" w:rsidP="00630B26">
      <w:pPr>
        <w:pStyle w:val="Heading2"/>
      </w:pPr>
      <w:bookmarkStart w:id="61" w:name="_Toc520283375"/>
      <w:bookmarkStart w:id="62" w:name="_Toc533963746"/>
      <w:r>
        <w:lastRenderedPageBreak/>
        <w:t>Tutorial 1: C</w:t>
      </w:r>
      <w:r w:rsidRPr="00B326FE">
        <w:t>apacitance</w:t>
      </w:r>
      <w:bookmarkEnd w:id="61"/>
      <w:bookmarkEnd w:id="62"/>
      <w:r w:rsidRPr="00B326FE">
        <w:t xml:space="preserve"> </w:t>
      </w:r>
    </w:p>
    <w:p w:rsidR="00630B26" w:rsidRDefault="00630B26" w:rsidP="00630B26">
      <w:r>
        <w:t>1.</w:t>
      </w:r>
      <w:r>
        <w:tab/>
      </w:r>
      <w:r w:rsidR="00A94D71">
        <w:t>Calculate</w:t>
      </w:r>
      <w:r>
        <w:t xml:space="preserve"> the capacitance of a capacitor storing 0.005C when the</w:t>
      </w:r>
      <w:r w:rsidR="00A94D71">
        <w:t xml:space="preserve"> p.d. between its plates is 50V.</w:t>
      </w:r>
    </w:p>
    <w:p w:rsidR="00630B26" w:rsidRDefault="00630B26" w:rsidP="00630B26">
      <w:r>
        <w:t>2.</w:t>
      </w:r>
      <w:r>
        <w:tab/>
        <w:t xml:space="preserve">A capacitor has a p.d. of 20V between its plates.  If its capacitance is 25µF, </w:t>
      </w:r>
      <w:r w:rsidR="00A94D71">
        <w:t>determine the charge on it.</w:t>
      </w:r>
    </w:p>
    <w:p w:rsidR="00630B26" w:rsidRDefault="00630B26" w:rsidP="00630B26">
      <w:r>
        <w:t>3.</w:t>
      </w:r>
      <w:r>
        <w:tab/>
      </w:r>
      <w:r w:rsidR="00A94D71">
        <w:t>Calculate</w:t>
      </w:r>
      <w:r>
        <w:t xml:space="preserve"> the p.d. across a 50µF capacitor </w:t>
      </w:r>
      <w:r w:rsidR="005B07A0">
        <w:t>storing 2.5mC.</w:t>
      </w:r>
    </w:p>
    <w:p w:rsidR="00630B26" w:rsidRPr="00B326FE" w:rsidRDefault="00630B26" w:rsidP="00630B26">
      <w:pPr>
        <w:pStyle w:val="Heading2"/>
      </w:pPr>
      <w:bookmarkStart w:id="63" w:name="_Toc520283376"/>
      <w:bookmarkStart w:id="64" w:name="_Toc533963747"/>
      <w:r w:rsidRPr="00B326FE">
        <w:t xml:space="preserve">Tutorial 2: </w:t>
      </w:r>
      <w:r>
        <w:t>C</w:t>
      </w:r>
      <w:r w:rsidRPr="00B326FE">
        <w:t>apacitance</w:t>
      </w:r>
      <w:bookmarkEnd w:id="63"/>
      <w:bookmarkEnd w:id="64"/>
    </w:p>
    <w:p w:rsidR="00630B26" w:rsidRDefault="00630B26" w:rsidP="00757D0A">
      <w:pPr>
        <w:tabs>
          <w:tab w:val="left" w:pos="426"/>
        </w:tabs>
        <w:ind w:left="426" w:hanging="426"/>
      </w:pPr>
      <w:r>
        <w:t>1.</w:t>
      </w:r>
      <w:r w:rsidR="00757D0A">
        <w:tab/>
        <w:t xml:space="preserve"> </w:t>
      </w:r>
      <w:r w:rsidR="005B07A0">
        <w:t xml:space="preserve">Calculate the work </w:t>
      </w:r>
      <w:r>
        <w:t>done in charging up a 30µF capac</w:t>
      </w:r>
      <w:r w:rsidR="005B07A0">
        <w:t>itor which stores 0.001C at 20V.</w:t>
      </w:r>
    </w:p>
    <w:p w:rsidR="00630B26" w:rsidRDefault="00630B26" w:rsidP="00757D0A">
      <w:pPr>
        <w:tabs>
          <w:tab w:val="left" w:pos="426"/>
        </w:tabs>
        <w:ind w:left="426" w:hanging="426"/>
      </w:pPr>
      <w:r>
        <w:t>2.</w:t>
      </w:r>
      <w:r>
        <w:tab/>
      </w:r>
      <w:r w:rsidR="005B07A0">
        <w:t>Calculate</w:t>
      </w:r>
      <w:r>
        <w:t xml:space="preserve"> the capacitance of a capacitor </w:t>
      </w:r>
      <w:r w:rsidR="005B07A0">
        <w:t>storing 0.016J at a p.d. of 40V.</w:t>
      </w:r>
    </w:p>
    <w:p w:rsidR="00630B26" w:rsidRDefault="00630B26" w:rsidP="00757D0A">
      <w:pPr>
        <w:tabs>
          <w:tab w:val="left" w:pos="426"/>
        </w:tabs>
        <w:ind w:left="426" w:hanging="426"/>
      </w:pPr>
      <w:r>
        <w:t>3.</w:t>
      </w:r>
      <w:r>
        <w:tab/>
      </w:r>
      <w:r w:rsidR="005B07A0">
        <w:t>Calculate</w:t>
      </w:r>
      <w:r>
        <w:t xml:space="preserve"> the charge on</w:t>
      </w:r>
      <w:r w:rsidR="005B07A0">
        <w:t xml:space="preserve"> a 30µF capacitor storing 1.35J.</w:t>
      </w:r>
    </w:p>
    <w:p w:rsidR="00630B26" w:rsidRDefault="00630B26" w:rsidP="00757D0A">
      <w:pPr>
        <w:tabs>
          <w:tab w:val="left" w:pos="426"/>
        </w:tabs>
        <w:ind w:left="426" w:hanging="426"/>
      </w:pPr>
      <w:r>
        <w:t>4.</w:t>
      </w:r>
      <w:r>
        <w:tab/>
        <w:t>Calculate the p.d. across a 10µF capacitor if 0.0125J is required to charge it.</w:t>
      </w:r>
    </w:p>
    <w:p w:rsidR="00630B26" w:rsidRDefault="00630B26" w:rsidP="00630B26">
      <w:pPr>
        <w:pStyle w:val="Heading2"/>
      </w:pPr>
      <w:bookmarkStart w:id="65" w:name="_Toc520283377"/>
      <w:bookmarkStart w:id="66" w:name="_Toc533963748"/>
      <w:r>
        <w:t>Tutorial 3: Capacitance</w:t>
      </w:r>
      <w:bookmarkEnd w:id="65"/>
      <w:bookmarkEnd w:id="66"/>
    </w:p>
    <w:p w:rsidR="00A5493C" w:rsidRDefault="00630B26" w:rsidP="00630B26">
      <w:r>
        <w:t>1.</w:t>
      </w:r>
      <w:r>
        <w:tab/>
      </w:r>
      <w:r w:rsidR="005B07A0">
        <w:t>Determine</w:t>
      </w:r>
      <w:r>
        <w:t xml:space="preserve"> the reactance of a capacitor when the p.d. across it is 20V and</w:t>
      </w:r>
      <w:r w:rsidR="005B07A0">
        <w:t xml:space="preserve"> the current in the circuit 5mA.</w:t>
      </w:r>
    </w:p>
    <w:p w:rsidR="00630B26" w:rsidRDefault="00630B26" w:rsidP="00630B26">
      <w:r>
        <w:t>2.</w:t>
      </w:r>
    </w:p>
    <w:p w:rsidR="00630B26" w:rsidRDefault="00630B26" w:rsidP="00630B26">
      <w:r>
        <w:object w:dxaOrig="4040" w:dyaOrig="1300">
          <v:shape id="_x0000_i1035" type="#_x0000_t75" style="width:272.95pt;height:87.05pt" o:ole="" fillcolor="window">
            <v:imagedata r:id="rId95" o:title=""/>
          </v:shape>
          <o:OLEObject Type="Embed" ProgID="Word.Picture.8" ShapeID="_x0000_i1035" DrawAspect="Content" ObjectID="_1609508752" r:id="rId96"/>
        </w:object>
      </w:r>
      <w:r>
        <w:t xml:space="preserve"> </w:t>
      </w:r>
    </w:p>
    <w:p w:rsidR="00630B26" w:rsidRDefault="000C4BBD" w:rsidP="00630B26">
      <w:r>
        <w:t>Determine</w:t>
      </w:r>
      <w:r w:rsidR="00630B26">
        <w:t xml:space="preserve"> </w:t>
      </w:r>
      <w:r>
        <w:t>the reactance of the capacitor.</w:t>
      </w:r>
    </w:p>
    <w:p w:rsidR="00630B26" w:rsidRDefault="00630B26" w:rsidP="00630B26">
      <w:r>
        <w:t>3.</w:t>
      </w:r>
      <w:r>
        <w:tab/>
        <w:t xml:space="preserve">A 2000Ω resistor is connected in series with a capacitor whose reactance measures 1500Ω.  If the a.c. supply is quoted as 14V, what is the </w:t>
      </w:r>
      <w:r>
        <w:rPr>
          <w:i/>
        </w:rPr>
        <w:t>peak</w:t>
      </w:r>
      <w:r>
        <w:t xml:space="preserve"> voltage across the capacitor?</w:t>
      </w:r>
    </w:p>
    <w:p w:rsidR="00FF39B5" w:rsidRDefault="00FF39B5" w:rsidP="00630B26"/>
    <w:p w:rsidR="00630B26" w:rsidRDefault="00630B26" w:rsidP="00630B26">
      <w:pPr>
        <w:pStyle w:val="Heading2"/>
      </w:pPr>
      <w:bookmarkStart w:id="67" w:name="_Toc520283378"/>
      <w:bookmarkStart w:id="68" w:name="_Toc533963749"/>
      <w:r>
        <w:lastRenderedPageBreak/>
        <w:t>Tutorial 4: Capacitance</w:t>
      </w:r>
      <w:bookmarkEnd w:id="67"/>
      <w:bookmarkEnd w:id="68"/>
    </w:p>
    <w:p w:rsidR="00630B26" w:rsidRDefault="00630B26" w:rsidP="00630B26">
      <w:r>
        <w:t>1.</w:t>
      </w:r>
    </w:p>
    <w:p w:rsidR="00630B26" w:rsidRDefault="00630B26" w:rsidP="00630B26">
      <w:r>
        <w:object w:dxaOrig="5420" w:dyaOrig="2440">
          <v:shape id="_x0000_i1036" type="#_x0000_t75" style="width:200.95pt;height:93.5pt" o:ole="" fillcolor="window">
            <v:imagedata r:id="rId97" o:title=""/>
          </v:shape>
          <o:OLEObject Type="Embed" ProgID="Word.Picture.8" ShapeID="_x0000_i1036" DrawAspect="Content" ObjectID="_1609508753" r:id="rId98"/>
        </w:object>
      </w:r>
    </w:p>
    <w:p w:rsidR="00630B26" w:rsidRDefault="00630B26" w:rsidP="00630B26">
      <w:r>
        <w:tab/>
      </w:r>
      <w:r w:rsidR="000C4BBD">
        <w:t>Explain how</w:t>
      </w:r>
      <w:r>
        <w:t xml:space="preserve"> you show that the com</w:t>
      </w:r>
      <w:r w:rsidR="000C4BBD">
        <w:t>ponent in the box is a resistor.</w:t>
      </w:r>
    </w:p>
    <w:p w:rsidR="00630B26" w:rsidRDefault="00630B26" w:rsidP="00630B26">
      <w:r>
        <w:t>2.</w:t>
      </w:r>
      <w:r>
        <w:tab/>
        <w:t>A 24V a.c. power supply sends a 100Hz current through a 480Ω resistor:-</w:t>
      </w:r>
    </w:p>
    <w:p w:rsidR="00630B26" w:rsidRDefault="00630B26" w:rsidP="00630B26">
      <w:pPr>
        <w:jc w:val="center"/>
      </w:pPr>
      <w:r>
        <w:object w:dxaOrig="2140" w:dyaOrig="1080">
          <v:shape id="_x0000_i1037" type="#_x0000_t75" style="width:159.05pt;height:79.5pt" o:ole="" fillcolor="window">
            <v:imagedata r:id="rId99" o:title=""/>
          </v:shape>
          <o:OLEObject Type="Embed" ProgID="Word.Picture.8" ShapeID="_x0000_i1037" DrawAspect="Content" ObjectID="_1609508754" r:id="rId100"/>
        </w:object>
      </w:r>
    </w:p>
    <w:p w:rsidR="00630B26" w:rsidRDefault="00630B26" w:rsidP="00630B26">
      <w:r>
        <w:tab/>
      </w:r>
      <w:r w:rsidR="000C4BBD">
        <w:t>Calculate</w:t>
      </w:r>
      <w:r>
        <w:t xml:space="preserve"> the current when th</w:t>
      </w:r>
      <w:r w:rsidR="000C4BBD">
        <w:t>e frequency is doubled to 200Hz.</w:t>
      </w:r>
    </w:p>
    <w:p w:rsidR="00630B26" w:rsidRDefault="00630B26" w:rsidP="00630B26">
      <w:r>
        <w:t>3.</w:t>
      </w:r>
    </w:p>
    <w:p w:rsidR="00630B26" w:rsidRDefault="00630B26" w:rsidP="00630B26">
      <w:r>
        <w:tab/>
      </w:r>
      <w:r>
        <w:object w:dxaOrig="3380" w:dyaOrig="1320">
          <v:shape id="_x0000_i1038" type="#_x0000_t75" style="width:260.05pt;height:93.5pt" o:ole="" fillcolor="window">
            <v:imagedata r:id="rId101" o:title=""/>
          </v:shape>
          <o:OLEObject Type="Embed" ProgID="Word.Picture.8" ShapeID="_x0000_i1038" DrawAspect="Content" ObjectID="_1609508755" r:id="rId102"/>
        </w:object>
      </w:r>
    </w:p>
    <w:p w:rsidR="00630B26" w:rsidRPr="00E837DF" w:rsidRDefault="00630B26" w:rsidP="00630B26">
      <w:r w:rsidRPr="00E837DF">
        <w:t xml:space="preserve">The 2µF capacitor holds 20mC of charge.  </w:t>
      </w:r>
      <w:r w:rsidR="000C4BBD">
        <w:t>Determine</w:t>
      </w:r>
      <w:r w:rsidRPr="00E837DF">
        <w:t xml:space="preserve"> the initial current when </w:t>
      </w:r>
      <w:r w:rsidRPr="00E837DF">
        <w:rPr>
          <w:b/>
        </w:rPr>
        <w:t>S</w:t>
      </w:r>
      <w:r w:rsidR="000C4BBD">
        <w:t xml:space="preserve"> is closed.</w:t>
      </w:r>
    </w:p>
    <w:p w:rsidR="00630B26" w:rsidRPr="00E837DF" w:rsidRDefault="00630B26" w:rsidP="00630B26">
      <w:r w:rsidRPr="00E837DF">
        <w:t>4.</w:t>
      </w:r>
      <w:r w:rsidRPr="00E837DF">
        <w:tab/>
        <w:t xml:space="preserve">If the switch </w:t>
      </w:r>
      <w:r w:rsidRPr="00E837DF">
        <w:rPr>
          <w:b/>
        </w:rPr>
        <w:t>S</w:t>
      </w:r>
      <w:r w:rsidRPr="00E837DF">
        <w:t xml:space="preserve"> is moved to </w:t>
      </w:r>
      <w:r w:rsidRPr="00E837DF">
        <w:rPr>
          <w:b/>
        </w:rPr>
        <w:t>A</w:t>
      </w:r>
      <w:r w:rsidRPr="00E837DF">
        <w:t xml:space="preserve"> and held for a time, then moved quickly to </w:t>
      </w:r>
      <w:r w:rsidRPr="00E837DF">
        <w:rPr>
          <w:b/>
        </w:rPr>
        <w:t>B</w:t>
      </w:r>
      <w:r w:rsidR="000C4BBD">
        <w:t>, Sketch</w:t>
      </w:r>
      <w:r w:rsidRPr="00E837DF">
        <w:t xml:space="preserve"> the graphs of </w:t>
      </w:r>
      <w:r w:rsidRPr="00E837DF">
        <w:rPr>
          <w:i/>
        </w:rPr>
        <w:t>current</w:t>
      </w:r>
      <w:r w:rsidRPr="00E837DF">
        <w:t xml:space="preserve"> against </w:t>
      </w:r>
      <w:r w:rsidRPr="00E837DF">
        <w:rPr>
          <w:i/>
        </w:rPr>
        <w:t>time</w:t>
      </w:r>
      <w:r w:rsidRPr="00E837DF">
        <w:t xml:space="preserve"> and </w:t>
      </w:r>
      <w:r w:rsidRPr="00E837DF">
        <w:rPr>
          <w:i/>
        </w:rPr>
        <w:t>p.d.</w:t>
      </w:r>
      <w:r w:rsidR="006D6516">
        <w:t xml:space="preserve"> </w:t>
      </w:r>
      <w:r w:rsidRPr="00E837DF">
        <w:t xml:space="preserve">against </w:t>
      </w:r>
      <w:r w:rsidRPr="00E837DF">
        <w:rPr>
          <w:i/>
        </w:rPr>
        <w:t>time</w:t>
      </w:r>
      <w:r w:rsidRPr="00E837DF">
        <w:t xml:space="preserve"> for the resistor </w:t>
      </w:r>
      <w:r w:rsidRPr="00E837DF">
        <w:rPr>
          <w:b/>
        </w:rPr>
        <w:t>R</w:t>
      </w:r>
      <w:r w:rsidRPr="00E837DF">
        <w:t xml:space="preserve"> while the switch is held at </w:t>
      </w:r>
      <w:r w:rsidRPr="00E837DF">
        <w:rPr>
          <w:b/>
        </w:rPr>
        <w:t>B</w:t>
      </w:r>
      <w:r w:rsidRPr="00E837DF">
        <w:t>?</w:t>
      </w:r>
    </w:p>
    <w:p w:rsidR="00630B26" w:rsidRPr="00E837DF" w:rsidRDefault="000C4BBD" w:rsidP="00630B26">
      <w:r w:rsidRPr="00E837DF">
        <w:object w:dxaOrig="2640" w:dyaOrig="2860">
          <v:shape id="_x0000_i1039" type="#_x0000_t75" style="width:161.2pt;height:159.05pt" o:ole="" fillcolor="window">
            <v:imagedata r:id="rId103" o:title=""/>
          </v:shape>
          <o:OLEObject Type="Embed" ProgID="Word.Picture.8" ShapeID="_x0000_i1039" DrawAspect="Content" ObjectID="_1609508756" r:id="rId104"/>
        </w:object>
      </w:r>
    </w:p>
    <w:p w:rsidR="00711CC8" w:rsidRDefault="00711CC8" w:rsidP="00630B26"/>
    <w:p w:rsidR="00711CC8" w:rsidRDefault="00630B26" w:rsidP="00630B26">
      <w:r w:rsidRPr="00E837DF">
        <w:lastRenderedPageBreak/>
        <w:t>5.</w:t>
      </w:r>
    </w:p>
    <w:p w:rsidR="00630B26" w:rsidRPr="00E837DF" w:rsidRDefault="00630B26" w:rsidP="00630B26">
      <w:r w:rsidRPr="00E837DF">
        <w:tab/>
      </w:r>
      <w:r w:rsidRPr="00E837DF">
        <w:object w:dxaOrig="5880" w:dyaOrig="1780">
          <v:shape id="_x0000_i1040" type="#_x0000_t75" style="width:344.95pt;height:107.45pt" o:ole="" fillcolor="window">
            <v:imagedata r:id="rId105" o:title=""/>
          </v:shape>
          <o:OLEObject Type="Embed" ProgID="Word.Picture.8" ShapeID="_x0000_i1040" DrawAspect="Content" ObjectID="_1609508757" r:id="rId106"/>
        </w:object>
      </w:r>
    </w:p>
    <w:p w:rsidR="00630B26" w:rsidRPr="00E837DF" w:rsidRDefault="000C4BBD" w:rsidP="00630B26">
      <w:r>
        <w:t>Explain how</w:t>
      </w:r>
      <w:r w:rsidR="00630B26" w:rsidRPr="00E837DF">
        <w:t xml:space="preserve"> the brightness of each lamp change</w:t>
      </w:r>
      <w:r w:rsidR="003914DE">
        <w:t>s</w:t>
      </w:r>
      <w:r w:rsidR="00630B26" w:rsidRPr="00E837DF">
        <w:t xml:space="preserve"> when the supply voltage is increased to 25V?</w:t>
      </w:r>
    </w:p>
    <w:p w:rsidR="00630B26" w:rsidRPr="00E837DF" w:rsidRDefault="00630B26" w:rsidP="00630B26">
      <w:r w:rsidRPr="00E837DF">
        <w:t>6.</w:t>
      </w:r>
      <w:r w:rsidRPr="00E837DF">
        <w:tab/>
        <w:t xml:space="preserve">In the diagram below, the bulbs are identical and the three capacitors have the values shown.  </w:t>
      </w:r>
      <w:r w:rsidR="000C4BBD">
        <w:t>Explain how</w:t>
      </w:r>
      <w:r w:rsidRPr="00E837DF">
        <w:t xml:space="preserve"> the </w:t>
      </w:r>
      <w:r w:rsidR="006D6516">
        <w:t>lamps</w:t>
      </w:r>
      <w:r w:rsidRPr="00E837DF">
        <w:t xml:space="preserve"> compare in brightness?</w:t>
      </w:r>
    </w:p>
    <w:bookmarkStart w:id="69" w:name="_MON_1609322205"/>
    <w:bookmarkEnd w:id="69"/>
    <w:p w:rsidR="00630B26" w:rsidRPr="00E837DF" w:rsidRDefault="00643300" w:rsidP="00630B26">
      <w:r w:rsidRPr="00E837DF">
        <w:object w:dxaOrig="6781" w:dyaOrig="2446">
          <v:shape id="_x0000_i1041" type="#_x0000_t75" style="width:5in;height:128.95pt" o:ole="" fillcolor="window">
            <v:imagedata r:id="rId107" o:title=""/>
          </v:shape>
          <o:OLEObject Type="Embed" ProgID="Word.Picture.8" ShapeID="_x0000_i1041" DrawAspect="Content" ObjectID="_1609508758" r:id="rId108"/>
        </w:object>
      </w:r>
    </w:p>
    <w:p w:rsidR="00630B26" w:rsidRPr="00E837DF" w:rsidRDefault="00630B26" w:rsidP="00630B26">
      <w:r w:rsidRPr="00E837DF">
        <w:t>7.</w:t>
      </w:r>
    </w:p>
    <w:p w:rsidR="00630B26" w:rsidRDefault="00B54A8B" w:rsidP="00630B26">
      <w:r w:rsidRPr="00E837DF">
        <w:object w:dxaOrig="6120" w:dyaOrig="1780">
          <v:shape id="_x0000_i1042" type="#_x0000_t75" style="width:335.3pt;height:94.55pt" o:ole="" fillcolor="window">
            <v:imagedata r:id="rId109" o:title=""/>
          </v:shape>
          <o:OLEObject Type="Embed" ProgID="Word.Picture.8" ShapeID="_x0000_i1042" DrawAspect="Content" ObjectID="_1609508759" r:id="rId110"/>
        </w:object>
      </w:r>
    </w:p>
    <w:p w:rsidR="00630B26" w:rsidRPr="00E837DF" w:rsidRDefault="009A4BA2" w:rsidP="00630B26">
      <w:r>
        <w:rPr>
          <w:noProof/>
        </w:rPr>
        <w:pict>
          <v:shape id="_x0000_s21644" type="#_x0000_t75" style="position:absolute;margin-left:154.4pt;margin-top:23.8pt;width:184.9pt;height:85.05pt;z-index:252268032" fillcolor="window">
            <v:imagedata r:id="rId111" o:title="" croptop="8756f"/>
            <w10:wrap type="square"/>
          </v:shape>
          <o:OLEObject Type="Embed" ProgID="Word.Picture.8" ShapeID="_x0000_s21644" DrawAspect="Content" ObjectID="_1609508764" r:id="rId112"/>
        </w:pict>
      </w:r>
      <w:r w:rsidR="00630B26" w:rsidRPr="00E837DF">
        <w:t>8.</w:t>
      </w:r>
      <w:r w:rsidR="00630B26" w:rsidRPr="00E837DF">
        <w:tab/>
      </w:r>
      <w:r w:rsidR="000C4BBD">
        <w:t>Calculate</w:t>
      </w:r>
      <w:r w:rsidR="00630B26" w:rsidRPr="00E837DF">
        <w:t xml:space="preserve"> the p.d. of the supply at the instant </w:t>
      </w:r>
      <w:r w:rsidR="00630B26" w:rsidRPr="00E837DF">
        <w:rPr>
          <w:b/>
        </w:rPr>
        <w:t>C</w:t>
      </w:r>
      <w:r w:rsidR="00630B26" w:rsidRPr="00E837DF">
        <w:t xml:space="preserve"> is storing 1.125x10</w:t>
      </w:r>
      <w:r w:rsidR="00630B26" w:rsidRPr="00E837DF">
        <w:rPr>
          <w:position w:val="6"/>
        </w:rPr>
        <w:t>-4</w:t>
      </w:r>
      <w:r w:rsidR="006D6516">
        <w:t>J in the circuit shown here</w:t>
      </w:r>
      <w:r w:rsidR="00711CC8">
        <w:t>:</w:t>
      </w:r>
      <w:r w:rsidR="00630B26" w:rsidRPr="00E837DF">
        <w:t>-</w:t>
      </w:r>
    </w:p>
    <w:p w:rsidR="00630B26" w:rsidRDefault="00630B26" w:rsidP="00630B26">
      <w:r w:rsidRPr="00E837DF">
        <w:tab/>
      </w:r>
    </w:p>
    <w:p w:rsidR="00ED3405" w:rsidRDefault="00ED3405" w:rsidP="00630B26"/>
    <w:p w:rsidR="000C4BBD" w:rsidRDefault="000C4BBD">
      <w:r>
        <w:br w:type="page"/>
      </w:r>
    </w:p>
    <w:p w:rsidR="00630B26" w:rsidRDefault="00630B26" w:rsidP="00630B26">
      <w:pPr>
        <w:pStyle w:val="Heading2"/>
      </w:pPr>
      <w:bookmarkStart w:id="70" w:name="_Toc520283379"/>
      <w:bookmarkStart w:id="71" w:name="_Toc533963750"/>
      <w:r>
        <w:lastRenderedPageBreak/>
        <w:t>Tutorial 5: Exam Questions</w:t>
      </w:r>
      <w:bookmarkEnd w:id="70"/>
      <w:bookmarkEnd w:id="71"/>
    </w:p>
    <w:p w:rsidR="00711CC8" w:rsidRPr="00711CC8" w:rsidRDefault="00711CC8" w:rsidP="00711CC8">
      <w:pPr>
        <w:rPr>
          <w:b/>
          <w:sz w:val="22"/>
          <w:szCs w:val="22"/>
        </w:rPr>
      </w:pPr>
      <w:proofErr w:type="gramStart"/>
      <w:r w:rsidRPr="00711CC8">
        <w:rPr>
          <w:b/>
          <w:sz w:val="22"/>
          <w:szCs w:val="22"/>
        </w:rPr>
        <w:t>2000 Q24.</w:t>
      </w:r>
      <w:proofErr w:type="gramEnd"/>
    </w:p>
    <w:p w:rsidR="00630B26" w:rsidRPr="00727FCE" w:rsidRDefault="00711CC8" w:rsidP="001C47FA">
      <w:pPr>
        <w:numPr>
          <w:ilvl w:val="0"/>
          <w:numId w:val="4"/>
        </w:numPr>
        <w:spacing w:after="0"/>
        <w:ind w:left="0" w:firstLine="0"/>
        <w:rPr>
          <w:szCs w:val="24"/>
        </w:rPr>
      </w:pPr>
      <w:r>
        <w:rPr>
          <w:noProof/>
          <w:szCs w:val="24"/>
        </w:rPr>
        <mc:AlternateContent>
          <mc:Choice Requires="wpg">
            <w:drawing>
              <wp:anchor distT="0" distB="0" distL="114300" distR="114300" simplePos="0" relativeHeight="252271104" behindDoc="0" locked="0" layoutInCell="1" allowOverlap="1" wp14:anchorId="3259E46D" wp14:editId="3D9CEF35">
                <wp:simplePos x="0" y="0"/>
                <wp:positionH relativeFrom="column">
                  <wp:posOffset>956310</wp:posOffset>
                </wp:positionH>
                <wp:positionV relativeFrom="paragraph">
                  <wp:posOffset>626110</wp:posOffset>
                </wp:positionV>
                <wp:extent cx="3895725" cy="1726565"/>
                <wp:effectExtent l="0" t="0" r="0" b="26035"/>
                <wp:wrapTopAndBottom/>
                <wp:docPr id="325" name="Group 325"/>
                <wp:cNvGraphicFramePr/>
                <a:graphic xmlns:a="http://schemas.openxmlformats.org/drawingml/2006/main">
                  <a:graphicData uri="http://schemas.microsoft.com/office/word/2010/wordprocessingGroup">
                    <wpg:wgp>
                      <wpg:cNvGrpSpPr/>
                      <wpg:grpSpPr>
                        <a:xfrm>
                          <a:off x="0" y="0"/>
                          <a:ext cx="3895725" cy="1726565"/>
                          <a:chOff x="0" y="0"/>
                          <a:chExt cx="3895725" cy="1726565"/>
                        </a:xfrm>
                      </wpg:grpSpPr>
                      <wps:wsp>
                        <wps:cNvPr id="341" name="Oval 341"/>
                        <wps:cNvSpPr/>
                        <wps:spPr bwMode="auto">
                          <a:xfrm>
                            <a:off x="2390775" y="685800"/>
                            <a:ext cx="393567" cy="342683"/>
                          </a:xfrm>
                          <a:prstGeom prst="ellipse">
                            <a:avLst/>
                          </a:prstGeom>
                          <a:noFill/>
                          <a:ln w="9525">
                            <a:solidFill>
                              <a:srgbClr val="000000"/>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cNvPr id="18277" name="Group 18277"/>
                        <wpg:cNvGrpSpPr/>
                        <wpg:grpSpPr>
                          <a:xfrm>
                            <a:off x="0" y="0"/>
                            <a:ext cx="3895725" cy="1726565"/>
                            <a:chOff x="0" y="0"/>
                            <a:chExt cx="3895725" cy="1726565"/>
                          </a:xfrm>
                        </wpg:grpSpPr>
                        <wpg:grpSp>
                          <wpg:cNvPr id="18278" name="Group 18278"/>
                          <wpg:cNvGrpSpPr>
                            <a:grpSpLocks noChangeAspect="1"/>
                          </wpg:cNvGrpSpPr>
                          <wpg:grpSpPr>
                            <a:xfrm>
                              <a:off x="0" y="0"/>
                              <a:ext cx="3895725" cy="1726565"/>
                              <a:chOff x="-44450" y="0"/>
                              <a:chExt cx="5200015" cy="2303548"/>
                            </a:xfrm>
                          </wpg:grpSpPr>
                          <wpg:grpSp>
                            <wpg:cNvPr id="18279" name="Group 18422"/>
                            <wpg:cNvGrpSpPr>
                              <a:grpSpLocks/>
                            </wpg:cNvGrpSpPr>
                            <wpg:grpSpPr bwMode="auto">
                              <a:xfrm>
                                <a:off x="-44450" y="0"/>
                                <a:ext cx="5200015" cy="2286000"/>
                                <a:chOff x="1550" y="1980"/>
                                <a:chExt cx="8189" cy="3600"/>
                              </a:xfrm>
                            </wpg:grpSpPr>
                            <wpg:grpSp>
                              <wpg:cNvPr id="18289" name="Group 18423"/>
                              <wpg:cNvGrpSpPr>
                                <a:grpSpLocks/>
                              </wpg:cNvGrpSpPr>
                              <wpg:grpSpPr bwMode="auto">
                                <a:xfrm>
                                  <a:off x="1980" y="1980"/>
                                  <a:ext cx="5040" cy="3600"/>
                                  <a:chOff x="1980" y="1980"/>
                                  <a:chExt cx="5040" cy="3600"/>
                                </a:xfrm>
                              </wpg:grpSpPr>
                              <wps:wsp>
                                <wps:cNvPr id="18290" name="Line 18424"/>
                                <wps:cNvCnPr/>
                                <wps:spPr bwMode="auto">
                                  <a:xfrm>
                                    <a:off x="1980" y="1980"/>
                                    <a:ext cx="23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91" name="Line 18425"/>
                                <wps:cNvCnPr/>
                                <wps:spPr bwMode="auto">
                                  <a:xfrm>
                                    <a:off x="5040" y="1980"/>
                                    <a:ext cx="19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92" name="Line 18426"/>
                                <wps:cNvCnPr/>
                                <wps:spPr bwMode="auto">
                                  <a:xfrm>
                                    <a:off x="4320" y="1980"/>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93" name="Line 18427"/>
                                <wps:cNvCnPr/>
                                <wps:spPr bwMode="auto">
                                  <a:xfrm>
                                    <a:off x="5040" y="1980"/>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94" name="Line 18428"/>
                                <wps:cNvCnPr/>
                                <wps:spPr bwMode="auto">
                                  <a:xfrm flipH="1">
                                    <a:off x="4320" y="2700"/>
                                    <a:ext cx="1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95" name="Freeform 18429"/>
                                <wps:cNvSpPr>
                                  <a:spLocks/>
                                </wps:cNvSpPr>
                                <wps:spPr bwMode="auto">
                                  <a:xfrm>
                                    <a:off x="4410" y="2595"/>
                                    <a:ext cx="450" cy="825"/>
                                  </a:xfrm>
                                  <a:custGeom>
                                    <a:avLst/>
                                    <a:gdLst>
                                      <a:gd name="T0" fmla="*/ 0 w 450"/>
                                      <a:gd name="T1" fmla="*/ 0 h 825"/>
                                      <a:gd name="T2" fmla="*/ 450 w 450"/>
                                      <a:gd name="T3" fmla="*/ 825 h 825"/>
                                    </a:gdLst>
                                    <a:ahLst/>
                                    <a:cxnLst>
                                      <a:cxn ang="0">
                                        <a:pos x="T0" y="T1"/>
                                      </a:cxn>
                                      <a:cxn ang="0">
                                        <a:pos x="T2" y="T3"/>
                                      </a:cxn>
                                    </a:cxnLst>
                                    <a:rect l="0" t="0" r="r" b="b"/>
                                    <a:pathLst>
                                      <a:path w="450" h="825">
                                        <a:moveTo>
                                          <a:pt x="0" y="0"/>
                                        </a:moveTo>
                                        <a:lnTo>
                                          <a:pt x="450" y="825"/>
                                        </a:ln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96" name="Line 18430"/>
                                <wps:cNvCnPr/>
                                <wps:spPr bwMode="auto">
                                  <a:xfrm>
                                    <a:off x="4860" y="3420"/>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00" name="Line 18431"/>
                                <wps:cNvCnPr/>
                                <wps:spPr bwMode="auto">
                                  <a:xfrm>
                                    <a:off x="4500" y="4140"/>
                                    <a:ext cx="7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08" name="Line 18432"/>
                                <wps:cNvCnPr/>
                                <wps:spPr bwMode="auto">
                                  <a:xfrm>
                                    <a:off x="4860" y="4320"/>
                                    <a:ext cx="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09" name="Line 18433"/>
                                <wps:cNvCnPr/>
                                <wps:spPr bwMode="auto">
                                  <a:xfrm>
                                    <a:off x="4500" y="4320"/>
                                    <a:ext cx="7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10" name="Line 18434"/>
                                <wps:cNvCnPr/>
                                <wps:spPr bwMode="auto">
                                  <a:xfrm>
                                    <a:off x="1980" y="5580"/>
                                    <a:ext cx="50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89" name="Line 18435"/>
                                <wps:cNvCnPr/>
                                <wps:spPr bwMode="auto">
                                  <a:xfrm>
                                    <a:off x="1980" y="1980"/>
                                    <a:ext cx="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90" name="Line 18436"/>
                                <wps:cNvCnPr/>
                                <wps:spPr bwMode="auto">
                                  <a:xfrm>
                                    <a:off x="1980" y="4500"/>
                                    <a:ext cx="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91" name="Line 18437"/>
                                <wps:cNvCnPr/>
                                <wps:spPr bwMode="auto">
                                  <a:xfrm flipH="1">
                                    <a:off x="1980" y="2700"/>
                                    <a:ext cx="10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92" name="Line 18438"/>
                                <wps:cNvCnPr/>
                                <wps:spPr bwMode="auto">
                                  <a:xfrm flipH="1">
                                    <a:off x="1980" y="4860"/>
                                    <a:ext cx="10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93" name="Line 18440"/>
                                <wps:cNvCnPr/>
                                <wps:spPr bwMode="auto">
                                  <a:xfrm flipV="1">
                                    <a:off x="7020" y="1980"/>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94" name="Line 18441"/>
                                <wps:cNvCnPr/>
                                <wps:spPr bwMode="auto">
                                  <a:xfrm flipV="1">
                                    <a:off x="7020" y="4140"/>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95" name="Line 18442"/>
                                <wps:cNvCnPr/>
                                <wps:spPr bwMode="auto">
                                  <a:xfrm flipH="1">
                                    <a:off x="3060" y="2700"/>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96" name="Line 18443"/>
                                <wps:cNvCnPr/>
                                <wps:spPr bwMode="auto">
                                  <a:xfrm flipH="1">
                                    <a:off x="3060" y="4140"/>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97" name="Oval 18444"/>
                                <wps:cNvSpPr>
                                  <a:spLocks noChangeArrowheads="1"/>
                                </wps:cNvSpPr>
                                <wps:spPr bwMode="auto">
                                  <a:xfrm>
                                    <a:off x="2700" y="3420"/>
                                    <a:ext cx="720" cy="72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11498" name="Text Box 18445"/>
                              <wps:cNvSpPr txBox="1">
                                <a:spLocks noChangeArrowheads="1"/>
                              </wps:cNvSpPr>
                              <wps:spPr bwMode="auto">
                                <a:xfrm>
                                  <a:off x="3960" y="3636"/>
                                  <a:ext cx="851" cy="104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BE5639" w:rsidRDefault="009A4BA2" w:rsidP="00630B26">
                                    <w:pPr>
                                      <w:spacing w:before="0" w:after="0"/>
                                      <w:contextualSpacing/>
                                      <w:rPr>
                                        <w:szCs w:val="24"/>
                                      </w:rPr>
                                    </w:pPr>
                                    <w:r w:rsidRPr="00BE5639">
                                      <w:rPr>
                                        <w:szCs w:val="24"/>
                                      </w:rPr>
                                      <w:t>C</w:t>
                                    </w:r>
                                  </w:p>
                                </w:txbxContent>
                              </wps:txbx>
                              <wps:bodyPr rot="0" vert="horz" wrap="square" lIns="91440" tIns="45720" rIns="91440" bIns="45720" anchor="t" anchorCtr="0" upright="1">
                                <a:noAutofit/>
                              </wps:bodyPr>
                            </wps:wsp>
                            <wps:wsp>
                              <wps:cNvPr id="11499" name="Text Box 18446"/>
                              <wps:cNvSpPr txBox="1">
                                <a:spLocks noChangeArrowheads="1"/>
                              </wps:cNvSpPr>
                              <wps:spPr bwMode="auto">
                                <a:xfrm>
                                  <a:off x="7204" y="3240"/>
                                  <a:ext cx="2535" cy="108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BE5639" w:rsidRDefault="009A4BA2" w:rsidP="00630B26">
                                    <w:pPr>
                                      <w:spacing w:before="0" w:after="0" w:line="240" w:lineRule="auto"/>
                                      <w:contextualSpacing/>
                                      <w:rPr>
                                        <w:szCs w:val="24"/>
                                      </w:rPr>
                                    </w:pPr>
                                    <w:r w:rsidRPr="00BE5639">
                                      <w:rPr>
                                        <w:szCs w:val="24"/>
                                      </w:rPr>
                                      <w:t xml:space="preserve"> </w:t>
                                    </w:r>
                                    <w:r>
                                      <w:rPr>
                                        <w:szCs w:val="24"/>
                                      </w:rPr>
                                      <w:t>Coulombmeter</w:t>
                                    </w:r>
                                  </w:p>
                                </w:txbxContent>
                              </wps:txbx>
                              <wps:bodyPr rot="0" vert="horz" wrap="square" lIns="91440" tIns="45720" rIns="91440" bIns="45720" anchor="t" anchorCtr="0" upright="1">
                                <a:noAutofit/>
                              </wps:bodyPr>
                            </wps:wsp>
                            <wps:wsp>
                              <wps:cNvPr id="11500" name="Text Box 18447"/>
                              <wps:cNvSpPr txBox="1">
                                <a:spLocks noChangeArrowheads="1"/>
                              </wps:cNvSpPr>
                              <wps:spPr bwMode="auto">
                                <a:xfrm>
                                  <a:off x="5040" y="2340"/>
                                  <a:ext cx="72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BE5639" w:rsidRDefault="009A4BA2" w:rsidP="00630B26">
                                    <w:pPr>
                                      <w:spacing w:before="0" w:after="0"/>
                                      <w:contextualSpacing/>
                                      <w:rPr>
                                        <w:szCs w:val="24"/>
                                      </w:rPr>
                                    </w:pPr>
                                    <w:r w:rsidRPr="00BE5639">
                                      <w:rPr>
                                        <w:szCs w:val="24"/>
                                      </w:rPr>
                                      <w:t>Y</w:t>
                                    </w:r>
                                  </w:p>
                                </w:txbxContent>
                              </wps:txbx>
                              <wps:bodyPr rot="0" vert="horz" wrap="square" lIns="91440" tIns="45720" rIns="91440" bIns="45720" anchor="t" anchorCtr="0" upright="1">
                                <a:noAutofit/>
                              </wps:bodyPr>
                            </wps:wsp>
                            <wps:wsp>
                              <wps:cNvPr id="11501" name="Text Box 18448"/>
                              <wps:cNvSpPr txBox="1">
                                <a:spLocks noChangeArrowheads="1"/>
                              </wps:cNvSpPr>
                              <wps:spPr bwMode="auto">
                                <a:xfrm>
                                  <a:off x="3780" y="2340"/>
                                  <a:ext cx="72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BE5639" w:rsidRDefault="009A4BA2" w:rsidP="00630B26">
                                    <w:pPr>
                                      <w:spacing w:before="0" w:after="0"/>
                                      <w:contextualSpacing/>
                                      <w:rPr>
                                        <w:szCs w:val="24"/>
                                      </w:rPr>
                                    </w:pPr>
                                    <w:r w:rsidRPr="00BE5639">
                                      <w:rPr>
                                        <w:szCs w:val="24"/>
                                      </w:rPr>
                                      <w:t>X</w:t>
                                    </w:r>
                                  </w:p>
                                </w:txbxContent>
                              </wps:txbx>
                              <wps:bodyPr rot="0" vert="horz" wrap="square" lIns="91440" tIns="45720" rIns="91440" bIns="45720" anchor="t" anchorCtr="0" upright="1">
                                <a:noAutofit/>
                              </wps:bodyPr>
                            </wps:wsp>
                            <wps:wsp>
                              <wps:cNvPr id="11502" name="Text Box 18449"/>
                              <wps:cNvSpPr txBox="1">
                                <a:spLocks noChangeArrowheads="1"/>
                              </wps:cNvSpPr>
                              <wps:spPr bwMode="auto">
                                <a:xfrm>
                                  <a:off x="2700" y="3420"/>
                                  <a:ext cx="72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BE5639" w:rsidRDefault="009A4BA2" w:rsidP="00630B26">
                                    <w:pPr>
                                      <w:spacing w:before="0" w:after="0" w:line="240" w:lineRule="auto"/>
                                      <w:contextualSpacing/>
                                      <w:rPr>
                                        <w:szCs w:val="24"/>
                                      </w:rPr>
                                    </w:pPr>
                                    <w:r w:rsidRPr="00BE5639">
                                      <w:rPr>
                                        <w:szCs w:val="24"/>
                                      </w:rPr>
                                      <w:t>V</w:t>
                                    </w:r>
                                  </w:p>
                                </w:txbxContent>
                              </wps:txbx>
                              <wps:bodyPr rot="0" vert="horz" wrap="square" lIns="91440" tIns="45720" rIns="91440" bIns="45720" anchor="t" anchorCtr="0" upright="1">
                                <a:noAutofit/>
                              </wps:bodyPr>
                            </wps:wsp>
                            <wps:wsp>
                              <wps:cNvPr id="11503" name="Text Box 18450"/>
                              <wps:cNvSpPr txBox="1">
                                <a:spLocks noChangeArrowheads="1"/>
                              </wps:cNvSpPr>
                              <wps:spPr bwMode="auto">
                                <a:xfrm>
                                  <a:off x="1550" y="3258"/>
                                  <a:ext cx="950" cy="108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BE5639" w:rsidRDefault="009A4BA2" w:rsidP="00630B26">
                                    <w:pPr>
                                      <w:spacing w:before="0" w:after="0" w:line="240" w:lineRule="auto"/>
                                      <w:contextualSpacing/>
                                      <w:rPr>
                                        <w:szCs w:val="24"/>
                                        <w:vertAlign w:val="subscript"/>
                                      </w:rPr>
                                    </w:pPr>
                                    <w:r w:rsidRPr="00BE5639">
                                      <w:rPr>
                                        <w:szCs w:val="24"/>
                                      </w:rPr>
                                      <w:t>V</w:t>
                                    </w:r>
                                    <w:r w:rsidRPr="00BE5639">
                                      <w:rPr>
                                        <w:szCs w:val="24"/>
                                        <w:vertAlign w:val="subscript"/>
                                      </w:rPr>
                                      <w:t>S</w:t>
                                    </w:r>
                                  </w:p>
                                </w:txbxContent>
                              </wps:txbx>
                              <wps:bodyPr rot="0" vert="horz" wrap="square" lIns="91440" tIns="45720" rIns="91440" bIns="45720" anchor="t" anchorCtr="0" upright="1">
                                <a:noAutofit/>
                              </wps:bodyPr>
                            </wps:wsp>
                          </wpg:grpSp>
                          <wps:wsp>
                            <wps:cNvPr id="11504" name="Oval 18451"/>
                            <wps:cNvSpPr>
                              <a:spLocks noChangeArrowheads="1"/>
                            </wps:cNvSpPr>
                            <wps:spPr bwMode="auto">
                              <a:xfrm>
                                <a:off x="171450" y="685800"/>
                                <a:ext cx="114300" cy="1143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1505" name="Oval 18452"/>
                            <wps:cNvSpPr>
                              <a:spLocks noChangeArrowheads="1"/>
                            </wps:cNvSpPr>
                            <wps:spPr bwMode="auto">
                              <a:xfrm>
                                <a:off x="163286" y="1485900"/>
                                <a:ext cx="114300" cy="1143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1506" name="Oval 18453"/>
                            <wps:cNvSpPr>
                              <a:spLocks noChangeArrowheads="1"/>
                            </wps:cNvSpPr>
                            <wps:spPr bwMode="auto">
                              <a:xfrm>
                                <a:off x="214896" y="439208"/>
                                <a:ext cx="61003" cy="60993"/>
                              </a:xfrm>
                              <a:prstGeom prst="ellipse">
                                <a:avLst/>
                              </a:prstGeom>
                              <a:solidFill>
                                <a:srgbClr val="000000"/>
                              </a:solidFill>
                              <a:ln w="28575">
                                <a:solidFill>
                                  <a:srgbClr val="000000"/>
                                </a:solidFill>
                                <a:round/>
                                <a:headEnd/>
                                <a:tailEnd/>
                              </a:ln>
                              <a:extLst/>
                            </wps:spPr>
                            <wps:bodyPr rot="0" vert="horz" wrap="square" lIns="91440" tIns="45720" rIns="91440" bIns="45720" anchor="t" anchorCtr="0" upright="1">
                              <a:noAutofit/>
                            </wps:bodyPr>
                          </wps:wsp>
                          <wps:wsp>
                            <wps:cNvPr id="11507" name="Oval 18454"/>
                            <wps:cNvSpPr>
                              <a:spLocks noChangeArrowheads="1"/>
                            </wps:cNvSpPr>
                            <wps:spPr bwMode="auto">
                              <a:xfrm>
                                <a:off x="185607" y="1805915"/>
                                <a:ext cx="73814" cy="60992"/>
                              </a:xfrm>
                              <a:prstGeom prst="ellipse">
                                <a:avLst/>
                              </a:prstGeom>
                              <a:solidFill>
                                <a:srgbClr val="000000"/>
                              </a:solidFill>
                              <a:ln w="28575">
                                <a:solidFill>
                                  <a:srgbClr val="000000"/>
                                </a:solidFill>
                                <a:round/>
                                <a:headEnd/>
                                <a:tailEnd/>
                              </a:ln>
                              <a:extLst/>
                            </wps:spPr>
                            <wps:bodyPr rot="0" vert="horz" wrap="square" lIns="91440" tIns="45720" rIns="91440" bIns="45720" anchor="t" anchorCtr="0" upright="1">
                              <a:noAutofit/>
                            </wps:bodyPr>
                          </wps:wsp>
                          <wps:wsp>
                            <wps:cNvPr id="11508" name="Oval 18455"/>
                            <wps:cNvSpPr>
                              <a:spLocks noChangeArrowheads="1"/>
                            </wps:cNvSpPr>
                            <wps:spPr bwMode="auto">
                              <a:xfrm>
                                <a:off x="2026128" y="2242555"/>
                                <a:ext cx="61003" cy="60993"/>
                              </a:xfrm>
                              <a:prstGeom prst="ellipse">
                                <a:avLst/>
                              </a:prstGeom>
                              <a:solidFill>
                                <a:srgbClr val="000000"/>
                              </a:solidFill>
                              <a:ln w="28575">
                                <a:solidFill>
                                  <a:srgbClr val="000000"/>
                                </a:solidFill>
                                <a:round/>
                                <a:headEnd/>
                                <a:tailEnd/>
                              </a:ln>
                              <a:extLst/>
                            </wps:spPr>
                            <wps:bodyPr rot="0" vert="horz" wrap="square" lIns="91440" tIns="45720" rIns="91440" bIns="45720" anchor="t" anchorCtr="0" upright="1">
                              <a:noAutofit/>
                            </wps:bodyPr>
                          </wps:wsp>
                        </wpg:grpSp>
                        <wps:wsp>
                          <wps:cNvPr id="11509" name="Text Box 2"/>
                          <wps:cNvSpPr txBox="1">
                            <a:spLocks noChangeArrowheads="1"/>
                          </wps:cNvSpPr>
                          <wps:spPr bwMode="auto">
                            <a:xfrm>
                              <a:off x="2414761" y="675839"/>
                              <a:ext cx="453417" cy="390525"/>
                            </a:xfrm>
                            <a:prstGeom prst="rect">
                              <a:avLst/>
                            </a:prstGeom>
                            <a:noFill/>
                            <a:ln w="9525">
                              <a:noFill/>
                              <a:miter lim="800000"/>
                              <a:headEnd/>
                              <a:tailEnd/>
                            </a:ln>
                          </wps:spPr>
                          <wps:txbx>
                            <w:txbxContent>
                              <w:p w:rsidR="009A4BA2" w:rsidRDefault="009A4BA2" w:rsidP="00630B26">
                                <w:pPr>
                                  <w:spacing w:before="0" w:after="0"/>
                                  <w:contextualSpacing/>
                                </w:pPr>
                                <w:r>
                                  <w:t>C</w:t>
                                </w:r>
                              </w:p>
                            </w:txbxContent>
                          </wps:txbx>
                          <wps:bodyPr rot="0" vert="horz" wrap="square" lIns="91440" tIns="45720" rIns="91440" bIns="45720" anchor="t" anchorCtr="0">
                            <a:noAutofit/>
                          </wps:bodyPr>
                        </wps:wsp>
                      </wpg:grpSp>
                    </wpg:wgp>
                  </a:graphicData>
                </a:graphic>
              </wp:anchor>
            </w:drawing>
          </mc:Choice>
          <mc:Fallback>
            <w:pict>
              <v:group id="Group 325" o:spid="_x0000_s1451" style="position:absolute;left:0;text-align:left;margin-left:75.3pt;margin-top:49.3pt;width:306.75pt;height:135.95pt;z-index:252271104;mso-position-horizontal-relative:text;mso-position-vertical-relative:text" coordsize="38957,17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">
                <v:oval id="Oval 341" o:spid="_x0000_s1452" style="position:absolute;left:23907;top:6858;width:3936;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c9lcUA&#10;AADcAAAADwAAAGRycy9kb3ducmV2LnhtbESPUWvCMBSF3wX/Q7jCXmSmThHpTEUGgz0MdOoPuDZ3&#10;adfmpiaZ7f79Mhj4eDjnfIez2Q62FTfyoXasYD7LQBCXTtdsFJxPr49rECEia2wdk4IfCrAtxqMN&#10;5tr1/EG3YzQiQTjkqKCKsculDGVFFsPMdcTJ+3TeYkzSG6k99gluW/mUZStpsea0UGFHLxWVzfHb&#10;Krhczm6QV78/TE3jcfnVd+b9oNTDZNg9g4g0xHv4v/2mFSyWc/g7k46AL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lz2VxQAAANwAAAAPAAAAAAAAAAAAAAAAAJgCAABkcnMv&#10;ZG93bnJldi54bWxQSwUGAAAAAAQABAD1AAAAigMAAAAA&#10;" filled="f"/>
                <v:group id="Group 18277" o:spid="_x0000_s1453" style="position:absolute;width:38957;height:17265" coordsize="38957,17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WpZeMQAAADeAAAA&#10;DwAAAAAAAAAAAAAAAACqAgAAZHJzL2Rvd25yZXYueG1sUEsFBgAAAAAEAAQA+gAAAJsDAAAAAA==&#10;">
                  <v:group id="Group 18278" o:spid="_x0000_s1454" style="position:absolute;width:38957;height:17265" coordorigin="-444" coordsize="52000,23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z1zQrIAAAA&#10;3gAAAA8AAAAAAAAAAAAAAAAAqgIAAGRycy9kb3ducmV2LnhtbFBLBQYAAAAABAAEAPoAAACfAwAA&#10;AAA=&#10;">
                    <o:lock v:ext="edit" aspectratio="t"/>
                    <v:group id="Group 18422" o:spid="_x0000_s1455" style="position:absolute;left:-444;width:51999;height:22860" coordorigin="1550,1980" coordsize="8189,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O5aJHFAAAA3gAA&#10;AA8AAAAAAAAAAAAAAAAAqgIAAGRycy9kb3ducmV2LnhtbFBLBQYAAAAABAAEAPoAAACcAwAAAAA=&#10;">
                      <v:group id="Group 18423" o:spid="_x0000_s1456" style="position:absolute;left:1980;top:1980;width:5040;height:3600" coordorigin="1980,1980" coordsize="5040,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wYtsQAAADeAAAA&#10;DwAAAAAAAAAAAAAAAACqAgAAZHJzL2Rvd25yZXYueG1sUEsFBgAAAAAEAAQA+gAAAJsDAAAAAA==&#10;">
                        <v:line id="Line 18424" o:spid="_x0000_s1457" style="position:absolute;visibility:visible;mso-wrap-style:square" from="1980,1980" to="432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W5vMYAAADeAAAADwAAAGRycy9kb3ducmV2LnhtbESPwW4CMQxE75X6D5GReitZOFSwEBCi&#10;IBX1gEr7AWZjNgsbZ5WksO3X1wek3mx5PDNvvux9q64UUxPYwGhYgCKugm24NvD1uX2egEoZ2WIb&#10;mAz8UILl4vFhjqUNN/6g6yHXSkw4lWjA5dyVWqfKkcc0DB2x3E4hesyyxlrbiDcx960eF8WL9tiw&#10;JDjsaO2ouhy+vYFdPL5fRr+100fexU27f50mfzbmadCvZqAy9flffP9+s1J/Mp4KgODIDHr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VubzGAAAA3gAAAA8AAAAAAAAA&#10;AAAAAAAAoQIAAGRycy9kb3ducmV2LnhtbFBLBQYAAAAABAAEAPkAAACUAwAAAAA=&#10;" strokeweight="1pt"/>
                        <v:line id="Line 18425" o:spid="_x0000_s1458" style="position:absolute;visibility:visible;mso-wrap-style:square" from="5040,1980" to="702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kcJ8MAAADeAAAADwAAAGRycy9kb3ducmV2LnhtbERPzWoCMRC+C75DGKE3za6HoqtRRFtQ&#10;eihVH2DcjJvVzWRJom779E2h4G0+vt+ZLzvbiDv5UDtWkI8yEMSl0zVXCo6H9+EERIjIGhvHpOCb&#10;AiwX/d4cC+0e/EX3faxECuFQoAITY1tIGUpDFsPItcSJOztvMSboK6k9PlK4beQ4y16lxZpTg8GW&#10;1obK6/5mFez86eOa/1RGnnjn35rPzTTYi1Ivg241AxGpi0/xv3ur0/zJeJrD3zvpB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ZHCfDAAAA3gAAAA8AAAAAAAAAAAAA&#10;AAAAoQIAAGRycy9kb3ducmV2LnhtbFBLBQYAAAAABAAEAPkAAACRAwAAAAA=&#10;" strokeweight="1pt"/>
                        <v:line id="Line 18426" o:spid="_x0000_s1459" style="position:absolute;visibility:visible;mso-wrap-style:square" from="4320,1980" to="432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uCUMMAAADeAAAADwAAAGRycy9kb3ducmV2LnhtbERPzWoCMRC+C75DGKE3zbqHoqtRRFtQ&#10;eihVH2DcjJvVzWRJom779E2h4G0+vt+ZLzvbiDv5UDtWMB5lIIhLp2uuFBwP78MJiBCRNTaOScE3&#10;BVgu+r05Fto9+Ivu+1iJFMKhQAUmxraQMpSGLIaRa4kTd3beYkzQV1J7fKRw28g8y16lxZpTg8GW&#10;1obK6/5mFez86eM6/qmMPPHOvzWfm2mwF6VeBt1qBiJSF5/if/dWp/mTfJrD3zvpB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LglDDAAAA3gAAAA8AAAAAAAAAAAAA&#10;AAAAoQIAAGRycy9kb3ducmV2LnhtbFBLBQYAAAAABAAEAPkAAACRAwAAAAA=&#10;" strokeweight="1pt"/>
                        <v:line id="Line 18427" o:spid="_x0000_s1460" style="position:absolute;visibility:visible;mso-wrap-style:square" from="5040,1980" to="504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cny8QAAADeAAAADwAAAGRycy9kb3ducmV2LnhtbERP22oCMRB9F/oPYQq+aVYLRVezi/QC&#10;Sh+kth8wbsbN6mayJKlu/XpTEPo2h3OdZdnbVpzJh8axgsk4A0FcOd1wreD76300AxEissbWMSn4&#10;pQBl8TBYYq7dhT/pvIu1SCEcclRgYuxyKUNlyGIYu444cQfnLcYEfS21x0sKt62cZtmztNhwajDY&#10;0Yuh6rT7sQo2fv9xmlxrI/e88W/t9nUe7FGp4WO/WoCI1Md/8d291mn+bDp/gr930g2y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xyfLxAAAAN4AAAAPAAAAAAAAAAAA&#10;AAAAAKECAABkcnMvZG93bnJldi54bWxQSwUGAAAAAAQABAD5AAAAkgMAAAAA&#10;" strokeweight="1pt"/>
                        <v:line id="Line 18428" o:spid="_x0000_s1461" style="position:absolute;flip:x;visibility:visible;mso-wrap-style:square" from="4320,2700" to="450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zk8gAAADeAAAADwAAAGRycy9kb3ducmV2LnhtbESPQWvCQBCF7wX/wzKCl6IbpYQYXUWE&#10;QhE8NC1Eb0N2TKLZ2ZBdTfz33UKhtxnem/e9WW8H04gHda62rGA+i0AQF1bXXCr4/nqfJiCcR9bY&#10;WCYFT3Kw3Yxe1phq2/MnPTJfihDCLkUFlfdtKqUrKjLoZrYlDtrFdgZ9WLtS6g77EG4auYiiWBqs&#10;ORAqbGlfUXHL7iZArvvyfLxSkS/z9tDH89f+dLorNRkPuxUIT4P/N/9df+hQP1ks3+D3nTCD3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izk8gAAADeAAAADwAAAAAA&#10;AAAAAAAAAAChAgAAZHJzL2Rvd25yZXYueG1sUEsFBgAAAAAEAAQA+QAAAJYDAAAAAA==&#10;" strokeweight="1pt"/>
                        <v:shape id="Freeform 18429" o:spid="_x0000_s1462" style="position:absolute;left:4410;top:2595;width:450;height:825;visibility:visible;mso-wrap-style:square;v-text-anchor:top" coordsize="450,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2C48YA&#10;AADeAAAADwAAAGRycy9kb3ducmV2LnhtbERPS2vCQBC+F/wPywi9NRsFRVNXER+lihetlHobs2MS&#10;zM6G7FZTf71bELzNx/ec0aQxpbhQ7QrLCjpRDII4tbrgTMH+a/k2AOE8ssbSMin4IweTcetlhIm2&#10;V97SZeczEULYJagg975KpHRpTgZdZCviwJ1sbdAHWGdS13gN4aaU3TjuS4MFh4YcK5rllJ53v0bB&#10;jzb7TrnY8HB9ni8/Vrf0+H3YKPXabqbvIDw1/il+uD91mD/oDnvw/064QY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s2C48YAAADeAAAADwAAAAAAAAAAAAAAAACYAgAAZHJz&#10;L2Rvd25yZXYueG1sUEsFBgAAAAAEAAQA9QAAAIsDAAAAAA==&#10;" path="m,l450,825e" filled="f" strokeweight="1pt">
                          <v:path arrowok="t" o:connecttype="custom" o:connectlocs="0,0;450,825" o:connectangles="0,0"/>
                        </v:shape>
                        <v:line id="Line 18430" o:spid="_x0000_s1463" style="position:absolute;visibility:visible;mso-wrap-style:square" from="4860,3420" to="486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CEU8MAAADeAAAADwAAAGRycy9kb3ducmV2LnhtbERPzWoCMRC+F/oOYQrealYPoqtRSltB&#10;8SBVH2DcjJvVzWRJoq4+vREK3ubj+53JrLW1uJAPlWMFvW4GgrhwuuJSwW47/xyCCBFZY+2YFNwo&#10;wGz6/jbBXLsr/9FlE0uRQjjkqMDE2ORShsKQxdB1DXHiDs5bjAn6UmqP1xRua9nPsoG0WHFqMNjQ&#10;t6HitDlbBUu/X51699LIPS/9b73+GQV7VKrz0X6NQURq40v8717oNH/YHw3g+U66QU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whFPDAAAA3gAAAA8AAAAAAAAAAAAA&#10;AAAAoQIAAGRycy9kb3ducmV2LnhtbFBLBQYAAAAABAAEAPkAAACRAwAAAAA=&#10;" strokeweight="1pt"/>
                        <v:line id="Line 18431" o:spid="_x0000_s1464" style="position:absolute;visibility:visible;mso-wrap-style:square" from="4500,4140" to="522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jpscAAADeAAAADwAAAGRycy9kb3ducmV2LnhtbESPzW4CMQyE75X6DpEr9VaytBKChYCq&#10;/khFHCp+HsBszGZh46ySFJY+fX1A6s2WxzPzzRa9b9WZYmoCGxgOClDEVbAN1wZ228+nMaiUkS22&#10;gcnAlRIs5vd3MyxtuPCazptcKzHhVKIBl3NXap0qRx7TIHTEcjuE6DHLGmttI17E3Lf6uShG2mPD&#10;kuCwozdH1Wnz4w0s4351Gv7WTu95GT/a7/dJ8kdjHh/61ymoTH3+F9++v6zUH78UAiA4MoOe/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iOmxwAAAN4AAAAPAAAAAAAA&#10;AAAAAAAAAKECAABkcnMvZG93bnJldi54bWxQSwUGAAAAAAQABAD5AAAAlQMAAAAA&#10;" strokeweight="1pt"/>
                        <v:line id="Line 18432" o:spid="_x0000_s1465" style="position:absolute;visibility:visible;mso-wrap-style:square" from="4860,4320" to="486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gvoMcAAADeAAAADwAAAGRycy9kb3ducmV2LnhtbESPzW4CMQyE75X6DpEr9VaytBKChYCq&#10;/khFHCp+HsBszGZh46ySFJY+fX1A6s3WjGc+zxa9b9WZYmoCGxgOClDEVbAN1wZ228+nMaiUkS22&#10;gcnAlRIs5vd3MyxtuPCazptcKwnhVKIBl3NXap0qRx7TIHTEoh1C9JhljbW2ES8S7lv9XBQj7bFh&#10;aXDY0Zuj6rT58QaWcb86DX9rp/e8jB/t9/sk+aMxjw/96xRUpj7/m2/XX1bwxy+F8Mo7MoOe/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C+gxwAAAN4AAAAPAAAAAAAA&#10;AAAAAAAAAKECAABkcnMvZG93bnJldi54bWxQSwUGAAAAAAQABAD5AAAAlQMAAAAA&#10;" strokeweight="1pt"/>
                        <v:line id="Line 18433" o:spid="_x0000_s1466" style="position:absolute;visibility:visible;mso-wrap-style:square" from="4500,4320" to="522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SKO8MAAADeAAAADwAAAGRycy9kb3ducmV2LnhtbERP22oCMRB9L/gPYYS+1awViq5GEVuh&#10;4kPx8gHjZtysbiZLkurWrzdCwbc5nOtMZq2txYV8qBwr6PcyEMSF0xWXCva75dsQRIjIGmvHpOCP&#10;AsymnZcJ5tpdeUOXbSxFCuGQowITY5NLGQpDFkPPNcSJOzpvMSboS6k9XlO4reV7ln1IixWnBoMN&#10;LQwV5+2vVbDyh/W5fyuNPPDKf9U/n6NgT0q9dtv5GESkNj7F/+5vneYPB9kIHu+kG+T0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EijvDAAAA3gAAAA8AAAAAAAAAAAAA&#10;AAAAoQIAAGRycy9kb3ducmV2LnhtbFBLBQYAAAAABAAEAPkAAACRAwAAAAA=&#10;" strokeweight="1pt"/>
                        <v:line id="Line 18434" o:spid="_x0000_s1467" style="position:absolute;visibility:visible;mso-wrap-style:square" from="1980,5580" to="702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e1e8cAAADeAAAADwAAAGRycy9kb3ducmV2LnhtbESPQU8CMRCF7yb+h2ZMuEl3MSG4UogR&#10;TSAcDOgPGLbjdmU73bQVFn+9cyDxNpN589775svBd+pEMbWBDZTjAhRxHWzLjYHPj7f7GaiUkS12&#10;gcnAhRIsF7c3c6xsOPOOTvvcKDHhVKEBl3NfaZ1qRx7TOPTEcvsK0WOWNTbaRjyLue/0pCim2mPL&#10;kuCwpxdH9XH/4w1s4mF7LH8bpw+8ia/d++ox+W9jRnfD8xOoTEP+F1+/11bqzx5KARAcmUE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7V7xwAAAN4AAAAPAAAAAAAA&#10;AAAAAAAAAKECAABkcnMvZG93bnJldi54bWxQSwUGAAAAAAQABAD5AAAAlQMAAAAA&#10;" strokeweight="1pt"/>
                        <v:line id="Line 18435" o:spid="_x0000_s1468" style="position:absolute;visibility:visible;mso-wrap-style:square" from="1980,1980" to="198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o2csQAAADeAAAADwAAAGRycy9kb3ducmV2LnhtbERP22oCMRB9L/gPYYS+1ewWKboaRaxC&#10;pQ/FyweMm3GzupksSdRtv74pFHybw7nOdN7ZRtzIh9qxgnyQgSAuna65UnDYr19GIEJE1tg4JgXf&#10;FGA+6z1NsdDuzlu67WIlUgiHAhWYGNtCylAashgGriVO3Ml5izFBX0nt8Z7CbSNfs+xNWqw5NRhs&#10;aWmovOyuVsHGHz8v+U9l5JE3ftV8vY+DPSv13O8WExCRuvgQ/7s/dJqfD0dj+Hsn3S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qjZyxAAAAN4AAAAPAAAAAAAAAAAA&#10;AAAAAKECAABkcnMvZG93bnJldi54bWxQSwUGAAAAAAQABAD5AAAAkgMAAAAA&#10;" strokeweight="1pt"/>
                        <v:line id="Line 18436" o:spid="_x0000_s1469" style="position:absolute;visibility:visible;mso-wrap-style:square" from="1980,4500" to="198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JMscAAADeAAAADwAAAGRycy9kb3ducmV2LnhtbESPQU8CMRCF7yb+h2ZMuEl3iSGyUogR&#10;TSAcjOgPGLbjdmU73bQVFn+9cyDhNpN589775svBd+pIMbWBDZTjAhRxHWzLjYGvz7f7R1ApI1vs&#10;ApOBMyVYLm5v5ljZcOIPOu5yo8SEU4UGXM59pXWqHXlM49ATy+07RI9Z1thoG/Ek5r7Tk6KYao8t&#10;S4LDnl4c1YfdrzewifvtofxrnN7zJr5276tZ8j/GjO6G5ydQmYZ8FV++11bqlw8zARAcmUEv/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SQkyxwAAAN4AAAAPAAAAAAAA&#10;AAAAAAAAAKECAABkcnMvZG93bnJldi54bWxQSwUGAAAAAAQABAD5AAAAlQMAAAAA&#10;" strokeweight="1pt"/>
                        <v:line id="Line 18437" o:spid="_x0000_s1470" style="position:absolute;flip:x;visibility:visible;mso-wrap-style:square" from="1980,2700" to="306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ghccAAADeAAAADwAAAGRycy9kb3ducmV2LnhtbESPT4vCMBDF7wt+hzCCF9G0IqJdo4gg&#10;iODBP6B7G5rZtm4zKU209dsbQdjbDO/N+72ZL1tTigfVrrCsIB5GIIhTqwvOFJxPm8EUhPPIGkvL&#10;pOBJDpaLztccE20bPtDj6DMRQtglqCD3vkqkdGlOBt3QVsRB+7W1QR/WOpO6xiaEm1KOomgiDRYc&#10;CDlWtM4p/TveTYDc1tnP/kbpZXapds0k7jfX612pXrddfYPw1Pp/8+d6q0P9eDyL4f1OmEEu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46CFxwAAAN4AAAAPAAAAAAAA&#10;AAAAAAAAAKECAABkcnMvZG93bnJldi54bWxQSwUGAAAAAAQABAD5AAAAlQMAAAAA&#10;" strokeweight="1pt"/>
                        <v:line id="Line 18438" o:spid="_x0000_s1471" style="position:absolute;flip:x;visibility:visible;mso-wrap-style:square" from="1980,4860" to="306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E+8sgAAADeAAAADwAAAGRycy9kb3ducmV2LnhtbESPQWvCQBCF7wX/wzJCL0U3kRI0ugYJ&#10;FEqhh6qg3obsmESzsyG7Jum/7xYKvc3w3rzvzSYbTSN66lxtWUE8j0AQF1bXXCo4Ht5mSxDOI2ts&#10;LJOCb3KQbSdPG0y1HfiL+r0vRQhhl6KCyvs2ldIVFRl0c9sSB+1qO4M+rF0pdYdDCDeNXERRIg3W&#10;HAgVtpRXVNz3DxMgt7y8fN6oOK1O7ceQxC/D+fxQ6nk67tYgPI3+3/x3/a5D/fh1tYDfd8IMcvs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zE+8sgAAADeAAAADwAAAAAA&#10;AAAAAAAAAAChAgAAZHJzL2Rvd25yZXYueG1sUEsFBgAAAAAEAAQA+QAAAJYDAAAAAA==&#10;" strokeweight="1pt"/>
                        <v:line id="Line 18440" o:spid="_x0000_s1472" style="position:absolute;flip:y;visibility:visible;mso-wrap-style:square" from="7020,1980" to="702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2backAAADeAAAADwAAAGRycy9kb3ducmV2LnhtbESPT2vCQBDF74V+h2UKXkrdREVqdBNK&#10;oFAKPWgL6m3ITvOn2dmQXU389l1B8DbDe/N+bzbZaFpxpt7VlhXE0wgEcWF1zaWCn+/3l1cQziNr&#10;bC2Tggs5yNLHhw0m2g68pfPOlyKEsEtQQeV9l0jpiooMuqntiIP2a3uDPqx9KXWPQwg3rZxF0VIa&#10;rDkQKuwor6j4251MgDR5efxqqNiv9t3nsIyfh8PhpNTkaXxbg/A0+rv5dv2hQ/14sZrD9Z0wg0z/&#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x9m2nJAAAA3gAAAA8AAAAA&#10;AAAAAAAAAAAAoQIAAGRycy9kb3ducmV2LnhtbFBLBQYAAAAABAAEAPkAAACXAwAAAAA=&#10;" strokeweight="1pt"/>
                        <v:line id="Line 18441" o:spid="_x0000_s1473" style="position:absolute;flip:y;visibility:visible;mso-wrap-style:square" from="7020,4140" to="702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QDHccAAADeAAAADwAAAGRycy9kb3ducmV2LnhtbESPQYvCMBCF74L/IczCXmRNu4is1Sgi&#10;CCJ4UBfq3oZmbOs2k9JEW/+9EQRvM7w373szW3SmEjdqXGlZQTyMQBBnVpecK/g9rr9+QDiPrLGy&#10;TAru5GAx7/dmmGjb8p5uB5+LEMIuQQWF93UipcsKMuiGtiYO2tk2Bn1Ym1zqBtsQbir5HUVjabDk&#10;QCiwplVB2f/hagLkssr/dhfK0klab9txPGhPp6tSnx/dcgrCU+ff5tf1Rof68Wgyguc7YQY5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lAMdxwAAAN4AAAAPAAAAAAAA&#10;AAAAAAAAAKECAABkcnMvZG93bnJldi54bWxQSwUGAAAAAAQABAD5AAAAlQMAAAAA&#10;" strokeweight="1pt"/>
                        <v:line id="Line 18442" o:spid="_x0000_s1474" style="position:absolute;flip:x;visibility:visible;mso-wrap-style:square" from="3060,2700" to="306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imhskAAADeAAAADwAAAGRycy9kb3ducmV2LnhtbESPT2vCQBDF74V+h2UKXkrdRFRqdBNK&#10;oFAKPWgL6m3ITvOn2dmQXU389l1B8DbDe/N+bzbZaFpxpt7VlhXE0wgEcWF1zaWCn+/3l1cQziNr&#10;bC2Tggs5yNLHhw0m2g68pfPOlyKEsEtQQeV9l0jpiooMuqntiIP2a3uDPqx9KXWPQwg3rZxF0VIa&#10;rDkQKuwor6j4251MgDR5efxqqNiv9t3nsIyfh8PhpNTkaXxbg/A0+rv5dv2hQ/14vlrA9Z0wg0z/&#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zYpobJAAAA3gAAAA8AAAAA&#10;AAAAAAAAAAAAoQIAAGRycy9kb3ducmV2LnhtbFBLBQYAAAAABAAEAPkAAACXAwAAAAA=&#10;" strokeweight="1pt"/>
                        <v:line id="Line 18443" o:spid="_x0000_s1475" style="position:absolute;flip:x;visibility:visible;mso-wrap-style:square" from="3060,4140" to="306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o48ckAAADeAAAADwAAAGRycy9kb3ducmV2LnhtbESPQWvCQBCF70L/wzKFXqTZpJTQpK5S&#10;hEIp9GAUtLchOybR7GzIrkn677uC4G2G9+Z9bxarybRioN41lhUkUQyCuLS64UrBbvv5/AbCeWSN&#10;rWVS8EcOVsuH2QJzbUfe0FD4SoQQdjkqqL3vcildWZNBF9mOOGhH2xv0Ye0rqXscQ7hp5Uscp9Jg&#10;w4FQY0frmspzcTEBclpXvz8nKvfZvvse02Q+Hg4XpZ4ep493EJ4mfzffrr90qJ+8Zilc3wkzyO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wKOPHJAAAA3gAAAA8AAAAA&#10;AAAAAAAAAAAAoQIAAGRycy9kb3ducmV2LnhtbFBLBQYAAAAABAAEAPkAAACXAwAAAAA=&#10;" strokeweight="1pt"/>
                        <v:oval id="Oval 18444" o:spid="_x0000_s1476" style="position:absolute;left:2700;top:342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e7YcUA&#10;AADeAAAADwAAAGRycy9kb3ducmV2LnhtbERPTWvCQBC9C/0PyxS86SZFYo2uUkQhlyLVXnqbZsck&#10;NDsbdrcx+uu7QsHbPN7nrDaDaUVPzjeWFaTTBARxaXXDlYLP037yCsIHZI2tZVJwJQ+b9dNohbm2&#10;F/6g/hgqEUPY56igDqHLpfRlTQb91HbEkTtbZzBE6CqpHV5iuGnlS5Jk0mDDsaHGjrY1lT/HX6OA&#10;5u/FLjP7RXYYdjr9Ktz21n8rNX4e3pYgAg3hIf53FzrOT2eLOdzfiT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57thxQAAAN4AAAAPAAAAAAAAAAAAAAAAAJgCAABkcnMv&#10;ZG93bnJldi54bWxQSwUGAAAAAAQABAD1AAAAigMAAAAA&#10;" strokeweight="1pt"/>
                      </v:group>
                      <v:shape id="Text Box 18445" o:spid="_x0000_s1477" type="#_x0000_t202" style="position:absolute;left:3960;top:3636;width:851;height:10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S/aMYA&#10;AADeAAAADwAAAGRycy9kb3ducmV2LnhtbESPQWvCQBCF74X+h2UK3uquRUuNrlIqgiel2ha8Ddkx&#10;Cc3Ohuxq4r93DoK3Gd6b976ZL3tfqwu1sQpsYTQ0oIjz4CouLPwc1q8foGJCdlgHJgtXirBcPD/N&#10;MXOh42+67FOhJIRjhhbKlJpM65iX5DEOQ0Ms2im0HpOsbaFdi52E+1q/GfOuPVYsDSU29FVS/r8/&#10;ewu/29Pxb2x2xcpPmi70RrOfamsHL/3nDFSiPj3M9+uNE/zReCq88o7Mo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S/aMYAAADeAAAADwAAAAAAAAAAAAAAAACYAgAAZHJz&#10;L2Rvd25yZXYueG1sUEsFBgAAAAAEAAQA9QAAAIsDAAAAAA==&#10;" filled="f" stroked="f">
                        <v:textbox>
                          <w:txbxContent>
                            <w:p w:rsidR="009A4BA2" w:rsidRPr="00BE5639" w:rsidRDefault="009A4BA2" w:rsidP="00630B26">
                              <w:pPr>
                                <w:spacing w:before="0" w:after="0"/>
                                <w:contextualSpacing/>
                                <w:rPr>
                                  <w:szCs w:val="24"/>
                                </w:rPr>
                              </w:pPr>
                              <w:r w:rsidRPr="00BE5639">
                                <w:rPr>
                                  <w:szCs w:val="24"/>
                                </w:rPr>
                                <w:t>C</w:t>
                              </w:r>
                            </w:p>
                          </w:txbxContent>
                        </v:textbox>
                      </v:shape>
                      <v:shape id="Text Box 18446" o:spid="_x0000_s1478" type="#_x0000_t202" style="position:absolute;left:7204;top:3240;width:2535;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ga88MA&#10;AADeAAAADwAAAGRycy9kb3ducmV2LnhtbERPTWvCQBC9C/6HZQRvZteixaSuIi1CT0rVFnobsmMS&#10;zM6G7Nak/94VBG/zeJ+zXPe2FldqfeVYwzRRIIhzZyouNJyO28kChA/IBmvHpOGfPKxXw8ESM+M6&#10;/qLrIRQihrDPUEMZQpNJ6fOSLPrENcSRO7vWYoiwLaRpsYvhtpYvSr1KixXHhhIbei8pvxz+rIbv&#10;3fn3Z6b2xYedN53rlWSbSq3Ho37zBiJQH57ih/vTxPnTWZrC/Z14g1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ga88MAAADeAAAADwAAAAAAAAAAAAAAAACYAgAAZHJzL2Rv&#10;d25yZXYueG1sUEsFBgAAAAAEAAQA9QAAAIgDAAAAAA==&#10;" filled="f" stroked="f">
                        <v:textbox>
                          <w:txbxContent>
                            <w:p w:rsidR="009A4BA2" w:rsidRPr="00BE5639" w:rsidRDefault="009A4BA2" w:rsidP="00630B26">
                              <w:pPr>
                                <w:spacing w:before="0" w:after="0" w:line="240" w:lineRule="auto"/>
                                <w:contextualSpacing/>
                                <w:rPr>
                                  <w:szCs w:val="24"/>
                                </w:rPr>
                              </w:pPr>
                              <w:r w:rsidRPr="00BE5639">
                                <w:rPr>
                                  <w:szCs w:val="24"/>
                                </w:rPr>
                                <w:t xml:space="preserve"> </w:t>
                              </w:r>
                              <w:r>
                                <w:rPr>
                                  <w:szCs w:val="24"/>
                                </w:rPr>
                                <w:t>Coulombmeter</w:t>
                              </w:r>
                            </w:p>
                          </w:txbxContent>
                        </v:textbox>
                      </v:shape>
                      <v:shape id="Text Box 18447" o:spid="_x0000_s1479" type="#_x0000_t202" style="position:absolute;left:5040;top:234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pdMUA&#10;AADeAAAADwAAAGRycy9kb3ducmV2LnhtbESPQWvCQBCF7wX/wzKCt7pr0VKjq0hF8NRSq4K3ITsm&#10;wexsyK4m/fedQ6G3GebNe+9brntfqwe1sQpsYTI2oIjz4CouLBy/d89voGJCdlgHJgs/FGG9Gjwt&#10;MXOh4y96HFKhxIRjhhbKlJpM65iX5DGOQ0Mst2toPSZZ20K7Fjsx97V+MeZVe6xYEkps6L2k/Ha4&#10;ewunj+vlPDWfxdbPmi70RrOfa2tHw36zAJWoT//iv++9k/qTmREAwZEZ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Sl0xQAAAN4AAAAPAAAAAAAAAAAAAAAAAJgCAABkcnMv&#10;ZG93bnJldi54bWxQSwUGAAAAAAQABAD1AAAAigMAAAAA&#10;" filled="f" stroked="f">
                        <v:textbox>
                          <w:txbxContent>
                            <w:p w:rsidR="009A4BA2" w:rsidRPr="00BE5639" w:rsidRDefault="009A4BA2" w:rsidP="00630B26">
                              <w:pPr>
                                <w:spacing w:before="0" w:after="0"/>
                                <w:contextualSpacing/>
                                <w:rPr>
                                  <w:szCs w:val="24"/>
                                </w:rPr>
                              </w:pPr>
                              <w:r w:rsidRPr="00BE5639">
                                <w:rPr>
                                  <w:szCs w:val="24"/>
                                </w:rPr>
                                <w:t>Y</w:t>
                              </w:r>
                            </w:p>
                          </w:txbxContent>
                        </v:textbox>
                      </v:shape>
                      <v:shape id="Text Box 18448" o:spid="_x0000_s1480" type="#_x0000_t202" style="position:absolute;left:3780;top:234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M78MA&#10;AADeAAAADwAAAGRycy9kb3ducmV2LnhtbERPTWvCQBC9C/6HZQrezG6kik1dRSwFT4raFnobsmMS&#10;mp0N2a2J/94VBG/zeJ+zWPW2FhdqfeVYQ5ooEMS5MxUXGr5On+M5CB+QDdaOScOVPKyWw8ECM+M6&#10;PtDlGAoRQ9hnqKEMocmk9HlJFn3iGuLInV1rMUTYFtK02MVwW8uJUjNpseLYUGJDm5Lyv+O/1fC9&#10;O//+vKp98WGnTed6Jdm+Sa1HL/36HUSgPjzFD/fWxPnpVKVwfyfe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M78MAAADeAAAADwAAAAAAAAAAAAAAAACYAgAAZHJzL2Rv&#10;d25yZXYueG1sUEsFBgAAAAAEAAQA9QAAAIgDAAAAAA==&#10;" filled="f" stroked="f">
                        <v:textbox>
                          <w:txbxContent>
                            <w:p w:rsidR="009A4BA2" w:rsidRPr="00BE5639" w:rsidRDefault="009A4BA2" w:rsidP="00630B26">
                              <w:pPr>
                                <w:spacing w:before="0" w:after="0"/>
                                <w:contextualSpacing/>
                                <w:rPr>
                                  <w:szCs w:val="24"/>
                                </w:rPr>
                              </w:pPr>
                              <w:r w:rsidRPr="00BE5639">
                                <w:rPr>
                                  <w:szCs w:val="24"/>
                                </w:rPr>
                                <w:t>X</w:t>
                              </w:r>
                            </w:p>
                          </w:txbxContent>
                        </v:textbox>
                      </v:shape>
                      <v:shape id="Text Box 18449" o:spid="_x0000_s1481" type="#_x0000_t202" style="position:absolute;left:2700;top:342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cSmMQA&#10;AADeAAAADwAAAGRycy9kb3ducmV2LnhtbERPTWvCQBC9C/0PyxS86W7ESJu6BlEETy2mreBtyI5J&#10;aHY2ZFeT/vtuodDbPN7nrPPRtuJOvW8ca0jmCgRx6UzDlYaP98PsCYQPyAZbx6Thmzzkm4fJGjPj&#10;Bj7RvQiViCHsM9RQh9BlUvqyJot+7jriyF1dbzFE2FfS9DjEcNvKhVIrabHh2FBjR7uayq/iZjV8&#10;vl4v56V6q/Y27QY3Ksn2WWo9fRy3LyACjeFf/Oc+mjg/SdUCft+JN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nEpjEAAAA3gAAAA8AAAAAAAAAAAAAAAAAmAIAAGRycy9k&#10;b3ducmV2LnhtbFBLBQYAAAAABAAEAPUAAACJAwAAAAA=&#10;" filled="f" stroked="f">
                        <v:textbox>
                          <w:txbxContent>
                            <w:p w:rsidR="009A4BA2" w:rsidRPr="00BE5639" w:rsidRDefault="009A4BA2" w:rsidP="00630B26">
                              <w:pPr>
                                <w:spacing w:before="0" w:after="0" w:line="240" w:lineRule="auto"/>
                                <w:contextualSpacing/>
                                <w:rPr>
                                  <w:szCs w:val="24"/>
                                </w:rPr>
                              </w:pPr>
                              <w:r w:rsidRPr="00BE5639">
                                <w:rPr>
                                  <w:szCs w:val="24"/>
                                </w:rPr>
                                <w:t>V</w:t>
                              </w:r>
                            </w:p>
                          </w:txbxContent>
                        </v:textbox>
                      </v:shape>
                      <v:shape id="Text Box 18450" o:spid="_x0000_s1482" type="#_x0000_t202" style="position:absolute;left:1550;top:3258;width:95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u3A8MA&#10;AADeAAAADwAAAGRycy9kb3ducmV2LnhtbERPS2vCQBC+F/wPywi91V1rLRqzEakIniz1Bd6G7JgE&#10;s7MhuzXpv3cLhd7m43tOuuxtLe7U+sqxhvFIgSDOnam40HA8bF5mIHxANlg7Jg0/5GGZDZ5STIzr&#10;+Ivu+1CIGMI+QQ1lCE0ipc9LsuhHriGO3NW1FkOEbSFNi10Mt7V8VepdWqw4NpTY0EdJ+W3/bTWc&#10;dtfL+U19Fms7bTrXK8l2LrV+HvarBYhAffgX/7m3Js4fT9UEft+JN8j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u3A8MAAADeAAAADwAAAAAAAAAAAAAAAACYAgAAZHJzL2Rv&#10;d25yZXYueG1sUEsFBgAAAAAEAAQA9QAAAIgDAAAAAA==&#10;" filled="f" stroked="f">
                        <v:textbox>
                          <w:txbxContent>
                            <w:p w:rsidR="009A4BA2" w:rsidRPr="00BE5639" w:rsidRDefault="009A4BA2" w:rsidP="00630B26">
                              <w:pPr>
                                <w:spacing w:before="0" w:after="0" w:line="240" w:lineRule="auto"/>
                                <w:contextualSpacing/>
                                <w:rPr>
                                  <w:szCs w:val="24"/>
                                  <w:vertAlign w:val="subscript"/>
                                </w:rPr>
                              </w:pPr>
                              <w:r w:rsidRPr="00BE5639">
                                <w:rPr>
                                  <w:szCs w:val="24"/>
                                </w:rPr>
                                <w:t>V</w:t>
                              </w:r>
                              <w:r w:rsidRPr="00BE5639">
                                <w:rPr>
                                  <w:szCs w:val="24"/>
                                  <w:vertAlign w:val="subscript"/>
                                </w:rPr>
                                <w:t>S</w:t>
                              </w:r>
                            </w:p>
                          </w:txbxContent>
                        </v:textbox>
                      </v:shape>
                    </v:group>
                    <v:oval id="Oval 18451" o:spid="_x0000_s1483" style="position:absolute;left:1714;top:6858;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DMUA&#10;AADeAAAADwAAAGRycy9kb3ducmV2LnhtbERPTWvCQBC9C/6HZYTedJNS0zZ1lSIKuYhoe+ltmp0m&#10;odnZsLuNqb/eFQRv83ifs1gNphU9Od9YVpDOEhDEpdUNVwo+P7bTFxA+IGtsLZOCf/KwWo5HC8y1&#10;PfGB+mOoRAxhn6OCOoQul9KXNRn0M9sRR+7HOoMhQldJ7fAUw00rH5MkkwYbjg01drSuqfw9/hkF&#10;9LwrNpnZvmb7YaPTr8Ktz/23Ug+T4f0NRKAh3MU3d6Hj/HSePMH1nXiD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3r8MxQAAAN4AAAAPAAAAAAAAAAAAAAAAAJgCAABkcnMv&#10;ZG93bnJldi54bWxQSwUGAAAAAAQABAD1AAAAigMAAAAA&#10;" strokeweight="1pt"/>
                    <v:oval id="Oval 18452" o:spid="_x0000_s1484" style="position:absolute;left:1632;top:14859;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Ial8QA&#10;AADeAAAADwAAAGRycy9kb3ducmV2LnhtbERPTWvCQBC9F/wPywje6iYFU5u6iohCLlKqXrxNs9Mk&#10;mJ0Nu9sY/fXdQsHbPN7nLFaDaUVPzjeWFaTTBARxaXXDlYLTcfc8B+EDssbWMim4kYfVcvS0wFzb&#10;K39SfwiViCHsc1RQh9DlUvqyJoN+ajviyH1bZzBE6CqpHV5juGnlS5Jk0mDDsaHGjjY1lZfDj1FA&#10;r/tim5ndW/YxbHV6Ltzm3n8pNRkP63cQgYbwEP+7Cx3np7NkBn/vxBv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SGpfEAAAA3gAAAA8AAAAAAAAAAAAAAAAAmAIAAGRycy9k&#10;b3ducmV2LnhtbFBLBQYAAAAABAAEAPUAAACJAwAAAAA=&#10;" strokeweight="1pt"/>
                    <v:oval id="Oval 18453" o:spid="_x0000_s1485" style="position:absolute;left:2148;top:4392;width:610;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SoJMMA&#10;AADeAAAADwAAAGRycy9kb3ducmV2LnhtbERP32vCMBB+F/wfwgm+zdSJOjujyECQKYLVvR/NrSk2&#10;l9JE2/33Rhj4dh/fz1uuO1uJOzW+dKxgPEpAEOdOl1wouJy3bx8gfEDWWDkmBX/kYb3q95aYatfy&#10;ie5ZKEQMYZ+iAhNCnUrpc0MW/cjVxJH7dY3FEGFTSN1gG8NtJd+TZCYtlhwbDNb0ZSi/ZjerwB/N&#10;aVvow+Syb+eH6ud70WZ2odRw0G0+QQTqwkv8797pOH88TWbwfCfe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SoJMMAAADeAAAADwAAAAAAAAAAAAAAAACYAgAAZHJzL2Rv&#10;d25yZXYueG1sUEsFBgAAAAAEAAQA9QAAAIgDAAAAAA==&#10;" fillcolor="black" strokeweight="2.25pt"/>
                    <v:oval id="Oval 18454" o:spid="_x0000_s1486" style="position:absolute;left:1856;top:18059;width:738;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gNv8MA&#10;AADeAAAADwAAAGRycy9kb3ducmV2LnhtbERP32vCMBB+H/g/hBN8m6mTzbVrFBkI4kSwuvejuTXF&#10;5lKaaOt/vwwGvt3H9/Py1WAbcaPO144VzKYJCOLS6ZorBefT5vkdhA/IGhvHpOBOHlbL0VOOmXY9&#10;H+lWhErEEPYZKjAhtJmUvjRk0U9dSxy5H9dZDBF2ldQd9jHcNvIlSd6kxZpjg8GWPg2Vl+JqFfiD&#10;OW4qvZ+fv/rFvvnepX1hU6Um42H9ASLQEB7if/dWx/mz12QBf+/EG+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GgNv8MAAADeAAAADwAAAAAAAAAAAAAAAACYAgAAZHJzL2Rv&#10;d25yZXYueG1sUEsFBgAAAAAEAAQA9QAAAIgDAAAAAA==&#10;" fillcolor="black" strokeweight="2.25pt"/>
                    <v:oval id="Oval 18455" o:spid="_x0000_s1487" style="position:absolute;left:20261;top:22425;width:610;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eZzcYA&#10;AADeAAAADwAAAGRycy9kb3ducmV2LnhtbESPQWvCQBCF7wX/wzKF3upGS1uNriKCUKoIpnofsmM2&#10;NDsbsluT/vvOQehthvfmvW+W68E36kZdrAMbmIwzUMRlsDVXBs5fu+cZqJiQLTaBycAvRVivRg9L&#10;zG3o+US3IlVKQjjmaMCl1OZax9KRxzgOLbFo19B5TLJ2lbYd9hLuGz3NsjftsWZpcNjS1lH5Xfx4&#10;A/HoTrvKHl7O+/790Fw+533h58Y8PQ6bBahEQ/o3368/rOBPXjPhlXdkBr3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eZzcYAAADeAAAADwAAAAAAAAAAAAAAAACYAgAAZHJz&#10;L2Rvd25yZXYueG1sUEsFBgAAAAAEAAQA9QAAAIsDAAAAAA==&#10;" fillcolor="black" strokeweight="2.25pt"/>
                  </v:group>
                  <v:shape id="_x0000_s1488" type="#_x0000_t202" style="position:absolute;left:24147;top:6758;width:4534;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OA6cQA&#10;AADeAAAADwAAAGRycy9kb3ducmV2LnhtbERPTWvCQBC9F/wPywi9NbsWLSa6CVIRemqpVcHbkB2T&#10;YHY2ZFeT/vtuodDbPN7nrIvRtuJOvW8ca5glCgRx6UzDlYbD1+5pCcIHZIOtY9LwTR6KfPKwxsy4&#10;gT/pvg+ViCHsM9RQh9BlUvqyJos+cR1x5C6utxgi7CtpehxiuG3ls1Iv0mLDsaHGjl5rKq/7m9Vw&#10;fL+cT3P1UW3tohvcqCTbVGr9OB03KxCBxvAv/nO/mTh/tlAp/L4Tb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DgOnEAAAA3gAAAA8AAAAAAAAAAAAAAAAAmAIAAGRycy9k&#10;b3ducmV2LnhtbFBLBQYAAAAABAAEAPUAAACJAwAAAAA=&#10;" filled="f" stroked="f">
                    <v:textbox>
                      <w:txbxContent>
                        <w:p w:rsidR="009A4BA2" w:rsidRDefault="009A4BA2" w:rsidP="00630B26">
                          <w:pPr>
                            <w:spacing w:before="0" w:after="0"/>
                            <w:contextualSpacing/>
                          </w:pPr>
                          <w:r>
                            <w:t>C</w:t>
                          </w:r>
                        </w:p>
                      </w:txbxContent>
                    </v:textbox>
                  </v:shape>
                </v:group>
                <w10:wrap type="topAndBottom"/>
              </v:group>
            </w:pict>
          </mc:Fallback>
        </mc:AlternateContent>
      </w:r>
      <w:r w:rsidR="00630B26" w:rsidRPr="00727FCE">
        <w:rPr>
          <w:szCs w:val="24"/>
        </w:rPr>
        <w:t>In an experiment to measure the capacitance of a capacitor a student sets up the following circuit:</w:t>
      </w:r>
    </w:p>
    <w:p w:rsidR="000C4BBD" w:rsidRDefault="00630B26" w:rsidP="00711CC8">
      <w:pPr>
        <w:spacing w:after="0"/>
        <w:rPr>
          <w:szCs w:val="24"/>
        </w:rPr>
      </w:pPr>
      <w:r w:rsidRPr="00FC621C">
        <w:rPr>
          <w:szCs w:val="24"/>
        </w:rPr>
        <w:t xml:space="preserve">When the switch is in position </w:t>
      </w:r>
      <w:r w:rsidRPr="00711CC8">
        <w:rPr>
          <w:b/>
          <w:szCs w:val="24"/>
        </w:rPr>
        <w:t>X</w:t>
      </w:r>
      <w:r w:rsidRPr="00FC621C">
        <w:rPr>
          <w:szCs w:val="24"/>
        </w:rPr>
        <w:t xml:space="preserve"> the capacitor ch</w:t>
      </w:r>
      <w:r w:rsidR="00711CC8">
        <w:rPr>
          <w:szCs w:val="24"/>
        </w:rPr>
        <w:t xml:space="preserve">arges up to the supply </w:t>
      </w:r>
      <w:proofErr w:type="spellStart"/>
      <w:r w:rsidR="00711CC8">
        <w:rPr>
          <w:szCs w:val="24"/>
        </w:rPr>
        <w:t>voltage</w:t>
      </w:r>
      <w:proofErr w:type="gramStart"/>
      <w:r w:rsidR="00711CC8">
        <w:rPr>
          <w:szCs w:val="24"/>
        </w:rPr>
        <w:t>,</w:t>
      </w:r>
      <w:r w:rsidRPr="00711CC8">
        <w:rPr>
          <w:i/>
          <w:szCs w:val="24"/>
        </w:rPr>
        <w:t>V</w:t>
      </w:r>
      <w:r w:rsidRPr="00711CC8">
        <w:rPr>
          <w:i/>
          <w:szCs w:val="24"/>
          <w:vertAlign w:val="subscript"/>
        </w:rPr>
        <w:t>S</w:t>
      </w:r>
      <w:proofErr w:type="spellEnd"/>
      <w:proofErr w:type="gramEnd"/>
      <w:r w:rsidRPr="00FC621C">
        <w:rPr>
          <w:szCs w:val="24"/>
        </w:rPr>
        <w:t xml:space="preserve">. When the switch is in position </w:t>
      </w:r>
      <w:r w:rsidRPr="00711CC8">
        <w:rPr>
          <w:b/>
          <w:szCs w:val="24"/>
        </w:rPr>
        <w:t>Y</w:t>
      </w:r>
      <w:r w:rsidRPr="00FC621C">
        <w:rPr>
          <w:szCs w:val="24"/>
        </w:rPr>
        <w:t xml:space="preserve"> the coulombmeter indicates the charge stored by the capacitor.</w:t>
      </w:r>
      <w:r w:rsidRPr="00FC621C">
        <w:rPr>
          <w:szCs w:val="24"/>
        </w:rPr>
        <w:br/>
      </w:r>
      <w:r w:rsidRPr="00FC621C">
        <w:rPr>
          <w:szCs w:val="24"/>
        </w:rPr>
        <w:br/>
        <w:t>The student records the following measurements and uncertainties.</w:t>
      </w:r>
      <w:r w:rsidRPr="00FC621C">
        <w:rPr>
          <w:szCs w:val="24"/>
        </w:rPr>
        <w:br/>
        <w:t>Reading on voltmeter</w:t>
      </w:r>
      <w:r w:rsidRPr="00FC621C">
        <w:rPr>
          <w:szCs w:val="24"/>
        </w:rPr>
        <w:tab/>
      </w:r>
      <w:r w:rsidRPr="00FC621C">
        <w:rPr>
          <w:szCs w:val="24"/>
        </w:rPr>
        <w:tab/>
        <w:t>= (2·56 ± 0.01) V</w:t>
      </w:r>
      <w:r w:rsidRPr="00FC621C">
        <w:rPr>
          <w:szCs w:val="24"/>
        </w:rPr>
        <w:br/>
        <w:t>Reading on coulombmeter</w:t>
      </w:r>
      <w:r w:rsidRPr="00FC621C">
        <w:rPr>
          <w:szCs w:val="24"/>
        </w:rPr>
        <w:tab/>
      </w:r>
      <w:r w:rsidRPr="00FC621C">
        <w:rPr>
          <w:szCs w:val="24"/>
        </w:rPr>
        <w:tab/>
        <w:t>= (32 ± 1) μC</w:t>
      </w:r>
    </w:p>
    <w:p w:rsidR="00630B26" w:rsidRPr="00FC621C" w:rsidRDefault="00630B26" w:rsidP="000C4BBD">
      <w:pPr>
        <w:spacing w:after="0"/>
        <w:rPr>
          <w:szCs w:val="24"/>
        </w:rPr>
      </w:pPr>
      <w:r w:rsidRPr="00FC621C">
        <w:rPr>
          <w:szCs w:val="24"/>
        </w:rPr>
        <w:br/>
        <w:t>Calculate the value of the capacitance and the percentage uncertainty in this value. You must give your answer in the form</w:t>
      </w:r>
      <w:r>
        <w:rPr>
          <w:szCs w:val="24"/>
        </w:rPr>
        <w:t xml:space="preserve">   </w:t>
      </w:r>
      <w:r w:rsidRPr="00FC621C">
        <w:rPr>
          <w:szCs w:val="24"/>
        </w:rPr>
        <w:t xml:space="preserve">value ± percentage uncertainty.   </w:t>
      </w:r>
    </w:p>
    <w:p w:rsidR="00630B26" w:rsidRPr="000C4BBD" w:rsidRDefault="00630B26" w:rsidP="000C4BBD">
      <w:pPr>
        <w:numPr>
          <w:ilvl w:val="1"/>
          <w:numId w:val="4"/>
        </w:numPr>
        <w:tabs>
          <w:tab w:val="clear" w:pos="1440"/>
          <w:tab w:val="num" w:pos="567"/>
        </w:tabs>
        <w:spacing w:after="0"/>
        <w:ind w:left="0" w:firstLine="0"/>
        <w:rPr>
          <w:szCs w:val="24"/>
        </w:rPr>
      </w:pPr>
      <w:r w:rsidRPr="00727FCE">
        <w:rPr>
          <w:noProof/>
          <w:szCs w:val="24"/>
        </w:rPr>
        <mc:AlternateContent>
          <mc:Choice Requires="wpg">
            <w:drawing>
              <wp:anchor distT="0" distB="0" distL="114300" distR="114300" simplePos="0" relativeHeight="252257792" behindDoc="0" locked="0" layoutInCell="1" allowOverlap="1" wp14:anchorId="6291B298" wp14:editId="0A7D6F40">
                <wp:simplePos x="0" y="0"/>
                <wp:positionH relativeFrom="column">
                  <wp:posOffset>-24130</wp:posOffset>
                </wp:positionH>
                <wp:positionV relativeFrom="paragraph">
                  <wp:posOffset>535940</wp:posOffset>
                </wp:positionV>
                <wp:extent cx="6231255" cy="1582420"/>
                <wp:effectExtent l="0" t="0" r="0" b="17780"/>
                <wp:wrapTopAndBottom/>
                <wp:docPr id="11510" name="Group 18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31255" cy="1582420"/>
                          <a:chOff x="1186" y="10979"/>
                          <a:chExt cx="10514" cy="2879"/>
                        </a:xfrm>
                      </wpg:grpSpPr>
                      <wpg:grpSp>
                        <wpg:cNvPr id="11511" name="Group 18457"/>
                        <wpg:cNvGrpSpPr>
                          <a:grpSpLocks/>
                        </wpg:cNvGrpSpPr>
                        <wpg:grpSpPr bwMode="auto">
                          <a:xfrm>
                            <a:off x="1186" y="10979"/>
                            <a:ext cx="10514" cy="2879"/>
                            <a:chOff x="1186" y="10979"/>
                            <a:chExt cx="10514" cy="2879"/>
                          </a:xfrm>
                        </wpg:grpSpPr>
                        <wps:wsp>
                          <wps:cNvPr id="11512" name="Text Box 18458"/>
                          <wps:cNvSpPr txBox="1">
                            <a:spLocks noChangeArrowheads="1"/>
                          </wps:cNvSpPr>
                          <wps:spPr bwMode="auto">
                            <a:xfrm>
                              <a:off x="10340" y="12110"/>
                              <a:ext cx="1195"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501C96" w:rsidRDefault="009A4BA2" w:rsidP="00630B26">
                                <w:pPr>
                                  <w:spacing w:before="0" w:after="0"/>
                                  <w:rPr>
                                    <w:szCs w:val="24"/>
                                  </w:rPr>
                                </w:pPr>
                                <w:r w:rsidRPr="00501C96">
                                  <w:rPr>
                                    <w:szCs w:val="24"/>
                                  </w:rPr>
                                  <w:t>V</w:t>
                                </w:r>
                              </w:p>
                            </w:txbxContent>
                          </wps:txbx>
                          <wps:bodyPr rot="0" vert="horz" wrap="square" lIns="91440" tIns="45720" rIns="91440" bIns="45720" anchor="t" anchorCtr="0" upright="1">
                            <a:noAutofit/>
                          </wps:bodyPr>
                        </wps:wsp>
                        <wps:wsp>
                          <wps:cNvPr id="11513" name="Text Box 18459"/>
                          <wps:cNvSpPr txBox="1">
                            <a:spLocks noChangeArrowheads="1"/>
                          </wps:cNvSpPr>
                          <wps:spPr bwMode="auto">
                            <a:xfrm>
                              <a:off x="10620" y="11520"/>
                              <a:ext cx="108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Default="009A4BA2" w:rsidP="00630B26">
                                <w:pPr>
                                  <w:spacing w:after="0"/>
                                  <w:rPr>
                                    <w:sz w:val="32"/>
                                  </w:rPr>
                                </w:pPr>
                                <w:r>
                                  <w:rPr>
                                    <w:sz w:val="32"/>
                                  </w:rPr>
                                  <w:t>+</w:t>
                                </w:r>
                              </w:p>
                            </w:txbxContent>
                          </wps:txbx>
                          <wps:bodyPr rot="0" vert="horz" wrap="square" lIns="91440" tIns="45720" rIns="91440" bIns="45720" anchor="t" anchorCtr="0" upright="1">
                            <a:noAutofit/>
                          </wps:bodyPr>
                        </wps:wsp>
                        <wps:wsp>
                          <wps:cNvPr id="11514" name="Text Box 18460"/>
                          <wps:cNvSpPr txBox="1">
                            <a:spLocks noChangeArrowheads="1"/>
                          </wps:cNvSpPr>
                          <wps:spPr bwMode="auto">
                            <a:xfrm>
                              <a:off x="10620" y="12600"/>
                              <a:ext cx="514"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Default="009A4BA2" w:rsidP="00630B26">
                                <w:pPr>
                                  <w:spacing w:before="0" w:after="0"/>
                                  <w:rPr>
                                    <w:sz w:val="32"/>
                                  </w:rPr>
                                </w:pPr>
                                <w:r>
                                  <w:rPr>
                                    <w:sz w:val="32"/>
                                  </w:rPr>
                                  <w:t>-</w:t>
                                </w:r>
                              </w:p>
                            </w:txbxContent>
                          </wps:txbx>
                          <wps:bodyPr rot="0" vert="horz" wrap="square" lIns="91440" tIns="45720" rIns="91440" bIns="45720" anchor="t" anchorCtr="0" upright="1">
                            <a:noAutofit/>
                          </wps:bodyPr>
                        </wps:wsp>
                        <wpg:grpSp>
                          <wpg:cNvPr id="11515" name="Group 18461"/>
                          <wpg:cNvGrpSpPr>
                            <a:grpSpLocks/>
                          </wpg:cNvGrpSpPr>
                          <wpg:grpSpPr bwMode="auto">
                            <a:xfrm>
                              <a:off x="1186" y="10979"/>
                              <a:ext cx="9524" cy="2879"/>
                              <a:chOff x="1186" y="10979"/>
                              <a:chExt cx="9524" cy="2879"/>
                            </a:xfrm>
                          </wpg:grpSpPr>
                          <wpg:grpSp>
                            <wpg:cNvPr id="11516" name="Group 18462"/>
                            <wpg:cNvGrpSpPr>
                              <a:grpSpLocks/>
                            </wpg:cNvGrpSpPr>
                            <wpg:grpSpPr bwMode="auto">
                              <a:xfrm>
                                <a:off x="1800" y="10979"/>
                                <a:ext cx="8910" cy="2879"/>
                                <a:chOff x="1800" y="10979"/>
                                <a:chExt cx="8910" cy="2879"/>
                              </a:xfrm>
                            </wpg:grpSpPr>
                            <wpg:grpSp>
                              <wpg:cNvPr id="11517" name="Group 18463"/>
                              <wpg:cNvGrpSpPr>
                                <a:grpSpLocks/>
                              </wpg:cNvGrpSpPr>
                              <wpg:grpSpPr bwMode="auto">
                                <a:xfrm>
                                  <a:off x="1800" y="10979"/>
                                  <a:ext cx="8820" cy="2879"/>
                                  <a:chOff x="1800" y="10979"/>
                                  <a:chExt cx="8820" cy="2879"/>
                                </a:xfrm>
                              </wpg:grpSpPr>
                              <wpg:grpSp>
                                <wpg:cNvPr id="11518" name="Group 18464"/>
                                <wpg:cNvGrpSpPr>
                                  <a:grpSpLocks/>
                                </wpg:cNvGrpSpPr>
                                <wpg:grpSpPr bwMode="auto">
                                  <a:xfrm>
                                    <a:off x="1800" y="10979"/>
                                    <a:ext cx="5940" cy="2708"/>
                                    <a:chOff x="1800" y="10980"/>
                                    <a:chExt cx="5940" cy="2708"/>
                                  </a:xfrm>
                                </wpg:grpSpPr>
                                <wps:wsp>
                                  <wps:cNvPr id="11519" name="Line 18465"/>
                                  <wps:cNvCnPr/>
                                  <wps:spPr bwMode="auto">
                                    <a:xfrm flipV="1">
                                      <a:off x="2160" y="1116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68" name="Line 18466"/>
                                  <wps:cNvCnPr/>
                                  <wps:spPr bwMode="auto">
                                    <a:xfrm flipH="1" flipV="1">
                                      <a:off x="2160" y="11160"/>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69" name="Line 18467"/>
                                  <wps:cNvCnPr/>
                                  <wps:spPr bwMode="auto">
                                    <a:xfrm flipH="1">
                                      <a:off x="3960" y="10980"/>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70" name="Line 18468"/>
                                  <wps:cNvCnPr/>
                                  <wps:spPr bwMode="auto">
                                    <a:xfrm flipH="1" flipV="1">
                                      <a:off x="4500" y="11160"/>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71" name="Line 18469"/>
                                  <wps:cNvCnPr/>
                                  <wps:spPr bwMode="auto">
                                    <a:xfrm flipV="1">
                                      <a:off x="5040" y="1116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72" name="Line 18470"/>
                                  <wps:cNvCnPr/>
                                  <wps:spPr bwMode="auto">
                                    <a:xfrm flipH="1" flipV="1">
                                      <a:off x="4680" y="1224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73" name="Line 18471"/>
                                  <wps:cNvCnPr/>
                                  <wps:spPr bwMode="auto">
                                    <a:xfrm flipH="1" flipV="1">
                                      <a:off x="4680" y="1242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74" name="Line 18472"/>
                                  <wps:cNvCnPr/>
                                  <wps:spPr bwMode="auto">
                                    <a:xfrm flipV="1">
                                      <a:off x="5040" y="12428"/>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75" name="Line 18473"/>
                                  <wps:cNvCnPr/>
                                  <wps:spPr bwMode="auto">
                                    <a:xfrm flipH="1" flipV="1">
                                      <a:off x="2160" y="13508"/>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76" name="Line 18474"/>
                                  <wps:cNvCnPr/>
                                  <wps:spPr bwMode="auto">
                                    <a:xfrm flipH="1">
                                      <a:off x="2160" y="1278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77" name="Line 18475"/>
                                  <wps:cNvCnPr/>
                                  <wps:spPr bwMode="auto">
                                    <a:xfrm flipH="1">
                                      <a:off x="7380" y="1116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78" name="Line 18476"/>
                                  <wps:cNvCnPr/>
                                  <wps:spPr bwMode="auto">
                                    <a:xfrm flipH="1">
                                      <a:off x="7380" y="1260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79" name="Line 18477"/>
                                  <wps:cNvCnPr/>
                                  <wps:spPr bwMode="auto">
                                    <a:xfrm flipH="1">
                                      <a:off x="6660" y="1350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80" name="Rectangle 18478"/>
                                  <wps:cNvSpPr>
                                    <a:spLocks noChangeArrowheads="1"/>
                                  </wps:cNvSpPr>
                                  <wps:spPr bwMode="auto">
                                    <a:xfrm>
                                      <a:off x="5760" y="13328"/>
                                      <a:ext cx="90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381" name="Rectangle 18479"/>
                                  <wps:cNvSpPr>
                                    <a:spLocks noChangeArrowheads="1"/>
                                  </wps:cNvSpPr>
                                  <wps:spPr bwMode="auto">
                                    <a:xfrm>
                                      <a:off x="7020" y="12068"/>
                                      <a:ext cx="72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382" name="Line 18480"/>
                                  <wps:cNvCnPr/>
                                  <wps:spPr bwMode="auto">
                                    <a:xfrm>
                                      <a:off x="1800" y="1188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83" name="Line 18481"/>
                                  <wps:cNvCnPr/>
                                  <wps:spPr bwMode="auto">
                                    <a:xfrm>
                                      <a:off x="1800" y="1260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84" name="Line 18482"/>
                                  <wps:cNvCnPr/>
                                  <wps:spPr bwMode="auto">
                                    <a:xfrm flipV="1">
                                      <a:off x="1980" y="1206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85" name="Line 18483"/>
                                  <wps:cNvCnPr/>
                                  <wps:spPr bwMode="auto">
                                    <a:xfrm flipV="1">
                                      <a:off x="1980" y="1278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86" name="Line 18484"/>
                                  <wps:cNvCnPr/>
                                  <wps:spPr bwMode="auto">
                                    <a:xfrm>
                                      <a:off x="2160" y="12068"/>
                                      <a:ext cx="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8387" name="Line 18485"/>
                                <wps:cNvCnPr/>
                                <wps:spPr bwMode="auto">
                                  <a:xfrm flipH="1" flipV="1">
                                    <a:off x="8100" y="11159"/>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88" name="Line 18486"/>
                                <wps:cNvCnPr/>
                                <wps:spPr bwMode="auto">
                                  <a:xfrm flipH="1" flipV="1">
                                    <a:off x="8100" y="1115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89" name="Line 18487"/>
                                <wps:cNvCnPr/>
                                <wps:spPr bwMode="auto">
                                  <a:xfrm flipH="1" flipV="1">
                                    <a:off x="8100" y="1259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90" name="Line 18488"/>
                                <wps:cNvCnPr/>
                                <wps:spPr bwMode="auto">
                                  <a:xfrm flipV="1">
                                    <a:off x="8100" y="12058"/>
                                    <a:ext cx="1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91" name="Line 18489"/>
                                <wps:cNvCnPr/>
                                <wps:spPr bwMode="auto">
                                  <a:xfrm flipH="1" flipV="1">
                                    <a:off x="8100" y="13498"/>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92" name="Line 18490"/>
                                <wps:cNvCnPr/>
                                <wps:spPr bwMode="auto">
                                  <a:xfrm flipH="1" flipV="1">
                                    <a:off x="9720" y="13498"/>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00" name="Oval 18491"/>
                                <wps:cNvSpPr>
                                  <a:spLocks noChangeArrowheads="1"/>
                                </wps:cNvSpPr>
                                <wps:spPr bwMode="auto">
                                  <a:xfrm>
                                    <a:off x="9000" y="13138"/>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001" name="Line 18492"/>
                                <wps:cNvCnPr/>
                                <wps:spPr bwMode="auto">
                                  <a:xfrm flipH="1">
                                    <a:off x="10620" y="111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02" name="Line 18493"/>
                                <wps:cNvCnPr/>
                                <wps:spPr bwMode="auto">
                                  <a:xfrm flipH="1">
                                    <a:off x="10620" y="129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003" name="Oval 18494"/>
                              <wps:cNvSpPr>
                                <a:spLocks noChangeArrowheads="1"/>
                              </wps:cNvSpPr>
                              <wps:spPr bwMode="auto">
                                <a:xfrm>
                                  <a:off x="10530" y="1170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004" name="Oval 18495"/>
                              <wps:cNvSpPr>
                                <a:spLocks noChangeArrowheads="1"/>
                              </wps:cNvSpPr>
                              <wps:spPr bwMode="auto">
                                <a:xfrm>
                                  <a:off x="10520" y="1278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005" name="Line 18496"/>
                              <wps:cNvCnPr/>
                              <wps:spPr bwMode="auto">
                                <a:xfrm>
                                  <a:off x="9100" y="1323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06" name="Line 18497"/>
                              <wps:cNvCnPr/>
                              <wps:spPr bwMode="auto">
                                <a:xfrm rot="5400000">
                                  <a:off x="9100" y="1323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007" name="Text Box 18498"/>
                            <wps:cNvSpPr txBox="1">
                              <a:spLocks noChangeArrowheads="1"/>
                            </wps:cNvSpPr>
                            <wps:spPr bwMode="auto">
                              <a:xfrm>
                                <a:off x="1186" y="12052"/>
                                <a:ext cx="108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501C96" w:rsidRDefault="009A4BA2" w:rsidP="00630B26">
                                  <w:pPr>
                                    <w:spacing w:before="0" w:after="0" w:line="240" w:lineRule="auto"/>
                                    <w:rPr>
                                      <w:szCs w:val="24"/>
                                    </w:rPr>
                                  </w:pPr>
                                  <w:r w:rsidRPr="00501C96">
                                    <w:rPr>
                                      <w:szCs w:val="24"/>
                                    </w:rPr>
                                    <w:t>12 V</w:t>
                                  </w:r>
                                </w:p>
                              </w:txbxContent>
                            </wps:txbx>
                            <wps:bodyPr rot="0" vert="horz" wrap="square" lIns="91440" tIns="45720" rIns="91440" bIns="45720" anchor="t" anchorCtr="0" upright="1">
                              <a:noAutofit/>
                            </wps:bodyPr>
                          </wps:wsp>
                          <wps:wsp>
                            <wps:cNvPr id="24008" name="Text Box 18499"/>
                            <wps:cNvSpPr txBox="1">
                              <a:spLocks noChangeArrowheads="1"/>
                            </wps:cNvSpPr>
                            <wps:spPr bwMode="auto">
                              <a:xfrm>
                                <a:off x="3960" y="11160"/>
                                <a:ext cx="1080" cy="54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BE5639" w:rsidRDefault="009A4BA2" w:rsidP="00630B26">
                                  <w:pPr>
                                    <w:spacing w:before="0" w:after="0"/>
                                    <w:rPr>
                                      <w:szCs w:val="24"/>
                                    </w:rPr>
                                  </w:pPr>
                                  <w:r w:rsidRPr="00BE5639">
                                    <w:rPr>
                                      <w:szCs w:val="24"/>
                                    </w:rPr>
                                    <w:t>S</w:t>
                                  </w:r>
                                </w:p>
                              </w:txbxContent>
                            </wps:txbx>
                            <wps:bodyPr rot="0" vert="horz" wrap="square" lIns="91440" tIns="45720" rIns="91440" bIns="45720" anchor="t" anchorCtr="0" upright="1">
                              <a:noAutofit/>
                            </wps:bodyPr>
                          </wps:wsp>
                          <wps:wsp>
                            <wps:cNvPr id="24009" name="Text Box 18500"/>
                            <wps:cNvSpPr txBox="1">
                              <a:spLocks noChangeArrowheads="1"/>
                            </wps:cNvSpPr>
                            <wps:spPr bwMode="auto">
                              <a:xfrm>
                                <a:off x="7295" y="11219"/>
                                <a:ext cx="108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DD0BCA" w:rsidRDefault="009A4BA2" w:rsidP="00630B26">
                                  <w:pPr>
                                    <w:spacing w:after="0"/>
                                    <w:rPr>
                                      <w:szCs w:val="24"/>
                                    </w:rPr>
                                  </w:pPr>
                                  <w:proofErr w:type="gramStart"/>
                                  <w:r w:rsidRPr="00DD0BCA">
                                    <w:rPr>
                                      <w:szCs w:val="24"/>
                                    </w:rPr>
                                    <w:t>relay</w:t>
                                  </w:r>
                                  <w:proofErr w:type="gramEnd"/>
                                </w:p>
                              </w:txbxContent>
                            </wps:txbx>
                            <wps:bodyPr rot="0" vert="horz" wrap="square" lIns="91440" tIns="45720" rIns="91440" bIns="45720" anchor="t" anchorCtr="0" upright="1">
                              <a:noAutofit/>
                            </wps:bodyPr>
                          </wps:wsp>
                          <wps:wsp>
                            <wps:cNvPr id="24010" name="Rectangle 18501"/>
                            <wps:cNvSpPr>
                              <a:spLocks noChangeArrowheads="1"/>
                            </wps:cNvSpPr>
                            <wps:spPr bwMode="auto">
                              <a:xfrm>
                                <a:off x="6840" y="11880"/>
                                <a:ext cx="1620" cy="90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11" name="Text Box 18502"/>
                            <wps:cNvSpPr txBox="1">
                              <a:spLocks noChangeArrowheads="1"/>
                            </wps:cNvSpPr>
                            <wps:spPr bwMode="auto">
                              <a:xfrm>
                                <a:off x="3420" y="12060"/>
                                <a:ext cx="1440" cy="7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DD0BCA" w:rsidRDefault="009A4BA2" w:rsidP="00630B26">
                                  <w:pPr>
                                    <w:spacing w:before="0" w:after="0" w:line="240" w:lineRule="auto"/>
                                    <w:rPr>
                                      <w:szCs w:val="24"/>
                                    </w:rPr>
                                  </w:pPr>
                                  <w:r w:rsidRPr="00DD0BCA">
                                    <w:rPr>
                                      <w:szCs w:val="24"/>
                                    </w:rPr>
                                    <w:t xml:space="preserve">2200 </w:t>
                                  </w:r>
                                  <w:r w:rsidRPr="00DD0BCA">
                                    <w:rPr>
                                      <w:szCs w:val="24"/>
                                    </w:rPr>
                                    <w:sym w:font="Symbol" w:char="F06D"/>
                                  </w:r>
                                  <w:r w:rsidRPr="00DD0BCA">
                                    <w:rPr>
                                      <w:szCs w:val="24"/>
                                    </w:rPr>
                                    <w:t>F</w:t>
                                  </w:r>
                                </w:p>
                              </w:txbxContent>
                            </wps:txbx>
                            <wps:bodyPr rot="0" vert="horz" wrap="square" lIns="91440" tIns="45720" rIns="91440" bIns="45720" anchor="t" anchorCtr="0" upright="1">
                              <a:noAutofit/>
                            </wps:bodyPr>
                          </wps:wsp>
                          <wps:wsp>
                            <wps:cNvPr id="24012" name="Text Box 18503"/>
                            <wps:cNvSpPr txBox="1">
                              <a:spLocks noChangeArrowheads="1"/>
                            </wps:cNvSpPr>
                            <wps:spPr bwMode="auto">
                              <a:xfrm>
                                <a:off x="5630" y="12830"/>
                                <a:ext cx="144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DD0BCA" w:rsidRDefault="009A4BA2" w:rsidP="00630B26">
                                  <w:pPr>
                                    <w:spacing w:before="0" w:after="0" w:line="240" w:lineRule="auto"/>
                                    <w:rPr>
                                      <w:szCs w:val="24"/>
                                    </w:rPr>
                                  </w:pPr>
                                  <w:r w:rsidRPr="00DD0BCA">
                                    <w:rPr>
                                      <w:szCs w:val="24"/>
                                    </w:rPr>
                                    <w:t>3·3 k</w:t>
                                  </w:r>
                                  <w:r w:rsidRPr="00DD0BCA">
                                    <w:rPr>
                                      <w:szCs w:val="24"/>
                                    </w:rPr>
                                    <w:sym w:font="Symbol" w:char="F057"/>
                                  </w:r>
                                </w:p>
                              </w:txbxContent>
                            </wps:txbx>
                            <wps:bodyPr rot="0" vert="horz" wrap="square" lIns="91440" tIns="45720" rIns="91440" bIns="45720" anchor="t" anchorCtr="0" upright="1">
                              <a:noAutofit/>
                            </wps:bodyPr>
                          </wps:wsp>
                        </wpg:grpSp>
                      </wpg:grpSp>
                      <wps:wsp>
                        <wps:cNvPr id="24013" name="Oval 18504"/>
                        <wps:cNvSpPr>
                          <a:spLocks noChangeArrowheads="1"/>
                        </wps:cNvSpPr>
                        <wps:spPr bwMode="auto">
                          <a:xfrm>
                            <a:off x="4995" y="11115"/>
                            <a:ext cx="90" cy="97"/>
                          </a:xfrm>
                          <a:prstGeom prst="ellipse">
                            <a:avLst/>
                          </a:prstGeom>
                          <a:solidFill>
                            <a:srgbClr val="000000"/>
                          </a:solidFill>
                          <a:ln w="9525">
                            <a:solidFill>
                              <a:srgbClr val="000000"/>
                            </a:solidFill>
                            <a:round/>
                            <a:headEnd/>
                            <a:tailEnd/>
                          </a:ln>
                          <a:extLst/>
                        </wps:spPr>
                        <wps:bodyPr rot="0" vert="horz" wrap="square" lIns="91440" tIns="45720" rIns="91440" bIns="45720" anchor="t" anchorCtr="0" upright="1">
                          <a:noAutofit/>
                        </wps:bodyPr>
                      </wps:wsp>
                      <wps:wsp>
                        <wps:cNvPr id="24014" name="Oval 18505"/>
                        <wps:cNvSpPr>
                          <a:spLocks noChangeArrowheads="1"/>
                        </wps:cNvSpPr>
                        <wps:spPr bwMode="auto">
                          <a:xfrm>
                            <a:off x="4986" y="13456"/>
                            <a:ext cx="90" cy="83"/>
                          </a:xfrm>
                          <a:prstGeom prst="ellipse">
                            <a:avLst/>
                          </a:prstGeom>
                          <a:solidFill>
                            <a:srgbClr val="000000"/>
                          </a:solidFill>
                          <a:ln w="9525">
                            <a:solidFill>
                              <a:srgbClr val="000000"/>
                            </a:solidFill>
                            <a:round/>
                            <a:headEnd/>
                            <a:tailEnd/>
                          </a:ln>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56" o:spid="_x0000_s1489" style="position:absolute;left:0;text-align:left;margin-left:-1.9pt;margin-top:42.2pt;width:490.65pt;height:124.6pt;z-index:252257792;mso-position-horizontal-relative:text;mso-position-vertical-relative:text" coordorigin="1186,10979" coordsize="10514,2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">
                <v:group id="Group 18457" o:spid="_x0000_s1490" style="position:absolute;left:1186;top:10979;width:10514;height:2879" coordorigin="1186,10979" coordsize="10514,2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60+JMQAAADeAAAA&#10;DwAAAAAAAAAAAAAAAACqAgAAZHJzL2Rvd25yZXYueG1sUEsFBgAAAAAEAAQA+gAAAJsDAAAAAA==&#10;">
                  <v:shape id="Text Box 18458" o:spid="_x0000_s1491" type="#_x0000_t202" style="position:absolute;left:10340;top:12110;width:119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6ERcMA&#10;AADeAAAADwAAAGRycy9kb3ducmV2LnhtbERPTWvCQBC9F/wPywi91d2IFo1ugihCTy21KngbsmMS&#10;zM6G7GrSf98tFHqbx/ucdT7YRjyo87VjDclEgSAunKm51HD82r8sQPiAbLBxTBq+yUOejZ7WmBrX&#10;8yc9DqEUMYR9ihqqENpUSl9UZNFPXEscuavrLIYIu1KaDvsYbhs5VepVWqw5NlTY0rai4na4Ww2n&#10;9+vlPFMf5c7O294NSrJdSq2fx8NmBSLQEP7Ff+43E+cn82QKv+/EG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6ERcMAAADeAAAADwAAAAAAAAAAAAAAAACYAgAAZHJzL2Rv&#10;d25yZXYueG1sUEsFBgAAAAAEAAQA9QAAAIgDAAAAAA==&#10;" filled="f" stroked="f">
                    <v:textbox>
                      <w:txbxContent>
                        <w:p w:rsidR="009A4BA2" w:rsidRPr="00501C96" w:rsidRDefault="009A4BA2" w:rsidP="00630B26">
                          <w:pPr>
                            <w:spacing w:before="0" w:after="0"/>
                            <w:rPr>
                              <w:szCs w:val="24"/>
                            </w:rPr>
                          </w:pPr>
                          <w:r w:rsidRPr="00501C96">
                            <w:rPr>
                              <w:szCs w:val="24"/>
                            </w:rPr>
                            <w:t>V</w:t>
                          </w:r>
                        </w:p>
                      </w:txbxContent>
                    </v:textbox>
                  </v:shape>
                  <v:shape id="Text Box 18459" o:spid="_x0000_s1492" type="#_x0000_t202" style="position:absolute;left:10620;top:11520;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Ih3sMA&#10;AADeAAAADwAAAGRycy9kb3ducmV2LnhtbERPS2vCQBC+C/6HZQq96W6sio2uIpZCTxVfBW9DdkxC&#10;s7MhuzXx33cFwdt8fM9ZrDpbiSs1vnSsIRkqEMSZMyXnGo6Hz8EMhA/IBivHpOFGHlbLfm+BqXEt&#10;7+i6D7mIIexT1FCEUKdS+qwgi37oauLIXVxjMUTY5NI02MZwW8mRUlNpseTYUGBNm4Ky3/2f1XD6&#10;vpx/xmqbf9hJ3bpOSbbvUuvXl249BxGoC0/xw/1l4vxkkrzB/Z14g1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Ih3sMAAADeAAAADwAAAAAAAAAAAAAAAACYAgAAZHJzL2Rv&#10;d25yZXYueG1sUEsFBgAAAAAEAAQA9QAAAIgDAAAAAA==&#10;" filled="f" stroked="f">
                    <v:textbox>
                      <w:txbxContent>
                        <w:p w:rsidR="009A4BA2" w:rsidRDefault="009A4BA2" w:rsidP="00630B26">
                          <w:pPr>
                            <w:spacing w:after="0"/>
                            <w:rPr>
                              <w:sz w:val="32"/>
                            </w:rPr>
                          </w:pPr>
                          <w:r>
                            <w:rPr>
                              <w:sz w:val="32"/>
                            </w:rPr>
                            <w:t>+</w:t>
                          </w:r>
                        </w:p>
                      </w:txbxContent>
                    </v:textbox>
                  </v:shape>
                  <v:shape id="Text Box 18460" o:spid="_x0000_s1493" type="#_x0000_t202" style="position:absolute;left:10620;top:12600;width:51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u5qsMA&#10;AADeAAAADwAAAGRycy9kb3ducmV2LnhtbERPTYvCMBC9L/gfwgje1qSii1uNIorgSVnXXdjb0Ixt&#10;sZmUJtr6740g7G0e73Pmy85W4kaNLx1rSIYKBHHmTMm5htP39n0Kwgdkg5Vj0nAnD8tF722OqXEt&#10;f9HtGHIRQ9inqKEIoU6l9FlBFv3Q1cSRO7vGYoiwyaVpsI3htpIjpT6kxZJjQ4E1rQvKLser1fCz&#10;P//9jtUh39hJ3bpOSbafUutBv1vNQATqwr/45d6ZOD+ZJGN4vhNv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u5qsMAAADeAAAADwAAAAAAAAAAAAAAAACYAgAAZHJzL2Rv&#10;d25yZXYueG1sUEsFBgAAAAAEAAQA9QAAAIgDAAAAAA==&#10;" filled="f" stroked="f">
                    <v:textbox>
                      <w:txbxContent>
                        <w:p w:rsidR="009A4BA2" w:rsidRDefault="009A4BA2" w:rsidP="00630B26">
                          <w:pPr>
                            <w:spacing w:before="0" w:after="0"/>
                            <w:rPr>
                              <w:sz w:val="32"/>
                            </w:rPr>
                          </w:pPr>
                          <w:r>
                            <w:rPr>
                              <w:sz w:val="32"/>
                            </w:rPr>
                            <w:t>-</w:t>
                          </w:r>
                        </w:p>
                      </w:txbxContent>
                    </v:textbox>
                  </v:shape>
                  <v:group id="Group 18461" o:spid="_x0000_s1494" style="position:absolute;left:1186;top:10979;width:9524;height:2879" coordorigin="1186,10979" coordsize="9524,2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JY4J8QAAADeAAAA&#10;DwAAAAAAAAAAAAAAAACqAgAAZHJzL2Rvd25yZXYueG1sUEsFBgAAAAAEAAQA+gAAAJsDAAAAAA==&#10;">
                    <v:group id="Group 18462" o:spid="_x0000_s1495" style="position:absolute;left:1800;top:10979;width:8910;height:2879" coordorigin="1800,10979" coordsize="8910,2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ESmUMQAAADeAAAA&#10;DwAAAAAAAAAAAAAAAACqAgAAZHJzL2Rvd25yZXYueG1sUEsFBgAAAAAEAAQA+gAAAJsDAAAAAA==&#10;">
                      <v:group id="Group 18463" o:spid="_x0000_s1496" style="position:absolute;left:1800;top:10979;width:8820;height:2879" coordorigin="1800,10979" coordsize="8820,2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wgDy8QAAADeAAAA&#10;DwAAAAAAAAAAAAAAAACqAgAAZHJzL2Rvd25yZXYueG1sUEsFBgAAAAAEAAQA+gAAAJsDAAAAAA==&#10;">
                        <v:group id="Group 18464" o:spid="_x0000_s1497" style="position:absolute;left:1800;top:10979;width:5940;height:2708" coordorigin="1800,10980" coordsize="5940,27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peXuccAAADe&#10;AAAADwAAAAAAAAAAAAAAAACqAgAAZHJzL2Rvd25yZXYueG1sUEsFBgAAAAAEAAQA+gAAAJ4DAAAA&#10;AA==&#10;">
                          <v:line id="Line 18465" o:spid="_x0000_s1498" style="position:absolute;flip:y;visibility:visible;mso-wrap-style:square" from="2160,1116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s1IsYAAADeAAAADwAAAGRycy9kb3ducmV2LnhtbERPTWsCMRC9F/wPYQq9SM1uaUW3RpFC&#10;wYOXqqz0Nt1MN8tuJmsSdfvvm4LQ2zze5yxWg+3EhXxoHCvIJxkI4srphmsFh/374wxEiMgaO8ek&#10;4IcCrJajuwUW2l35gy67WIsUwqFABSbGvpAyVIYshonriRP37bzFmKCvpfZ4TeG2k09ZNpUWG04N&#10;Bnt6M1S1u7NVIGfb8cmvv57bsj0e56asyv5zq9TD/bB+BRFpiP/im3uj0/z8JZ/D3zvpBr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LNSLGAAAA3gAAAA8AAAAAAAAA&#10;AAAAAAAAoQIAAGRycy9kb3ducmV2LnhtbFBLBQYAAAAABAAEAPkAAACUAwAAAAA=&#10;"/>
                          <v:line id="Line 18466" o:spid="_x0000_s1499" style="position:absolute;flip:x y;visibility:visible;mso-wrap-style:square" from="2160,11160" to="3960,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eBYcYAAADeAAAADwAAAGRycy9kb3ducmV2LnhtbESPT2vCQBDF70K/wzKFXqRu/IOE1FVE&#10;UHqyqC29DtkxCc3Ohuxqop++cxC8zfDevPebxap3tbpSGyrPBsajBBRx7m3FhYHv0/Y9BRUissXa&#10;Mxm4UYDV8mWwwMz6jg90PcZCSQiHDA2UMTaZ1iEvyWEY+YZYtLNvHUZZ20LbFjsJd7WeJMlcO6xY&#10;GkpsaFNS/ne8OAPI+/s07cY00zv6DZP913D9czbm7bVff4CK1Men+XH9aQU/nc6FV96RGfTy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HgWHGAAAA3gAAAA8AAAAAAAAA&#10;AAAAAAAAoQIAAGRycy9kb3ducmV2LnhtbFBLBQYAAAAABAAEAPkAAACUAwAAAAA=&#10;"/>
                          <v:line id="Line 18467" o:spid="_x0000_s1500" style="position:absolute;flip:x;visibility:visible;mso-wrap-style:square" from="3960,10980" to="4500,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H20cYAAADeAAAADwAAAGRycy9kb3ducmV2LnhtbERPTWsCMRC9F/wPYQQvpWZri6xbo4gg&#10;9OBFLSu9TTfTzbKbyTZJdfvvTaHQ2zze5yzXg+3EhXxoHCt4nGYgiCunG64VvJ12DzmIEJE1do5J&#10;wQ8FWK9Gd0sstLvygS7HWIsUwqFABSbGvpAyVIYshqnriRP36bzFmKCvpfZ4TeG2k7Msm0uLDacG&#10;gz1tDVXt8dsqkPn+/stvPp7bsj2fF6asyv59r9RkPGxeQEQa4r/4z/2q0/z8ab6A33fSDX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R9tHGAAAA3gAAAA8AAAAAAAAA&#10;AAAAAAAAoQIAAGRycy9kb3ducmV2LnhtbFBLBQYAAAAABAAEAPkAAACUAwAAAAA=&#10;"/>
                          <v:line id="Line 18468" o:spid="_x0000_s1501" style="position:absolute;flip:x y;visibility:visible;mso-wrap-style:square" from="4500,11160" to="7380,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gbuscAAADeAAAADwAAAGRycy9kb3ducmV2LnhtbESPT2vCQBDF7wW/wzIFL1I3/sGG1FVE&#10;UHqyqC29DtkxCc3OhuxqUj+9cyj0NsO8ee/9luve1epGbag8G5iME1DEubcVFwY+z7uXFFSIyBZr&#10;z2TglwKsV4OnJWbWd3yk2ykWSkw4ZGigjLHJtA55SQ7D2DfEcrv41mGUtS20bbETc1fraZIstMOK&#10;JaHEhrYl5T+nqzOAfLjP0m5Cc72n7zA9fIw2Xxdjhs/95g1UpD7+i/++363UT2evAiA4MoNeP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KBu6xwAAAN4AAAAPAAAAAAAA&#10;AAAAAAAAAKECAABkcnMvZG93bnJldi54bWxQSwUGAAAAAAQABAD5AAAAlQMAAAAA&#10;"/>
                          <v:line id="Line 18469" o:spid="_x0000_s1502" style="position:absolute;flip:y;visibility:visible;mso-wrap-style:square" from="5040,11160" to="504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5sCscAAADeAAAADwAAAGRycy9kb3ducmV2LnhtbERPTWsCMRC9F/ofwhR6KZq1LXbdGkUK&#10;Qg9eqmXF27iZbpbdTLZJ1O2/bwpCb/N4nzNfDrYTZ/KhcaxgMs5AEFdON1wr+NytRzmIEJE1do5J&#10;wQ8FWC5ub+ZYaHfhDzpvYy1SCIcCFZgY+0LKUBmyGMauJ07cl/MWY4K+ltrjJYXbTj5m2VRabDg1&#10;GOzpzVDVbk9Wgcw3D99+dXxuy3a/n5myKvvDRqn7u2H1CiLSEP/FV/e7TvPzp5cJ/L2Tbp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vmwKxwAAAN4AAAAPAAAAAAAA&#10;AAAAAAAAAKECAABkcnMvZG93bnJldi54bWxQSwUGAAAAAAQABAD5AAAAlQMAAAAA&#10;"/>
                          <v:line id="Line 18470" o:spid="_x0000_s1503" style="position:absolute;flip:x y;visibility:visible;mso-wrap-style:square" from="4680,12248" to="5400,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YgVsMAAADeAAAADwAAAGRycy9kb3ducmV2LnhtbERPS2vCQBC+F/wPywheim6MRUN0FREs&#10;PVl84XXIjkkwOxuyq0n7612h0Nt8fM9ZrDpTiQc1rrSsYDyKQBBnVpecKzgdt8MEhPPIGivLpOCH&#10;HKyWvbcFptq2vKfHwecihLBLUUHhfZ1K6bKCDLqRrYkDd7WNQR9gk0vdYBvCTSXjKJpKgyWHhgJr&#10;2hSU3Q53owB59ztJ2jF9yE+6uHj3/b4+X5Ua9Lv1HISnzv+L/9xfOsxPJrMYXu+EG+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2IFbDAAAA3gAAAA8AAAAAAAAAAAAA&#10;AAAAoQIAAGRycy9kb3ducmV2LnhtbFBLBQYAAAAABAAEAPkAAACRAwAAAAA=&#10;"/>
                          <v:line id="Line 18471" o:spid="_x0000_s1504" style="position:absolute;flip:x y;visibility:visible;mso-wrap-style:square" from="4680,12428" to="5400,12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qFzcQAAADeAAAADwAAAGRycy9kb3ducmV2LnhtbERPTWvCQBC9C/0PyxS8iG40RUOajUjB&#10;4sli2tLrkB2T0OxsyG5N6q/vFgRv83ifk21H04oL9a6xrGC5iEAQl1Y3XCn4eN/PExDOI2tsLZOC&#10;X3KwzR8mGabaDnyiS+ErEULYpaig9r5LpXRlTQbdwnbEgTvb3qAPsK+k7nEI4aaVqyhaS4MNh4Ya&#10;O3qpqfwufowC5OM1ToYlPclX+nKr49ts93lWavo47p5BeBr9XXxzH3SYn8SbGP7fCTfI/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oXNxAAAAN4AAAAPAAAAAAAAAAAA&#10;AAAAAKECAABkcnMvZG93bnJldi54bWxQSwUGAAAAAAQABAD5AAAAkgMAAAAA&#10;"/>
                          <v:line id="Line 18472" o:spid="_x0000_s1505" style="position:absolute;flip:y;visibility:visible;mso-wrap-style:square" from="5040,12428" to="5040,13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nPkscAAADeAAAADwAAAGRycy9kb3ducmV2LnhtbERPTWsCMRC9F/wPYQQvpWZbxW63RpFC&#10;oQcv1bLS23Qz3Sy7mWyTqOu/bwpCb/N4n7NcD7YTJ/KhcazgfpqBIK6cbrhW8LF/vctBhIissXNM&#10;Ci4UYL0a3Syx0O7M73TaxVqkEA4FKjAx9oWUoTJkMUxdT5y4b+ctxgR9LbXHcwq3nXzIsoW02HBq&#10;MNjTi6Gq3R2tAplvb3/85mvelu3h8GTKquw/t0pNxsPmGUSkIf6Lr+43nebns8c5/L2Tbp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c+SxwAAAN4AAAAPAAAAAAAA&#10;AAAAAAAAAKECAABkcnMvZG93bnJldi54bWxQSwUGAAAAAAQABAD5AAAAlQMAAAAA&#10;"/>
                          <v:line id="Line 18473" o:spid="_x0000_s1506" style="position:absolute;flip:x y;visibility:visible;mso-wrap-style:square" from="2160,13508" to="5760,13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4IsUAAADeAAAADwAAAGRycy9kb3ducmV2LnhtbERPTWvCQBC9C/6HZYReim7U1oaYjYjQ&#10;0pPSaPE6ZMckmJ0N2a1J++u7hYK3ebzPSTeDacSNOldbVjCfRSCIC6trLhWcjq/TGITzyBoby6Tg&#10;mxxssvEoxUTbnj/olvtShBB2CSqovG8TKV1RkUE3sy1x4C62M+gD7EqpO+xDuGnkIopW0mDNoaHC&#10;lnYVFdf8yyhA3v8s435OT/KNzm6xPzxuPy9KPUyG7RqEp8Hfxf/udx3mx8uXZ/h7J9wg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4IsUAAADeAAAADwAAAAAAAAAA&#10;AAAAAAChAgAAZHJzL2Rvd25yZXYueG1sUEsFBgAAAAAEAAQA+QAAAJMDAAAAAA==&#10;"/>
                          <v:line id="Line 18474" o:spid="_x0000_s1507" style="position:absolute;flip:x;visibility:visible;mso-wrap-style:square" from="2160,12788" to="2160,13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f0fscAAADeAAAADwAAAGRycy9kb3ducmV2LnhtbERPTWsCMRC9F/wPYQQvpWZbi91ujSKF&#10;Qg9eqmWlt+lmull2M9kmUdd/3xQEb/N4n7NYDbYTR/KhcazgfpqBIK6cbrhW8Ll7u8tBhIissXNM&#10;Cs4UYLUc3Syw0O7EH3TcxlqkEA4FKjAx9oWUoTJkMUxdT5y4H+ctxgR9LbXHUwq3nXzIsrm02HBq&#10;MNjTq6Gq3R6sAplvbn/9+vuxLdv9/tmUVdl/bZSajIf1C4hIQ7yKL+53nebns6c5/L+Tbp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V/R+xwAAAN4AAAAPAAAAAAAA&#10;AAAAAAAAAKECAABkcnMvZG93bnJldi54bWxQSwUGAAAAAAQABAD5AAAAlQMAAAAA&#10;"/>
                          <v:line id="Line 18475" o:spid="_x0000_s1508" style="position:absolute;flip:x;visibility:visible;mso-wrap-style:square" from="7380,11160" to="7380,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tR5ccAAADeAAAADwAAAGRycy9kb3ducmV2LnhtbERPTWsCMRC9F/ofwhS8SM3WSt1ujSIF&#10;oQcv2rLS23Qz3Sy7mWyTqNt/3whCb/N4n7NYDbYTJ/KhcazgYZKBIK6cbrhW8PG+uc9BhIissXNM&#10;Cn4pwGp5e7PAQrsz7+i0j7VIIRwKVGBi7AspQ2XIYpi4njhx385bjAn6WmqP5xRuOznNsidpseHU&#10;YLCnV0NVuz9aBTLfjn/8+mvWlu3h8GzKquw/t0qN7ob1C4hIQ/wXX91vOs3PH+dzuLyTbp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G1HlxwAAAN4AAAAPAAAAAAAA&#10;AAAAAAAAAKECAABkcnMvZG93bnJldi54bWxQSwUGAAAAAAQABAD5AAAAlQMAAAAA&#10;"/>
                          <v:line id="Line 18476" o:spid="_x0000_s1509" style="position:absolute;flip:x;visibility:visible;mso-wrap-style:square" from="7380,12608" to="7380,13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TFl8kAAADeAAAADwAAAGRycy9kb3ducmV2LnhtbESPT0/DMAzF70h8h8hIXNCW8kdQyrJp&#10;QkLisAsDddrNNKap2jglCVv59viAtJut9/zez4vV5Ad1oJi6wAau5wUo4ibYjlsDH+8vsxJUysgW&#10;h8Bk4JcSrJbnZwusbDjyGx22uVUSwqlCAy7nsdI6NY48pnkYiUX7CtFjljW22kY8Srgf9E1R3GuP&#10;HUuDw5GeHTX99scb0OXm6juuP+/6ut/tHl3d1ON+Y8zlxbR+ApVpyifz//WrFfzy9kF45R2ZQ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WExZfJAAAA3gAAAA8AAAAA&#10;AAAAAAAAAAAAoQIAAGRycy9kb3ducmV2LnhtbFBLBQYAAAAABAAEAPkAAACXAwAAAAA=&#10;"/>
                          <v:line id="Line 18477" o:spid="_x0000_s1510" style="position:absolute;flip:x;visibility:visible;mso-wrap-style:square" from="6660,13508" to="7380,13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hgDMcAAADeAAAADwAAAGRycy9kb3ducmV2LnhtbERPTWsCMRC9F/ofwhS8SM3WSrtujSIF&#10;oQcv2rLS23Qz3Sy7mWyTqNt/3whCb/N4n7NYDbYTJ/KhcazgYZKBIK6cbrhW8PG+uc9BhIissXNM&#10;Cn4pwGp5e7PAQrsz7+i0j7VIIRwKVGBi7AspQ2XIYpi4njhx385bjAn6WmqP5xRuOznNsidpseHU&#10;YLCnV0NVuz9aBTLfjn/8+mvWlu3hMDdlVfafW6VGd8P6BUSkIf6Lr+43nebnj89zuLyTbp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yGAMxwAAAN4AAAAPAAAAAAAA&#10;AAAAAAAAAKECAABkcnMvZG93bnJldi54bWxQSwUGAAAAAAQABAD5AAAAlQMAAAAA&#10;"/>
                          <v:rect id="Rectangle 18478" o:spid="_x0000_s1511" style="position:absolute;left:5760;top:13328;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9w2cYA&#10;AADeAAAADwAAAGRycy9kb3ducmV2LnhtbESPQW/CMAyF75P4D5GRuI0UkKbSERACgdgRyoWbaby2&#10;W+NUTYCyXz8fJu1my8/vvW+x6l2j7tSF2rOByTgBRVx4W3Np4JzvXlNQISJbbDyTgScFWC0HLwvM&#10;rH/wke6nWCox4ZChgSrGNtM6FBU5DGPfEsvt03cOo6xdqW2HDzF3jZ4myZt2WLMkVNjSpqLi+3Rz&#10;Bq719Iw/x3yfuPluFj/6/Ot22RozGvbrd1CR+vgv/vs+WKmfzlIBEBy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9w2cYAAADeAAAADwAAAAAAAAAAAAAAAACYAgAAZHJz&#10;L2Rvd25yZXYueG1sUEsFBgAAAAAEAAQA9QAAAIsDAAAAAA==&#10;"/>
                          <v:rect id="Rectangle 18479" o:spid="_x0000_s1512" style="position:absolute;left:7020;top:1206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PVQsMA&#10;AADeAAAADwAAAGRycy9kb3ducmV2LnhtbERPTYvCMBC9C/6HMMLeNFVBatcoyy4uetT24m22Gdu6&#10;zaQ0Uau/3giCt3m8z1msOlOLC7WusqxgPIpAEOdWV1woyNL1MAbhPLLG2jIpuJGD1bLfW2Ci7ZV3&#10;dNn7QoQQdgkqKL1vEildXpJBN7INceCOtjXoA2wLqVu8hnBTy0kUzaTBikNDiQ19l5T/789GwV81&#10;yfC+S38jM19P/bZLT+fDj1Ifg+7rE4Snzr/FL/dGh/nxNB7D851wg1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PVQsMAAADeAAAADwAAAAAAAAAAAAAAAACYAgAAZHJzL2Rv&#10;d25yZXYueG1sUEsFBgAAAAAEAAQA9QAAAIgDAAAAAA==&#10;"/>
                          <v:line id="Line 18480" o:spid="_x0000_s1513" style="position:absolute;visibility:visible;mso-wrap-style:square" from="1800,11888" to="2520,11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x7NsYAAADeAAAADwAAAGRycy9kb3ducmV2LnhtbERPTWvCQBC9F/oflin0VjdVCCG6irQU&#10;tAepVtDjmB2T2Oxs2N0m8d93BaG3ebzPmS0G04iOnK8tK3gdJSCIC6trLhXsvz9eMhA+IGtsLJOC&#10;K3lYzB8fZphr2/OWul0oRQxhn6OCKoQ2l9IXFRn0I9sSR+5sncEQoSuldtjHcNPIcZKk0mDNsaHC&#10;lt4qKn52v0bBZvKVdsv152o4rNNT8b49HS+9U+r5aVhOQQQawr/47l7pOD+bZGO4vRNv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cezbGAAAA3gAAAA8AAAAAAAAA&#10;AAAAAAAAoQIAAGRycy9kb3ducmV2LnhtbFBLBQYAAAAABAAEAPkAAACUAwAAAAA=&#10;"/>
                          <v:line id="Line 18481" o:spid="_x0000_s1514" style="position:absolute;visibility:visible;mso-wrap-style:square" from="1800,12608" to="2520,12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ercUAAADeAAAADwAAAGRycy9kb3ducmV2LnhtbERPTUvEMBC9C/6HMII3m2qhlLppWRRh&#10;14O4q6DH2WZsq82kJLGt/94sLOxtHu9zVvViBjGR871lBbdJCoK4sbrnVsH729NNAcIHZI2DZVLw&#10;Rx7q6vJihaW2M+9o2odWxBD2JSroQhhLKX3TkUGf2JE4cl/WGQwRulZqh3MMN4O8S9NcGuw5NnQ4&#10;0kNHzc/+1yh4yV7zab193iwf2/zQPO4On9+zU+r6alnfgwi0hLP45N7oOL/IigyO78QbZP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ercUAAADeAAAADwAAAAAAAAAA&#10;AAAAAAChAgAAZHJzL2Rvd25yZXYueG1sUEsFBgAAAAAEAAQA+QAAAJMDAAAAAA==&#10;"/>
                          <v:line id="Line 18482" o:spid="_x0000_s1515" style="position:absolute;flip:y;visibility:visible;mso-wrap-style:square" from="1980,12068" to="2340,12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y/tcYAAADeAAAADwAAAGRycy9kb3ducmV2LnhtbERPTWsCMRC9F/ofwgi9lJqtlbKuRpGC&#10;0IOX2rLibdyMm2U3k22S6vrvTaHQ2zze5yxWg+3EmXxoHCt4HmcgiCunG64VfH1unnIQISJr7ByT&#10;gisFWC3v7xZYaHfhDzrvYi1SCIcCFZgY+0LKUBmyGMauJ07cyXmLMUFfS+3xksJtJydZ9iotNpwa&#10;DPb0Zqhqdz9Wgcy3j99+fZy2Zbvfz0xZlf1hq9TDaFjPQUQa4r/4z/2u0/z8JZ/C7zvpBr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cv7XGAAAA3gAAAA8AAAAAAAAA&#10;AAAAAAAAoQIAAGRycy9kb3ducmV2LnhtbFBLBQYAAAAABAAEAPkAAACUAwAAAAA=&#10;"/>
                          <v:line id="Line 18483" o:spid="_x0000_s1516" style="position:absolute;flip:y;visibility:visible;mso-wrap-style:square" from="1980,12788" to="2340,12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AaLsYAAADeAAAADwAAAGRycy9kb3ducmV2LnhtbERPS2sCMRC+F/ofwhR6KZrtS9atUaRQ&#10;6MGLtqx4GzfjZtnNZJukuv57IxR6m4/vObPFYDtxJB8axwoexxkI4srphmsF318foxxEiMgaO8ek&#10;4EwBFvPbmxkW2p14TcdNrEUK4VCgAhNjX0gZKkMWw9j1xIk7OG8xJuhrqT2eUrjt5FOWTaTFhlOD&#10;wZ7eDVXt5tcqkPnq4ccv9y9t2W63U1NWZb9bKXV/NyzfQEQa4r/4z/2p0/z8OX+F6zvpB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QGi7GAAAA3gAAAA8AAAAAAAAA&#10;AAAAAAAAoQIAAGRycy9kb3ducmV2LnhtbFBLBQYAAAAABAAEAPkAAACUAwAAAAA=&#10;"/>
                          <v:line id="Line 18484" o:spid="_x0000_s1517" style="position:absolute;visibility:visible;mso-wrap-style:square" from="2160,12068" to="2160,12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VFOMUAAADeAAAADwAAAGRycy9kb3ducmV2LnhtbERPTWsCMRC9F/wPYQrearYt6HZrFC0U&#10;tNWD2xZ6HDZjsriZLJuo679vCoK3ebzPmc5714gTdaH2rOBxlIEgrryu2Sj4/np/yEGEiKyx8UwK&#10;LhRgPhvcTbHQ/sw7OpXRiBTCoUAFNsa2kDJUlhyGkW+JE7f3ncOYYGek7vCcwl0jn7JsLB3WnBos&#10;tvRmqTqUR6fgc7Jqfgz/lpv1Piz9y8dObo1VanjfL15BROrjTXx1r3Sanz/nY/h/J90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VFOMUAAADeAAAADwAAAAAAAAAA&#10;AAAAAAChAgAAZHJzL2Rvd25yZXYueG1sUEsFBgAAAAAEAAQA+QAAAJMDAAAAAA==&#10;">
                            <v:stroke dashstyle="1 1"/>
                          </v:line>
                        </v:group>
                        <v:line id="Line 18485" o:spid="_x0000_s1518" style="position:absolute;flip:x y;visibility:visible;mso-wrap-style:square" from="8100,11159" to="10620,11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Tz6cMAAADeAAAADwAAAGRycy9kb3ducmV2LnhtbERPS4vCMBC+C/6HMMJeRFN1WUs1iggr&#10;nlzWB16HZmyLzaQ00VZ//WZB8DYf33Pmy9aU4k61KywrGA0jEMSp1QVnCo6H70EMwnlkjaVlUvAg&#10;B8tFtzPHRNuGf+m+95kIIewSVJB7XyVSujQng25oK+LAXWxt0AdYZ1LX2IRwU8pxFH1JgwWHhhwr&#10;WueUXvc3owB595zEzYg+5YbObrz76a9OF6U+eu1qBsJT69/il3urw/x4Ek/h/51wg1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U8+nDAAAA3gAAAA8AAAAAAAAAAAAA&#10;AAAAoQIAAGRycy9kb3ducmV2LnhtbFBLBQYAAAAABAAEAPkAAACRAwAAAAA=&#10;"/>
                        <v:line id="Line 18486" o:spid="_x0000_s1519" style="position:absolute;flip:x y;visibility:visible;mso-wrap-style:square" from="8100,11159" to="8100,1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tnm8YAAADeAAAADwAAAGRycy9kb3ducmV2LnhtbESPQWvCQBCF7wX/wzJCL0U3aikhdRUR&#10;lJ6UWsXrkB2T0OxsyK4m+uudQ6G3Gd6b976ZL3tXqxu1ofJsYDJOQBHn3lZcGDj+bEYpqBCRLdae&#10;ycCdAiwXg5c5ZtZ3/E23QyyUhHDI0EAZY5NpHfKSHIaxb4hFu/jWYZS1LbRtsZNwV+tpknxohxVL&#10;Q4kNrUvKfw9XZwB595il3YTe9ZbOYbrbv61OF2Neh/3qE1SkPv6b/66/rOCns1R45R2ZQS+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LZ5vGAAAA3gAAAA8AAAAAAAAA&#10;AAAAAAAAoQIAAGRycy9kb3ducmV2LnhtbFBLBQYAAAAABAAEAPkAAACUAwAAAAA=&#10;"/>
                        <v:line id="Line 18487" o:spid="_x0000_s1520" style="position:absolute;flip:x y;visibility:visible;mso-wrap-style:square" from="8100,12598" to="8100,1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fCAMQAAADeAAAADwAAAGRycy9kb3ducmV2LnhtbERPTWvCQBC9C/6HZYReim5MSompq4jQ&#10;4imltuJ1yI5JaHY2ZNck9dd3CwVv83ifs96OphE9da62rGC5iEAQF1bXXCr4+nydpyCcR9bYWCYF&#10;P+Rgu5lO1phpO/AH9UdfihDCLkMFlfdtJqUrKjLoFrYlDtzFdgZ9gF0pdYdDCDeNjKPoWRqsOTRU&#10;2NK+ouL7eDUKkPNbkg5LepJvdHZx/v64O12UepiNuxcQnkZ/F/+7DzrMT5N0BX/vhBv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x8IAxAAAAN4AAAAPAAAAAAAAAAAA&#10;AAAAAKECAABkcnMvZG93bnJldi54bWxQSwUGAAAAAAQABAD5AAAAkgMAAAAA&#10;"/>
                        <v:line id="Line 18488" o:spid="_x0000_s1521" style="position:absolute;flip:y;visibility:visible;mso-wrap-style:square" from="8100,12058" to="8280,12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va8kAAADeAAAADwAAAGRycy9kb3ducmV2LnhtbESPT0vDQBDF74LfYRnBi9iNf5A07bYU&#10;QfDQi62keJtmx2xIdjburm389s5B8DbDvHnv/ZbryQ/qRDF1gQ3czQpQxE2wHbcG3vcvtyWolJEt&#10;DoHJwA8lWK8uL5ZY2XDmNzrtcqvEhFOFBlzOY6V1ahx5TLMwEsvtM0SPWdbYahvxLOZ+0PdF8aQ9&#10;diwJDkd6dtT0u29vQJfbm6+4OT72dX84zF3d1OPH1pjrq2mzAJVpyv/iv+9XK/XLh7kACI7MoF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v+L2vJAAAA3gAAAA8AAAAA&#10;AAAAAAAAAAAAoQIAAGRycy9kb3ducmV2LnhtbFBLBQYAAAAABAAEAPkAAACXAwAAAAA=&#10;"/>
                        <v:line id="Line 18489" o:spid="_x0000_s1522" style="position:absolute;flip:x y;visibility:visible;mso-wrap-style:square" from="8100,13498" to="9000,1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hY28QAAADeAAAADwAAAGRycy9kb3ducmV2LnhtbERPTWvCQBC9C/0PyxR6KbqJisSYjUih&#10;pSdFW/E6ZMckmJ0N2a1J++tdoeBtHu9zsvVgGnGlztWWFcSTCARxYXXNpYLvr/dxAsJ5ZI2NZVLw&#10;Sw7W+dMow1Tbnvd0PfhShBB2KSqovG9TKV1RkUE3sS1x4M62M+gD7EqpO+xDuGnkNIoW0mDNoaHC&#10;lt4qKi6HH6MAefs3S/qY5vKDTm663b1ujmelXp6HzQqEp8E/xP/uTx3mJ7NlDPd3wg0y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aFjbxAAAAN4AAAAPAAAAAAAAAAAA&#10;AAAAAKECAABkcnMvZG93bnJldi54bWxQSwUGAAAAAAQABAD5AAAAkgMAAAAA&#10;"/>
                        <v:line id="Line 18490" o:spid="_x0000_s1523" style="position:absolute;flip:x y;visibility:visible;mso-wrap-style:square" from="9720,13498" to="10620,1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rGrMQAAADeAAAADwAAAGRycy9kb3ducmV2LnhtbERPTWvCQBC9F/wPywheRDfGUtLUVURQ&#10;PFkalV6H7JiEZmdDdjXRX98tCL3N433OYtWbWtyodZVlBbNpBII4t7riQsHpuJ0kIJxH1lhbJgV3&#10;crBaDl4WmGrb8RfdMl+IEMIuRQWl900qpctLMuimtiEO3MW2Bn2AbSF1i10IN7WMo+hNGqw4NJTY&#10;0Kak/Ce7GgXIh8c86Wb0Knf07eLD53h9vig1GvbrDxCeev8vfrr3OsxP5u8x/L0Tb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usasxAAAAN4AAAAPAAAAAAAAAAAA&#10;AAAAAKECAABkcnMvZG93bnJldi54bWxQSwUGAAAAAAQABAD5AAAAkgMAAAAA&#10;"/>
                        <v:oval id="Oval 18491" o:spid="_x0000_s1524" style="position:absolute;left:9000;top:1313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RlcQA&#10;AADeAAAADwAAAGRycy9kb3ducmV2LnhtbESPTWvCQBCG7wX/wzKCt7qrqVJSVxFFsIceGtv7kB2T&#10;YHY2ZMeY/vvuodDjy/vFs9mNvlUD9bEJbGExN6CIy+Aarix8XU7Pr6CiIDtsA5OFH4qw206eNpi7&#10;8OBPGgqpVBrhmKOFWqTLtY5lTR7jPHTEybuG3qMk2Vfa9fhI477VS2PW2mPD6aHGjg41lbfi7i0c&#10;q32xHnQmq+x6PMvq9v3xni2snU3H/RsooVH+w3/ts7OwfDEmASSch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v0ZXEAAAA3gAAAA8AAAAAAAAAAAAAAAAAmAIAAGRycy9k&#10;b3ducmV2LnhtbFBLBQYAAAAABAAEAPUAAACJAwAAAAA=&#10;"/>
                        <v:line id="Line 18492" o:spid="_x0000_s1525" style="position:absolute;flip:x;visibility:visible;mso-wrap-style:square" from="10620,11160" to="1062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BDZ8gAAADeAAAADwAAAGRycy9kb3ducmV2LnhtbESPQWsCMRSE7wX/Q3iFXkpNFCl2NYoU&#10;Cj14qZUVb8/N62bZzcuapLr9902h4HGYmW+Y5XpwnbhQiI1nDZOxAkFcedNwrWH/+fY0BxETssHO&#10;M2n4oQjr1ehuiYXxV/6gyy7VIkM4FqjBptQXUsbKksM49j1x9r58cJiyDLU0Aa8Z7jo5VepZOmw4&#10;L1js6dVS1e6+nQY53z6ew+Y0a8v2cHixZVX2x63WD/fDZgEi0ZBu4f/2u9EwnSk1gb87+Qr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YBDZ8gAAADeAAAADwAAAAAA&#10;AAAAAAAAAAChAgAAZHJzL2Rvd25yZXYueG1sUEsFBgAAAAAEAAQA+QAAAJYDAAAAAA==&#10;"/>
                        <v:line id="Line 18493" o:spid="_x0000_s1526" style="position:absolute;flip:x;visibility:visible;mso-wrap-style:square" from="10620,12960" to="1062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LdEMgAAADeAAAADwAAAGRycy9kb3ducmV2LnhtbESPQUsDMRSE74L/ITzBi7SJS5F2bVpK&#10;QfDQi1W29Pa6eW6W3bxsk9iu/94IgsdhZr5hluvR9eJCIbaeNTxOFQji2puWGw0f7y+TOYiYkA32&#10;nknDN0VYr25vllgaf+U3uuxTIzKEY4kabEpDKWWsLTmMUz8QZ+/TB4cpy9BIE/Ca4a6XhVJP0mHL&#10;ecHiQFtLdbf/chrkfPdwDpvTrKu6w2Fhq7oajjut7+/GzTOIRGP6D/+1X42GYqZUAb938hW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VLdEMgAAADeAAAADwAAAAAA&#10;AAAAAAAAAAChAgAAZHJzL2Rvd25yZXYueG1sUEsFBgAAAAAEAAQA+QAAAJYDAAAAAA==&#10;"/>
                      </v:group>
                      <v:oval id="Oval 18494" o:spid="_x0000_s1527" style="position:absolute;left:10530;top:1170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1P4sYA&#10;AADeAAAADwAAAGRycy9kb3ducmV2LnhtbESPQWvCQBSE74X+h+UJ3uqupkqJriKVgh56aNreH9ln&#10;Esy+DdnXGP+9Wyj0OMzMN8xmN/pWDdTHJrCF+cyAIi6Da7iy8PX59vQCKgqywzYwWbhRhN328WGD&#10;uQtX/qChkEolCMccLdQiXa51LGvyGGehI07eOfQeJcm+0q7Ha4L7Vi+MWWmPDaeFGjt6ram8FD/e&#10;wqHaF6tBZ7LMzoejLC/f76dsbu10Mu7XoIRG+Q//tY/OwuLZmAx+76QroL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1P4sYAAADeAAAADwAAAAAAAAAAAAAAAACYAgAAZHJz&#10;L2Rvd25yZXYueG1sUEsFBgAAAAAEAAQA9QAAAIsDAAAAAA==&#10;"/>
                      <v:oval id="Oval 18495" o:spid="_x0000_s1528" style="position:absolute;left:10520;top:1278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TXlsYA&#10;AADeAAAADwAAAGRycy9kb3ducmV2LnhtbESPQWvCQBSE74X+h+UVequ7GpWSuoooBXvooVHvj+wz&#10;CWbfhuwzpv++Wyj0OMzMN8xqM/pWDdTHJrCF6cSAIi6Da7iycDq+v7yCioLssA1MFr4pwmb9+LDC&#10;3IU7f9FQSKUShGOOFmqRLtc6ljV5jJPQESfvEnqPkmRfadfjPcF9q2fGLLXHhtNCjR3taiqvxc1b&#10;2FfbYjnoTBbZZX+QxfX8+ZFNrX1+GrdvoIRG+Q//tQ/OwmxuzBx+76Qro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TXlsYAAADeAAAADwAAAAAAAAAAAAAAAACYAgAAZHJz&#10;L2Rvd25yZXYueG1sUEsFBgAAAAAEAAQA9QAAAIsDAAAAAA==&#10;"/>
                      <v:line id="Line 18496" o:spid="_x0000_s1529" style="position:absolute;visibility:visible;mso-wrap-style:square" from="9100,13230" to="9640,1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68CMkAAADeAAAADwAAAGRycy9kb3ducmV2LnhtbESPQUsDMRSE74L/ITyhN5vY6iJr01Ja&#10;Cq0HsVXQ4+vmubt287IkcXf9901B8DjMzDfMbDHYRnTkQ+1Yw91YgSAunKm51PD+trl9BBEissHG&#10;MWn4pQCL+fXVDHPjet5Td4ilSBAOOWqoYmxzKUNRkcUwdi1x8r6ctxiT9KU0HvsEt42cKJVJizWn&#10;hQpbWlVUnA4/VsPL9DXrlrvn7fCxy47Fen/8/O691qObYfkEItIQ/8N/7a3RMLlX6gEud9IVkPM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hevAjJAAAA3gAAAA8AAAAA&#10;AAAAAAAAAAAAoQIAAGRycy9kb3ducmV2LnhtbFBLBQYAAAAABAAEAPkAAACXAwAAAAA=&#10;"/>
                      <v:line id="Line 18497" o:spid="_x0000_s1530" style="position:absolute;rotation:90;visibility:visible;mso-wrap-style:square" from="9100,13230" to="9640,1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vi08QAAADeAAAADwAAAGRycy9kb3ducmV2LnhtbESPT4vCMBTE74LfITzBm6YWWaRrFBH/&#10;7cGDriB7e9s827LNS0mi1m9vBGGPw8z8hpnOW1OLGzlfWVYwGiYgiHOrKy4UnL7XgwkIH5A11pZJ&#10;wYM8zGfdzhQzbe98oNsxFCJC2GeooAyhyaT0eUkG/dA2xNG7WGcwROkKqR3eI9zUMk2SD2mw4rhQ&#10;YkPLkvK/49UoMPuvzf7HpNvVeYL2d3NZBEeFUv1eu/gEEagN/+F3e6cVpOOIhNedeAXk7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W+LTxAAAAN4AAAAPAAAAAAAAAAAA&#10;AAAAAKECAABkcnMvZG93bnJldi54bWxQSwUGAAAAAAQABAD5AAAAkgMAAAAA&#10;"/>
                    </v:group>
                    <v:shape id="Text Box 18498" o:spid="_x0000_s1531" type="#_x0000_t202" style="position:absolute;left:1186;top:12052;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RdnsUA&#10;AADeAAAADwAAAGRycy9kb3ducmV2LnhtbESPQWvCQBSE74L/YXmCt7qr2NZGVxFF6MnStBa8PbLP&#10;JJh9G7Krif/eFQoeh5n5hlmsOluJKzW+dKxhPFIgiDNnSs41/P7sXmYgfEA2WDkmDTfysFr2ewtM&#10;jGv5m65pyEWEsE9QQxFCnUjps4Is+pGriaN3co3FEGWTS9NgG+G2khOl3qTFkuNCgTVtCsrO6cVq&#10;OOxPx7+p+sq39rVuXack2w+p9XDQrecgAnXhGf5vfxoNk6lS7/C4E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dF2exQAAAN4AAAAPAAAAAAAAAAAAAAAAAJgCAABkcnMv&#10;ZG93bnJldi54bWxQSwUGAAAAAAQABAD1AAAAigMAAAAA&#10;" filled="f" stroked="f">
                      <v:textbox>
                        <w:txbxContent>
                          <w:p w:rsidR="009A4BA2" w:rsidRPr="00501C96" w:rsidRDefault="009A4BA2" w:rsidP="00630B26">
                            <w:pPr>
                              <w:spacing w:before="0" w:after="0" w:line="240" w:lineRule="auto"/>
                              <w:rPr>
                                <w:szCs w:val="24"/>
                              </w:rPr>
                            </w:pPr>
                            <w:r w:rsidRPr="00501C96">
                              <w:rPr>
                                <w:szCs w:val="24"/>
                              </w:rPr>
                              <w:t>12 V</w:t>
                            </w:r>
                          </w:p>
                        </w:txbxContent>
                      </v:textbox>
                    </v:shape>
                    <v:shape id="Text Box 18499" o:spid="_x0000_s1532" type="#_x0000_t202" style="position:absolute;left:3960;top:1116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J7MIA&#10;AADeAAAADwAAAGRycy9kb3ducmV2LnhtbERPz2vCMBS+D/wfwhO8rYnSDVcbRRzCTpPpNvD2aJ5t&#10;sXkpTdZ2/705CB4/vt/5ZrSN6KnztWMN80SBIC6cqbnU8H3aPy9B+IBssHFMGv7Jw2Y9ecoxM27g&#10;L+qPoRQxhH2GGqoQ2kxKX1Rk0SeuJY7cxXUWQ4RdKU2HQwy3jVwo9Sot1hwbKmxpV1FxPf5ZDT+f&#10;l/Nvqg7lu31pBzcqyfZNaj2bjtsViEBjeIjv7g+jYZEqFffGO/EK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68nswgAAAN4AAAAPAAAAAAAAAAAAAAAAAJgCAABkcnMvZG93&#10;bnJldi54bWxQSwUGAAAAAAQABAD1AAAAhwMAAAAA&#10;" filled="f" stroked="f">
                      <v:textbox>
                        <w:txbxContent>
                          <w:p w:rsidR="009A4BA2" w:rsidRPr="00BE5639" w:rsidRDefault="009A4BA2" w:rsidP="00630B26">
                            <w:pPr>
                              <w:spacing w:before="0" w:after="0"/>
                              <w:rPr>
                                <w:szCs w:val="24"/>
                              </w:rPr>
                            </w:pPr>
                            <w:r w:rsidRPr="00BE5639">
                              <w:rPr>
                                <w:szCs w:val="24"/>
                              </w:rPr>
                              <w:t>S</w:t>
                            </w:r>
                          </w:p>
                        </w:txbxContent>
                      </v:textbox>
                    </v:shape>
                    <v:shape id="Text Box 18500" o:spid="_x0000_s1533" type="#_x0000_t202" style="position:absolute;left:7295;top:11219;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dsd8QA&#10;AADeAAAADwAAAGRycy9kb3ducmV2LnhtbESPQYvCMBSE78L+h/AWvGmyorJWo4gieFLU3QVvj+bZ&#10;lm1eShNt/fdGEDwOM/MNM1u0thQ3qn3hWMNXX4EgTp0pONPwc9r0vkH4gGywdEwa7uRhMf/ozDAx&#10;ruED3Y4hExHCPkENeQhVIqVPc7Lo+64ijt7F1RZDlHUmTY1NhNtSDpQaS4sFx4UcK1rllP4fr1bD&#10;7+5y/huqfba2o6pxrZJsJ1Lr7me7nIII1IZ3+NXeGg2DoVITeN6JV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nbHfEAAAA3gAAAA8AAAAAAAAAAAAAAAAAmAIAAGRycy9k&#10;b3ducmV2LnhtbFBLBQYAAAAABAAEAPUAAACJAwAAAAA=&#10;" filled="f" stroked="f">
                      <v:textbox>
                        <w:txbxContent>
                          <w:p w:rsidR="009A4BA2" w:rsidRPr="00DD0BCA" w:rsidRDefault="009A4BA2" w:rsidP="00630B26">
                            <w:pPr>
                              <w:spacing w:after="0"/>
                              <w:rPr>
                                <w:szCs w:val="24"/>
                              </w:rPr>
                            </w:pPr>
                            <w:proofErr w:type="gramStart"/>
                            <w:r w:rsidRPr="00DD0BCA">
                              <w:rPr>
                                <w:szCs w:val="24"/>
                              </w:rPr>
                              <w:t>relay</w:t>
                            </w:r>
                            <w:proofErr w:type="gramEnd"/>
                          </w:p>
                        </w:txbxContent>
                      </v:textbox>
                    </v:shape>
                    <v:rect id="Rectangle 18501" o:spid="_x0000_s1534" style="position:absolute;left:6840;top:11880;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Xw6MMA&#10;AADeAAAADwAAAGRycy9kb3ducmV2LnhtbESPTUsDMRCG74L/IYzgRWzSUpayNi0iFnoqWAWvQzLu&#10;LiaTJUnb7b/vHASPL+8Xz3o7xaDOlMuQ2MJ8ZkARu+QH7ix8fe6eV6BKRfYYEpOFKxXYbu7v1tj6&#10;dOEPOh9rp2SES4sW+lrHVuvieopYZmkkFu8n5YhVZO60z3iR8Rj0wphGRxxYHnoc6a0n93s8RTlx&#10;7ycT9uGw4+t3U5uly0+8svbxYXp9AVVpqv/hv/beW1gszVwABEdQQG9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Xw6MMAAADeAAAADwAAAAAAAAAAAAAAAACYAgAAZHJzL2Rv&#10;d25yZXYueG1sUEsFBgAAAAAEAAQA9QAAAIgDAAAAAA==&#10;" filled="f">
                      <v:stroke dashstyle="dash"/>
                    </v:rect>
                    <v:shape id="Text Box 18502" o:spid="_x0000_s1535" type="#_x0000_t202" style="position:absolute;left:3420;top:12060;width:1440;height: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j2rMYA&#10;AADeAAAADwAAAGRycy9kb3ducmV2LnhtbESPQWvCQBSE74L/YXlCb2Y3oqWmboJYCj1ZqlXw9sg+&#10;k9Ds25DdmvTfdwsFj8PMfMNsitG24ka9bxxrSBMFgrh0puFKw+fxdf4Ewgdkg61j0vBDHop8Otlg&#10;ZtzAH3Q7hEpECPsMNdQhdJmUvqzJok9cRxy9q+sthij7Spoehwi3rVwo9SgtNhwXauxoV1P5dfi2&#10;Gk776+W8VO/Vi111gxuVZLuWWj/Mxu0ziEBjuIf/229Gw2Kp0hT+7sQr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j2rMYAAADeAAAADwAAAAAAAAAAAAAAAACYAgAAZHJz&#10;L2Rvd25yZXYueG1sUEsFBgAAAAAEAAQA9QAAAIsDAAAAAA==&#10;" filled="f" stroked="f">
                      <v:textbox>
                        <w:txbxContent>
                          <w:p w:rsidR="009A4BA2" w:rsidRPr="00DD0BCA" w:rsidRDefault="009A4BA2" w:rsidP="00630B26">
                            <w:pPr>
                              <w:spacing w:before="0" w:after="0" w:line="240" w:lineRule="auto"/>
                              <w:rPr>
                                <w:szCs w:val="24"/>
                              </w:rPr>
                            </w:pPr>
                            <w:r w:rsidRPr="00DD0BCA">
                              <w:rPr>
                                <w:szCs w:val="24"/>
                              </w:rPr>
                              <w:t xml:space="preserve">2200 </w:t>
                            </w:r>
                            <w:r w:rsidRPr="00DD0BCA">
                              <w:rPr>
                                <w:szCs w:val="24"/>
                              </w:rPr>
                              <w:sym w:font="Symbol" w:char="F06D"/>
                            </w:r>
                            <w:r w:rsidRPr="00DD0BCA">
                              <w:rPr>
                                <w:szCs w:val="24"/>
                              </w:rPr>
                              <w:t>F</w:t>
                            </w:r>
                          </w:p>
                        </w:txbxContent>
                      </v:textbox>
                    </v:shape>
                    <v:shape id="Text Box 18503" o:spid="_x0000_s1536" type="#_x0000_t202" style="position:absolute;left:5630;top:12830;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po28YA&#10;AADeAAAADwAAAGRycy9kb3ducmV2LnhtbESPQWvCQBSE74L/YXlCb2Y3IZaauopYCj1ZqlXw9sg+&#10;k9Ds25DdmvTfdwsFj8PMfMOsNqNtxY163zjWkCYKBHHpTMOVhs/j6/wJhA/IBlvHpOGHPGzW08kK&#10;C+MG/qDbIVQiQtgXqKEOoSuk9GVNFn3iOuLoXV1vMUTZV9L0OES4bWWm1KO02HBcqLGjXU3l1+Hb&#10;ajjtr5dzrt6rF7voBjcqyXYptX6YjdtnEIHGcA//t9+MhixXaQZ/d+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po28YAAADeAAAADwAAAAAAAAAAAAAAAACYAgAAZHJz&#10;L2Rvd25yZXYueG1sUEsFBgAAAAAEAAQA9QAAAIsDAAAAAA==&#10;" filled="f" stroked="f">
                      <v:textbox>
                        <w:txbxContent>
                          <w:p w:rsidR="009A4BA2" w:rsidRPr="00DD0BCA" w:rsidRDefault="009A4BA2" w:rsidP="00630B26">
                            <w:pPr>
                              <w:spacing w:before="0" w:after="0" w:line="240" w:lineRule="auto"/>
                              <w:rPr>
                                <w:szCs w:val="24"/>
                              </w:rPr>
                            </w:pPr>
                            <w:r w:rsidRPr="00DD0BCA">
                              <w:rPr>
                                <w:szCs w:val="24"/>
                              </w:rPr>
                              <w:t>3·3 k</w:t>
                            </w:r>
                            <w:r w:rsidRPr="00DD0BCA">
                              <w:rPr>
                                <w:szCs w:val="24"/>
                              </w:rPr>
                              <w:sym w:font="Symbol" w:char="F057"/>
                            </w:r>
                          </w:p>
                        </w:txbxContent>
                      </v:textbox>
                    </v:shape>
                  </v:group>
                </v:group>
                <v:oval id="Oval 18504" o:spid="_x0000_s1537" style="position:absolute;left:4995;top:11115;width:90;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LCIMUA&#10;AADeAAAADwAAAGRycy9kb3ducmV2LnhtbESPQWvCQBSE74L/YXmFXkQ30VYkuooELF4bPfT4zD6T&#10;0OzbsLs1yb/vCoUeh5n5htkdBtOKBznfWFaQLhIQxKXVDVcKrpfTfAPCB2SNrWVSMJKHw3462WGm&#10;bc+f9ChCJSKEfYYK6hC6TEpf1mTQL2xHHL27dQZDlK6S2mEf4aaVyyRZS4MNx4UaO8prKr+LH6PA&#10;zboxH8/5Kb3xR/Heb/TX+qqVen0ZjlsQgYbwH/5rn7WC5VuSruB5J14Bu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sIgxQAAAN4AAAAPAAAAAAAAAAAAAAAAAJgCAABkcnMv&#10;ZG93bnJldi54bWxQSwUGAAAAAAQABAD1AAAAigMAAAAA&#10;" fillcolor="black"/>
                <v:oval id="Oval 18505" o:spid="_x0000_s1538" style="position:absolute;left:4986;top:13456;width:90;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taVMUA&#10;AADeAAAADwAAAGRycy9kb3ducmV2LnhtbESPQWvCQBSE74X+h+UVvJS6iahI6ioloHg1evD4mn1N&#10;QrNvw+5qkn/vCoLHYWa+YdbbwbTiRs43lhWk0wQEcWl1w5WC82n3tQLhA7LG1jIpGMnDdvP+tsZM&#10;256PdCtCJSKEfYYK6hC6TEpf1mTQT21HHL0/6wyGKF0ltcM+wk0rZ0mylAYbjgs1dpTXVP4XV6PA&#10;fXZjPh7yXfrL+2LRr/RledZKTT6Gn28QgYbwCj/bB61gNk/SOTzuxCs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1pUxQAAAN4AAAAPAAAAAAAAAAAAAAAAAJgCAABkcnMv&#10;ZG93bnJldi54bWxQSwUGAAAAAAQABAD1AAAAigMAAAAA&#10;" fillcolor="black"/>
                <w10:wrap type="topAndBottom"/>
              </v:group>
            </w:pict>
          </mc:Fallback>
        </mc:AlternateContent>
      </w:r>
      <w:r w:rsidRPr="00727FCE">
        <w:rPr>
          <w:szCs w:val="24"/>
        </w:rPr>
        <w:t>The student designs the circuit shown below to switch off a lamp after a certain time.</w:t>
      </w:r>
      <w:r w:rsidRPr="00727FCE">
        <w:rPr>
          <w:szCs w:val="24"/>
        </w:rPr>
        <w:br/>
      </w:r>
      <w:r w:rsidRPr="00727FCE">
        <w:rPr>
          <w:szCs w:val="24"/>
        </w:rPr>
        <w:br/>
        <w:t>The 12</w:t>
      </w:r>
      <w:r>
        <w:rPr>
          <w:szCs w:val="24"/>
        </w:rPr>
        <w:t>·0</w:t>
      </w:r>
      <w:r w:rsidRPr="00727FCE">
        <w:rPr>
          <w:szCs w:val="24"/>
        </w:rPr>
        <w:t xml:space="preserve"> V battery has negligible internal resistance.</w:t>
      </w:r>
      <w:r w:rsidRPr="00727FCE">
        <w:rPr>
          <w:szCs w:val="24"/>
        </w:rPr>
        <w:br/>
        <w:t xml:space="preserve">The relay contacts are normally open. When there is a current in the relay coil the </w:t>
      </w:r>
      <w:r w:rsidRPr="000C4BBD">
        <w:rPr>
          <w:szCs w:val="24"/>
        </w:rPr>
        <w:t>contacts close and complete the lamp circuit. Switch S is initially closed and the lamp is on.</w:t>
      </w:r>
    </w:p>
    <w:p w:rsidR="00630B26" w:rsidRPr="00727FCE" w:rsidRDefault="00630B26" w:rsidP="001C47FA">
      <w:pPr>
        <w:numPr>
          <w:ilvl w:val="2"/>
          <w:numId w:val="4"/>
        </w:numPr>
        <w:tabs>
          <w:tab w:val="num" w:pos="284"/>
        </w:tabs>
        <w:spacing w:after="0"/>
        <w:ind w:left="0" w:firstLine="0"/>
        <w:rPr>
          <w:szCs w:val="24"/>
        </w:rPr>
      </w:pPr>
      <w:r w:rsidRPr="00727FCE">
        <w:rPr>
          <w:szCs w:val="24"/>
        </w:rPr>
        <w:t>What is the maximum energy stored in the capacitor?</w:t>
      </w:r>
    </w:p>
    <w:p w:rsidR="00630B26" w:rsidRPr="00727FCE" w:rsidRDefault="00F72FC7" w:rsidP="001C47FA">
      <w:pPr>
        <w:numPr>
          <w:ilvl w:val="3"/>
          <w:numId w:val="4"/>
        </w:numPr>
        <w:tabs>
          <w:tab w:val="num" w:pos="284"/>
        </w:tabs>
        <w:spacing w:after="0"/>
        <w:ind w:left="0" w:firstLine="0"/>
        <w:rPr>
          <w:szCs w:val="24"/>
        </w:rPr>
      </w:pPr>
      <w:r>
        <w:rPr>
          <w:szCs w:val="24"/>
        </w:rPr>
        <w:t xml:space="preserve"> </w:t>
      </w:r>
      <w:r w:rsidR="00630B26" w:rsidRPr="00727FCE">
        <w:rPr>
          <w:szCs w:val="24"/>
        </w:rPr>
        <w:t>Switch S is now opened. Explain why the lamp stays lit for a few seconds.</w:t>
      </w:r>
    </w:p>
    <w:p w:rsidR="00630B26" w:rsidRDefault="00F72FC7" w:rsidP="001C47FA">
      <w:pPr>
        <w:numPr>
          <w:ilvl w:val="3"/>
          <w:numId w:val="4"/>
        </w:numPr>
        <w:tabs>
          <w:tab w:val="num" w:pos="284"/>
          <w:tab w:val="right" w:pos="10260"/>
        </w:tabs>
        <w:spacing w:after="0"/>
        <w:ind w:left="0" w:firstLine="0"/>
        <w:rPr>
          <w:szCs w:val="24"/>
        </w:rPr>
      </w:pPr>
      <w:r>
        <w:rPr>
          <w:szCs w:val="24"/>
        </w:rPr>
        <w:lastRenderedPageBreak/>
        <w:t xml:space="preserve"> </w:t>
      </w:r>
      <w:r w:rsidR="00630B26" w:rsidRPr="00727FCE">
        <w:rPr>
          <w:szCs w:val="24"/>
        </w:rPr>
        <w:t xml:space="preserve">The 2200 </w:t>
      </w:r>
      <w:r w:rsidR="00630B26" w:rsidRPr="00727FCE">
        <w:rPr>
          <w:szCs w:val="24"/>
        </w:rPr>
        <w:sym w:font="Symbol" w:char="F06D"/>
      </w:r>
      <w:r w:rsidR="00630B26" w:rsidRPr="00727FCE">
        <w:rPr>
          <w:szCs w:val="24"/>
        </w:rPr>
        <w:t xml:space="preserve">F capacitor is replaced with a 1000 </w:t>
      </w:r>
      <w:r w:rsidR="00630B26" w:rsidRPr="00727FCE">
        <w:rPr>
          <w:szCs w:val="24"/>
        </w:rPr>
        <w:sym w:font="Symbol" w:char="F06D"/>
      </w:r>
      <w:r w:rsidR="00630B26" w:rsidRPr="00727FCE">
        <w:rPr>
          <w:szCs w:val="24"/>
        </w:rPr>
        <w:t>F capacitor. Describe and explain the effect of this change on the operation of the circuit.</w:t>
      </w:r>
      <w:r w:rsidR="00630B26">
        <w:rPr>
          <w:szCs w:val="24"/>
        </w:rPr>
        <w:t xml:space="preserve">   </w:t>
      </w:r>
    </w:p>
    <w:p w:rsidR="000C4BBD" w:rsidRPr="00711CC8" w:rsidRDefault="00711CC8" w:rsidP="000C4BBD">
      <w:pPr>
        <w:tabs>
          <w:tab w:val="num" w:pos="2880"/>
          <w:tab w:val="right" w:pos="10260"/>
        </w:tabs>
        <w:spacing w:after="0"/>
        <w:rPr>
          <w:b/>
          <w:szCs w:val="24"/>
        </w:rPr>
      </w:pPr>
      <w:r w:rsidRPr="00711CC8">
        <w:rPr>
          <w:b/>
          <w:szCs w:val="24"/>
        </w:rPr>
        <w:t>2001 Q25</w:t>
      </w:r>
    </w:p>
    <w:p w:rsidR="000C4BBD" w:rsidRDefault="00F72FC7" w:rsidP="001C47FA">
      <w:pPr>
        <w:numPr>
          <w:ilvl w:val="0"/>
          <w:numId w:val="4"/>
        </w:numPr>
        <w:tabs>
          <w:tab w:val="right" w:pos="10260"/>
        </w:tabs>
        <w:spacing w:after="0"/>
        <w:ind w:left="0" w:firstLine="0"/>
        <w:rPr>
          <w:szCs w:val="24"/>
        </w:rPr>
      </w:pPr>
      <w:r w:rsidRPr="00727FCE">
        <w:rPr>
          <w:noProof/>
          <w:szCs w:val="24"/>
        </w:rPr>
        <mc:AlternateContent>
          <mc:Choice Requires="wpg">
            <w:drawing>
              <wp:anchor distT="0" distB="0" distL="114300" distR="114300" simplePos="0" relativeHeight="252258816" behindDoc="0" locked="0" layoutInCell="1" allowOverlap="1" wp14:anchorId="0921B1A9" wp14:editId="6CA957D7">
                <wp:simplePos x="0" y="0"/>
                <wp:positionH relativeFrom="column">
                  <wp:posOffset>461645</wp:posOffset>
                </wp:positionH>
                <wp:positionV relativeFrom="paragraph">
                  <wp:posOffset>601345</wp:posOffset>
                </wp:positionV>
                <wp:extent cx="3518535" cy="1439545"/>
                <wp:effectExtent l="0" t="0" r="24765" b="27305"/>
                <wp:wrapTopAndBottom/>
                <wp:docPr id="24015" name="Group 1850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518535" cy="1439545"/>
                          <a:chOff x="1440" y="2340"/>
                          <a:chExt cx="7920" cy="3240"/>
                        </a:xfrm>
                      </wpg:grpSpPr>
                      <wps:wsp>
                        <wps:cNvPr id="24016" name="Line 18507"/>
                        <wps:cNvCnPr/>
                        <wps:spPr bwMode="auto">
                          <a:xfrm flipV="1">
                            <a:off x="2700" y="324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18" name="Line 18508"/>
                        <wps:cNvCnPr/>
                        <wps:spPr bwMode="auto">
                          <a:xfrm flipH="1">
                            <a:off x="7740" y="3060"/>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19" name="Line 18509"/>
                        <wps:cNvCnPr/>
                        <wps:spPr bwMode="auto">
                          <a:xfrm flipH="1" flipV="1">
                            <a:off x="2700" y="5580"/>
                            <a:ext cx="6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22" name="Line 18510"/>
                        <wps:cNvCnPr/>
                        <wps:spPr bwMode="auto">
                          <a:xfrm flipH="1">
                            <a:off x="2700" y="486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23" name="Line 18511"/>
                        <wps:cNvCnPr/>
                        <wps:spPr bwMode="auto">
                          <a:xfrm flipH="1">
                            <a:off x="8280" y="324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24" name="Rectangle 18512"/>
                        <wps:cNvSpPr>
                          <a:spLocks noChangeArrowheads="1"/>
                        </wps:cNvSpPr>
                        <wps:spPr bwMode="auto">
                          <a:xfrm>
                            <a:off x="5580" y="3060"/>
                            <a:ext cx="108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025" name="Line 18513"/>
                        <wps:cNvCnPr/>
                        <wps:spPr bwMode="auto">
                          <a:xfrm>
                            <a:off x="2340" y="396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26" name="Line 18514"/>
                        <wps:cNvCnPr/>
                        <wps:spPr bwMode="auto">
                          <a:xfrm>
                            <a:off x="2340" y="4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27" name="Line 18515"/>
                        <wps:cNvCnPr/>
                        <wps:spPr bwMode="auto">
                          <a:xfrm flipV="1">
                            <a:off x="2520" y="41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28" name="Line 18516"/>
                        <wps:cNvCnPr/>
                        <wps:spPr bwMode="auto">
                          <a:xfrm flipV="1">
                            <a:off x="2520" y="48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30" name="Line 18517"/>
                        <wps:cNvCnPr/>
                        <wps:spPr bwMode="auto">
                          <a:xfrm>
                            <a:off x="2700" y="4140"/>
                            <a:ext cx="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031" name="Line 18518"/>
                        <wps:cNvCnPr/>
                        <wps:spPr bwMode="auto">
                          <a:xfrm flipH="1" flipV="1">
                            <a:off x="4860" y="324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32" name="Line 18519"/>
                        <wps:cNvCnPr/>
                        <wps:spPr bwMode="auto">
                          <a:xfrm flipH="1" flipV="1">
                            <a:off x="9000" y="3240"/>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wps:spPr>
                        <wps:bodyPr/>
                      </wps:wsp>
                      <wps:wsp>
                        <wps:cNvPr id="24033" name="Line 18520"/>
                        <wps:cNvCnPr/>
                        <wps:spPr bwMode="auto">
                          <a:xfrm flipH="1" flipV="1">
                            <a:off x="9000" y="468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34" name="Line 18521"/>
                        <wps:cNvCnPr/>
                        <wps:spPr bwMode="auto">
                          <a:xfrm flipH="1" flipV="1">
                            <a:off x="4860" y="432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35" name="Line 18522"/>
                        <wps:cNvCnPr/>
                        <wps:spPr bwMode="auto">
                          <a:xfrm flipH="1" flipV="1">
                            <a:off x="6480" y="432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36" name="Oval 18523"/>
                        <wps:cNvSpPr>
                          <a:spLocks noChangeArrowheads="1"/>
                        </wps:cNvSpPr>
                        <wps:spPr bwMode="auto">
                          <a:xfrm>
                            <a:off x="5760" y="3960"/>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037" name="Line 18524"/>
                        <wps:cNvCnPr/>
                        <wps:spPr bwMode="auto">
                          <a:xfrm>
                            <a:off x="7380" y="32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38" name="Line 18525"/>
                        <wps:cNvCnPr/>
                        <wps:spPr bwMode="auto">
                          <a:xfrm rot="5400000" flipH="1">
                            <a:off x="5220" y="288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39" name="Text Box 18526"/>
                        <wps:cNvSpPr txBox="1">
                          <a:spLocks noChangeArrowheads="1"/>
                        </wps:cNvSpPr>
                        <wps:spPr bwMode="auto">
                          <a:xfrm>
                            <a:off x="1440" y="4133"/>
                            <a:ext cx="1555"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A24FE7" w:rsidRDefault="009A4BA2" w:rsidP="00F72FC7">
                              <w:pPr>
                                <w:spacing w:before="0" w:after="0" w:line="240" w:lineRule="auto"/>
                                <w:rPr>
                                  <w:szCs w:val="24"/>
                                </w:rPr>
                              </w:pPr>
                              <w:r w:rsidRPr="00A24FE7">
                                <w:rPr>
                                  <w:szCs w:val="24"/>
                                </w:rPr>
                                <w:t>6·0 V</w:t>
                              </w:r>
                            </w:p>
                          </w:txbxContent>
                        </wps:txbx>
                        <wps:bodyPr rot="0" vert="horz" wrap="square" lIns="91440" tIns="45720" rIns="91440" bIns="45720" anchor="t" anchorCtr="0" upright="1">
                          <a:noAutofit/>
                        </wps:bodyPr>
                      </wps:wsp>
                      <wps:wsp>
                        <wps:cNvPr id="24040" name="Text Box 18527"/>
                        <wps:cNvSpPr txBox="1">
                          <a:spLocks noChangeArrowheads="1"/>
                        </wps:cNvSpPr>
                        <wps:spPr bwMode="auto">
                          <a:xfrm>
                            <a:off x="3420" y="2340"/>
                            <a:ext cx="1588" cy="99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A24FE7" w:rsidRDefault="009A4BA2" w:rsidP="00F72FC7">
                              <w:pPr>
                                <w:spacing w:before="0" w:after="0" w:line="240" w:lineRule="auto"/>
                                <w:rPr>
                                  <w:szCs w:val="24"/>
                                </w:rPr>
                              </w:pPr>
                              <w:r w:rsidRPr="00A24FE7">
                                <w:rPr>
                                  <w:szCs w:val="24"/>
                                </w:rPr>
                                <w:t xml:space="preserve">470 </w:t>
                              </w:r>
                              <w:r w:rsidRPr="00A24FE7">
                                <w:rPr>
                                  <w:szCs w:val="24"/>
                                </w:rPr>
                                <w:sym w:font="Symbol" w:char="F06D"/>
                              </w:r>
                              <w:r w:rsidRPr="00A24FE7">
                                <w:rPr>
                                  <w:szCs w:val="24"/>
                                </w:rPr>
                                <w:t>F</w:t>
                              </w:r>
                            </w:p>
                          </w:txbxContent>
                        </wps:txbx>
                        <wps:bodyPr rot="0" vert="horz" wrap="square" lIns="91440" tIns="45720" rIns="91440" bIns="45720" anchor="t" anchorCtr="0" upright="1">
                          <a:noAutofit/>
                        </wps:bodyPr>
                      </wps:wsp>
                      <wps:wsp>
                        <wps:cNvPr id="24048" name="Text Box 18528"/>
                        <wps:cNvSpPr txBox="1">
                          <a:spLocks noChangeArrowheads="1"/>
                        </wps:cNvSpPr>
                        <wps:spPr bwMode="auto">
                          <a:xfrm>
                            <a:off x="5580" y="2520"/>
                            <a:ext cx="180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A24FE7" w:rsidRDefault="009A4BA2" w:rsidP="00F72FC7">
                              <w:pPr>
                                <w:spacing w:before="0" w:after="0" w:line="240" w:lineRule="auto"/>
                                <w:rPr>
                                  <w:szCs w:val="24"/>
                                </w:rPr>
                              </w:pPr>
                              <w:r w:rsidRPr="00A24FE7">
                                <w:rPr>
                                  <w:szCs w:val="24"/>
                                </w:rPr>
                                <w:t>1·5 k</w:t>
                              </w:r>
                              <w:r w:rsidRPr="00A24FE7">
                                <w:rPr>
                                  <w:szCs w:val="24"/>
                                </w:rPr>
                                <w:sym w:font="Symbol" w:char="F057"/>
                              </w:r>
                            </w:p>
                          </w:txbxContent>
                        </wps:txbx>
                        <wps:bodyPr rot="0" vert="horz" wrap="square" lIns="91440" tIns="45720" rIns="91440" bIns="45720" anchor="t" anchorCtr="0" upright="1">
                          <a:noAutofit/>
                        </wps:bodyPr>
                      </wps:wsp>
                      <wps:wsp>
                        <wps:cNvPr id="24049" name="Line 18529"/>
                        <wps:cNvCnPr/>
                        <wps:spPr bwMode="auto">
                          <a:xfrm rot="5400000">
                            <a:off x="3283" y="2656"/>
                            <a:ext cx="1" cy="1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50" name="Line 18530"/>
                        <wps:cNvCnPr/>
                        <wps:spPr bwMode="auto">
                          <a:xfrm rot="-5400000" flipH="1" flipV="1">
                            <a:off x="3516" y="323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51" name="Line 18531"/>
                        <wps:cNvCnPr/>
                        <wps:spPr bwMode="auto">
                          <a:xfrm rot="-5400000" flipH="1" flipV="1">
                            <a:off x="3696" y="323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52" name="Line 18532"/>
                        <wps:cNvCnPr/>
                        <wps:spPr bwMode="auto">
                          <a:xfrm rot="16200000" flipV="1">
                            <a:off x="4500" y="288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53" name="Oval 18533"/>
                        <wps:cNvSpPr>
                          <a:spLocks noChangeArrowheads="1"/>
                        </wps:cNvSpPr>
                        <wps:spPr bwMode="auto">
                          <a:xfrm rot="-5400000">
                            <a:off x="7290" y="3150"/>
                            <a:ext cx="180" cy="180"/>
                          </a:xfrm>
                          <a:prstGeom prst="ellipse">
                            <a:avLst/>
                          </a:prstGeom>
                          <a:solidFill>
                            <a:srgbClr val="000000"/>
                          </a:solidFill>
                          <a:ln w="9525">
                            <a:solidFill>
                              <a:srgbClr val="000000"/>
                            </a:solidFill>
                            <a:round/>
                            <a:headEnd/>
                            <a:tailEnd/>
                          </a:ln>
                          <a:extLst/>
                        </wps:spPr>
                        <wps:bodyPr rot="0" vert="horz" wrap="square" lIns="91440" tIns="45720" rIns="91440" bIns="45720" anchor="t" anchorCtr="0" upright="1">
                          <a:noAutofit/>
                        </wps:bodyPr>
                      </wps:wsp>
                      <wps:wsp>
                        <wps:cNvPr id="24054" name="Oval 18534"/>
                        <wps:cNvSpPr>
                          <a:spLocks noChangeArrowheads="1"/>
                        </wps:cNvSpPr>
                        <wps:spPr bwMode="auto">
                          <a:xfrm rot="-5400000">
                            <a:off x="4770" y="3150"/>
                            <a:ext cx="180" cy="180"/>
                          </a:xfrm>
                          <a:prstGeom prst="ellipse">
                            <a:avLst/>
                          </a:prstGeom>
                          <a:solidFill>
                            <a:srgbClr val="000000"/>
                          </a:solidFill>
                          <a:ln w="9525">
                            <a:solidFill>
                              <a:srgbClr val="000000"/>
                            </a:solidFill>
                            <a:round/>
                            <a:headEnd/>
                            <a:tailEnd/>
                          </a:ln>
                          <a:extLst/>
                        </wps:spPr>
                        <wps:bodyPr rot="0" vert="horz" wrap="square" lIns="91440" tIns="45720" rIns="91440" bIns="45720" anchor="t" anchorCtr="0" upright="1">
                          <a:noAutofit/>
                        </wps:bodyPr>
                      </wps:wsp>
                      <wps:wsp>
                        <wps:cNvPr id="24055" name="Line 18535"/>
                        <wps:cNvCnPr/>
                        <wps:spPr bwMode="auto">
                          <a:xfrm flipH="1" flipV="1">
                            <a:off x="7380" y="324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56" name="Line 18536"/>
                        <wps:cNvCnPr/>
                        <wps:spPr bwMode="auto">
                          <a:xfrm rot="5400000" flipH="1">
                            <a:off x="7020" y="288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57" name="Oval 18537"/>
                        <wps:cNvSpPr>
                          <a:spLocks noChangeArrowheads="1"/>
                        </wps:cNvSpPr>
                        <wps:spPr bwMode="auto">
                          <a:xfrm>
                            <a:off x="8640" y="3960"/>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058" name="Text Box 18538"/>
                        <wps:cNvSpPr txBox="1">
                          <a:spLocks noChangeArrowheads="1"/>
                        </wps:cNvSpPr>
                        <wps:spPr bwMode="auto">
                          <a:xfrm>
                            <a:off x="5760" y="3958"/>
                            <a:ext cx="72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A24FE7" w:rsidRDefault="009A4BA2" w:rsidP="00F72FC7">
                              <w:pPr>
                                <w:spacing w:before="0" w:after="0" w:line="240" w:lineRule="auto"/>
                                <w:rPr>
                                  <w:szCs w:val="24"/>
                                </w:rPr>
                              </w:pPr>
                              <w:r w:rsidRPr="00A24FE7">
                                <w:rPr>
                                  <w:szCs w:val="24"/>
                                </w:rPr>
                                <w:t>V</w:t>
                              </w:r>
                            </w:p>
                          </w:txbxContent>
                        </wps:txbx>
                        <wps:bodyPr rot="0" vert="horz" wrap="square" lIns="91440" tIns="45720" rIns="91440" bIns="45720" anchor="t" anchorCtr="0" upright="1">
                          <a:noAutofit/>
                        </wps:bodyPr>
                      </wps:wsp>
                      <wps:wsp>
                        <wps:cNvPr id="24059" name="Text Box 18539"/>
                        <wps:cNvSpPr txBox="1">
                          <a:spLocks noChangeArrowheads="1"/>
                        </wps:cNvSpPr>
                        <wps:spPr bwMode="auto">
                          <a:xfrm>
                            <a:off x="8640" y="3960"/>
                            <a:ext cx="72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A24FE7" w:rsidRDefault="009A4BA2" w:rsidP="00F72FC7">
                              <w:pPr>
                                <w:spacing w:before="0" w:after="0" w:line="240" w:lineRule="auto"/>
                                <w:rPr>
                                  <w:szCs w:val="24"/>
                                </w:rPr>
                              </w:pPr>
                              <w:r w:rsidRPr="00A24FE7">
                                <w:rPr>
                                  <w:szCs w:val="24"/>
                                </w:rPr>
                                <w:t>A</w:t>
                              </w:r>
                            </w:p>
                          </w:txbxContent>
                        </wps:txbx>
                        <wps:bodyPr rot="0" vert="horz" wrap="square" lIns="91440" tIns="45720" rIns="91440" bIns="45720" anchor="t" anchorCtr="0" upright="1">
                          <a:noAutofit/>
                        </wps:bodyPr>
                      </wps:wsp>
                      <wps:wsp>
                        <wps:cNvPr id="24060" name="Text Box 18540"/>
                        <wps:cNvSpPr txBox="1">
                          <a:spLocks noChangeArrowheads="1"/>
                        </wps:cNvSpPr>
                        <wps:spPr bwMode="auto">
                          <a:xfrm>
                            <a:off x="7740" y="3240"/>
                            <a:ext cx="108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A24FE7" w:rsidRDefault="009A4BA2" w:rsidP="00F72FC7">
                              <w:pPr>
                                <w:spacing w:before="0" w:after="0" w:line="240" w:lineRule="auto"/>
                                <w:rPr>
                                  <w:szCs w:val="24"/>
                                </w:rPr>
                              </w:pPr>
                              <w:r w:rsidRPr="00A24FE7">
                                <w:rPr>
                                  <w:szCs w:val="24"/>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506" o:spid="_x0000_s1539" style="position:absolute;left:0;text-align:left;margin-left:36.35pt;margin-top:47.35pt;width:277.05pt;height:113.35pt;z-index:252258816;mso-position-horizontal-relative:text;mso-position-vertical-relative:text" coordorigin="1440,2340" coordsize="792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">
                <o:lock v:ext="edit" aspectratio="t"/>
                <v:line id="Line 18507" o:spid="_x0000_s1540" style="position:absolute;flip:y;visibility:visible;mso-wrap-style:square" from="2700,3240" to="270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BNzscAAADeAAAADwAAAGRycy9kb3ducmV2LnhtbESPQWsCMRSE74L/ITyhF9GsImJXo0hB&#10;6MFLbVnp7bl5bpbdvGyTqNt/3xQKPQ4z8w2z2fW2FXfyoXasYDbNQBCXTtdcKfh4P0xWIEJE1tg6&#10;JgXfFGC3HQ42mGv34De6n2IlEoRDjgpMjF0uZSgNWQxT1xEn7+q8xZikr6T2+Ehw28p5li2lxZrT&#10;gsGOXgyVzelmFcjVcfzl95dFUzTn87MpyqL7PCr1NOr3axCR+vgf/mu/agXzRTZbwu+ddAX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sE3OxwAAAN4AAAAPAAAAAAAA&#10;AAAAAAAAAKECAABkcnMvZG93bnJldi54bWxQSwUGAAAAAAQABAD5AAAAlQMAAAAA&#10;"/>
                <v:line id="Line 18508" o:spid="_x0000_s1541" style="position:absolute;flip:x;visibility:visible;mso-wrap-style:square" from="7740,3060" to="82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N8J8QAAADeAAAADwAAAGRycy9kb3ducmV2LnhtbERPz2vCMBS+C/4P4Q12EU0VEe2MIoKw&#10;gxd1VHZ7a96a0ualJpl2/705DHb8+H6vt71txZ18qB0rmE4yEMSl0zVXCj4uh/ESRIjIGlvHpOCX&#10;Amw3w8Eac+0efKL7OVYihXDIUYGJsculDKUhi2HiOuLEfTtvMSboK6k9PlK4beUsyxbSYs2pwWBH&#10;e0Nlc/6xCuTyOLr53de8KZrrdWWKsug+j0q9vvS7NxCR+vgv/nO/awWzeTZNe9OddAXk5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3wnxAAAAN4AAAAPAAAAAAAAAAAA&#10;AAAAAKECAABkcnMvZG93bnJldi54bWxQSwUGAAAAAAQABAD5AAAAkgMAAAAA&#10;"/>
                <v:line id="Line 18509" o:spid="_x0000_s1542" style="position:absolute;flip:x y;visibility:visible;mso-wrap-style:square" from="2700,5580" to="900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Ll8cAAADeAAAADwAAAGRycy9kb3ducmV2LnhtbESPT2vCQBTE70K/w/IKvYhuEkVsmlWk&#10;0OJJMa30+si+/KHZtyG7NWk/fVcQPA4z8xsm246mFRfqXWNZQTyPQBAXVjdcKfj8eJutQTiPrLG1&#10;TAp+ycF28zDJMNV24BNdcl+JAGGXooLa+y6V0hU1GXRz2xEHr7S9QR9kX0nd4xDgppVJFK2kwYbD&#10;Qo0dvdZUfOc/RgHy4W+xHmJaynf6csnhON2dS6WeHsfdCwhPo7+Hb+29VpAso/gZrnfCFZCb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9QuXxwAAAN4AAAAPAAAAAAAA&#10;AAAAAAAAAKECAABkcnMvZG93bnJldi54bWxQSwUGAAAAAAQABAD5AAAAlQMAAAAA&#10;"/>
                <v:line id="Line 18510" o:spid="_x0000_s1543" style="position:absolute;flip:x;visibility:visible;mso-wrap-style:square" from="2700,4860" to="270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eBcMgAAADeAAAADwAAAGRycy9kb3ducmV2LnhtbESPQWsCMRSE74L/ITyhF9FsFyl2NYoU&#10;Cj14qS0rvT03z82ym5dtkur23zeC0OMwM98w6+1gO3EhHxrHCh7nGQjiyumGawWfH6+zJYgQkTV2&#10;jknBLwXYbsajNRbaXfmdLodYiwThUKACE2NfSBkqQxbD3PXEyTs7bzEm6WupPV4T3HYyz7InabHh&#10;tGCwpxdDVXv4sQrkcj/99rvToi3b4/HZlFXZf+2VepgMuxWISEP8D9/bb1pBvsjyHG530hWQm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ueBcMgAAADeAAAADwAAAAAA&#10;AAAAAAAAAAChAgAAZHJzL2Rvd25yZXYueG1sUEsFBgAAAAAEAAQA+QAAAJYDAAAAAA==&#10;"/>
                <v:line id="Line 18511" o:spid="_x0000_s1544" style="position:absolute;flip:x;visibility:visible;mso-wrap-style:square" from="8280,3240" to="900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sk68gAAADeAAAADwAAAGRycy9kb3ducmV2LnhtbESPQWsCMRSE7wX/Q3hCL1KzXaXYrVFE&#10;EDx4qZaV3l43r5tlNy/bJNXtv28KQo/DzHzDLNeD7cSFfGgcK3icZiCIK6cbrhW8nXYPCxAhImvs&#10;HJOCHwqwXo3ullhod+VXuhxjLRKEQ4EKTIx9IWWoDFkMU9cTJ+/TeYsxSV9L7fGa4LaTeZY9SYsN&#10;pwWDPW0NVe3x2yqQi8Pky28+5m3Zns/PpqzK/v2g1P142LyAiDTE//CtvdcK8nmWz+DvTroCcvU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ask68gAAADeAAAADwAAAAAA&#10;AAAAAAAAAAChAgAAZHJzL2Rvd25yZXYueG1sUEsFBgAAAAAEAAQA+QAAAJYDAAAAAA==&#10;"/>
                <v:rect id="Rectangle 18512" o:spid="_x0000_s1545" style="position:absolute;left:5580;top:3060;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p18MYA&#10;AADeAAAADwAAAGRycy9kb3ducmV2LnhtbESPQWvCQBSE7wX/w/IEb3W3UYqNbkKpKO1R46W3Z/aZ&#10;xGbfhuyqaX99t1DwOMzMN8wqH2wrrtT7xrGGp6kCQVw603Cl4VBsHhcgfEA22DomDd/kIc9GDytM&#10;jbvxjq77UIkIYZ+ihjqELpXSlzVZ9FPXEUfv5HqLIcq+kqbHW4TbViZKPUuLDceFGjt6q6n82l+s&#10;hmOTHPBnV2yVfdnMwsdQnC+fa60n4+F1CSLQEO7h//a70ZDMVTKHvzvxCs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p18MYAAADeAAAADwAAAAAAAAAAAAAAAACYAgAAZHJz&#10;L2Rvd25yZXYueG1sUEsFBgAAAAAEAAQA9QAAAIsDAAAAAA==&#10;"/>
                <v:line id="Line 18513" o:spid="_x0000_s1546" style="position:absolute;visibility:visible;mso-wrap-style:square" from="2340,3960" to="306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gaMkAAADeAAAADwAAAGRycy9kb3ducmV2LnhtbESPT0vDQBTE7wW/w/IEb+3GqKHEbkup&#10;CK0HsX+gPb5mn0ls9m3YXZP47V1B6HGYmd8ws8VgGtGR87VlBfeTBARxYXXNpYLD/nU8BeEDssbG&#10;Min4IQ+L+c1ohrm2PW+p24VSRAj7HBVUIbS5lL6oyKCf2JY4ep/WGQxRulJqh32Em0amSZJJgzXH&#10;hQpbWlVUXHbfRsH7w0fWLTdv6+G4yc7Fy/Z8+uqdUne3w/IZRKAhXMP/7bVWkD4m6RP83YlXQM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Pr4GjJAAAA3gAAAA8AAAAA&#10;AAAAAAAAAAAAoQIAAGRycy9kb3ducmV2LnhtbFBLBQYAAAAABAAEAPkAAACXAwAAAAA=&#10;"/>
                <v:line id="Line 18514" o:spid="_x0000_s1547" style="position:absolute;visibility:visible;mso-wrap-style:square" from="2340,4680" to="306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l+H8gAAADeAAAADwAAAGRycy9kb3ducmV2LnhtbESPQWvCQBSE7wX/w/KE3urGtARJXUUs&#10;Be2hVFvQ4zP7mkSzb8PuNkn/fbcgeBxm5htmvhxMIzpyvrasYDpJQBAXVtdcKvj6fH2YgfABWWNj&#10;mRT8koflYnQ3x1zbnnfU7UMpIoR9jgqqENpcSl9UZNBPbEscvW/rDIYoXSm1wz7CTSPTJMmkwZrj&#10;QoUtrSsqLvsfo+D98SPrVtu3zXDYZqfiZXc6nnun1P14WD2DCDSEW/ja3mgF6VOSZvB/J14Bufg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zl+H8gAAADeAAAADwAAAAAA&#10;AAAAAAAAAAChAgAAZHJzL2Rvd25yZXYueG1sUEsFBgAAAAAEAAQA+QAAAJYDAAAAAA==&#10;"/>
                <v:line id="Line 18515" o:spid="_x0000_s1548" style="position:absolute;flip:y;visibility:visible;mso-wrap-style:square" from="2520,4140" to="288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Ai6MgAAADeAAAADwAAAGRycy9kb3ducmV2LnhtbESPQUvDQBSE74L/YXmCFzGbhqI1zbYU&#10;QfDQi62keHtmX7Mh2bfp7trGf+8KgsdhZr5hqvVkB3EmHzrHCmZZDoK4cbrjVsH7/uV+ASJEZI2D&#10;Y1LwTQHWq+urCkvtLvxG511sRYJwKFGBiXEspQyNIYshcyNx8o7OW4xJ+lZqj5cEt4Ms8vxBWuw4&#10;LRgc6dlQ0+++rAK52N6d/OZz3tf94fBk6qYeP7ZK3d5MmyWISFP8D/+1X7WCYp4Xj/B7J1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pAi6MgAAADeAAAADwAAAAAA&#10;AAAAAAAAAAChAgAAZHJzL2Rvd25yZXYueG1sUEsFBgAAAAAEAAQA+QAAAJYDAAAAAA==&#10;"/>
                <v:line id="Line 18516" o:spid="_x0000_s1549" style="position:absolute;flip:y;visibility:visible;mso-wrap-style:square" from="2520,4860" to="288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2msUAAADeAAAADwAAAGRycy9kb3ducmV2LnhtbERPz2vCMBS+D/wfwhN2GZquiLhqFBkM&#10;dvAylcpuz+bZlDYvXZJp998vB8Hjx/d7tRlsJ67kQ+NYwes0A0FcOd1wreB4+JgsQISIrLFzTAr+&#10;KMBmPXpaYaHdjb/ouo+1SCEcClRgYuwLKUNlyGKYup44cRfnLcYEfS21x1sKt53Ms2wuLTacGgz2&#10;9G6oave/VoFc7F5+/PY8a8v2dHozZVX23zulnsfDdgki0hAf4rv7UyvIZ1me9qY76Qr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2msUAAADeAAAADwAAAAAAAAAA&#10;AAAAAAChAgAAZHJzL2Rvd25yZXYueG1sUEsFBgAAAAAEAAQA+QAAAJMDAAAAAA==&#10;"/>
                <v:line id="Line 18517" o:spid="_x0000_s1550" style="position:absolute;visibility:visible;mso-wrap-style:square" from="2700,4140" to="270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ftIMYAAADeAAAADwAAAGRycy9kb3ducmV2LnhtbESPy2oCMRSG94LvEI7grmbUUtvRKLZQ&#10;sBcXTiu4PEyOyeDkZJikOr69WRRc/vw3vsWqc7U4UxsqzwrGowwEcel1xUbB78/7wzOIEJE11p5J&#10;wZUCrJb93gJz7S+8o3MRjUgjHHJUYGNscilDaclhGPmGOHlH3zqMSbZG6hYvadzVcpJlT9JhxenB&#10;YkNvlspT8ecUfM029d7wofj+OIZX//K5k1tjlRoOuvUcRKQu3sP/7Y1WMHnMpgkg4SQU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H7SDGAAAA3gAAAA8AAAAAAAAA&#10;AAAAAAAAoQIAAGRycy9kb3ducmV2LnhtbFBLBQYAAAAABAAEAPkAAACUAwAAAAA=&#10;">
                  <v:stroke dashstyle="1 1"/>
                </v:line>
                <v:line id="Line 18518" o:spid="_x0000_s1551" style="position:absolute;flip:x y;visibility:visible;mso-wrap-style:square" from="4860,3240" to="486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Zb8ccAAADeAAAADwAAAGRycy9kb3ducmV2LnhtbESPT2vCQBTE7wW/w/IKXkrd/BGR6CaI&#10;UPGUUmvx+sg+k9Ds25DdmthP3y0Uehxm5jfMtphMJ240uNaygngRgSCurG65VnB+f3leg3AeWWNn&#10;mRTcyUGRzx62mGk78hvdTr4WAcIuQwWN930mpasaMugWticO3tUOBn2QQy31gGOAm04mUbSSBlsO&#10;Cw32tG+o+jx9GQXI5Xe6HmNaygNdXFK+Pu0+rkrNH6fdBoSnyf+H/9pHrSBZRmkMv3fCFZD5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NlvxxwAAAN4AAAAPAAAAAAAA&#10;AAAAAAAAAKECAABkcnMvZG93bnJldi54bWxQSwUGAAAAAAQABAD5AAAAlQMAAAAA&#10;"/>
                <v:line id="Line 18519" o:spid="_x0000_s1552" style="position:absolute;flip:x y;visibility:visible;mso-wrap-style:square" from="9000,3240" to="900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ZWPcYAAADeAAAADwAAAGRycy9kb3ducmV2LnhtbESPQWsCMRSE7wX/Q3iCt5q4tmJXo7RC&#10;i1ARauv9sXnurm5elk3qpv++KRQ8DjPzDbNcR9uIK3W+dqxhMlYgiAtnai41fH2+3s9B+IBssHFM&#10;Gn7Iw3o1uFtiblzPH3Q9hFIkCPscNVQhtLmUvqjIoh+7ljh5J9dZDEl2pTQd9gluG5kpNZMWa04L&#10;Fba0qai4HL6thu17fJrzZn/e4bF3zf7xRZm3qPVoGJ8XIALFcAv/t7dGQ/agphn83UlX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GVj3GAAAA3gAAAA8AAAAAAAAA&#10;AAAAAAAAoQIAAGRycy9kb3ducmV2LnhtbFBLBQYAAAAABAAEAPkAAACUAwAAAAA=&#10;" strokecolor="black [3213]"/>
                <v:line id="Line 18520" o:spid="_x0000_s1553" style="position:absolute;flip:x y;visibility:visible;mso-wrap-style:square" from="9000,4680" to="900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hgHcYAAADeAAAADwAAAGRycy9kb3ducmV2LnhtbESPQWvCQBSE7wX/w/IKXkrdmASR6CaI&#10;UPFkaWrx+sg+k9Ds25Ddmthf3y0Uehxm5htmW0ymEzcaXGtZwXIRgSCurG65VnB+f3leg3AeWWNn&#10;mRTcyUGRzx62mGk78hvdSl+LAGGXoYLG+z6T0lUNGXQL2xMH72oHgz7IoZZ6wDHATSfjKFpJgy2H&#10;hQZ72jdUfZZfRgHy6TtZj0tK5YEuLj69Pu0+rkrNH6fdBoSnyf+H/9pHrSBOoySB3zvhCsj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oYB3GAAAA3gAAAA8AAAAAAAAA&#10;AAAAAAAAoQIAAGRycy9kb3ducmV2LnhtbFBLBQYAAAAABAAEAPkAAACUAwAAAAA=&#10;"/>
                <v:line id="Line 18521" o:spid="_x0000_s1554" style="position:absolute;flip:x y;visibility:visible;mso-wrap-style:square" from="4860,4320" to="576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H4acUAAADeAAAADwAAAGRycy9kb3ducmV2LnhtbESPQYvCMBSE78L+h/CEvYim1rJINYos&#10;uOxJUVe8PppnW2xeShNt119vBMHjMDPfMPNlZypxo8aVlhWMRxEI4szqknMFf4f1cArCeWSNlWVS&#10;8E8OlouP3hxTbVve0W3vcxEg7FJUUHhfp1K6rCCDbmRr4uCdbWPQB9nkUjfYBripZBxFX9JgyWGh&#10;wJq+C8ou+6tRgLy5T6btmBL5QycXb7aD1fGs1Ge/W81AeOr8O/xq/2oFcRJNEnjeCV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H4acUAAADeAAAADwAAAAAAAAAA&#10;AAAAAAChAgAAZHJzL2Rvd25yZXYueG1sUEsFBgAAAAAEAAQA+QAAAJMDAAAAAA==&#10;"/>
                <v:line id="Line 18522" o:spid="_x0000_s1555" style="position:absolute;flip:x y;visibility:visible;mso-wrap-style:square" from="6480,4320" to="738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1d8sUAAADeAAAADwAAAGRycy9kb3ducmV2LnhtbESPQYvCMBSE78L+h/AWvIimVlekGkUW&#10;FE8uuorXR/NsyzYvpYm2+uvNguBxmJlvmPmyNaW4Ue0KywqGgwgEcWp1wZmC4++6PwXhPLLG0jIp&#10;uJOD5eKjM8dE24b3dDv4TAQIuwQV5N5XiZQuzcmgG9iKOHgXWxv0QdaZ1DU2AW5KGUfRRBosOCzk&#10;WNF3Tunf4WoUIO8eo2kzpLHc0NnFu5/e6nRRqvvZrmYgPLX+HX61t1pBPI5GX/B/J1w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1d8sUAAADeAAAADwAAAAAAAAAA&#10;AAAAAAChAgAAZHJzL2Rvd25yZXYueG1sUEsFBgAAAAAEAAQA+QAAAJMDAAAAAA==&#10;"/>
                <v:oval id="Oval 18523" o:spid="_x0000_s1556" style="position:absolute;left:5760;top:396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Ymx8YA&#10;AADeAAAADwAAAGRycy9kb3ducmV2LnhtbESPQWvCQBSE70L/w/IKvZmNpoaSuopUCvbQg9HeH9ln&#10;Esy+DdnXmP77bqHgcZiZb5j1dnKdGmkIrWcDiyQFRVx523Jt4Hx6n7+ACoJssfNMBn4owHbzMFtj&#10;Yf2NjzSWUqsI4VCggUakL7QOVUMOQ+J74uhd/OBQohxqbQe8Rbjr9DJNc+2w5bjQYE9vDVXX8tsZ&#10;2Ne7Mh91Jqvssj/I6vr1+ZEtjHl6nHavoIQmuYf/2wdrYPmcZjn83YlXQG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Ymx8YAAADeAAAADwAAAAAAAAAAAAAAAACYAgAAZHJz&#10;L2Rvd25yZXYueG1sUEsFBgAAAAAEAAQA9QAAAIsDAAAAAA==&#10;"/>
                <v:line id="Line 18524" o:spid="_x0000_s1557" style="position:absolute;visibility:visible;mso-wrap-style:square" from="7380,3240" to="77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xNWckAAADeAAAADwAAAGRycy9kb3ducmV2LnhtbESPQWvCQBSE7wX/w/KE3upGLbGkriIt&#10;Be2hqBXs8Zl9JtHs27C7TdJ/3y0UPA4z8w0zX/amFi05X1lWMB4lIIhzqysuFBw+3x6eQPiArLG2&#10;TAp+yMNyMbibY6Ztxztq96EQEcI+QwVlCE0mpc9LMuhHtiGO3tk6gyFKV0jtsItwU8tJkqTSYMVx&#10;ocSGXkrKr/tvo+Bjuk3b1eZ93R836Sl/3Z2+Lp1T6n7Yr55BBOrDLfzfXmsFk8dkOoO/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msTVnJAAAA3gAAAA8AAAAA&#10;AAAAAAAAAAAAoQIAAGRycy9kb3ducmV2LnhtbFBLBQYAAAAABAAEAPkAAACXAwAAAAA=&#10;"/>
                <v:line id="Line 18525" o:spid="_x0000_s1558" style="position:absolute;rotation:-90;flip:x;visibility:visible;mso-wrap-style:square" from="5220,2880" to="522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u6YsMAAADeAAAADwAAAGRycy9kb3ducmV2LnhtbERPzU4CMRC+m/AOzZB4ky4gBBYKURKC&#10;F2MWfYBxO7QL2+mmrbC+vT2YcPzy/a+3vWvFlUJsPCsYjwoQxLXXDRsFX5/7pwWImJA1tp5JwS9F&#10;2G4GD2sstb9xRddjMiKHcCxRgU2pK6WMtSWHceQ74sydfHCYMgxG6oC3HO5aOSmKuXTYcG6w2NHO&#10;Un05/jgF36Z5NbZahuVhNluc5++ySqcPpR6H/csKRKI+3cX/7jetYPJcTPPefCdf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0rumLDAAAA3gAAAA8AAAAAAAAAAAAA&#10;AAAAoQIAAGRycy9kb3ducmV2LnhtbFBLBQYAAAAABAAEAPkAAACRAwAAAAA=&#10;"/>
                <v:shape id="Text Box 18526" o:spid="_x0000_s1559" type="#_x0000_t202" style="position:absolute;left:1440;top:4133;width:155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umysYA&#10;AADeAAAADwAAAGRycy9kb3ducmV2LnhtbESPT2sCMRTE74LfITzBmya1Vup2o4il0JPFtS309ti8&#10;/UM3L8smuttv3wiCx2FmfsOk28E24kKdrx1reJgrEMS5MzWXGj5Pb7NnED4gG2wck4Y/8rDdjEcp&#10;Jsb1fKRLFkoRIewT1FCF0CZS+rwii37uWuLoFa6zGKLsSmk67CPcNnKh1EparDkuVNjSvqL8Nztb&#10;DV+H4ud7qT7KV/vU9m5Qku1aaj2dDLsXEIGGcA/f2u9Gw2KpHtdwvROv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MumysYAAADeAAAADwAAAAAAAAAAAAAAAACYAgAAZHJz&#10;L2Rvd25yZXYueG1sUEsFBgAAAAAEAAQA9QAAAIsDAAAAAA==&#10;" filled="f" stroked="f">
                  <v:textbox>
                    <w:txbxContent>
                      <w:p w:rsidR="009A4BA2" w:rsidRPr="00A24FE7" w:rsidRDefault="009A4BA2" w:rsidP="00F72FC7">
                        <w:pPr>
                          <w:spacing w:before="0" w:after="0" w:line="240" w:lineRule="auto"/>
                          <w:rPr>
                            <w:szCs w:val="24"/>
                          </w:rPr>
                        </w:pPr>
                        <w:r w:rsidRPr="00A24FE7">
                          <w:rPr>
                            <w:szCs w:val="24"/>
                          </w:rPr>
                          <w:t>6·0 V</w:t>
                        </w:r>
                      </w:p>
                    </w:txbxContent>
                  </v:textbox>
                </v:shape>
                <v:shape id="Text Box 18527" o:spid="_x0000_s1560" type="#_x0000_t202" style="position:absolute;left:3420;top:2340;width:1588;height: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d8KsMA&#10;AADeAAAADwAAAGRycy9kb3ducmV2LnhtbESPzYrCMBSF98K8Q7gD7jQZqaIdo4giuFLUGWF2l+ba&#10;lmluShNtfXuzEFwezh/ffNnZStyp8aVjDV9DBYI4c6bkXMPPeTuYgvAB2WDlmDQ8yMNy8dGbY2pc&#10;y0e6n0Iu4gj7FDUUIdSplD4ryKIfupo4elfXWAxRNrk0DbZx3FZypNREWiw5PhRY07qg7P90sxp+&#10;99e/S6IO+caO69Z1SrKdSa37n93qG0SgLrzDr/bOaBglKokAESei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d8KsMAAADeAAAADwAAAAAAAAAAAAAAAACYAgAAZHJzL2Rv&#10;d25yZXYueG1sUEsFBgAAAAAEAAQA9QAAAIgDAAAAAA==&#10;" filled="f" stroked="f">
                  <v:textbox>
                    <w:txbxContent>
                      <w:p w:rsidR="009A4BA2" w:rsidRPr="00A24FE7" w:rsidRDefault="009A4BA2" w:rsidP="00F72FC7">
                        <w:pPr>
                          <w:spacing w:before="0" w:after="0" w:line="240" w:lineRule="auto"/>
                          <w:rPr>
                            <w:szCs w:val="24"/>
                          </w:rPr>
                        </w:pPr>
                        <w:r w:rsidRPr="00A24FE7">
                          <w:rPr>
                            <w:szCs w:val="24"/>
                          </w:rPr>
                          <w:t xml:space="preserve">470 </w:t>
                        </w:r>
                        <w:r w:rsidRPr="00A24FE7">
                          <w:rPr>
                            <w:szCs w:val="24"/>
                          </w:rPr>
                          <w:sym w:font="Symbol" w:char="F06D"/>
                        </w:r>
                        <w:r w:rsidRPr="00A24FE7">
                          <w:rPr>
                            <w:szCs w:val="24"/>
                          </w:rPr>
                          <w:t>F</w:t>
                        </w:r>
                      </w:p>
                    </w:txbxContent>
                  </v:textbox>
                </v:shape>
                <v:shape id="Text Box 18528" o:spid="_x0000_s1561" type="#_x0000_t202" style="position:absolute;left:5580;top:2520;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FwLMEA&#10;AADeAAAADwAAAGRycy9kb3ducmV2LnhtbERPTYvCMBC9C/sfwix402SlinaNIorgSVF3hb0NzdiW&#10;bSalibb+e3MQPD7e93zZ2UrcqfGlYw1fQwWCOHOm5FzDz3k7mILwAdlg5Zg0PMjDcvHRm2NqXMtH&#10;up9CLmII+xQ1FCHUqZQ+K8iiH7qaOHJX11gMETa5NA22MdxWcqTURFosOTYUWNO6oOz/dLMafvfX&#10;v0uiDvnGjuvWdUqynUmt+5/d6htEoC68xS/3zmgYJSqJe+OdeAXk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cCzBAAAA3gAAAA8AAAAAAAAAAAAAAAAAmAIAAGRycy9kb3du&#10;cmV2LnhtbFBLBQYAAAAABAAEAPUAAACGAwAAAAA=&#10;" filled="f" stroked="f">
                  <v:textbox>
                    <w:txbxContent>
                      <w:p w:rsidR="009A4BA2" w:rsidRPr="00A24FE7" w:rsidRDefault="009A4BA2" w:rsidP="00F72FC7">
                        <w:pPr>
                          <w:spacing w:before="0" w:after="0" w:line="240" w:lineRule="auto"/>
                          <w:rPr>
                            <w:szCs w:val="24"/>
                          </w:rPr>
                        </w:pPr>
                        <w:r w:rsidRPr="00A24FE7">
                          <w:rPr>
                            <w:szCs w:val="24"/>
                          </w:rPr>
                          <w:t>1·5 k</w:t>
                        </w:r>
                        <w:r w:rsidRPr="00A24FE7">
                          <w:rPr>
                            <w:szCs w:val="24"/>
                          </w:rPr>
                          <w:sym w:font="Symbol" w:char="F057"/>
                        </w:r>
                      </w:p>
                    </w:txbxContent>
                  </v:textbox>
                </v:shape>
                <v:line id="Line 18529" o:spid="_x0000_s1562" style="position:absolute;rotation:90;visibility:visible;mso-wrap-style:square" from="3283,2656" to="3284,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7PYcYAAADeAAAADwAAAGRycy9kb3ducmV2LnhtbESPQWsCMRSE70L/Q3gFb5p1kaKrUaRU&#10;rQcP2oJ4e26eu4ublyWJuv33jSB4HGbmG2Y6b00tbuR8ZVnBoJ+AIM6trrhQ8Puz7I1A+ICssbZM&#10;Cv7Iw3z21plipu2dd3Tbh0JECPsMFZQhNJmUPi/JoO/bhjh6Z+sMhihdIbXDe4SbWqZJ8iENVhwX&#10;Smzos6T8sr8aBWa7WW2PJl1/HUZoT6vzIjgqlOq+t4sJiEBteIWf7W+tIB0mwzE87sQrIG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uz2HGAAAA3gAAAA8AAAAAAAAA&#10;AAAAAAAAoQIAAGRycy9kb3ducmV2LnhtbFBLBQYAAAAABAAEAPkAAACUAwAAAAA=&#10;"/>
                <v:line id="Line 18530" o:spid="_x0000_s1563" style="position:absolute;rotation:-90;flip:x y;visibility:visible;mso-wrap-style:square" from="3516,3239" to="4236,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no2ccAAADeAAAADwAAAGRycy9kb3ducmV2LnhtbESPzWrCQBSF90LfYbgFN1InitaSOooK&#10;Rd3ZWEqXt5lrkpq5M2amMX37zkJweTh/fPNlZ2rRUuMrywpGwwQEcW51xYWCj+Pb0wsIH5A11pZJ&#10;wR95WC4eenNMtb3yO7VZKEQcYZ+igjIEl0rp85IM+qF1xNE72cZgiLIppG7wGsdNLcdJ8iwNVhwf&#10;SnS0KSk/Z79Gwezz8n08Fauvw+BnJp1db92+3SrVf+xWryACdeEevrV3WsF4kkwjQMSJKCA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eejZxwAAAN4AAAAPAAAAAAAA&#10;AAAAAAAAAKECAABkcnMvZG93bnJldi54bWxQSwUGAAAAAAQABAD5AAAAlQMAAAAA&#10;"/>
                <v:line id="Line 18531" o:spid="_x0000_s1564" style="position:absolute;rotation:-90;flip:x y;visibility:visible;mso-wrap-style:square" from="3696,3239" to="4416,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VNQsgAAADeAAAADwAAAGRycy9kb3ducmV2LnhtbESPQWsCMRSE74L/ITyhF6lZpa1lNYot&#10;iPVmVaTH5+a5u7p5STdx3f77Rij0OMzMN8x03ppKNFT70rKC4SABQZxZXXKuYL9bPr6C8AFZY2WZ&#10;FPyQh/ms25liqu2NP6nZhlxECPsUFRQhuFRKnxVk0A+sI47eydYGQ5R1LnWNtwg3lRwlyYs0WHJc&#10;KNDRe0HZZXs1CsaH7+PulC++Nv3zWDr7tnLrZqXUQ69dTEAEasN/+K/9oRWMnpLnIdzvxCsgZ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DVNQsgAAADeAAAADwAAAAAA&#10;AAAAAAAAAAChAgAAZHJzL2Rvd25yZXYueG1sUEsFBgAAAAAEAAQA+QAAAJYDAAAAAA==&#10;"/>
                <v:line id="Line 18532" o:spid="_x0000_s1565" style="position:absolute;rotation:90;flip:y;visibility:visible;mso-wrap-style:square" from="4500,2880" to="45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hcgAAADeAAAADwAAAGRycy9kb3ducmV2LnhtbESPW0vDQBSE3wX/w3KEvtmN64U2dltE&#10;WxAsSC8gvh2yp0k0ezZkT9P4792C4OMwM98ws8XgG9VTF+vAFm7GGSjiIriaSwv73ep6AioKssMm&#10;MFn4oQiL+eXFDHMXTryhfiulShCOOVqoRNpc61hU5DGOQ0ucvEPoPEqSXaldh6cE9402WfagPdac&#10;Fips6bmi4nt79BY+PqXE3Zvcrl8Oxujpl14v33trR1fD0yMooUH+w3/tV2fB3GX3Bs530hX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E//hcgAAADeAAAADwAAAAAA&#10;AAAAAAAAAAChAgAAZHJzL2Rvd25yZXYueG1sUEsFBgAAAAAEAAQA+QAAAJYDAAAAAA==&#10;"/>
                <v:oval id="Oval 18533" o:spid="_x0000_s1566" style="position:absolute;left:7290;top:3150;width:180;height:1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l9DMcA&#10;AADeAAAADwAAAGRycy9kb3ducmV2LnhtbESPQWvCQBSE70L/w/KEXopuNK1KdBWtWLwVoxdvj+wz&#10;ic2+Ddk1xn/fLRQ8DjPzDbNYdaYSLTWutKxgNIxAEGdWl5wrOB13gxkI55E1VpZJwYMcrJYvvQUm&#10;2t75QG3qcxEg7BJUUHhfJ1K6rCCDbmhr4uBdbGPQB9nkUjd4D3BTyXEUTaTBksNCgTV9FpT9pDej&#10;YHcmM92kj+1bPLvq7/Z2jb9GW6Ve+916DsJT55/h//ZeKxi/Rx8x/N0JV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5fQzHAAAA3gAAAA8AAAAAAAAAAAAAAAAAmAIAAGRy&#10;cy9kb3ducmV2LnhtbFBLBQYAAAAABAAEAPUAAACMAwAAAAA=&#10;" fillcolor="black"/>
                <v:oval id="Oval 18534" o:spid="_x0000_s1567" style="position:absolute;left:4770;top:3150;width:180;height:1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DleMgA&#10;AADeAAAADwAAAGRycy9kb3ducmV2LnhtbESPzWvCQBTE70L/h+UVeim68aNW0qzSVhRv0uilt0f2&#10;NR/Nvg3ZTYz/fVcoeBxm5jdMshlMLXpqXWlZwXQSgSDOrC45V3A+7cYrEM4ja6wtk4IrOdisH0YJ&#10;xtpe+Iv61OciQNjFqKDwvomldFlBBt3ENsTB+7GtQR9km0vd4iXATS1nUbSUBksOCwU29FlQ9pt2&#10;RsHum8zrR3rdPs9XlT72XTXfT7dKPT0O728gPA3+Hv5vH7SC2SJ6WcDtTrgCcv0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kOV4yAAAAN4AAAAPAAAAAAAAAAAAAAAAAJgCAABk&#10;cnMvZG93bnJldi54bWxQSwUGAAAAAAQABAD1AAAAjQMAAAAA&#10;" fillcolor="black"/>
                <v:line id="Line 18535" o:spid="_x0000_s1568" style="position:absolute;flip:x y;visibility:visible;mso-wrap-style:square" from="7380,3240" to="738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K4UsYAAADeAAAADwAAAGRycy9kb3ducmV2LnhtbESPT4vCMBTE7wv7HcJb8LJoav2DVKPI&#10;guJJWVfx+miebdnmpTTRVj+9EQSPw8z8hpktWlOKK9WusKyg34tAEKdWF5wpOPytuhMQziNrLC2T&#10;ghs5WMw/P2aYaNvwL133PhMBwi5BBbn3VSKlS3My6Hq2Ig7e2dYGfZB1JnWNTYCbUsZRNJYGCw4L&#10;OVb0k1P6v78YBcjb+2DS9Gko13Ry8Xb3vTyelep8tcspCE+tf4df7Y1WEA+j0Qied8IV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SuFLGAAAA3gAAAA8AAAAAAAAA&#10;AAAAAAAAoQIAAGRycy9kb3ducmV2LnhtbFBLBQYAAAAABAAEAPkAAACUAwAAAAA=&#10;"/>
                <v:line id="Line 18536" o:spid="_x0000_s1569" style="position:absolute;rotation:-90;flip:x;visibility:visible;mso-wrap-style:square" from="7020,2880" to="702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duK8YAAADeAAAADwAAAGRycy9kb3ducmV2LnhtbESP0UoDMRRE3wX/IdyCbzbb4i7ttmlR&#10;QfRFZNt+wO3mNlnd3CxJbNe/N4LQx2FmzjDr7eh6caYQO88KZtMCBHHrdcdGwWH/cr8AEROyxt4z&#10;KfihCNvN7c0aa+0v3NB5l4zIEI41KrApDbWUsbXkME79QJy9kw8OU5bBSB3wkuGul/OiqKTDjvOC&#10;xYGeLbVfu2+n4Gi6J2ObZVi+luXis3qXTTp9KHU3GR9XIBKN6Rr+b79pBfOHoqzg706+An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4nbivGAAAA3gAAAA8AAAAAAAAA&#10;AAAAAAAAoQIAAGRycy9kb3ducmV2LnhtbFBLBQYAAAAABAAEAPkAAACUAwAAAAA=&#10;"/>
                <v:oval id="Oval 18537" o:spid="_x0000_s1570" style="position:absolute;left:8640;top:396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Vm/MYA&#10;AADeAAAADwAAAGRycy9kb3ducmV2LnhtbESPQWvCQBSE74X+h+UVeqsbTWMluoooBXvowWjvj+wz&#10;CWbfhuwzpv++Wyj0OMzMN8xqM7pWDdSHxrOB6SQBRVx623Bl4Hx6f1mACoJssfVMBr4pwGb9+LDC&#10;3Po7H2kopFIRwiFHA7VIl2sdypochonviKN38b1DibKvtO3xHuGu1bMkmWuHDceFGjva1VRei5sz&#10;sK+2xXzQqWTpZX+Q7Pr1+ZFOjXl+GrdLUEKj/If/2gdrYPaaZG/weydeAb3+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Vm/MYAAADeAAAADwAAAAAAAAAAAAAAAACYAgAAZHJz&#10;L2Rvd25yZXYueG1sUEsFBgAAAAAEAAQA9QAAAIsDAAAAAA==&#10;"/>
                <v:shape id="Text Box 18538" o:spid="_x0000_s1571" type="#_x0000_t202" style="position:absolute;left:5760;top:395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jm8cMA&#10;AADeAAAADwAAAGRycy9kb3ducmV2LnhtbERPz2vCMBS+C/sfwht4s8mkDtc1ytgQPDlWneDt0Tzb&#10;sualNLGt//1yGOz48f3Ot5NtxUC9bxxreEoUCOLSmYYrDafjbrEG4QOywdYxabiTh+3mYZZjZtzI&#10;XzQUoRIxhH2GGuoQukxKX9Zk0SeuI47c1fUWQ4R9JU2PYwy3rVwq9SwtNhwbauzovabyp7hZDd+H&#10;6+Wcqs/qw6660U1Ksn2RWs8fp7dXEIGm8C/+c++NhmWqVnFvvBOv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jm8cMAAADeAAAADwAAAAAAAAAAAAAAAACYAgAAZHJzL2Rv&#10;d25yZXYueG1sUEsFBgAAAAAEAAQA9QAAAIgDAAAAAA==&#10;" filled="f" stroked="f">
                  <v:textbox>
                    <w:txbxContent>
                      <w:p w:rsidR="009A4BA2" w:rsidRPr="00A24FE7" w:rsidRDefault="009A4BA2" w:rsidP="00F72FC7">
                        <w:pPr>
                          <w:spacing w:before="0" w:after="0" w:line="240" w:lineRule="auto"/>
                          <w:rPr>
                            <w:szCs w:val="24"/>
                          </w:rPr>
                        </w:pPr>
                        <w:r w:rsidRPr="00A24FE7">
                          <w:rPr>
                            <w:szCs w:val="24"/>
                          </w:rPr>
                          <w:t>V</w:t>
                        </w:r>
                      </w:p>
                    </w:txbxContent>
                  </v:textbox>
                </v:shape>
                <v:shape id="Text Box 18539" o:spid="_x0000_s1572" type="#_x0000_t202" style="position:absolute;left:8640;top:396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RDasQA&#10;AADeAAAADwAAAGRycy9kb3ducmV2LnhtbESPT4vCMBTE7wt+h/AEb2ui6KLVKLKL4Mll/QfeHs2z&#10;LTYvpYm2fvuNIHgcZuY3zHzZ2lLcqfaFYw2DvgJBnDpTcKbhsF9/TkD4gGywdEwaHuRhueh8zDEx&#10;ruE/uu9CJiKEfYIa8hCqREqf5mTR911FHL2Lqy2GKOtMmhqbCLelHCr1JS0WHBdyrOg7p/S6u1kN&#10;x+3lfBqp3+zHjqvGtUqynUqte912NQMRqA3v8Ku9MRqGIzWewvNOv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UQ2rEAAAA3gAAAA8AAAAAAAAAAAAAAAAAmAIAAGRycy9k&#10;b3ducmV2LnhtbFBLBQYAAAAABAAEAPUAAACJAwAAAAA=&#10;" filled="f" stroked="f">
                  <v:textbox>
                    <w:txbxContent>
                      <w:p w:rsidR="009A4BA2" w:rsidRPr="00A24FE7" w:rsidRDefault="009A4BA2" w:rsidP="00F72FC7">
                        <w:pPr>
                          <w:spacing w:before="0" w:after="0" w:line="240" w:lineRule="auto"/>
                          <w:rPr>
                            <w:szCs w:val="24"/>
                          </w:rPr>
                        </w:pPr>
                        <w:r w:rsidRPr="00A24FE7">
                          <w:rPr>
                            <w:szCs w:val="24"/>
                          </w:rPr>
                          <w:t>A</w:t>
                        </w:r>
                      </w:p>
                    </w:txbxContent>
                  </v:textbox>
                </v:shape>
                <v:shape id="Text Box 18540" o:spid="_x0000_s1573" type="#_x0000_t202" style="position:absolute;left:7740;top:3240;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IgSsUA&#10;AADeAAAADwAAAGRycy9kb3ducmV2LnhtbESPzWrCQBSF94W+w3AL7pqZSio2zSilRXBlMVrB3SVz&#10;TUIzd0JmTOLbdxYFl4fzx5evJ9uKgXrfONbwkigQxKUzDVcajofN8xKED8gGW8ek4UYe1qvHhxwz&#10;40be01CESsQR9hlqqEPoMil9WZNFn7iOOHoX11sMUfaVND2Ocdy2cq7UQlpsOD7U2NFnTeVvcbUa&#10;fnaX8ylV39WXfe1GNynJ9k1qPXuaPt5BBJrCPfzf3hoN81QtIkDEiSg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QiBKxQAAAN4AAAAPAAAAAAAAAAAAAAAAAJgCAABkcnMv&#10;ZG93bnJldi54bWxQSwUGAAAAAAQABAD1AAAAigMAAAAA&#10;" filled="f" stroked="f">
                  <v:textbox>
                    <w:txbxContent>
                      <w:p w:rsidR="009A4BA2" w:rsidRPr="00A24FE7" w:rsidRDefault="009A4BA2" w:rsidP="00F72FC7">
                        <w:pPr>
                          <w:spacing w:before="0" w:after="0" w:line="240" w:lineRule="auto"/>
                          <w:rPr>
                            <w:szCs w:val="24"/>
                          </w:rPr>
                        </w:pPr>
                        <w:r w:rsidRPr="00A24FE7">
                          <w:rPr>
                            <w:szCs w:val="24"/>
                          </w:rPr>
                          <w:t>S</w:t>
                        </w:r>
                      </w:p>
                    </w:txbxContent>
                  </v:textbox>
                </v:shape>
                <w10:wrap type="topAndBottom"/>
              </v:group>
            </w:pict>
          </mc:Fallback>
        </mc:AlternateContent>
      </w:r>
      <w:r w:rsidR="00630B26" w:rsidRPr="00727FCE">
        <w:rPr>
          <w:szCs w:val="24"/>
        </w:rPr>
        <w:t xml:space="preserve"> </w:t>
      </w:r>
      <w:r w:rsidR="00630B26">
        <w:rPr>
          <w:szCs w:val="24"/>
        </w:rPr>
        <w:t xml:space="preserve">a) </w:t>
      </w:r>
      <w:r w:rsidR="00630B26" w:rsidRPr="00B57DA6">
        <w:rPr>
          <w:szCs w:val="24"/>
        </w:rPr>
        <w:t>The following diagram shows a circuit that is used to investigate the charging of a capacitor.</w:t>
      </w:r>
      <w:r w:rsidR="00630B26" w:rsidRPr="00B57DA6">
        <w:rPr>
          <w:szCs w:val="24"/>
        </w:rPr>
        <w:br/>
      </w:r>
    </w:p>
    <w:p w:rsidR="00630B26" w:rsidRPr="00B57DA6" w:rsidRDefault="00630B26" w:rsidP="004C5485">
      <w:pPr>
        <w:tabs>
          <w:tab w:val="right" w:pos="10260"/>
        </w:tabs>
        <w:spacing w:after="0"/>
        <w:rPr>
          <w:szCs w:val="24"/>
        </w:rPr>
      </w:pPr>
      <w:r w:rsidRPr="00B57DA6">
        <w:rPr>
          <w:szCs w:val="24"/>
        </w:rPr>
        <w:t xml:space="preserve">The capacitor is initially uncharged. It has a capacitance of 470 </w:t>
      </w:r>
      <w:r w:rsidRPr="00727FCE">
        <w:rPr>
          <w:szCs w:val="24"/>
        </w:rPr>
        <w:sym w:font="Symbol" w:char="F06D"/>
      </w:r>
      <w:r w:rsidRPr="00B57DA6">
        <w:rPr>
          <w:szCs w:val="24"/>
        </w:rPr>
        <w:t>F and the resistor has a resistance of 1.5 k</w:t>
      </w:r>
      <w:r w:rsidRPr="00727FCE">
        <w:rPr>
          <w:szCs w:val="24"/>
        </w:rPr>
        <w:sym w:font="Symbol" w:char="F057"/>
      </w:r>
      <w:r w:rsidRPr="00B57DA6">
        <w:rPr>
          <w:szCs w:val="24"/>
        </w:rPr>
        <w:t xml:space="preserve">. The battery has an </w:t>
      </w:r>
      <w:r>
        <w:rPr>
          <w:szCs w:val="24"/>
        </w:rPr>
        <w:t>EMF</w:t>
      </w:r>
      <w:r w:rsidRPr="00B57DA6">
        <w:rPr>
          <w:szCs w:val="24"/>
        </w:rPr>
        <w:t xml:space="preserve"> of 6 V and negligible internal resistance.</w:t>
      </w:r>
    </w:p>
    <w:p w:rsidR="00630B26" w:rsidRPr="00727FCE" w:rsidRDefault="00630B26" w:rsidP="001C47FA">
      <w:pPr>
        <w:numPr>
          <w:ilvl w:val="2"/>
          <w:numId w:val="4"/>
        </w:numPr>
        <w:tabs>
          <w:tab w:val="clear" w:pos="720"/>
          <w:tab w:val="num" w:pos="284"/>
          <w:tab w:val="right" w:pos="10260"/>
        </w:tabs>
        <w:spacing w:after="0"/>
        <w:ind w:left="0" w:firstLine="0"/>
        <w:rPr>
          <w:szCs w:val="24"/>
        </w:rPr>
      </w:pPr>
      <w:r w:rsidRPr="00727FCE">
        <w:rPr>
          <w:szCs w:val="24"/>
        </w:rPr>
        <w:t xml:space="preserve">Switch S is now closed. </w:t>
      </w:r>
      <w:r w:rsidR="004C5485">
        <w:rPr>
          <w:szCs w:val="24"/>
        </w:rPr>
        <w:t>Calculate</w:t>
      </w:r>
      <w:r w:rsidRPr="00727FCE">
        <w:rPr>
          <w:szCs w:val="24"/>
        </w:rPr>
        <w:t xml:space="preserve"> the</w:t>
      </w:r>
      <w:r w:rsidR="004C5485">
        <w:rPr>
          <w:szCs w:val="24"/>
        </w:rPr>
        <w:t xml:space="preserve"> initial current in the circuit.</w:t>
      </w:r>
    </w:p>
    <w:p w:rsidR="00630B26" w:rsidRPr="00727FCE" w:rsidRDefault="004C5485" w:rsidP="001C47FA">
      <w:pPr>
        <w:numPr>
          <w:ilvl w:val="2"/>
          <w:numId w:val="4"/>
        </w:numPr>
        <w:tabs>
          <w:tab w:val="right" w:pos="10260"/>
        </w:tabs>
        <w:spacing w:after="0"/>
        <w:ind w:left="0" w:firstLine="0"/>
        <w:rPr>
          <w:szCs w:val="24"/>
        </w:rPr>
      </w:pPr>
      <w:r>
        <w:rPr>
          <w:szCs w:val="24"/>
        </w:rPr>
        <w:t>Calculate the energy</w:t>
      </w:r>
      <w:r w:rsidR="00630B26" w:rsidRPr="00727FCE">
        <w:rPr>
          <w:szCs w:val="24"/>
        </w:rPr>
        <w:t xml:space="preserve"> stored in the cap</w:t>
      </w:r>
      <w:r>
        <w:rPr>
          <w:szCs w:val="24"/>
        </w:rPr>
        <w:t>acitor when it is fully charged.</w:t>
      </w:r>
    </w:p>
    <w:p w:rsidR="00630B26" w:rsidRPr="00727FCE" w:rsidRDefault="004C5485" w:rsidP="001C47FA">
      <w:pPr>
        <w:numPr>
          <w:ilvl w:val="2"/>
          <w:numId w:val="4"/>
        </w:numPr>
        <w:tabs>
          <w:tab w:val="left" w:pos="3686"/>
          <w:tab w:val="right" w:pos="10260"/>
        </w:tabs>
        <w:spacing w:after="0"/>
        <w:ind w:left="0" w:firstLine="0"/>
        <w:rPr>
          <w:szCs w:val="24"/>
        </w:rPr>
      </w:pPr>
      <w:r>
        <w:rPr>
          <w:szCs w:val="24"/>
        </w:rPr>
        <w:t xml:space="preserve">State a </w:t>
      </w:r>
      <w:r w:rsidR="00630B26" w:rsidRPr="00727FCE">
        <w:rPr>
          <w:szCs w:val="24"/>
        </w:rPr>
        <w:t xml:space="preserve">change </w:t>
      </w:r>
      <w:r>
        <w:rPr>
          <w:szCs w:val="24"/>
        </w:rPr>
        <w:t xml:space="preserve">that </w:t>
      </w:r>
      <w:r w:rsidR="00630B26" w:rsidRPr="00727FCE">
        <w:rPr>
          <w:szCs w:val="24"/>
        </w:rPr>
        <w:t xml:space="preserve">could be made to this circuit to ensure that the </w:t>
      </w:r>
      <w:r w:rsidR="00630B26" w:rsidRPr="00727FCE">
        <w:rPr>
          <w:b/>
          <w:bCs/>
          <w:szCs w:val="24"/>
        </w:rPr>
        <w:t>same</w:t>
      </w:r>
      <w:r w:rsidR="00630B26" w:rsidRPr="00727FCE">
        <w:rPr>
          <w:szCs w:val="24"/>
        </w:rPr>
        <w:t xml:space="preserve"> capacitor stores </w:t>
      </w:r>
      <w:r w:rsidR="00630B26" w:rsidRPr="00727FCE">
        <w:rPr>
          <w:b/>
          <w:bCs/>
          <w:szCs w:val="24"/>
        </w:rPr>
        <w:t>more</w:t>
      </w:r>
      <w:r>
        <w:rPr>
          <w:szCs w:val="24"/>
        </w:rPr>
        <w:t xml:space="preserve"> energy.</w:t>
      </w:r>
      <w:r w:rsidR="00630B26">
        <w:rPr>
          <w:szCs w:val="24"/>
        </w:rPr>
        <w:tab/>
      </w:r>
    </w:p>
    <w:p w:rsidR="00B30669" w:rsidRDefault="00630B26" w:rsidP="00B30669">
      <w:pPr>
        <w:numPr>
          <w:ilvl w:val="1"/>
          <w:numId w:val="4"/>
        </w:numPr>
        <w:tabs>
          <w:tab w:val="clear" w:pos="1440"/>
          <w:tab w:val="num" w:pos="567"/>
          <w:tab w:val="left" w:pos="4536"/>
          <w:tab w:val="left" w:pos="5812"/>
          <w:tab w:val="right" w:pos="10260"/>
        </w:tabs>
        <w:spacing w:after="0"/>
        <w:ind w:left="0" w:firstLine="0"/>
        <w:rPr>
          <w:szCs w:val="24"/>
        </w:rPr>
      </w:pPr>
      <w:r w:rsidRPr="00B57DA6">
        <w:rPr>
          <w:szCs w:val="24"/>
        </w:rPr>
        <w:t>A capacitor is used to provide the energy for an electronic flash in a camera.</w:t>
      </w:r>
      <w:r w:rsidRPr="00B57DA6">
        <w:rPr>
          <w:szCs w:val="24"/>
        </w:rPr>
        <w:br/>
        <w:t>When the flash is fired, 6·35 x 10</w:t>
      </w:r>
      <w:r w:rsidRPr="00B57DA6">
        <w:rPr>
          <w:szCs w:val="24"/>
          <w:vertAlign w:val="superscript"/>
        </w:rPr>
        <w:t>-3</w:t>
      </w:r>
      <w:r w:rsidRPr="00B57DA6">
        <w:rPr>
          <w:szCs w:val="24"/>
        </w:rPr>
        <w:t xml:space="preserve"> J of the stored energy is emitted as light.</w:t>
      </w:r>
      <w:r w:rsidRPr="00B57DA6">
        <w:rPr>
          <w:szCs w:val="24"/>
        </w:rPr>
        <w:br/>
        <w:t>The mean value of the frequency of photons of light from the flash is 5·80</w:t>
      </w:r>
      <w:r w:rsidR="0002701E">
        <w:rPr>
          <w:szCs w:val="24"/>
        </w:rPr>
        <w:t> </w:t>
      </w:r>
      <w:r w:rsidRPr="00B57DA6">
        <w:rPr>
          <w:szCs w:val="24"/>
        </w:rPr>
        <w:t>x</w:t>
      </w:r>
      <w:r w:rsidR="0002701E">
        <w:rPr>
          <w:szCs w:val="24"/>
        </w:rPr>
        <w:t> </w:t>
      </w:r>
      <w:r w:rsidRPr="00B57DA6">
        <w:rPr>
          <w:szCs w:val="24"/>
        </w:rPr>
        <w:t>10</w:t>
      </w:r>
      <w:r w:rsidRPr="00B57DA6">
        <w:rPr>
          <w:szCs w:val="24"/>
          <w:vertAlign w:val="superscript"/>
        </w:rPr>
        <w:t>14</w:t>
      </w:r>
      <w:r w:rsidR="0002701E">
        <w:rPr>
          <w:szCs w:val="24"/>
        </w:rPr>
        <w:t> </w:t>
      </w:r>
      <w:r w:rsidRPr="00B57DA6">
        <w:rPr>
          <w:szCs w:val="24"/>
        </w:rPr>
        <w:t>Hz.</w:t>
      </w:r>
      <w:r w:rsidR="0002701E">
        <w:rPr>
          <w:szCs w:val="24"/>
        </w:rPr>
        <w:t xml:space="preserve"> </w:t>
      </w:r>
      <w:r w:rsidRPr="00B57DA6">
        <w:rPr>
          <w:szCs w:val="24"/>
        </w:rPr>
        <w:t>Calculate the number of photons emitted in each flash of light.</w:t>
      </w:r>
    </w:p>
    <w:p w:rsidR="00B30669" w:rsidRPr="00B30669" w:rsidRDefault="00B30669" w:rsidP="00B30669">
      <w:pPr>
        <w:tabs>
          <w:tab w:val="left" w:pos="4536"/>
          <w:tab w:val="left" w:pos="5812"/>
          <w:tab w:val="right" w:pos="10260"/>
        </w:tabs>
        <w:spacing w:after="0"/>
        <w:rPr>
          <w:b/>
          <w:szCs w:val="24"/>
        </w:rPr>
      </w:pPr>
      <w:r w:rsidRPr="00B30669">
        <w:rPr>
          <w:b/>
          <w:szCs w:val="24"/>
        </w:rPr>
        <w:t>2002 Q25</w:t>
      </w:r>
    </w:p>
    <w:p w:rsidR="00630B26" w:rsidRPr="00B57DA6" w:rsidRDefault="00630B26" w:rsidP="001C47FA">
      <w:pPr>
        <w:pStyle w:val="ListParagraph"/>
        <w:numPr>
          <w:ilvl w:val="0"/>
          <w:numId w:val="4"/>
        </w:numPr>
        <w:tabs>
          <w:tab w:val="left" w:pos="4536"/>
          <w:tab w:val="left" w:pos="5812"/>
          <w:tab w:val="right" w:pos="10260"/>
        </w:tabs>
        <w:spacing w:after="0"/>
        <w:rPr>
          <w:szCs w:val="24"/>
        </w:rPr>
      </w:pPr>
    </w:p>
    <w:p w:rsidR="00630B26" w:rsidRDefault="00630B26" w:rsidP="00630B26">
      <w:pPr>
        <w:tabs>
          <w:tab w:val="left" w:pos="426"/>
          <w:tab w:val="right" w:pos="10260"/>
        </w:tabs>
        <w:spacing w:after="0"/>
        <w:rPr>
          <w:szCs w:val="24"/>
        </w:rPr>
      </w:pPr>
      <w:r w:rsidRPr="00727FCE">
        <w:rPr>
          <w:noProof/>
          <w:szCs w:val="24"/>
        </w:rPr>
        <mc:AlternateContent>
          <mc:Choice Requires="wpg">
            <w:drawing>
              <wp:anchor distT="0" distB="0" distL="114300" distR="114300" simplePos="0" relativeHeight="252259840" behindDoc="1" locked="0" layoutInCell="1" allowOverlap="1" wp14:anchorId="379BBCD5" wp14:editId="6CA7F63E">
                <wp:simplePos x="0" y="0"/>
                <wp:positionH relativeFrom="column">
                  <wp:posOffset>126365</wp:posOffset>
                </wp:positionH>
                <wp:positionV relativeFrom="paragraph">
                  <wp:posOffset>716280</wp:posOffset>
                </wp:positionV>
                <wp:extent cx="2620010" cy="1405890"/>
                <wp:effectExtent l="0" t="0" r="0" b="3810"/>
                <wp:wrapTight wrapText="bothSides">
                  <wp:wrapPolygon edited="0">
                    <wp:start x="7539" y="0"/>
                    <wp:lineTo x="2199" y="293"/>
                    <wp:lineTo x="471" y="1463"/>
                    <wp:lineTo x="471" y="15220"/>
                    <wp:lineTo x="1413" y="18732"/>
                    <wp:lineTo x="7224" y="20780"/>
                    <wp:lineTo x="7696" y="21366"/>
                    <wp:lineTo x="8952" y="21366"/>
                    <wp:lineTo x="9423" y="20780"/>
                    <wp:lineTo x="14920" y="19024"/>
                    <wp:lineTo x="20888" y="17854"/>
                    <wp:lineTo x="20888" y="14049"/>
                    <wp:lineTo x="16648" y="14049"/>
                    <wp:lineTo x="19003" y="11415"/>
                    <wp:lineTo x="18846" y="7610"/>
                    <wp:lineTo x="18061" y="4683"/>
                    <wp:lineTo x="18218" y="2341"/>
                    <wp:lineTo x="14606" y="293"/>
                    <wp:lineTo x="8795" y="0"/>
                    <wp:lineTo x="7539" y="0"/>
                  </wp:wrapPolygon>
                </wp:wrapTight>
                <wp:docPr id="24061" name="Group 1854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620010" cy="1405890"/>
                          <a:chOff x="1696" y="2160"/>
                          <a:chExt cx="8671" cy="5654"/>
                        </a:xfrm>
                      </wpg:grpSpPr>
                      <wps:wsp>
                        <wps:cNvPr id="24062" name="Line 18542"/>
                        <wps:cNvCnPr/>
                        <wps:spPr bwMode="auto">
                          <a:xfrm>
                            <a:off x="2520" y="2340"/>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63" name="Line 18543"/>
                        <wps:cNvCnPr/>
                        <wps:spPr bwMode="auto">
                          <a:xfrm>
                            <a:off x="5580" y="234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26" name="Line 18544"/>
                        <wps:cNvCnPr/>
                        <wps:spPr bwMode="auto">
                          <a:xfrm flipH="1" flipV="1">
                            <a:off x="4860" y="2160"/>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27" name="Line 18545"/>
                        <wps:cNvCnPr/>
                        <wps:spPr bwMode="auto">
                          <a:xfrm>
                            <a:off x="7200" y="594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28" name="Line 18546"/>
                        <wps:cNvCnPr/>
                        <wps:spPr bwMode="auto">
                          <a:xfrm>
                            <a:off x="7560" y="61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29" name="Line 18547"/>
                        <wps:cNvCnPr/>
                        <wps:spPr bwMode="auto">
                          <a:xfrm>
                            <a:off x="7200" y="612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30" name="Line 18548"/>
                        <wps:cNvCnPr/>
                        <wps:spPr bwMode="auto">
                          <a:xfrm>
                            <a:off x="2520" y="702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31" name="Line 18549"/>
                        <wps:cNvCnPr/>
                        <wps:spPr bwMode="auto">
                          <a:xfrm>
                            <a:off x="2520" y="234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32" name="Line 18550"/>
                        <wps:cNvCnPr/>
                        <wps:spPr bwMode="auto">
                          <a:xfrm>
                            <a:off x="2520" y="522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33" name="Line 18551"/>
                        <wps:cNvCnPr/>
                        <wps:spPr bwMode="auto">
                          <a:xfrm flipH="1">
                            <a:off x="7560" y="324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34" name="Line 18552"/>
                        <wps:cNvCnPr/>
                        <wps:spPr bwMode="auto">
                          <a:xfrm flipH="1">
                            <a:off x="7560" y="540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35" name="Rectangle 18553"/>
                        <wps:cNvSpPr>
                          <a:spLocks noChangeArrowheads="1"/>
                        </wps:cNvSpPr>
                        <wps:spPr bwMode="auto">
                          <a:xfrm rot="5400000">
                            <a:off x="7020" y="4140"/>
                            <a:ext cx="108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36" name="Line 18554"/>
                        <wps:cNvCnPr/>
                        <wps:spPr bwMode="auto">
                          <a:xfrm flipV="1">
                            <a:off x="7560" y="234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37" name="Line 18555"/>
                        <wps:cNvCnPr/>
                        <wps:spPr bwMode="auto">
                          <a:xfrm flipV="1">
                            <a:off x="7560" y="486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38" name="Line 18556"/>
                        <wps:cNvCnPr/>
                        <wps:spPr bwMode="auto">
                          <a:xfrm flipH="1">
                            <a:off x="8820" y="324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39" name="Line 18557"/>
                        <wps:cNvCnPr/>
                        <wps:spPr bwMode="auto">
                          <a:xfrm flipH="1">
                            <a:off x="8820" y="468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40" name="Oval 18558"/>
                        <wps:cNvSpPr>
                          <a:spLocks noChangeArrowheads="1"/>
                        </wps:cNvSpPr>
                        <wps:spPr bwMode="auto">
                          <a:xfrm>
                            <a:off x="8460" y="3960"/>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841" name="Text Box 18559"/>
                        <wps:cNvSpPr txBox="1">
                          <a:spLocks noChangeArrowheads="1"/>
                        </wps:cNvSpPr>
                        <wps:spPr bwMode="auto">
                          <a:xfrm>
                            <a:off x="6660" y="3807"/>
                            <a:ext cx="720" cy="126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460ED8" w:rsidRDefault="009A4BA2" w:rsidP="0002701E">
                              <w:pPr>
                                <w:spacing w:before="0" w:after="0" w:line="240" w:lineRule="auto"/>
                                <w:contextualSpacing/>
                                <w:rPr>
                                  <w:szCs w:val="24"/>
                                </w:rPr>
                              </w:pPr>
                              <w:r w:rsidRPr="00460ED8">
                                <w:rPr>
                                  <w:szCs w:val="24"/>
                                </w:rPr>
                                <w:t>R</w:t>
                              </w:r>
                            </w:p>
                          </w:txbxContent>
                        </wps:txbx>
                        <wps:bodyPr rot="0" vert="horz" wrap="square" lIns="91440" tIns="45720" rIns="91440" bIns="45720" anchor="t" anchorCtr="0" upright="1">
                          <a:noAutofit/>
                        </wps:bodyPr>
                      </wps:wsp>
                      <wps:wsp>
                        <wps:cNvPr id="18842" name="Text Box 18560"/>
                        <wps:cNvSpPr txBox="1">
                          <a:spLocks noChangeArrowheads="1"/>
                        </wps:cNvSpPr>
                        <wps:spPr bwMode="auto">
                          <a:xfrm>
                            <a:off x="4601" y="2340"/>
                            <a:ext cx="1588" cy="16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460ED8" w:rsidRDefault="009A4BA2" w:rsidP="0002701E">
                              <w:pPr>
                                <w:spacing w:before="0" w:after="0"/>
                                <w:contextualSpacing/>
                                <w:rPr>
                                  <w:szCs w:val="24"/>
                                </w:rPr>
                              </w:pPr>
                              <w:r w:rsidRPr="00460ED8">
                                <w:rPr>
                                  <w:szCs w:val="24"/>
                                </w:rPr>
                                <w:t>S</w:t>
                              </w:r>
                            </w:p>
                          </w:txbxContent>
                        </wps:txbx>
                        <wps:bodyPr rot="0" vert="horz" wrap="square" lIns="91440" tIns="45720" rIns="91440" bIns="45720" anchor="t" anchorCtr="0" upright="1">
                          <a:noAutofit/>
                        </wps:bodyPr>
                      </wps:wsp>
                      <wps:wsp>
                        <wps:cNvPr id="18843" name="Text Box 18561"/>
                        <wps:cNvSpPr txBox="1">
                          <a:spLocks noChangeArrowheads="1"/>
                        </wps:cNvSpPr>
                        <wps:spPr bwMode="auto">
                          <a:xfrm>
                            <a:off x="8424" y="3807"/>
                            <a:ext cx="956" cy="121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460ED8" w:rsidRDefault="009A4BA2" w:rsidP="0002701E">
                              <w:pPr>
                                <w:spacing w:before="0" w:after="0" w:line="240" w:lineRule="auto"/>
                                <w:contextualSpacing/>
                                <w:rPr>
                                  <w:szCs w:val="24"/>
                                </w:rPr>
                              </w:pPr>
                              <w:r w:rsidRPr="00460ED8">
                                <w:rPr>
                                  <w:szCs w:val="24"/>
                                </w:rPr>
                                <w:t>V</w:t>
                              </w:r>
                            </w:p>
                          </w:txbxContent>
                        </wps:txbx>
                        <wps:bodyPr rot="0" vert="horz" wrap="square" lIns="91440" tIns="45720" rIns="91440" bIns="45720" anchor="t" anchorCtr="0" upright="1">
                          <a:noAutofit/>
                        </wps:bodyPr>
                      </wps:wsp>
                      <wps:wsp>
                        <wps:cNvPr id="18844" name="Oval 18562"/>
                        <wps:cNvSpPr>
                          <a:spLocks noChangeArrowheads="1"/>
                        </wps:cNvSpPr>
                        <wps:spPr bwMode="auto">
                          <a:xfrm>
                            <a:off x="2430" y="396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845" name="Oval 18563"/>
                        <wps:cNvSpPr>
                          <a:spLocks noChangeArrowheads="1"/>
                        </wps:cNvSpPr>
                        <wps:spPr bwMode="auto">
                          <a:xfrm>
                            <a:off x="2430" y="504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846" name="Oval 18564"/>
                        <wps:cNvSpPr>
                          <a:spLocks noChangeArrowheads="1"/>
                        </wps:cNvSpPr>
                        <wps:spPr bwMode="auto">
                          <a:xfrm>
                            <a:off x="7470" y="3150"/>
                            <a:ext cx="180" cy="180"/>
                          </a:xfrm>
                          <a:prstGeom prst="ellipse">
                            <a:avLst/>
                          </a:prstGeom>
                          <a:solidFill>
                            <a:srgbClr val="000000"/>
                          </a:solidFill>
                          <a:ln w="28575">
                            <a:solidFill>
                              <a:srgbClr val="000000"/>
                            </a:solidFill>
                            <a:round/>
                            <a:headEnd/>
                            <a:tailEnd/>
                          </a:ln>
                          <a:extLst/>
                        </wps:spPr>
                        <wps:bodyPr rot="0" vert="horz" wrap="square" lIns="91440" tIns="45720" rIns="91440" bIns="45720" anchor="t" anchorCtr="0" upright="1">
                          <a:noAutofit/>
                        </wps:bodyPr>
                      </wps:wsp>
                      <wps:wsp>
                        <wps:cNvPr id="18847" name="Oval 18565"/>
                        <wps:cNvSpPr>
                          <a:spLocks noChangeArrowheads="1"/>
                        </wps:cNvSpPr>
                        <wps:spPr bwMode="auto">
                          <a:xfrm>
                            <a:off x="7470" y="5310"/>
                            <a:ext cx="180" cy="180"/>
                          </a:xfrm>
                          <a:prstGeom prst="ellipse">
                            <a:avLst/>
                          </a:prstGeom>
                          <a:solidFill>
                            <a:srgbClr val="000000"/>
                          </a:solidFill>
                          <a:ln w="28575">
                            <a:solidFill>
                              <a:srgbClr val="000000"/>
                            </a:solidFill>
                            <a:round/>
                            <a:headEnd/>
                            <a:tailEnd/>
                          </a:ln>
                          <a:extLst/>
                        </wps:spPr>
                        <wps:bodyPr rot="0" vert="horz" wrap="square" lIns="91440" tIns="45720" rIns="91440" bIns="45720" anchor="t" anchorCtr="0" upright="1">
                          <a:noAutofit/>
                        </wps:bodyPr>
                      </wps:wsp>
                      <wps:wsp>
                        <wps:cNvPr id="24064" name="Oval 18566"/>
                        <wps:cNvSpPr>
                          <a:spLocks noChangeArrowheads="1"/>
                        </wps:cNvSpPr>
                        <wps:spPr bwMode="auto">
                          <a:xfrm>
                            <a:off x="4680" y="6660"/>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065" name="Text Box 18567"/>
                        <wps:cNvSpPr txBox="1">
                          <a:spLocks noChangeArrowheads="1"/>
                        </wps:cNvSpPr>
                        <wps:spPr bwMode="auto">
                          <a:xfrm>
                            <a:off x="4601" y="6449"/>
                            <a:ext cx="914" cy="13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460ED8" w:rsidRDefault="009A4BA2" w:rsidP="0002701E">
                              <w:pPr>
                                <w:spacing w:before="0" w:after="0" w:line="240" w:lineRule="auto"/>
                                <w:contextualSpacing/>
                                <w:rPr>
                                  <w:szCs w:val="24"/>
                                </w:rPr>
                              </w:pPr>
                              <w:r w:rsidRPr="00460ED8">
                                <w:rPr>
                                  <w:szCs w:val="24"/>
                                </w:rPr>
                                <w:t>A</w:t>
                              </w:r>
                            </w:p>
                          </w:txbxContent>
                        </wps:txbx>
                        <wps:bodyPr rot="0" vert="horz" wrap="square" lIns="91440" tIns="45720" rIns="91440" bIns="45720" anchor="t" anchorCtr="0" upright="1">
                          <a:noAutofit/>
                        </wps:bodyPr>
                      </wps:wsp>
                      <wps:wsp>
                        <wps:cNvPr id="24066" name="Text Box 18568"/>
                        <wps:cNvSpPr txBox="1">
                          <a:spLocks noChangeArrowheads="1"/>
                        </wps:cNvSpPr>
                        <wps:spPr bwMode="auto">
                          <a:xfrm>
                            <a:off x="7920" y="5760"/>
                            <a:ext cx="2447" cy="126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460ED8" w:rsidRDefault="009A4BA2" w:rsidP="0002701E">
                              <w:pPr>
                                <w:spacing w:before="0" w:after="0" w:line="240" w:lineRule="auto"/>
                                <w:contextualSpacing/>
                                <w:rPr>
                                  <w:szCs w:val="24"/>
                                </w:rPr>
                              </w:pPr>
                              <w:r w:rsidRPr="00460ED8">
                                <w:rPr>
                                  <w:szCs w:val="24"/>
                                </w:rPr>
                                <w:t xml:space="preserve">2000 </w:t>
                              </w:r>
                              <w:r w:rsidRPr="00460ED8">
                                <w:rPr>
                                  <w:szCs w:val="24"/>
                                </w:rPr>
                                <w:sym w:font="Symbol" w:char="F06D"/>
                              </w:r>
                              <w:r w:rsidRPr="00460ED8">
                                <w:rPr>
                                  <w:szCs w:val="24"/>
                                </w:rPr>
                                <w:t>F</w:t>
                              </w:r>
                            </w:p>
                          </w:txbxContent>
                        </wps:txbx>
                        <wps:bodyPr rot="0" vert="horz" wrap="square" lIns="91440" tIns="45720" rIns="91440" bIns="45720" anchor="t" anchorCtr="0" upright="1">
                          <a:noAutofit/>
                        </wps:bodyPr>
                      </wps:wsp>
                      <wps:wsp>
                        <wps:cNvPr id="24067" name="Text Box 18569"/>
                        <wps:cNvSpPr txBox="1">
                          <a:spLocks noChangeArrowheads="1"/>
                        </wps:cNvSpPr>
                        <wps:spPr bwMode="auto">
                          <a:xfrm>
                            <a:off x="1696" y="2773"/>
                            <a:ext cx="1639" cy="38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Default="009A4BA2" w:rsidP="0002701E">
                              <w:pPr>
                                <w:spacing w:before="0" w:after="0"/>
                                <w:contextualSpacing/>
                                <w:rPr>
                                  <w:sz w:val="32"/>
                                </w:rPr>
                              </w:pPr>
                              <w:r>
                                <w:rPr>
                                  <w:sz w:val="32"/>
                                </w:rPr>
                                <w:t>+</w:t>
                              </w:r>
                            </w:p>
                          </w:txbxContent>
                        </wps:txbx>
                        <wps:bodyPr rot="0" vert="horz" wrap="square" lIns="91440" tIns="45720" rIns="91440" bIns="45720" anchor="t" anchorCtr="0" upright="1">
                          <a:noAutofit/>
                        </wps:bodyPr>
                      </wps:wsp>
                      <wps:wsp>
                        <wps:cNvPr id="24068" name="Text Box 18570"/>
                        <wps:cNvSpPr txBox="1">
                          <a:spLocks noChangeArrowheads="1"/>
                        </wps:cNvSpPr>
                        <wps:spPr bwMode="auto">
                          <a:xfrm>
                            <a:off x="1798" y="4344"/>
                            <a:ext cx="1224" cy="159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Default="009A4BA2" w:rsidP="0002701E">
                              <w:pPr>
                                <w:spacing w:before="0" w:after="0"/>
                                <w:contextualSpacing/>
                                <w:rPr>
                                  <w:sz w:val="32"/>
                                </w:rPr>
                              </w:pPr>
                              <w:r>
                                <w:rPr>
                                  <w:sz w:val="3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541" o:spid="_x0000_s1574" style="position:absolute;margin-left:9.95pt;margin-top:56.4pt;width:206.3pt;height:110.7pt;z-index:-251056640;mso-position-horizontal-relative:text;mso-position-vertical-relative:text" coordorigin="1696,2160" coordsize="8671,5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">
                <o:lock v:ext="edit" aspectratio="t"/>
                <v:line id="Line 18542" o:spid="_x0000_s1575" style="position:absolute;visibility:visible;mso-wrap-style:square" from="2520,2340" to="486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jB3MgAAADeAAAADwAAAGRycy9kb3ducmV2LnhtbESPQWvCQBSE7wX/w/KE3urGtARJXUUs&#10;Be2hVFvQ4zP7mkSzb8PuNkn/fbcgeBxm5htmvhxMIzpyvrasYDpJQBAXVtdcKvj6fH2YgfABWWNj&#10;mRT8koflYnQ3x1zbnnfU7UMpIoR9jgqqENpcSl9UZNBPbEscvW/rDIYoXSm1wz7CTSPTJMmkwZrj&#10;QoUtrSsqLvsfo+D98SPrVtu3zXDYZqfiZXc6nnun1P14WD2DCDSEW/ja3mgF6VOSpfB/J14Bufg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mjB3MgAAADeAAAADwAAAAAA&#10;AAAAAAAAAAChAgAAZHJzL2Rvd25yZXYueG1sUEsFBgAAAAAEAAQA+QAAAJYDAAAAAA==&#10;"/>
                <v:line id="Line 18543" o:spid="_x0000_s1576" style="position:absolute;visibility:visible;mso-wrap-style:square" from="5580,2340" to="756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kR8gAAADeAAAADwAAAGRycy9kb3ducmV2LnhtbESPT2vCQBTE70K/w/IKvemmWoKkriIt&#10;BfVQ/FNoj8/sM4nNvg27a5J+e7cgeBxm5jfMbNGbWrTkfGVZwfMoAUGcW11xoeDr8DGcgvABWWNt&#10;mRT8kYfF/GEww0zbjnfU7kMhIoR9hgrKEJpMSp+XZNCPbEMcvZN1BkOUrpDaYRfhppbjJEmlwYrj&#10;QokNvZWU/+4vRsHnZJu2y/Vm1X+v02P+vjv+nDun1NNjv3wFEagP9/CtvdIKxi9JOoH/O/EKyP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SRkR8gAAADeAAAADwAAAAAA&#10;AAAAAAAAAAChAgAAZHJzL2Rvd25yZXYueG1sUEsFBgAAAAAEAAQA+QAAAJYDAAAAAA==&#10;"/>
                <v:line id="Line 18544" o:spid="_x0000_s1577" style="position:absolute;flip:x y;visibility:visible;mso-wrap-style:square" from="4860,2160" to="558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UxB8MAAADeAAAADwAAAGRycy9kb3ducmV2LnhtbERPS4vCMBC+L/gfwgheFk3tLlKqUURY&#10;8aSsD7wOzdgWm0lpsrburzeC4G0+vufMFp2pxI0aV1pWMB5FIIgzq0vOFRwPP8MEhPPIGivLpOBO&#10;Dhbz3scMU21b/qXb3ucihLBLUUHhfZ1K6bKCDLqRrYkDd7GNQR9gk0vdYBvCTSXjKJpIgyWHhgJr&#10;WhWUXfd/RgHy9v8racf0Ldd0dvF297k8XZQa9LvlFISnzr/FL/dGh/lJEk/g+U64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FMQfDAAAA3gAAAA8AAAAAAAAAAAAA&#10;AAAAoQIAAGRycy9kb3ducmV2LnhtbFBLBQYAAAAABAAEAPkAAACRAwAAAAA=&#10;"/>
                <v:line id="Line 18545" o:spid="_x0000_s1578" style="position:absolute;visibility:visible;mso-wrap-style:square" from="7200,5940" to="792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a/28YAAADeAAAADwAAAGRycy9kb3ducmV2LnhtbERPTWvCQBC9F/oflil4q5sqxJC6irQU&#10;1IOoLehxzE6TtNnZsLsm8d93C4Xe5vE+Z74cTCM6cr62rOBpnIAgLqyuuVTw8f72mIHwAVljY5kU&#10;3MjDcnF/N8dc254P1B1DKWII+xwVVCG0uZS+qMigH9uWOHKf1hkMEbpSaod9DDeNnCRJKg3WHBsq&#10;bOmlouL7eDUKdtN92q022/Vw2qSX4vVwOX/1TqnRw7B6BhFoCP/iP/dax/lZNpnB7zvxBr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2v9vGAAAA3gAAAA8AAAAAAAAA&#10;AAAAAAAAoQIAAGRycy9kb3ducmV2LnhtbFBLBQYAAAAABAAEAPkAAACUAwAAAAA=&#10;"/>
                <v:line id="Line 18546" o:spid="_x0000_s1579" style="position:absolute;visibility:visible;mso-wrap-style:square" from="7560,6120" to="756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krqcgAAADeAAAADwAAAGRycy9kb3ducmV2LnhtbESPQUvDQBCF70L/wzKCN7uxQgix21Ja&#10;hNaD2CrocZodk9jsbNhdk/jvnYPgbYb35r1vluvJdWqgEFvPBu7mGSjiytuWawNvr4+3BaiYkC12&#10;nsnAD0VYr2ZXSyytH/lIwynVSkI4lmigSakvtY5VQw7j3PfEon364DDJGmptA44S7jq9yLJcO2xZ&#10;GhrsadtQdTl9OwPP9y/5sDk87af3Q36udsfzx9cYjLm5njYPoBJN6d/8d723gl8UC+GVd2QGvfo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ekrqcgAAADeAAAADwAAAAAA&#10;AAAAAAAAAAChAgAAZHJzL2Rvd25yZXYueG1sUEsFBgAAAAAEAAQA+QAAAJYDAAAAAA==&#10;"/>
                <v:line id="Line 18547" o:spid="_x0000_s1580" style="position:absolute;visibility:visible;mso-wrap-style:square" from="7200,6120" to="792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WOMsYAAADeAAAADwAAAGRycy9kb3ducmV2LnhtbERPTWvCQBC9F/wPywi91Y0WQoyuIi0F&#10;7aFULdTjmB2TaHY27G6T9N93C4Xe5vE+Z7keTCM6cr62rGA6SUAQF1bXXCr4OL48ZCB8QNbYWCYF&#10;3+RhvRrdLTHXtuc9dYdQihjCPkcFVQhtLqUvKjLoJ7YljtzFOoMhQldK7bCP4aaRsyRJpcGaY0OF&#10;LT1VVNwOX0bB2+N72m12r9vhc5eei+f9+XTtnVL342GzABFoCP/iP/dWx/lZNpvD7zvxBr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ljjLGAAAA3gAAAA8AAAAAAAAA&#10;AAAAAAAAoQIAAGRycy9kb3ducmV2LnhtbFBLBQYAAAAABAAEAPkAAACUAwAAAAA=&#10;"/>
                <v:line id="Line 18548" o:spid="_x0000_s1581" style="position:absolute;visibility:visible;mso-wrap-style:square" from="2520,7020" to="756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axcsgAAADeAAAADwAAAGRycy9kb3ducmV2LnhtbESPQUvDQBCF70L/wzKCN7vRQgix21Ja&#10;hNaD2CrocZodk9jsbNhdk/jvnYPgbYZ58977luvJdWqgEFvPBu7mGSjiytuWawNvr4+3BaiYkC12&#10;nsnAD0VYr2ZXSyytH/lIwynVSkw4lmigSakvtY5VQw7j3PfEcvv0wWGSNdTaBhzF3HX6Psty7bBl&#10;SWiwp21D1eX07Qw8L17yYXN42k/vh/xc7Y7nj68xGHNzPW0eQCWa0r/473tvpX5RLARAcGQGvfo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kaxcsgAAADeAAAADwAAAAAA&#10;AAAAAAAAAAChAgAAZHJzL2Rvd25yZXYueG1sUEsFBgAAAAAEAAQA+QAAAJYDAAAAAA==&#10;"/>
                <v:line id="Line 18549" o:spid="_x0000_s1582" style="position:absolute;visibility:visible;mso-wrap-style:square" from="2520,2340" to="252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oU6cYAAADeAAAADwAAAGRycy9kb3ducmV2LnhtbERPTWvCQBC9F/oflin0VjdWCCG6irQU&#10;tAdRK+hxzI5JbHY27G6T+O/dQqG3ebzPmS0G04iOnK8tKxiPEhDEhdU1lwoOXx8vGQgfkDU2lknB&#10;jTws5o8PM8y17XlH3T6UIoawz1FBFUKbS+mLigz6kW2JI3exzmCI0JVSO+xjuGnka5Kk0mDNsaHC&#10;lt4qKr73P0bBZrJNu+X6czUc1+m5eN+dT9feKfX8NCynIAIN4V/8517pOD/LJmP4fSfe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KFOnGAAAA3gAAAA8AAAAAAAAA&#10;AAAAAAAAoQIAAGRycy9kb3ducmV2LnhtbFBLBQYAAAAABAAEAPkAAACUAwAAAAA=&#10;"/>
                <v:line id="Line 18550" o:spid="_x0000_s1583" style="position:absolute;visibility:visible;mso-wrap-style:square" from="2520,5220" to="252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iKnsYAAADeAAAADwAAAGRycy9kb3ducmV2LnhtbERPTWvCQBC9F/oflin0VjdVCCG6irQU&#10;tAepVtDjmB2T2Oxs2N0m8d93BaG3ebzPmS0G04iOnK8tK3gdJSCIC6trLhXsvz9eMhA+IGtsLJOC&#10;K3lYzB8fZphr2/OWul0oRQxhn6OCKoQ2l9IXFRn0I9sSR+5sncEQoSuldtjHcNPIcZKk0mDNsaHC&#10;lt4qKn52v0bBZvKVdsv152o4rNNT8b49HS+9U+r5aVhOQQQawr/47l7pOD/LJmO4vRNv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Yip7GAAAA3gAAAA8AAAAAAAAA&#10;AAAAAAAAoQIAAGRycy9kb3ducmV2LnhtbFBLBQYAAAAABAAEAPkAAACUAwAAAAA=&#10;"/>
                <v:line id="Line 18551" o:spid="_x0000_s1584" style="position:absolute;flip:x;visibility:visible;mso-wrap-style:square" from="7560,3240" to="882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HWacYAAADeAAAADwAAAGRycy9kb3ducmV2LnhtbERPTWsCMRC9F/ofwgi9lJptLWVdjSKF&#10;ggcvVVnxNm7GzbKbyTZJdf33TaHQ2zze58yXg+3EhXxoHCt4HmcgiCunG64V7HcfTzmIEJE1do5J&#10;wY0CLBf3d3MstLvyJ122sRYphEOBCkyMfSFlqAxZDGPXEyfu7LzFmKCvpfZ4TeG2ky9Z9iYtNpwa&#10;DPb0bqhqt99Wgcw3j19+dXpty/ZwmJqyKvvjRqmH0bCagYg0xH/xn3ut0/w8n0zg9510g1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x1mnGAAAA3gAAAA8AAAAAAAAA&#10;AAAAAAAAoQIAAGRycy9kb3ducmV2LnhtbFBLBQYAAAAABAAEAPkAAACUAwAAAAA=&#10;"/>
                <v:line id="Line 18552" o:spid="_x0000_s1585" style="position:absolute;flip:x;visibility:visible;mso-wrap-style:square" from="7560,5400" to="88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hOHcYAAADeAAAADwAAAGRycy9kb3ducmV2LnhtbERPTWsCMRC9F/ofwgi9lJqtlbKuRpGC&#10;0IOX2rLibdyMm2U3k22S6vrvTaHQ2zze5yxWg+3EmXxoHCt4HmcgiCunG64VfH1unnIQISJr7ByT&#10;gisFWC3v7xZYaHfhDzrvYi1SCIcCFZgY+0LKUBmyGMauJ07cyXmLMUFfS+3xksJtJydZ9iotNpwa&#10;DPb0Zqhqdz9Wgcy3j99+fZy2Zbvfz0xZlf1hq9TDaFjPQUQa4r/4z/2u0/w8f5nC7zvpBr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Th3GAAAA3gAAAA8AAAAAAAAA&#10;AAAAAAAAoQIAAGRycy9kb3ducmV2LnhtbFBLBQYAAAAABAAEAPkAAACUAwAAAAA=&#10;"/>
                <v:rect id="Rectangle 18553" o:spid="_x0000_s1586" style="position:absolute;left:7020;top:4140;width:1080;height:3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sF+cMA&#10;AADeAAAADwAAAGRycy9kb3ducmV2LnhtbERPzWrCQBC+C32HZQpepG60WELqKkUUPYjYtA8wZKdJ&#10;MDsbdjcaffquIHibj+935sveNOJMzteWFUzGCQjiwuqaSwW/P5u3FIQPyBoby6TgSh6Wi5fBHDNt&#10;L/xN5zyUIoawz1BBFUKbSemLigz6sW2JI/dnncEQoSuldniJ4aaR0yT5kAZrjg0VtrSqqDjlnVGw&#10;1TTqDjfednvG0+boDu1sTUoNX/uvTxCB+vAUP9w7Heen6fsM7u/EG+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sF+cMAAADeAAAADwAAAAAAAAAAAAAAAACYAgAAZHJzL2Rv&#10;d25yZXYueG1sUEsFBgAAAAAEAAQA9QAAAIgDAAAAAA==&#10;"/>
                <v:line id="Line 18554" o:spid="_x0000_s1587" style="position:absolute;flip:y;visibility:visible;mso-wrap-style:square" from="7560,2340" to="75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Z18cYAAADeAAAADwAAAGRycy9kb3ducmV2LnhtbERPTWsCMRC9F/ofwhS8SM3WFlm3RhFB&#10;8OCltqz0Nm6mm2U3k20Sdfvvm4LQ2zze5yxWg+3EhXxoHCt4mmQgiCunG64VfLxvH3MQISJr7ByT&#10;gh8KsFre3y2w0O7Kb3Q5xFqkEA4FKjAx9oWUoTJkMUxcT5y4L+ctxgR9LbXHawq3nZxm2UxabDg1&#10;GOxpY6hqD2erQOb78bdfn17asj0e56asyv5zr9ToYVi/gog0xH/xzb3TaX6eP8/g7510g1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GdfHGAAAA3gAAAA8AAAAAAAAA&#10;AAAAAAAAoQIAAGRycy9kb3ducmV2LnhtbFBLBQYAAAAABAAEAPkAAACUAwAAAAA=&#10;"/>
                <v:line id="Line 18555" o:spid="_x0000_s1588" style="position:absolute;flip:y;visibility:visible;mso-wrap-style:square" from="7560,4860" to="756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rQasYAAADeAAAADwAAAGRycy9kb3ducmV2LnhtbERPS2sCMRC+F/ofwhR6KZrtg7pujSKF&#10;Qg9etGXF27gZN8tuJtsk1fXfG6HQ23x8z5ktBtuJI/nQOFbwOM5AEFdON1wr+P76GOUgQkTW2Dkm&#10;BWcKsJjf3syw0O7EazpuYi1SCIcCFZgY+0LKUBmyGMauJ07cwXmLMUFfS+3xlMJtJ5+y7FVabDg1&#10;GOzp3VDVbn6tApmvHn78cv/Slu12OzVlVfa7lVL3d8PyDUSkIf6L/9yfOs3P8+cJXN9JN8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K0GrGAAAA3gAAAA8AAAAAAAAA&#10;AAAAAAAAoQIAAGRycy9kb3ducmV2LnhtbFBLBQYAAAAABAAEAPkAAACUAwAAAAA=&#10;"/>
                <v:line id="Line 18556" o:spid="_x0000_s1589" style="position:absolute;flip:x;visibility:visible;mso-wrap-style:square" from="8820,3240" to="882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VEGMgAAADeAAAADwAAAGRycy9kb3ducmV2LnhtbESPQUvDQBCF70L/wzKCF7GbqkiM3ZYi&#10;CB56aZUUb2N2zIZkZ+Pu2sZ/7xwK3mZ4b977Zrme/KCOFFMX2MBiXoAiboLtuDXw/vZyU4JKGdni&#10;EJgM/FKC9Wp2scTKhhPv6LjPrZIQThUacDmPldapceQxzcNILNpXiB6zrLHVNuJJwv2gb4viQXvs&#10;WBocjvTsqOn3P96ALrfX33Hzed/X/eHw6OqmHj+2xlxdTpsnUJmm/G8+X79awS/LO+GVd2QGv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tVEGMgAAADeAAAADwAAAAAA&#10;AAAAAAAAAAChAgAAZHJzL2Rvd25yZXYueG1sUEsFBgAAAAAEAAQA+QAAAJYDAAAAAA==&#10;"/>
                <v:line id="Line 18557" o:spid="_x0000_s1590" style="position:absolute;flip:x;visibility:visible;mso-wrap-style:square" from="8820,4680" to="88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nhg8YAAADeAAAADwAAAGRycy9kb3ducmV2LnhtbERPTWsCMRC9F/ofwhS8SM3WlrKuRhFB&#10;8OCltqz0Nt2Mm2U3k20Sdfvvm4LQ2zze5yxWg+3EhXxoHCt4mmQgiCunG64VfLxvH3MQISJr7ByT&#10;gh8KsFre3y2w0O7Kb3Q5xFqkEA4FKjAx9oWUoTJkMUxcT5y4k/MWY4K+ltrjNYXbTk6z7FVabDg1&#10;GOxpY6hqD2erQOb78bdff720ZXs8zkxZlf3nXqnRw7Ceg4g0xH/xzb3TaX6eP8/g7510g1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Z4YPGAAAA3gAAAA8AAAAAAAAA&#10;AAAAAAAAoQIAAGRycy9kb3ducmV2LnhtbFBLBQYAAAAABAAEAPkAAACUAwAAAAA=&#10;"/>
                <v:oval id="Oval 18558" o:spid="_x0000_s1591" style="position:absolute;left:8460;top:396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YMCsYA&#10;AADeAAAADwAAAGRycy9kb3ducmV2LnhtbESPQUvDQBCF74L/YRnBm93U2BJit6VYhHrwYKr3ITtN&#10;QrOzITum8d87B8HbDPPmvfdtdnPozURj6iI7WC4yMMR19B03Dj5Prw8FmCTIHvvI5OCHEuy2tzcb&#10;LH288gdNlTRGTTiV6KAVGUprU91SwLSIA7HeznEMKLqOjfUjXtU89PYxy9Y2YMea0OJALy3Vl+o7&#10;ODg0+2o92VxW+flwlNXl6/0tXzp3fzfvn8EIzfIv/vs+eq1fFE8KoDg6g93+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YMCsYAAADeAAAADwAAAAAAAAAAAAAAAACYAgAAZHJz&#10;L2Rvd25yZXYueG1sUEsFBgAAAAAEAAQA9QAAAIsDAAAAAA==&#10;"/>
                <v:shape id="Text Box 18559" o:spid="_x0000_s1592" type="#_x0000_t202" style="position:absolute;left:6660;top:3807;width:7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i97sMA&#10;AADeAAAADwAAAGRycy9kb3ducmV2LnhtbERPTYvCMBC9L/gfwgje1sTFXWo1iqwInlbWVcHb0Ixt&#10;sZmUJtr6740g7G0e73Nmi85W4kaNLx1rGA0VCOLMmZJzDfu/9XsCwgdkg5Vj0nAnD4t5722GqXEt&#10;/9JtF3IRQ9inqKEIoU6l9FlBFv3Q1cSRO7vGYoiwyaVpsI3htpIfSn1JiyXHhgJr+i4ou+yuVsPh&#10;53w6jtU2X9nPunWdkmwnUutBv1tOQQTqwr/45d6YOD9JxiN4vhN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i97sMAAADeAAAADwAAAAAAAAAAAAAAAACYAgAAZHJzL2Rv&#10;d25yZXYueG1sUEsFBgAAAAAEAAQA9QAAAIgDAAAAAA==&#10;" filled="f" stroked="f">
                  <v:textbox>
                    <w:txbxContent>
                      <w:p w:rsidR="009A4BA2" w:rsidRPr="00460ED8" w:rsidRDefault="009A4BA2" w:rsidP="0002701E">
                        <w:pPr>
                          <w:spacing w:before="0" w:after="0" w:line="240" w:lineRule="auto"/>
                          <w:contextualSpacing/>
                          <w:rPr>
                            <w:szCs w:val="24"/>
                          </w:rPr>
                        </w:pPr>
                        <w:r w:rsidRPr="00460ED8">
                          <w:rPr>
                            <w:szCs w:val="24"/>
                          </w:rPr>
                          <w:t>R</w:t>
                        </w:r>
                      </w:p>
                    </w:txbxContent>
                  </v:textbox>
                </v:shape>
                <v:shape id="Text Box 18560" o:spid="_x0000_s1593" type="#_x0000_t202" style="position:absolute;left:4601;top:2340;width:158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ojmcMA&#10;AADeAAAADwAAAGRycy9kb3ducmV2LnhtbERPTWvCQBC9C/6HZYTezG5FJU1dRZRCT4raFnobsmMS&#10;mp0N2dWk/94VBG/zeJ+zWPW2FldqfeVYw2uiQBDnzlRcaPg6fYxTED4gG6wdk4Z/8rBaDgcLzIzr&#10;+EDXYyhEDGGfoYYyhCaT0uclWfSJa4gjd3atxRBhW0jTYhfDbS0nSs2lxYpjQ4kNbUrK/44Xq+F7&#10;d/79map9sbWzpnO9kmzfpNYvo379DiJQH57ih/vTxPlpOp3A/Z14g1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ojmcMAAADeAAAADwAAAAAAAAAAAAAAAACYAgAAZHJzL2Rv&#10;d25yZXYueG1sUEsFBgAAAAAEAAQA9QAAAIgDAAAAAA==&#10;" filled="f" stroked="f">
                  <v:textbox>
                    <w:txbxContent>
                      <w:p w:rsidR="009A4BA2" w:rsidRPr="00460ED8" w:rsidRDefault="009A4BA2" w:rsidP="0002701E">
                        <w:pPr>
                          <w:spacing w:before="0" w:after="0"/>
                          <w:contextualSpacing/>
                          <w:rPr>
                            <w:szCs w:val="24"/>
                          </w:rPr>
                        </w:pPr>
                        <w:r w:rsidRPr="00460ED8">
                          <w:rPr>
                            <w:szCs w:val="24"/>
                          </w:rPr>
                          <w:t>S</w:t>
                        </w:r>
                      </w:p>
                    </w:txbxContent>
                  </v:textbox>
                </v:shape>
                <v:shape id="Text Box 18561" o:spid="_x0000_s1594" type="#_x0000_t202" style="position:absolute;left:8424;top:3807;width:956;height:1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aGAsQA&#10;AADeAAAADwAAAGRycy9kb3ducmV2LnhtbERPS2vCQBC+F/wPyxS86W6tljR1E8QieFJqH9DbkB2T&#10;0OxsyK4m/ntXEHqbj+85y3ywjThT52vHGp6mCgRx4UzNpYavz80kAeEDssHGMWm4kIc8Gz0sMTWu&#10;5w86H0IpYgj7FDVUIbSplL6oyKKfupY4ckfXWQwRdqU0HfYx3DZyptSLtFhzbKiwpXVFxd/hZDV8&#10;746/P3O1L9/tou3doCTbV6n1+HFYvYEINIR/8d29NXF+ksyf4fZOv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mhgLEAAAA3gAAAA8AAAAAAAAAAAAAAAAAmAIAAGRycy9k&#10;b3ducmV2LnhtbFBLBQYAAAAABAAEAPUAAACJAwAAAAA=&#10;" filled="f" stroked="f">
                  <v:textbox>
                    <w:txbxContent>
                      <w:p w:rsidR="009A4BA2" w:rsidRPr="00460ED8" w:rsidRDefault="009A4BA2" w:rsidP="0002701E">
                        <w:pPr>
                          <w:spacing w:before="0" w:after="0" w:line="240" w:lineRule="auto"/>
                          <w:contextualSpacing/>
                          <w:rPr>
                            <w:szCs w:val="24"/>
                          </w:rPr>
                        </w:pPr>
                        <w:r w:rsidRPr="00460ED8">
                          <w:rPr>
                            <w:szCs w:val="24"/>
                          </w:rPr>
                          <w:t>V</w:t>
                        </w:r>
                      </w:p>
                    </w:txbxContent>
                  </v:textbox>
                </v:shape>
                <v:oval id="Oval 18562" o:spid="_x0000_s1595" style="position:absolute;left:2430;top:396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KCcMA&#10;AADeAAAADwAAAGRycy9kb3ducmV2LnhtbERPTWvCQBC9F/wPyxS81Y2NSkhdRRTBHjw0tvchOybB&#10;7GzITmP677sFobd5vM9Zb0fXqoH60Hg2MJ8loIhLbxuuDHxeji8ZqCDIFlvPZOCHAmw3k6c15tbf&#10;+YOGQioVQzjkaKAW6XKtQ1mTwzDzHXHkrr53KBH2lbY93mO4a/Vrkqy0w4ZjQ40d7Wsqb8W3M3Co&#10;dsVq0Kks0+vhJMvb1/k9nRszfR53b6CERvkXP9wnG+dn2WIBf+/EG/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KCcMAAADeAAAADwAAAAAAAAAAAAAAAACYAgAAZHJzL2Rv&#10;d25yZXYueG1sUEsFBgAAAAAEAAQA9QAAAIgDAAAAAA==&#10;"/>
                <v:oval id="Oval 18563" o:spid="_x0000_s1596" style="position:absolute;left:2430;top:504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GvksQA&#10;AADeAAAADwAAAGRycy9kb3ducmV2LnhtbERPTWvCQBC9F/wPywje6kbTSEhdRZSCPfTQtL0P2TEJ&#10;ZmdDdhrjv+8WCr3N433Odj+5To00hNazgdUyAUVcedtybeDz4+UxBxUE2WLnmQzcKcB+N3vYYmH9&#10;jd9pLKVWMYRDgQYakb7QOlQNOQxL3xNH7uIHhxLhUGs74C2Gu06vk2SjHbYcGxrs6dhQdS2/nYFT&#10;fSg3o04lSy+ns2TXr7fXdGXMYj4dnkEJTfIv/nOfbZyf508Z/L4Tb9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xr5LEAAAA3gAAAA8AAAAAAAAAAAAAAAAAmAIAAGRycy9k&#10;b3ducmV2LnhtbFBLBQYAAAAABAAEAPUAAACJAwAAAAA=&#10;"/>
                <v:oval id="Oval 18564" o:spid="_x0000_s1597" style="position:absolute;left:7470;top:315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mZJcQA&#10;AADeAAAADwAAAGRycy9kb3ducmV2LnhtbERP32vCMBB+F/wfwg32NtO5obVrKiIIYxPB6t6P5myK&#10;zaU0me3++2Uw8O0+vp+Xr0fbihv1vnGs4HmWgCCunG64VnA+7Z5SED4ga2wdk4If8rAuppMcM+0G&#10;PtKtDLWIIewzVGBC6DIpfWXIop+5jjhyF9dbDBH2tdQ9DjHctnKeJAtpseHYYLCjraHqWn5bBf5g&#10;jrta71/On8Ny3359rIbSrpR6fBg3byACjeEu/ne/6zg/TV8X8PdOvEE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pmSXEAAAA3gAAAA8AAAAAAAAAAAAAAAAAmAIAAGRycy9k&#10;b3ducmV2LnhtbFBLBQYAAAAABAAEAPUAAACJAwAAAAA=&#10;" fillcolor="black" strokeweight="2.25pt"/>
                <v:oval id="Oval 18565" o:spid="_x0000_s1598" style="position:absolute;left:7470;top:531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U8vsQA&#10;AADeAAAADwAAAGRycy9kb3ducmV2LnhtbERP32vCMBB+H/g/hBvsbaZzQ2vXVEQQxiaC1b0fzdkU&#10;m0tpMtv998tA8O0+vp+Xr0bbiiv1vnGs4GWagCCunG64VnA6bp9TED4ga2wdk4Jf8rAqJg85ZtoN&#10;fKBrGWoRQ9hnqMCE0GVS+sqQRT91HXHkzq63GCLsa6l7HGK4beUsSebSYsOxwWBHG0PVpfyxCvze&#10;HLa13r2evobFrv3+XA6lXSr19Diu30EEGsNdfHN/6Dg/Td8W8P9OvEE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lPL7EAAAA3gAAAA8AAAAAAAAAAAAAAAAAmAIAAGRycy9k&#10;b3ducmV2LnhtbFBLBQYAAAAABAAEAPUAAACJAwAAAAA=&#10;" fillcolor="black" strokeweight="2.25pt"/>
                <v:oval id="Oval 18566" o:spid="_x0000_s1599" style="position:absolute;left:4680;top:666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yNsYA&#10;AADeAAAADwAAAGRycy9kb3ducmV2LnhtbESPQWvCQBSE7wX/w/KE3upGo6GkriJKwR48NLb3R/aZ&#10;BLNvQ/YZ03/fLQg9DjPzDbPejq5VA/Wh8WxgPktAEZfeNlwZ+Dq/v7yCCoJssfVMBn4owHYzeVpj&#10;bv2dP2kopFIRwiFHA7VIl2sdypochpnviKN38b1DibKvtO3xHuGu1YskybTDhuNCjR3tayqvxc0Z&#10;OFS7Iht0Kqv0cjjK6vp9+kjnxjxPx90bKKFR/sOP9tEaWCyTbAl/d+IV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syNsYAAADeAAAADwAAAAAAAAAAAAAAAACYAgAAZHJz&#10;L2Rvd25yZXYueG1sUEsFBgAAAAAEAAQA9QAAAIsDAAAAAA==&#10;"/>
                <v:shape id="Text Box 18567" o:spid="_x0000_s1600" type="#_x0000_t202" style="position:absolute;left:4601;top:6449;width:914;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WD0sYA&#10;AADeAAAADwAAAGRycy9kb3ducmV2LnhtbESPT2vCQBTE7wW/w/IEb3XXoNKmbkJpETxVarXQ2yP7&#10;8gezb0N2a+K37woFj8PM/IbZ5KNtxYV63zjWsJgrEMSFMw1XGo5f28cnED4gG2wdk4YrecizycMG&#10;U+MG/qTLIVQiQtinqKEOoUul9EVNFv3cdcTRK11vMUTZV9L0OES4bWWi1FpabDgu1NjRW03F+fBr&#10;NZw+yp/vpdpX73bVDW5Uku2z1Ho2HV9fQAQawz38394ZDclSrVdwuxOv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WD0sYAAADeAAAADwAAAAAAAAAAAAAAAACYAgAAZHJz&#10;L2Rvd25yZXYueG1sUEsFBgAAAAAEAAQA9QAAAIsDAAAAAA==&#10;" filled="f" stroked="f">
                  <v:textbox>
                    <w:txbxContent>
                      <w:p w:rsidR="009A4BA2" w:rsidRPr="00460ED8" w:rsidRDefault="009A4BA2" w:rsidP="0002701E">
                        <w:pPr>
                          <w:spacing w:before="0" w:after="0" w:line="240" w:lineRule="auto"/>
                          <w:contextualSpacing/>
                          <w:rPr>
                            <w:szCs w:val="24"/>
                          </w:rPr>
                        </w:pPr>
                        <w:r w:rsidRPr="00460ED8">
                          <w:rPr>
                            <w:szCs w:val="24"/>
                          </w:rPr>
                          <w:t>A</w:t>
                        </w:r>
                      </w:p>
                    </w:txbxContent>
                  </v:textbox>
                </v:shape>
                <v:shape id="Text Box 18568" o:spid="_x0000_s1601" type="#_x0000_t202" style="position:absolute;left:7920;top:5760;width:2447;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cdpcUA&#10;AADeAAAADwAAAGRycy9kb3ducmV2LnhtbESPQWvCQBSE7wX/w/IEb3VX0WCjq4gieFJqbaG3R/aZ&#10;BLNvQ3Y18d+7QqHHYWa+YRarzlbiTo0vHWsYDRUI4syZknMN56/d+wyED8gGK8ek4UEeVsve2wJT&#10;41r+pPsp5CJC2KeooQihTqX0WUEW/dDVxNG7uMZiiLLJpWmwjXBbybFSibRYclwosKZNQdn1dLMa&#10;vg+X35+JOuZbO61b1ynJ9kNqPeh36zmIQF34D/+190bDeKKSBF5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5x2lxQAAAN4AAAAPAAAAAAAAAAAAAAAAAJgCAABkcnMv&#10;ZG93bnJldi54bWxQSwUGAAAAAAQABAD1AAAAigMAAAAA&#10;" filled="f" stroked="f">
                  <v:textbox>
                    <w:txbxContent>
                      <w:p w:rsidR="009A4BA2" w:rsidRPr="00460ED8" w:rsidRDefault="009A4BA2" w:rsidP="0002701E">
                        <w:pPr>
                          <w:spacing w:before="0" w:after="0" w:line="240" w:lineRule="auto"/>
                          <w:contextualSpacing/>
                          <w:rPr>
                            <w:szCs w:val="24"/>
                          </w:rPr>
                        </w:pPr>
                        <w:r w:rsidRPr="00460ED8">
                          <w:rPr>
                            <w:szCs w:val="24"/>
                          </w:rPr>
                          <w:t xml:space="preserve">2000 </w:t>
                        </w:r>
                        <w:r w:rsidRPr="00460ED8">
                          <w:rPr>
                            <w:szCs w:val="24"/>
                          </w:rPr>
                          <w:sym w:font="Symbol" w:char="F06D"/>
                        </w:r>
                        <w:r w:rsidRPr="00460ED8">
                          <w:rPr>
                            <w:szCs w:val="24"/>
                          </w:rPr>
                          <w:t>F</w:t>
                        </w:r>
                      </w:p>
                    </w:txbxContent>
                  </v:textbox>
                </v:shape>
                <v:shape id="Text Box 18569" o:spid="_x0000_s1602" type="#_x0000_t202" style="position:absolute;left:1696;top:2773;width:1639;height:3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u4PsYA&#10;AADeAAAADwAAAGRycy9kb3ducmV2LnhtbESPT2vCQBTE74LfYXlCb3VX8U+bZiOiFHpS1LbQ2yP7&#10;TEKzb0N2a+K3d4WCx2FmfsOkq97W4kKtrxxrmIwVCOLcmYoLDZ+n9+cXED4gG6wdk4YreVhlw0GK&#10;iXEdH+hyDIWIEPYJaihDaBIpfV6SRT92DXH0zq61GKJsC2la7CLc1nKq1EJarDgulNjQpqT89/hn&#10;NXztzj/fM7UvtnbedK5Xku2r1Ppp1K/fQATqwyP83/4wGqYztVjC/U68Aj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u4PsYAAADeAAAADwAAAAAAAAAAAAAAAACYAgAAZHJz&#10;L2Rvd25yZXYueG1sUEsFBgAAAAAEAAQA9QAAAIsDAAAAAA==&#10;" filled="f" stroked="f">
                  <v:textbox>
                    <w:txbxContent>
                      <w:p w:rsidR="009A4BA2" w:rsidRDefault="009A4BA2" w:rsidP="0002701E">
                        <w:pPr>
                          <w:spacing w:before="0" w:after="0"/>
                          <w:contextualSpacing/>
                          <w:rPr>
                            <w:sz w:val="32"/>
                          </w:rPr>
                        </w:pPr>
                        <w:r>
                          <w:rPr>
                            <w:sz w:val="32"/>
                          </w:rPr>
                          <w:t>+</w:t>
                        </w:r>
                      </w:p>
                    </w:txbxContent>
                  </v:textbox>
                </v:shape>
                <v:shape id="Text Box 18570" o:spid="_x0000_s1603" type="#_x0000_t202" style="position:absolute;left:1798;top:4344;width:1224;height:1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QsTMMA&#10;AADeAAAADwAAAGRycy9kb3ducmV2LnhtbERPz2vCMBS+D/Y/hDfwtiaTTlzXKGND8OSwOsHbo3m2&#10;Zc1LaWJb//vlMPD48f3O15NtxUC9bxxreEkUCOLSmYYrDcfD5nkJwgdkg61j0nAjD+vV40OOmXEj&#10;72koQiViCPsMNdQhdJmUvqzJok9cRxy5i+sthgj7SpoexxhuWzlXaiEtNhwbauzos6byt7haDT+7&#10;y/mUqu/qy752o5uUZPsmtZ49TR/vIAJN4S7+d2+NhnmqFnFvvBOv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QsTMMAAADeAAAADwAAAAAAAAAAAAAAAACYAgAAZHJzL2Rv&#10;d25yZXYueG1sUEsFBgAAAAAEAAQA9QAAAIgDAAAAAA==&#10;" filled="f" stroked="f">
                  <v:textbox>
                    <w:txbxContent>
                      <w:p w:rsidR="009A4BA2" w:rsidRDefault="009A4BA2" w:rsidP="0002701E">
                        <w:pPr>
                          <w:spacing w:before="0" w:after="0"/>
                          <w:contextualSpacing/>
                          <w:rPr>
                            <w:sz w:val="32"/>
                          </w:rPr>
                        </w:pPr>
                        <w:r>
                          <w:rPr>
                            <w:sz w:val="32"/>
                          </w:rPr>
                          <w:t>-</w:t>
                        </w:r>
                      </w:p>
                    </w:txbxContent>
                  </v:textbox>
                </v:shape>
                <w10:wrap type="tight"/>
              </v:group>
            </w:pict>
          </mc:Fallback>
        </mc:AlternateContent>
      </w:r>
      <w:r w:rsidRPr="00727FCE">
        <w:rPr>
          <w:szCs w:val="24"/>
        </w:rPr>
        <w:t xml:space="preserve">The circuit below is used to investigate the charging of a 2000 </w:t>
      </w:r>
      <w:r w:rsidRPr="00727FCE">
        <w:rPr>
          <w:szCs w:val="24"/>
        </w:rPr>
        <w:sym w:font="Symbol" w:char="F06D"/>
      </w:r>
      <w:r w:rsidRPr="00727FCE">
        <w:rPr>
          <w:szCs w:val="24"/>
        </w:rPr>
        <w:t>F capacitor. The d.c. supply has negligible internal resistance.</w:t>
      </w:r>
      <w:r w:rsidRPr="00727FCE">
        <w:rPr>
          <w:szCs w:val="24"/>
        </w:rPr>
        <w:br/>
      </w:r>
      <w:r w:rsidRPr="00727FCE">
        <w:rPr>
          <w:szCs w:val="24"/>
        </w:rPr>
        <w:br/>
      </w:r>
    </w:p>
    <w:p w:rsidR="0002701E" w:rsidRDefault="00630B26" w:rsidP="0002701E">
      <w:pPr>
        <w:tabs>
          <w:tab w:val="left" w:pos="426"/>
          <w:tab w:val="right" w:pos="10260"/>
        </w:tabs>
        <w:spacing w:after="0"/>
        <w:ind w:left="4395"/>
        <w:rPr>
          <w:szCs w:val="24"/>
        </w:rPr>
      </w:pPr>
      <w:r w:rsidRPr="00727FCE">
        <w:rPr>
          <w:szCs w:val="24"/>
        </w:rPr>
        <w:t>The graphs below show how the potential difference, V</w:t>
      </w:r>
      <w:r w:rsidRPr="00727FCE">
        <w:rPr>
          <w:szCs w:val="24"/>
          <w:vertAlign w:val="subscript"/>
        </w:rPr>
        <w:t>R</w:t>
      </w:r>
      <w:r w:rsidRPr="00727FCE">
        <w:rPr>
          <w:szCs w:val="24"/>
        </w:rPr>
        <w:t xml:space="preserve"> across the </w:t>
      </w:r>
      <w:r w:rsidRPr="00727FCE">
        <w:rPr>
          <w:b/>
          <w:bCs/>
          <w:szCs w:val="24"/>
        </w:rPr>
        <w:t>resistor</w:t>
      </w:r>
      <w:r w:rsidRPr="00727FCE">
        <w:rPr>
          <w:szCs w:val="24"/>
        </w:rPr>
        <w:t xml:space="preserve"> and the current, I, in the circuit vary with time from the instant switch S is closed.</w:t>
      </w:r>
    </w:p>
    <w:p w:rsidR="0002701E" w:rsidRDefault="0002701E" w:rsidP="00630B26">
      <w:pPr>
        <w:tabs>
          <w:tab w:val="left" w:pos="426"/>
          <w:tab w:val="right" w:pos="10260"/>
        </w:tabs>
        <w:spacing w:after="0"/>
        <w:rPr>
          <w:szCs w:val="24"/>
        </w:rPr>
      </w:pPr>
    </w:p>
    <w:p w:rsidR="00630B26" w:rsidRPr="00390335" w:rsidRDefault="0002701E" w:rsidP="00390335">
      <w:pPr>
        <w:tabs>
          <w:tab w:val="left" w:pos="426"/>
          <w:tab w:val="right" w:pos="10260"/>
        </w:tabs>
        <w:spacing w:after="0"/>
        <w:rPr>
          <w:szCs w:val="24"/>
        </w:rPr>
      </w:pPr>
      <w:r w:rsidRPr="00727FCE">
        <w:rPr>
          <w:noProof/>
        </w:rPr>
        <w:lastRenderedPageBreak/>
        <w:drawing>
          <wp:anchor distT="0" distB="0" distL="114300" distR="114300" simplePos="0" relativeHeight="252261888" behindDoc="0" locked="0" layoutInCell="1" allowOverlap="1" wp14:anchorId="5ED1F9DE" wp14:editId="386BB415">
            <wp:simplePos x="0" y="0"/>
            <wp:positionH relativeFrom="column">
              <wp:posOffset>1260475</wp:posOffset>
            </wp:positionH>
            <wp:positionV relativeFrom="paragraph">
              <wp:posOffset>429895</wp:posOffset>
            </wp:positionV>
            <wp:extent cx="3282950" cy="1350010"/>
            <wp:effectExtent l="0" t="0" r="0" b="2540"/>
            <wp:wrapTopAndBottom/>
            <wp:docPr id="24132" name="Picture 18611"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1" descr="msotw9_temp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282950" cy="135001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390335">
        <w:rPr>
          <w:szCs w:val="24"/>
        </w:rPr>
        <w:t>a)</w:t>
      </w:r>
      <w:proofErr w:type="spellStart"/>
      <w:r w:rsidR="00390335">
        <w:rPr>
          <w:szCs w:val="24"/>
        </w:rPr>
        <w:t>i</w:t>
      </w:r>
      <w:proofErr w:type="spellEnd"/>
      <w:proofErr w:type="gramEnd"/>
      <w:r w:rsidR="00630B26" w:rsidRPr="00390335">
        <w:rPr>
          <w:szCs w:val="24"/>
        </w:rPr>
        <w:t>)</w:t>
      </w:r>
      <w:r w:rsidR="00630B26" w:rsidRPr="00390335">
        <w:rPr>
          <w:szCs w:val="24"/>
        </w:rPr>
        <w:tab/>
      </w:r>
      <w:r w:rsidR="00473381" w:rsidRPr="00390335">
        <w:rPr>
          <w:szCs w:val="24"/>
        </w:rPr>
        <w:t>Determine</w:t>
      </w:r>
      <w:r w:rsidR="00630B26" w:rsidRPr="00390335">
        <w:rPr>
          <w:szCs w:val="24"/>
        </w:rPr>
        <w:t xml:space="preserve"> the potential difference across the cap</w:t>
      </w:r>
      <w:r w:rsidR="00473381" w:rsidRPr="00390335">
        <w:rPr>
          <w:szCs w:val="24"/>
        </w:rPr>
        <w:t>acitor when it is fully charged.</w:t>
      </w:r>
    </w:p>
    <w:p w:rsidR="00390335" w:rsidRDefault="00390335" w:rsidP="00630B26">
      <w:pPr>
        <w:tabs>
          <w:tab w:val="left" w:pos="426"/>
          <w:tab w:val="right" w:pos="10260"/>
        </w:tabs>
        <w:spacing w:after="0"/>
        <w:rPr>
          <w:szCs w:val="24"/>
        </w:rPr>
      </w:pPr>
      <w:r>
        <w:rPr>
          <w:szCs w:val="24"/>
        </w:rPr>
        <w:t>ii</w:t>
      </w:r>
      <w:r w:rsidR="00630B26">
        <w:rPr>
          <w:szCs w:val="24"/>
        </w:rPr>
        <w:t>)</w:t>
      </w:r>
      <w:r w:rsidR="00630B26">
        <w:rPr>
          <w:szCs w:val="24"/>
        </w:rPr>
        <w:tab/>
      </w:r>
      <w:r w:rsidR="00630B26" w:rsidRPr="000A695A">
        <w:rPr>
          <w:szCs w:val="24"/>
        </w:rPr>
        <w:t>Calculate the energy stored in the capacitor when it is fully charged.</w:t>
      </w:r>
    </w:p>
    <w:p w:rsidR="005438B2" w:rsidRPr="00390335" w:rsidRDefault="00390335" w:rsidP="00630B26">
      <w:pPr>
        <w:tabs>
          <w:tab w:val="left" w:pos="426"/>
          <w:tab w:val="right" w:pos="10260"/>
        </w:tabs>
        <w:spacing w:after="0"/>
        <w:rPr>
          <w:szCs w:val="24"/>
        </w:rPr>
      </w:pPr>
      <w:r>
        <w:rPr>
          <w:szCs w:val="24"/>
        </w:rPr>
        <w:t>iii</w:t>
      </w:r>
      <w:r w:rsidR="00630B26">
        <w:rPr>
          <w:szCs w:val="24"/>
        </w:rPr>
        <w:t>)</w:t>
      </w:r>
      <w:r w:rsidR="00630B26">
        <w:rPr>
          <w:szCs w:val="24"/>
        </w:rPr>
        <w:tab/>
      </w:r>
      <w:r w:rsidR="00630B26" w:rsidRPr="000A695A">
        <w:rPr>
          <w:szCs w:val="24"/>
        </w:rPr>
        <w:t>Calculate the resistance of R in the circuit a</w:t>
      </w:r>
      <w:r w:rsidR="00630B26">
        <w:rPr>
          <w:szCs w:val="24"/>
        </w:rPr>
        <w:t>bove</w:t>
      </w:r>
      <w:r w:rsidR="00473381">
        <w:rPr>
          <w:szCs w:val="24"/>
        </w:rPr>
        <w:t>.</w:t>
      </w:r>
    </w:p>
    <w:p w:rsidR="00114EB5" w:rsidRPr="00390335" w:rsidRDefault="00473381" w:rsidP="00390335">
      <w:pPr>
        <w:pStyle w:val="ListParagraph"/>
        <w:numPr>
          <w:ilvl w:val="0"/>
          <w:numId w:val="45"/>
        </w:numPr>
        <w:tabs>
          <w:tab w:val="right" w:pos="8364"/>
        </w:tabs>
        <w:spacing w:after="0"/>
        <w:rPr>
          <w:szCs w:val="24"/>
        </w:rPr>
      </w:pPr>
      <w:r w:rsidRPr="00727FCE">
        <w:rPr>
          <w:noProof/>
        </w:rPr>
        <mc:AlternateContent>
          <mc:Choice Requires="wpg">
            <w:drawing>
              <wp:anchor distT="0" distB="0" distL="114300" distR="114300" simplePos="0" relativeHeight="252260864" behindDoc="1" locked="0" layoutInCell="1" allowOverlap="1" wp14:anchorId="19B64D15" wp14:editId="01B7D16F">
                <wp:simplePos x="0" y="0"/>
                <wp:positionH relativeFrom="column">
                  <wp:posOffset>2504440</wp:posOffset>
                </wp:positionH>
                <wp:positionV relativeFrom="paragraph">
                  <wp:posOffset>472440</wp:posOffset>
                </wp:positionV>
                <wp:extent cx="3190240" cy="1882140"/>
                <wp:effectExtent l="0" t="0" r="10160" b="22860"/>
                <wp:wrapSquare wrapText="bothSides"/>
                <wp:docPr id="24069" name="Group 1857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90240" cy="1882140"/>
                          <a:chOff x="694" y="1980"/>
                          <a:chExt cx="8846" cy="5220"/>
                        </a:xfrm>
                      </wpg:grpSpPr>
                      <wps:wsp>
                        <wps:cNvPr id="24070" name="Line 18572"/>
                        <wps:cNvCnPr/>
                        <wps:spPr bwMode="auto">
                          <a:xfrm>
                            <a:off x="2880" y="2160"/>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71" name="Line 18573"/>
                        <wps:cNvCnPr/>
                        <wps:spPr bwMode="auto">
                          <a:xfrm>
                            <a:off x="5940" y="216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72" name="Line 18574"/>
                        <wps:cNvCnPr/>
                        <wps:spPr bwMode="auto">
                          <a:xfrm flipH="1" flipV="1">
                            <a:off x="5220" y="1980"/>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73" name="Line 18575"/>
                        <wps:cNvCnPr/>
                        <wps:spPr bwMode="auto">
                          <a:xfrm>
                            <a:off x="7560" y="576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74" name="Line 18576"/>
                        <wps:cNvCnPr/>
                        <wps:spPr bwMode="auto">
                          <a:xfrm>
                            <a:off x="7920" y="594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75" name="Line 18577"/>
                        <wps:cNvCnPr/>
                        <wps:spPr bwMode="auto">
                          <a:xfrm>
                            <a:off x="7560" y="594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76" name="Line 18578"/>
                        <wps:cNvCnPr/>
                        <wps:spPr bwMode="auto">
                          <a:xfrm>
                            <a:off x="2880" y="684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77" name="Line 18579"/>
                        <wps:cNvCnPr/>
                        <wps:spPr bwMode="auto">
                          <a:xfrm>
                            <a:off x="2880" y="216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78" name="Line 18580"/>
                        <wps:cNvCnPr/>
                        <wps:spPr bwMode="auto">
                          <a:xfrm>
                            <a:off x="2880" y="50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79" name="Line 18581"/>
                        <wps:cNvCnPr/>
                        <wps:spPr bwMode="auto">
                          <a:xfrm flipH="1">
                            <a:off x="7920" y="522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80" name="Line 18582"/>
                        <wps:cNvCnPr/>
                        <wps:spPr bwMode="auto">
                          <a:xfrm flipH="1">
                            <a:off x="7920" y="666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81" name="Rectangle 18583"/>
                        <wps:cNvSpPr>
                          <a:spLocks noChangeArrowheads="1"/>
                        </wps:cNvSpPr>
                        <wps:spPr bwMode="auto">
                          <a:xfrm rot="5400000">
                            <a:off x="7380" y="3960"/>
                            <a:ext cx="108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082" name="Line 18584"/>
                        <wps:cNvCnPr/>
                        <wps:spPr bwMode="auto">
                          <a:xfrm flipV="1">
                            <a:off x="7920" y="216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83" name="Line 18585"/>
                        <wps:cNvCnPr/>
                        <wps:spPr bwMode="auto">
                          <a:xfrm flipV="1">
                            <a:off x="7920" y="468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84" name="Line 18586"/>
                        <wps:cNvCnPr/>
                        <wps:spPr bwMode="auto">
                          <a:xfrm flipH="1">
                            <a:off x="9180" y="522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85" name="Oval 18587"/>
                        <wps:cNvSpPr>
                          <a:spLocks noChangeArrowheads="1"/>
                        </wps:cNvSpPr>
                        <wps:spPr bwMode="auto">
                          <a:xfrm>
                            <a:off x="8820" y="5580"/>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086" name="Text Box 18588"/>
                        <wps:cNvSpPr txBox="1">
                          <a:spLocks noChangeArrowheads="1"/>
                        </wps:cNvSpPr>
                        <wps:spPr bwMode="auto">
                          <a:xfrm>
                            <a:off x="6893" y="3420"/>
                            <a:ext cx="847" cy="126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B57DA6" w:rsidRDefault="009A4BA2" w:rsidP="005438B2">
                              <w:pPr>
                                <w:spacing w:before="0" w:after="0"/>
                              </w:pPr>
                              <w:r w:rsidRPr="00B57DA6">
                                <w:t>R</w:t>
                              </w:r>
                            </w:p>
                          </w:txbxContent>
                        </wps:txbx>
                        <wps:bodyPr rot="0" vert="horz" wrap="square" lIns="91440" tIns="45720" rIns="91440" bIns="45720" anchor="t" anchorCtr="0" upright="1">
                          <a:noAutofit/>
                        </wps:bodyPr>
                      </wps:wsp>
                      <wps:wsp>
                        <wps:cNvPr id="24087" name="Text Box 18589"/>
                        <wps:cNvSpPr txBox="1">
                          <a:spLocks noChangeArrowheads="1"/>
                        </wps:cNvSpPr>
                        <wps:spPr bwMode="auto">
                          <a:xfrm>
                            <a:off x="5280" y="2220"/>
                            <a:ext cx="72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B57DA6" w:rsidRDefault="009A4BA2" w:rsidP="005438B2">
                              <w:pPr>
                                <w:spacing w:before="0" w:after="0" w:line="240" w:lineRule="auto"/>
                              </w:pPr>
                              <w:r w:rsidRPr="00B57DA6">
                                <w:t>S</w:t>
                              </w:r>
                            </w:p>
                          </w:txbxContent>
                        </wps:txbx>
                        <wps:bodyPr rot="0" vert="horz" wrap="square" lIns="91440" tIns="45720" rIns="91440" bIns="45720" anchor="t" anchorCtr="0" upright="1">
                          <a:noAutofit/>
                        </wps:bodyPr>
                      </wps:wsp>
                      <wps:wsp>
                        <wps:cNvPr id="24088" name="Text Box 18590"/>
                        <wps:cNvSpPr txBox="1">
                          <a:spLocks noChangeArrowheads="1"/>
                        </wps:cNvSpPr>
                        <wps:spPr bwMode="auto">
                          <a:xfrm>
                            <a:off x="8820" y="5583"/>
                            <a:ext cx="72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B57DA6" w:rsidRDefault="009A4BA2" w:rsidP="00757D0A">
                              <w:pPr>
                                <w:spacing w:before="0" w:after="0"/>
                              </w:pPr>
                              <w:r w:rsidRPr="00B57DA6">
                                <w:t>V</w:t>
                              </w:r>
                            </w:p>
                          </w:txbxContent>
                        </wps:txbx>
                        <wps:bodyPr rot="0" vert="horz" wrap="square" lIns="91440" tIns="45720" rIns="91440" bIns="45720" anchor="t" anchorCtr="0" upright="1">
                          <a:noAutofit/>
                        </wps:bodyPr>
                      </wps:wsp>
                      <wps:wsp>
                        <wps:cNvPr id="24089" name="Oval 18591"/>
                        <wps:cNvSpPr>
                          <a:spLocks noChangeArrowheads="1"/>
                        </wps:cNvSpPr>
                        <wps:spPr bwMode="auto">
                          <a:xfrm>
                            <a:off x="2790" y="378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090" name="Oval 18592"/>
                        <wps:cNvSpPr>
                          <a:spLocks noChangeArrowheads="1"/>
                        </wps:cNvSpPr>
                        <wps:spPr bwMode="auto">
                          <a:xfrm>
                            <a:off x="2790" y="492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091" name="Oval 18593"/>
                        <wps:cNvSpPr>
                          <a:spLocks noChangeArrowheads="1"/>
                        </wps:cNvSpPr>
                        <wps:spPr bwMode="auto">
                          <a:xfrm>
                            <a:off x="7858" y="6584"/>
                            <a:ext cx="150" cy="127"/>
                          </a:xfrm>
                          <a:prstGeom prst="ellipse">
                            <a:avLst/>
                          </a:prstGeom>
                          <a:solidFill>
                            <a:srgbClr val="000000"/>
                          </a:solidFill>
                          <a:ln w="28575">
                            <a:solidFill>
                              <a:srgbClr val="000000"/>
                            </a:solidFill>
                            <a:round/>
                            <a:headEnd/>
                            <a:tailEnd/>
                          </a:ln>
                          <a:extLst/>
                        </wps:spPr>
                        <wps:bodyPr rot="0" vert="horz" wrap="square" lIns="91440" tIns="45720" rIns="91440" bIns="45720" anchor="t" anchorCtr="0" upright="1">
                          <a:noAutofit/>
                        </wps:bodyPr>
                      </wps:wsp>
                      <wps:wsp>
                        <wps:cNvPr id="24092" name="Oval 18594"/>
                        <wps:cNvSpPr>
                          <a:spLocks noChangeArrowheads="1"/>
                        </wps:cNvSpPr>
                        <wps:spPr bwMode="auto">
                          <a:xfrm>
                            <a:off x="7858" y="5158"/>
                            <a:ext cx="127" cy="127"/>
                          </a:xfrm>
                          <a:prstGeom prst="ellipse">
                            <a:avLst/>
                          </a:prstGeom>
                          <a:solidFill>
                            <a:srgbClr val="000000"/>
                          </a:solidFill>
                          <a:ln w="28575">
                            <a:solidFill>
                              <a:srgbClr val="000000"/>
                            </a:solidFill>
                            <a:round/>
                            <a:headEnd/>
                            <a:tailEnd/>
                          </a:ln>
                          <a:extLst/>
                        </wps:spPr>
                        <wps:bodyPr rot="0" vert="horz" wrap="square" lIns="91440" tIns="45720" rIns="91440" bIns="45720" anchor="t" anchorCtr="0" upright="1">
                          <a:noAutofit/>
                        </wps:bodyPr>
                      </wps:wsp>
                      <wps:wsp>
                        <wps:cNvPr id="24093" name="Oval 18595"/>
                        <wps:cNvSpPr>
                          <a:spLocks noChangeArrowheads="1"/>
                        </wps:cNvSpPr>
                        <wps:spPr bwMode="auto">
                          <a:xfrm>
                            <a:off x="5040" y="6480"/>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094" name="Text Box 18596"/>
                        <wps:cNvSpPr txBox="1">
                          <a:spLocks noChangeArrowheads="1"/>
                        </wps:cNvSpPr>
                        <wps:spPr bwMode="auto">
                          <a:xfrm>
                            <a:off x="5040" y="6480"/>
                            <a:ext cx="72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B57DA6" w:rsidRDefault="009A4BA2" w:rsidP="005438B2">
                              <w:pPr>
                                <w:spacing w:before="0" w:after="0"/>
                              </w:pPr>
                              <w:r w:rsidRPr="00B57DA6">
                                <w:t>A</w:t>
                              </w:r>
                            </w:p>
                          </w:txbxContent>
                        </wps:txbx>
                        <wps:bodyPr rot="0" vert="horz" wrap="square" lIns="91440" tIns="45720" rIns="91440" bIns="45720" anchor="t" anchorCtr="0" upright="1">
                          <a:noAutofit/>
                        </wps:bodyPr>
                      </wps:wsp>
                      <wps:wsp>
                        <wps:cNvPr id="24095" name="Text Box 18597"/>
                        <wps:cNvSpPr txBox="1">
                          <a:spLocks noChangeArrowheads="1"/>
                        </wps:cNvSpPr>
                        <wps:spPr bwMode="auto">
                          <a:xfrm>
                            <a:off x="6673" y="5580"/>
                            <a:ext cx="102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B57DA6" w:rsidRDefault="009A4BA2" w:rsidP="00473381">
                              <w:pPr>
                                <w:spacing w:before="0" w:after="0" w:line="240" w:lineRule="auto"/>
                              </w:pPr>
                              <w:r w:rsidRPr="00B57DA6">
                                <w:t>C</w:t>
                              </w:r>
                            </w:p>
                          </w:txbxContent>
                        </wps:txbx>
                        <wps:bodyPr rot="0" vert="horz" wrap="square" lIns="91440" tIns="45720" rIns="91440" bIns="45720" anchor="t" anchorCtr="0" upright="1">
                          <a:noAutofit/>
                        </wps:bodyPr>
                      </wps:wsp>
                      <wps:wsp>
                        <wps:cNvPr id="24096" name="Text Box 18598"/>
                        <wps:cNvSpPr txBox="1">
                          <a:spLocks noChangeArrowheads="1"/>
                        </wps:cNvSpPr>
                        <wps:spPr bwMode="auto">
                          <a:xfrm>
                            <a:off x="2201" y="3589"/>
                            <a:ext cx="72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B57DA6" w:rsidRDefault="009A4BA2" w:rsidP="005438B2">
                              <w:pPr>
                                <w:spacing w:before="0" w:after="0"/>
                              </w:pPr>
                              <w:r w:rsidRPr="00B57DA6">
                                <w:t>+</w:t>
                              </w:r>
                            </w:p>
                          </w:txbxContent>
                        </wps:txbx>
                        <wps:bodyPr rot="0" vert="horz" wrap="square" lIns="91440" tIns="45720" rIns="91440" bIns="45720" anchor="t" anchorCtr="0" upright="1">
                          <a:noAutofit/>
                        </wps:bodyPr>
                      </wps:wsp>
                      <wps:wsp>
                        <wps:cNvPr id="24097" name="Text Box 18599"/>
                        <wps:cNvSpPr txBox="1">
                          <a:spLocks noChangeArrowheads="1"/>
                        </wps:cNvSpPr>
                        <wps:spPr bwMode="auto">
                          <a:xfrm>
                            <a:off x="2201" y="4686"/>
                            <a:ext cx="720" cy="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B57DA6" w:rsidRDefault="009A4BA2" w:rsidP="005438B2">
                              <w:pPr>
                                <w:spacing w:before="0" w:after="0"/>
                              </w:pPr>
                              <w:r w:rsidRPr="00B57DA6">
                                <w:t>-</w:t>
                              </w:r>
                            </w:p>
                          </w:txbxContent>
                        </wps:txbx>
                        <wps:bodyPr rot="0" vert="horz" wrap="square" lIns="91440" tIns="45720" rIns="91440" bIns="45720" anchor="t" anchorCtr="0" upright="1">
                          <a:noAutofit/>
                        </wps:bodyPr>
                      </wps:wsp>
                      <wps:wsp>
                        <wps:cNvPr id="24098" name="Text Box 18600"/>
                        <wps:cNvSpPr txBox="1">
                          <a:spLocks noChangeArrowheads="1"/>
                        </wps:cNvSpPr>
                        <wps:spPr bwMode="auto">
                          <a:xfrm>
                            <a:off x="694" y="3817"/>
                            <a:ext cx="2006" cy="212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Pr="00B57DA6" w:rsidRDefault="009A4BA2" w:rsidP="00473381">
                              <w:pPr>
                                <w:spacing w:before="0" w:after="0" w:line="240" w:lineRule="auto"/>
                              </w:pPr>
                              <w:proofErr w:type="gramStart"/>
                              <w:r w:rsidRPr="00B57DA6">
                                <w:t>power</w:t>
                              </w:r>
                              <w:proofErr w:type="gramEnd"/>
                              <w:r w:rsidRPr="00B57DA6">
                                <w:t xml:space="preserve"> supply</w:t>
                              </w:r>
                            </w:p>
                          </w:txbxContent>
                        </wps:txbx>
                        <wps:bodyPr rot="0" vert="horz" wrap="square" lIns="91440" tIns="45720" rIns="91440" bIns="45720" anchor="t" anchorCtr="0" upright="1">
                          <a:noAutofit/>
                        </wps:bodyPr>
                      </wps:wsp>
                      <wpg:grpSp>
                        <wpg:cNvPr id="24099" name="Group 18601"/>
                        <wpg:cNvGrpSpPr>
                          <a:grpSpLocks/>
                        </wpg:cNvGrpSpPr>
                        <wpg:grpSpPr bwMode="auto">
                          <a:xfrm>
                            <a:off x="2700" y="4140"/>
                            <a:ext cx="2700" cy="540"/>
                            <a:chOff x="3240" y="4140"/>
                            <a:chExt cx="2700" cy="540"/>
                          </a:xfrm>
                        </wpg:grpSpPr>
                        <wps:wsp>
                          <wps:cNvPr id="24100" name="Line 18602"/>
                          <wps:cNvCnPr/>
                          <wps:spPr bwMode="auto">
                            <a:xfrm>
                              <a:off x="3240" y="46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1" name="Line 18603"/>
                          <wps:cNvCnPr/>
                          <wps:spPr bwMode="auto">
                            <a:xfrm flipV="1">
                              <a:off x="3780" y="414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2" name="Line 18604"/>
                          <wps:cNvCnPr/>
                          <wps:spPr bwMode="auto">
                            <a:xfrm flipV="1">
                              <a:off x="4320" y="414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3" name="Line 18605"/>
                          <wps:cNvCnPr/>
                          <wps:spPr bwMode="auto">
                            <a:xfrm>
                              <a:off x="3780" y="414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4" name="Line 18606"/>
                          <wps:cNvCnPr/>
                          <wps:spPr bwMode="auto">
                            <a:xfrm>
                              <a:off x="4320" y="46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5" name="Line 18607"/>
                          <wps:cNvCnPr/>
                          <wps:spPr bwMode="auto">
                            <a:xfrm>
                              <a:off x="4860" y="414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6" name="Line 18608"/>
                          <wps:cNvCnPr/>
                          <wps:spPr bwMode="auto">
                            <a:xfrm>
                              <a:off x="5400" y="46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7" name="Line 18609"/>
                          <wps:cNvCnPr/>
                          <wps:spPr bwMode="auto">
                            <a:xfrm flipV="1">
                              <a:off x="5400" y="414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8" name="Line 18610"/>
                          <wps:cNvCnPr/>
                          <wps:spPr bwMode="auto">
                            <a:xfrm flipV="1">
                              <a:off x="4860" y="414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8571" o:spid="_x0000_s1604" style="position:absolute;left:0;text-align:left;margin-left:197.2pt;margin-top:37.2pt;width:251.2pt;height:148.2pt;z-index:-251055616;mso-position-horizontal-relative:text;mso-position-vertical-relative:text" coordorigin="694,1980" coordsize="8846,5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">
                <o:lock v:ext="edit" aspectratio="t"/>
                <v:line id="Line 18572" o:spid="_x0000_s1605" style="position:absolute;visibility:visible;mso-wrap-style:square" from="2880,2160" to="522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9s7ccAAADeAAAADwAAAGRycy9kb3ducmV2LnhtbESPzWrCQBSF94LvMFzBnU5qS1pSR5GW&#10;gnYhagvt8pq5TaKZO2FmTOLbOwuhy8P545sve1OLlpyvLCt4mCYgiHOrKy4UfH99TF5A+ICssbZM&#10;Cq7kYbkYDuaYadvxntpDKEQcYZ+hgjKEJpPS5yUZ9FPbEEfvzzqDIUpXSO2wi+OmlrMkSaXBiuND&#10;iQ29lZSfDxejYPu4S9vV5nPd/2zSY/6+P/6eOqfUeNSvXkEE6sN/+N5eawWzp+Q5AkSciAJy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L2ztxwAAAN4AAAAPAAAAAAAA&#10;AAAAAAAAAKECAABkcnMvZG93bnJldi54bWxQSwUGAAAAAAQABAD5AAAAlQMAAAAA&#10;"/>
                <v:line id="Line 18573" o:spid="_x0000_s1606" style="position:absolute;visibility:visible;mso-wrap-style:square" from="5940,2160" to="792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PJdskAAADeAAAADwAAAGRycy9kb3ducmV2LnhtbESPT2vCQBTE74V+h+UVeqsbraQSXUUq&#10;gvZQ/Ad6fGZfk7TZt2F3TdJv3y0Uehxm5jfMbNGbWrTkfGVZwXCQgCDOra64UHA6rp8mIHxA1lhb&#10;JgXf5GExv7+bYaZtx3tqD6EQEcI+QwVlCE0mpc9LMugHtiGO3od1BkOUrpDaYRfhppajJEmlwYrj&#10;QokNvZaUfx1uRsH78y5tl9u3TX/eptd8tb9ePjun1ONDv5yCCNSH//Bfe6MVjMbJyxB+78QrIO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9jyXbJAAAA3gAAAA8AAAAA&#10;AAAAAAAAAAAAoQIAAGRycy9kb3ducmV2LnhtbFBLBQYAAAAABAAEAPkAAACXAwAAAAA=&#10;"/>
                <v:line id="Line 18574" o:spid="_x0000_s1607" style="position:absolute;flip:x y;visibility:visible;mso-wrap-style:square" from="5220,1980" to="594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8RsUAAADeAAAADwAAAGRycy9kb3ducmV2LnhtbESPT4vCMBTE7wt+h/AEL6KpXVmlGkUE&#10;lz0p6x+8PppnW2xeShNt109vBGGPw8z8hpkvW1OKO9WusKxgNIxAEKdWF5wpOB42gykI55E1lpZJ&#10;wR85WC46H3NMtG34l+57n4kAYZeggtz7KpHSpTkZdENbEQfvYmuDPsg6k7rGJsBNKeMo+pIGCw4L&#10;OVa0zim97m9GAfL28TltRjSW33R28XbXX50uSvW67WoGwlPr/8Pv9o9WEI+jSQyvO+EKyM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8RsUAAADeAAAADwAAAAAAAAAA&#10;AAAAAAChAgAAZHJzL2Rvd25yZXYueG1sUEsFBgAAAAAEAAQA+QAAAJMDAAAAAA==&#10;"/>
                <v:line id="Line 18575" o:spid="_x0000_s1608" style="position:absolute;visibility:visible;mso-wrap-style:square" from="7560,5760" to="828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3ymskAAADeAAAADwAAAGRycy9kb3ducmV2LnhtbESPQWvCQBSE7wX/w/KE3upGLbGkriIt&#10;Be2hqBXs8Zl9JtHs27C7TdJ/3y0UPA4z8w0zX/amFi05X1lWMB4lIIhzqysuFBw+3x6eQPiArLG2&#10;TAp+yMNyMbibY6Ztxztq96EQEcI+QwVlCE0mpc9LMuhHtiGO3tk6gyFKV0jtsItwU8tJkqTSYMVx&#10;ocSGXkrKr/tvo+Bjuk3b1eZ93R836Sl/3Z2+Lp1T6n7Yr55BBOrDLfzfXmsFk8dkNo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D98prJAAAA3gAAAA8AAAAA&#10;AAAAAAAAAAAAoQIAAGRycy9kb3ducmV2LnhtbFBLBQYAAAAABAAEAPkAAACXAwAAAAA=&#10;"/>
                <v:line id="Line 18576" o:spid="_x0000_s1609" style="position:absolute;visibility:visible;mso-wrap-style:square" from="7920,5940" to="792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q7skAAADeAAAADwAAAGRycy9kb3ducmV2LnhtbESPQWvCQBSE7wX/w/KE3upGK7GkriIt&#10;Be2hqBXs8Zl9JtHs27C7TdJ/3y0UPA4z8w0zX/amFi05X1lWMB4lIIhzqysuFBw+3x6eQPiArLG2&#10;TAp+yMNyMbibY6Ztxztq96EQEcI+QwVlCE0mpc9LMuhHtiGO3tk6gyFKV0jtsItwU8tJkqTSYMVx&#10;ocSGXkrKr/tvo+DjcZu2q837uj9u0lP+ujt9XTqn1P2wXz2DCNSHW/i/vdYKJtNkNo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8Uau7JAAAA3gAAAA8AAAAA&#10;AAAAAAAAAAAAoQIAAGRycy9kb3ducmV2LnhtbFBLBQYAAAAABAAEAPkAAACXAwAAAAA=&#10;"/>
                <v:line id="Line 18577" o:spid="_x0000_s1610" style="position:absolute;visibility:visible;mso-wrap-style:square" from="7560,5940" to="828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jPdckAAADeAAAADwAAAGRycy9kb3ducmV2LnhtbESPT0vDQBTE74LfYXlCb3Zjq2mJ3Zai&#10;CK2HYv9APb5mn0na7Nuwuybx27uC0OMwM79hZove1KIl5yvLCh6GCQji3OqKCwWH/dv9FIQPyBpr&#10;y6Tghzws5rc3M8y07XhL7S4UIkLYZ6igDKHJpPR5SQb90DbE0fuyzmCI0hVSO+wi3NRylCSpNFhx&#10;XCixoZeS8svu2yjYjD/Sdrl+X/XHdXrKX7enz3PnlBrc9ctnEIH6cA3/t1dawegxmTzB3514BeT8&#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BYz3XJAAAA3gAAAA8AAAAA&#10;AAAAAAAAAAAAoQIAAGRycy9kb3ducmV2LnhtbFBLBQYAAAAABAAEAPkAAACXAwAAAAA=&#10;"/>
                <v:line id="Line 18578" o:spid="_x0000_s1611" style="position:absolute;visibility:visible;mso-wrap-style:square" from="2880,6840" to="792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pRAsgAAADeAAAADwAAAGRycy9kb3ducmV2LnhtbESPQWvCQBSE7wX/w/IKvdVNbUkluoq0&#10;FLSHolbQ4zP7TGKzb8PuNkn/vSsUPA4z8w0znfemFi05X1lW8DRMQBDnVldcKNh9fzyOQfiArLG2&#10;TAr+yMN8NribYqZtxxtqt6EQEcI+QwVlCE0mpc9LMuiHtiGO3sk6gyFKV0jtsItwU8tRkqTSYMVx&#10;ocSG3krKf7a/RsHX8zptF6vPZb9fpcf8fXM8nDun1MN9v5iACNSHW/i/vdQKRi/JawrXO/EKyN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pRAsgAAADeAAAADwAAAAAA&#10;AAAAAAAAAAChAgAAZHJzL2Rvd25yZXYueG1sUEsFBgAAAAAEAAQA+QAAAJYDAAAAAA==&#10;"/>
                <v:line id="Line 18579" o:spid="_x0000_s1612" style="position:absolute;visibility:visible;mso-wrap-style:square" from="2880,2160" to="28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b0mckAAADeAAAADwAAAGRycy9kb3ducmV2LnhtbESPQWvCQBSE7wX/w/KE3uqmWmJJXUVa&#10;BO2hqBXs8Zl9TaLZt2F3m6T/vlsQPA4z8w0zW/SmFi05X1lW8DhKQBDnVldcKDh8rh6eQfiArLG2&#10;TAp+ycNiPribYaZtxztq96EQEcI+QwVlCE0mpc9LMuhHtiGO3rd1BkOUrpDaYRfhppbjJEmlwYrj&#10;QokNvZaUX/Y/RsHHZJu2y837uj9u0lP+tjt9nTun1P2wX76ACNSHW/jaXmsF46dkOoX/O/EKyPk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G9JnJAAAA3gAAAA8AAAAA&#10;AAAAAAAAAAAAoQIAAGRycy9kb3ducmV2LnhtbFBLBQYAAAAABAAEAPkAAACXAwAAAAA=&#10;"/>
                <v:line id="Line 18580" o:spid="_x0000_s1613" style="position:absolute;visibility:visible;mso-wrap-style:square" from="2880,5040" to="288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lg68UAAADeAAAADwAAAGRycy9kb3ducmV2LnhtbERPz2vCMBS+C/4P4QneNJ0b3eiMIhsD&#10;3UHUDbbjs3lrq81LSWJb/3tzEHb8+H7Pl72pRUvOV5YVPEwTEMS51RUXCr6/PiYvIHxA1lhbJgVX&#10;8rBcDAdzzLTteE/tIRQihrDPUEEZQpNJ6fOSDPqpbYgj92edwRChK6R22MVwU8tZkqTSYMWxocSG&#10;3krKz4eLUbB93KXtavO57n826TF/3x9/T51TajzqV68gAvXhX3x3r7WC2VPyHPfGO/EK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lg68UAAADeAAAADwAAAAAAAAAA&#10;AAAAAAChAgAAZHJzL2Rvd25yZXYueG1sUEsFBgAAAAAEAAQA+QAAAJMDAAAAAA==&#10;"/>
                <v:line id="Line 18581" o:spid="_x0000_s1614" style="position:absolute;flip:x;visibility:visible;mso-wrap-style:square" from="7920,5220" to="918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8HMgAAADeAAAADwAAAGRycy9kb3ducmV2LnhtbESPQWsCMRSE74X+h/AKXqRmK9LqahQR&#10;hB68VGWlt9fNc7Ps5mWbRN3++6Yg9DjMzDfMYtXbVlzJh9qxgpdRBoK4dLrmSsHxsH2egggRWWPr&#10;mBT8UIDV8vFhgbl2N/6g6z5WIkE45KjAxNjlUobSkMUwch1x8s7OW4xJ+kpqj7cEt60cZ9mrtFhz&#10;WjDY0cZQ2ewvVoGc7obffv01aYrmdJqZoiy6z51Sg6d+PQcRqY//4Xv7XSsYT7K3GfzdSVdAL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A8HMgAAADeAAAADwAAAAAA&#10;AAAAAAAAAAChAgAAZHJzL2Rvd25yZXYueG1sUEsFBgAAAAAEAAQA+QAAAJYDAAAAAA==&#10;"/>
                <v:line id="Line 18582" o:spid="_x0000_s1615" style="position:absolute;flip:x;visibility:visible;mso-wrap-style:square" from="7920,6660" to="918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lpsYAAADeAAAADwAAAGRycy9kb3ducmV2LnhtbESPT2vCMBjG7wO/Q3iFXYamE5GuGkUG&#10;gx28TKWy22vz2pQ2b7ok0+7bLwfB48Pzj99qM9hOXMmHxrGC12kGgrhyuuFawfHwMclBhIissXNM&#10;Cv4owGY9elphod2Nv+i6j7VIIxwKVGBi7AspQ2XIYpi6njh5F+ctxiR9LbXHWxq3nZxl2UJabDg9&#10;GOzp3VDV7n+tApnvXn789jxvy/Z0ejNlVfbfO6Wex8N2CSLSEB/he/tTK5jNszwBJJyEAnL9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f5abGAAAA3gAAAA8AAAAAAAAA&#10;AAAAAAAAoQIAAGRycy9kb3ducmV2LnhtbFBLBQYAAAAABAAEAPkAAACUAwAAAAA=&#10;"/>
                <v:rect id="Rectangle 18583" o:spid="_x0000_s1616" style="position:absolute;left:7380;top:3960;width:1080;height:3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yuQscA&#10;AADeAAAADwAAAGRycy9kb3ducmV2LnhtbESP0WrCQBRE3wv+w3KFvhTdRFqR6BpKabAPRVr1Ay7Z&#10;axLM3g27G5P267uC0MdhZs4wm3w0rbiS841lBek8AUFcWt1wpeB0LGYrED4ga2wtk4If8pBvJw8b&#10;zLQd+Juuh1CJCGGfoYI6hC6T0pc1GfRz2xFH72ydwRClq6R2OES4aeUiSZbSYMNxocaO3moqL4fe&#10;KNhpeur3v7zrPxkvxZfbdy/vpNTjdHxdgwg0hv/wvf2hFSyek1UKtzvxCsj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5crkLHAAAA3gAAAA8AAAAAAAAAAAAAAAAAmAIAAGRy&#10;cy9kb3ducmV2LnhtbFBLBQYAAAAABAAEAPUAAACMAwAAAAA=&#10;"/>
                <v:line id="Line 18584" o:spid="_x0000_s1617" style="position:absolute;flip:y;visibility:visible;mso-wrap-style:square" from="7920,2160" to="792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HeSsgAAADeAAAADwAAAGRycy9kb3ducmV2LnhtbESPQWvCQBSE74X+h+UVvJS6aRBJU1eR&#10;QqEHL1WJ9Paafc2GZN+mu1uN/74rCB6HmfmGWaxG24sj+dA6VvA8zUAQ10633CjY796fChAhImvs&#10;HZOCMwVYLe/vFlhqd+JPOm5jIxKEQ4kKTIxDKWWoDVkMUzcQJ+/HeYsxSd9I7fGU4LaXeZbNpcWW&#10;04LBgd4M1d32zyqQxebx16+/Z13VHQ4vpqqr4Wuj1ORhXL+CiDTGW/ja/tAK8llW5HC5k66AXP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IHeSsgAAADeAAAADwAAAAAA&#10;AAAAAAAAAAChAgAAZHJzL2Rvd25yZXYueG1sUEsFBgAAAAAEAAQA+QAAAJYDAAAAAA==&#10;"/>
                <v:line id="Line 18585" o:spid="_x0000_s1618" style="position:absolute;flip:y;visibility:visible;mso-wrap-style:square" from="7920,4680" to="792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170cgAAADeAAAADwAAAGRycy9kb3ducmV2LnhtbESPQUvDQBSE74L/YXmCl2I3tkVi7LYU&#10;QeihF1tJ8PbMPrMh2bdxd23Tf98VCh6HmfmGWa5H24sj+dA6VvA4zUAQ10633Cj4OLw95CBCRNbY&#10;OyYFZwqwXt3eLLHQ7sTvdNzHRiQIhwIVmBiHQspQG7IYpm4gTt638xZjkr6R2uMpwW0vZ1n2JC22&#10;nBYMDvRqqO72v1aBzHeTH7/5WnRlV1XPpqzL4XOn1P3duHkBEWmM/+Fre6sVzBZZPoe/O+kKyNU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8170cgAAADeAAAADwAAAAAA&#10;AAAAAAAAAAChAgAAZHJzL2Rvd25yZXYueG1sUEsFBgAAAAAEAAQA+QAAAJYDAAAAAA==&#10;"/>
                <v:line id="Line 18586" o:spid="_x0000_s1619" style="position:absolute;flip:x;visibility:visible;mso-wrap-style:square" from="9180,5220" to="918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TjpcgAAADeAAAADwAAAGRycy9kb3ducmV2LnhtbESPzWrDMBCE74W8g9hAL6WRG0xw3Sgh&#10;FAo95JIfHHrbWlvL2Fq5kpq4bx8VCjkOM/MNs1yPthdn8qF1rOBploEgrp1uuVFwPLw9FiBCRNbY&#10;OyYFvxRgvZrcLbHU7sI7Ou9jIxKEQ4kKTIxDKWWoDVkMMzcQJ+/LeYsxSd9I7fGS4LaX8yxbSIst&#10;pwWDA70aqrv9j1Ugi+3Dt9985l3VnU7Ppqqr4WOr1P103LyAiDTGW/i//a4VzPOsyOHvTroCcnU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CTjpcgAAADeAAAADwAAAAAA&#10;AAAAAAAAAAChAgAAZHJzL2Rvd25yZXYueG1sUEsFBgAAAAAEAAQA+QAAAJYDAAAAAA==&#10;"/>
                <v:oval id="Oval 18587" o:spid="_x0000_s1620" style="position:absolute;left:8820;top:558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txV8YA&#10;AADeAAAADwAAAGRycy9kb3ducmV2LnhtbESPQWvCQBSE74X+h+UJ3upG04hEV5FKQQ89NLb3R/aZ&#10;BLNvQ/Y1xn/vFgo9DjPzDbPZja5VA/Wh8WxgPktAEZfeNlwZ+Dq/v6xABUG22HomA3cKsNs+P20w&#10;t/7GnzQUUqkI4ZCjgVqky7UOZU0Ow8x3xNG7+N6hRNlX2vZ4i3DX6kWSLLXDhuNCjR291VReix9n&#10;4FDti+WgU8nSy+Eo2fX745TOjZlOxv0alNAo/+G/9tEaWLwmqwx+78QroL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4txV8YAAADeAAAADwAAAAAAAAAAAAAAAACYAgAAZHJz&#10;L2Rvd25yZXYueG1sUEsFBgAAAAAEAAQA9QAAAIsDAAAAAA==&#10;"/>
                <v:shape id="Text Box 18588" o:spid="_x0000_s1621" type="#_x0000_t202" style="position:absolute;left:6893;top:3420;width:847;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v7X8YA&#10;AADeAAAADwAAAGRycy9kb3ducmV2LnhtbESPS2vDMBCE74X8B7GF3BqpxgmpayWEhEJOLXm00Nti&#10;rR/UWhlLjd1/HxUCOQ4z8w2Tr0fbigv1vnGs4XmmQBAXzjRcaTif3p6WIHxANtg6Jg1/5GG9mjzk&#10;mBk38IEux1CJCGGfoYY6hC6T0hc1WfQz1xFHr3S9xRBlX0nT4xDhtpWJUgtpseG4UGNH25qKn+Ov&#10;1fD5Xn5/peqj2tl5N7hRSbYvUuvp47h5BRFoDPfwrb03GpJULRfwfyde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v7X8YAAADeAAAADwAAAAAAAAAAAAAAAACYAgAAZHJz&#10;L2Rvd25yZXYueG1sUEsFBgAAAAAEAAQA9QAAAIsDAAAAAA==&#10;" filled="f" stroked="f">
                  <v:textbox>
                    <w:txbxContent>
                      <w:p w:rsidR="009A4BA2" w:rsidRPr="00B57DA6" w:rsidRDefault="009A4BA2" w:rsidP="005438B2">
                        <w:pPr>
                          <w:spacing w:before="0" w:after="0"/>
                        </w:pPr>
                        <w:r w:rsidRPr="00B57DA6">
                          <w:t>R</w:t>
                        </w:r>
                      </w:p>
                    </w:txbxContent>
                  </v:textbox>
                </v:shape>
                <v:shape id="Text Box 18589" o:spid="_x0000_s1622" type="#_x0000_t202" style="position:absolute;left:5280;top:222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exMYA&#10;AADeAAAADwAAAGRycy9kb3ducmV2LnhtbESPT2vCQBTE74LfYXmCt7qr2KrRVUpF6KnF+Ae8PbLP&#10;JJh9G7KrSb99t1DwOMzMb5jVprOVeFDjS8caxiMFgjhzpuRcw/Gwe5mD8AHZYOWYNPyQh82631th&#10;YlzLe3qkIRcRwj5BDUUIdSKlzwqy6EeuJo7e1TUWQ5RNLk2DbYTbSk6UepMWS44LBdb0UVB2S+9W&#10;w+nrejlP1Xe+ta916zol2S6k1sNB974EEagLz/B/+9NomEzVfAZ/d+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dexMYAAADeAAAADwAAAAAAAAAAAAAAAACYAgAAZHJz&#10;L2Rvd25yZXYueG1sUEsFBgAAAAAEAAQA9QAAAIsDAAAAAA==&#10;" filled="f" stroked="f">
                  <v:textbox>
                    <w:txbxContent>
                      <w:p w:rsidR="009A4BA2" w:rsidRPr="00B57DA6" w:rsidRDefault="009A4BA2" w:rsidP="005438B2">
                        <w:pPr>
                          <w:spacing w:before="0" w:after="0" w:line="240" w:lineRule="auto"/>
                        </w:pPr>
                        <w:r w:rsidRPr="00B57DA6">
                          <w:t>S</w:t>
                        </w:r>
                      </w:p>
                    </w:txbxContent>
                  </v:textbox>
                </v:shape>
                <v:shape id="Text Box 18590" o:spid="_x0000_s1623" type="#_x0000_t202" style="position:absolute;left:8820;top:5583;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jKtsEA&#10;AADeAAAADwAAAGRycy9kb3ducmV2LnhtbERPy4rCMBTdD/gP4QruxkRxBq1GEUVwNTK+wN2lubbF&#10;5qY00da/NwvB5eG8Z4vWluJBtS8caxj0FQji1JmCMw3Hw+Z7DMIHZIOlY9LwJA+LeedrholxDf/T&#10;Yx8yEUPYJ6ghD6FKpPRpThZ931XEkbu62mKIsM6kqbGJ4baUQ6V+pcWCY0OOFa1ySm/7u9Vw+rte&#10;ziO1y9b2p2pcqyTbidS6122XUxCB2vARv91bo2E4UuO4N96JV0D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4yrbBAAAA3gAAAA8AAAAAAAAAAAAAAAAAmAIAAGRycy9kb3du&#10;cmV2LnhtbFBLBQYAAAAABAAEAPUAAACGAwAAAAA=&#10;" filled="f" stroked="f">
                  <v:textbox>
                    <w:txbxContent>
                      <w:p w:rsidR="009A4BA2" w:rsidRPr="00B57DA6" w:rsidRDefault="009A4BA2" w:rsidP="00757D0A">
                        <w:pPr>
                          <w:spacing w:before="0" w:after="0"/>
                        </w:pPr>
                        <w:r w:rsidRPr="00B57DA6">
                          <w:t>V</w:t>
                        </w:r>
                      </w:p>
                    </w:txbxContent>
                  </v:textbox>
                </v:shape>
                <v:oval id="Oval 18591" o:spid="_x0000_s1624" style="position:absolute;left:2790;top:378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Z7UsYA&#10;AADeAAAADwAAAGRycy9kb3ducmV2LnhtbESPQWvCQBSE74X+h+UVeqsbjYpGV5FKwR56MOr9kX0m&#10;wezbkH2N6b/vCoUeh5n5hllvB9eonrpQezYwHiWgiAtvay4NnE8fbwtQQZAtNp7JwA8F2G6en9aY&#10;WX/nI/W5lCpCOGRooBJpM61DUZHDMPItcfSuvnMoUXalth3eI9w1epIkc+2w5rhQYUvvFRW3/NsZ&#10;2Je7fN7rVGbpdX+Q2e3y9ZmOjXl9GXYrUEKD/If/2gdrYDJNFkt43IlXQG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Z7UsYAAADeAAAADwAAAAAAAAAAAAAAAACYAgAAZHJz&#10;L2Rvd25yZXYueG1sUEsFBgAAAAAEAAQA9QAAAIsDAAAAAA==&#10;"/>
                <v:oval id="Oval 18592" o:spid="_x0000_s1625" style="position:absolute;left:2790;top:49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VEEsQA&#10;AADeAAAADwAAAGRycy9kb3ducmV2LnhtbESPTWvCQBCG74X+h2WE3upGU0Wjq0ilYA8ejHofsmMS&#10;zM6G7DSm/757KHh8eb941tvBNaqnLtSeDUzGCSjiwtuaSwOX89f7AlQQZIuNZzLwSwG2m9eXNWbW&#10;P/hEfS6liiMcMjRQibSZ1qGoyGEY+5Y4ejffOZQou1LbDh9x3DV6miRz7bDm+FBhS58VFff8xxnY&#10;l7t83utUZultf5DZ/Xr8TifGvI2G3QqU0CDP8H/7YA1MP5JlBIg4EQX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lRBLEAAAA3gAAAA8AAAAAAAAAAAAAAAAAmAIAAGRycy9k&#10;b3ducmV2LnhtbFBLBQYAAAAABAAEAPUAAACJAwAAAAA=&#10;"/>
                <v:oval id="Oval 18593" o:spid="_x0000_s1626" style="position:absolute;left:7858;top:6584;width:150;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JScUA&#10;AADeAAAADwAAAGRycy9kb3ducmV2LnhtbESPQWvCQBSE74X+h+UJvelGK7aJrlIEoagIpvb+yD6z&#10;wezbkF1N+u9dQehxmJlvmMWqt7W4UesrxwrGowQEceF0xaWC089m+AnCB2SNtWNS8EceVsvXlwVm&#10;2nV8pFseShEh7DNUYEJoMil9YciiH7mGOHpn11oMUbal1C12EW5rOUmSmbRYcVww2NDaUHHJr1aB&#10;P5jjptT799Ou+9jXv9u0y22q1Nug/5qDCNSH//Cz/a0VTKZJOobHnXgF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o0lJxQAAAN4AAAAPAAAAAAAAAAAAAAAAAJgCAABkcnMv&#10;ZG93bnJldi54bWxQSwUGAAAAAAQABAD1AAAAigMAAAAA&#10;" fillcolor="black" strokeweight="2.25pt"/>
                <v:oval id="Oval 18594" o:spid="_x0000_s1627" style="position:absolute;left:7858;top:5158;width:127;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HXPsYA&#10;AADeAAAADwAAAGRycy9kb3ducmV2LnhtbESPQWvCQBSE70L/w/KE3urGtLRNdJUiCFKlYKr3R/Y1&#10;G5p9G7Krif/eFQSPw8x8w8yXg23EmTpfO1YwnSQgiEuna64UHH7XL58gfEDW2DgmBRfysFw8jeaY&#10;a9fzns5FqESEsM9RgQmhzaX0pSGLfuJa4uj9uc5iiLKrpO6wj3DbyDRJ3qXFmuOCwZZWhsr/4mQV&#10;+B+zX1d693rY9h+75vid9YXNlHoeD18zEIGG8Ajf2xutIH1LshRud+IVk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HHXPsYAAADeAAAADwAAAAAAAAAAAAAAAACYAgAAZHJz&#10;L2Rvd25yZXYueG1sUEsFBgAAAAAEAAQA9QAAAIsDAAAAAA==&#10;" fillcolor="black" strokeweight="2.25pt"/>
                <v:oval id="Oval 18595" o:spid="_x0000_s1628" style="position:absolute;left:5040;top:648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faZcYA&#10;AADeAAAADwAAAGRycy9kb3ducmV2LnhtbESPQWvCQBSE74X+h+UVvNWNRkObuopUBD30YNreH9ln&#10;Esy+DdnXmP77riD0OMzMN8xqM7pWDdSHxrOB2TQBRVx623Bl4Otz//wCKgiyxdYzGfilAJv148MK&#10;c+uvfKKhkEpFCIccDdQiXa51KGtyGKa+I47e2fcOJcq+0rbHa4S7Vs+TJNMOG44LNXb0XlN5KX6c&#10;gV21LbJBp7JMz7uDLC/fH8d0Zszkady+gRIa5T98bx+sgfkieU3hdideAb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faZcYAAADeAAAADwAAAAAAAAAAAAAAAACYAgAAZHJz&#10;L2Rvd25yZXYueG1sUEsFBgAAAAAEAAQA9QAAAIsDAAAAAA==&#10;"/>
                <v:shape id="Text Box 18596" o:spid="_x0000_s1629" type="#_x0000_t202" style="position:absolute;left:5040;top:648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xWbsUA&#10;AADeAAAADwAAAGRycy9kb3ducmV2LnhtbESPQWvCQBSE74L/YXlCb7pbiVKjq4il4EnRVsHbI/tM&#10;QrNvQ3Zr4r93BaHHYWa+YRarzlbiRo0vHWt4HykQxJkzJecafr6/hh8gfEA2WDkmDXfysFr2ewtM&#10;jWv5QLdjyEWEsE9RQxFCnUrps4Is+pGriaN3dY3FEGWTS9NgG+G2kmOlptJiyXGhwJo2BWW/xz+r&#10;4bS7Xs6J2uefdlK3rlOS7Uxq/Tbo1nMQgbrwH361t0bDOFGzBJ534hW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rFZuxQAAAN4AAAAPAAAAAAAAAAAAAAAAAJgCAABkcnMv&#10;ZG93bnJldi54bWxQSwUGAAAAAAQABAD1AAAAigMAAAAA&#10;" filled="f" stroked="f">
                  <v:textbox>
                    <w:txbxContent>
                      <w:p w:rsidR="009A4BA2" w:rsidRPr="00B57DA6" w:rsidRDefault="009A4BA2" w:rsidP="005438B2">
                        <w:pPr>
                          <w:spacing w:before="0" w:after="0"/>
                        </w:pPr>
                        <w:r w:rsidRPr="00B57DA6">
                          <w:t>A</w:t>
                        </w:r>
                      </w:p>
                    </w:txbxContent>
                  </v:textbox>
                </v:shape>
                <v:shape id="Text Box 18597" o:spid="_x0000_s1630" type="#_x0000_t202" style="position:absolute;left:6673;top:5580;width:10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z9cQA&#10;AADeAAAADwAAAGRycy9kb3ducmV2LnhtbESPT4vCMBTE7wt+h/AEb2ui6KLVKLKL4Mll/QfeHs2z&#10;LTYvpYm2fvuNIHgcZuY3zHzZ2lLcqfaFYw2DvgJBnDpTcKbhsF9/TkD4gGywdEwaHuRhueh8zDEx&#10;ruE/uu9CJiKEfYIa8hCqREqf5mTR911FHL2Lqy2GKOtMmhqbCLelHCr1JS0WHBdyrOg7p/S6u1kN&#10;x+3lfBqp3+zHjqvGtUqynUqte912NQMRqA3v8Ku9MRqGIzUdw/NOv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8/XEAAAA3gAAAA8AAAAAAAAAAAAAAAAAmAIAAGRycy9k&#10;b3ducmV2LnhtbFBLBQYAAAAABAAEAPUAAACJAwAAAAA=&#10;" filled="f" stroked="f">
                  <v:textbox>
                    <w:txbxContent>
                      <w:p w:rsidR="009A4BA2" w:rsidRPr="00B57DA6" w:rsidRDefault="009A4BA2" w:rsidP="00473381">
                        <w:pPr>
                          <w:spacing w:before="0" w:after="0" w:line="240" w:lineRule="auto"/>
                        </w:pPr>
                        <w:r w:rsidRPr="00B57DA6">
                          <w:t>C</w:t>
                        </w:r>
                      </w:p>
                    </w:txbxContent>
                  </v:textbox>
                </v:shape>
                <v:shape id="Text Box 18598" o:spid="_x0000_s1631" type="#_x0000_t202" style="position:absolute;left:2201;top:3589;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JtgsQA&#10;AADeAAAADwAAAGRycy9kb3ducmV2LnhtbESPT4vCMBTE74LfITxhb5oormg1iuwi7ElZ/4G3R/Ns&#10;i81LaaKt334jLHgcZuY3zGLV2lI8qPaFYw3DgQJBnDpTcKbheNj0pyB8QDZYOiYNT/KwWnY7C0yM&#10;a/iXHvuQiQhhn6CGPIQqkdKnOVn0A1cRR+/qaoshyjqTpsYmwm0pR0pNpMWC40KOFX3llN72d6vh&#10;tL1ezmO1y77tZ9W4Vkm2M6n1R69dz0EEasM7/N/+MRpGYzWbwOt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ybYLEAAAA3gAAAA8AAAAAAAAAAAAAAAAAmAIAAGRycy9k&#10;b3ducmV2LnhtbFBLBQYAAAAABAAEAPUAAACJAwAAAAA=&#10;" filled="f" stroked="f">
                  <v:textbox>
                    <w:txbxContent>
                      <w:p w:rsidR="009A4BA2" w:rsidRPr="00B57DA6" w:rsidRDefault="009A4BA2" w:rsidP="005438B2">
                        <w:pPr>
                          <w:spacing w:before="0" w:after="0"/>
                        </w:pPr>
                        <w:r w:rsidRPr="00B57DA6">
                          <w:t>+</w:t>
                        </w:r>
                      </w:p>
                    </w:txbxContent>
                  </v:textbox>
                </v:shape>
                <v:shape id="Text Box 18599" o:spid="_x0000_s1632" type="#_x0000_t202" style="position:absolute;left:2201;top:468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7IGcYA&#10;AADeAAAADwAAAGRycy9kb3ducmV2LnhtbESPT2vCQBTE74LfYXmCt7qr2KrRVUpF6KnF+Ae8PbLP&#10;JJh9G7KrSb99t1DwOMzMb5jVprOVeFDjS8caxiMFgjhzpuRcw/Gwe5mD8AHZYOWYNPyQh82631th&#10;YlzLe3qkIRcRwj5BDUUIdSKlzwqy6EeuJo7e1TUWQ5RNLk2DbYTbSk6UepMWS44LBdb0UVB2S+9W&#10;w+nrejlP1Xe+ta916zol2S6k1sNB974EEagLz/B/+9NomEzVYgZ/d+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7IGcYAAADeAAAADwAAAAAAAAAAAAAAAACYAgAAZHJz&#10;L2Rvd25yZXYueG1sUEsFBgAAAAAEAAQA9QAAAIsDAAAAAA==&#10;" filled="f" stroked="f">
                  <v:textbox>
                    <w:txbxContent>
                      <w:p w:rsidR="009A4BA2" w:rsidRPr="00B57DA6" w:rsidRDefault="009A4BA2" w:rsidP="005438B2">
                        <w:pPr>
                          <w:spacing w:before="0" w:after="0"/>
                        </w:pPr>
                        <w:r w:rsidRPr="00B57DA6">
                          <w:t>-</w:t>
                        </w:r>
                      </w:p>
                    </w:txbxContent>
                  </v:textbox>
                </v:shape>
                <v:shape id="Text Box 18600" o:spid="_x0000_s1633" type="#_x0000_t202" style="position:absolute;left:694;top:3817;width:2006;height:2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Fca8EA&#10;AADeAAAADwAAAGRycy9kb3ducmV2LnhtbERPTYvCMBC9C/6HMMLeNFlRWatRRFnwpFh3F7wNzdiW&#10;bSalibb+e3MQPD7e93Ld2UrcqfGlYw2fIwWCOHOm5FzDz/l7+AXCB2SDlWPS8CAP61W/t8TEuJZP&#10;dE9DLmII+wQ1FCHUiZQ+K8iiH7maOHJX11gMETa5NA22MdxWcqzUTFosOTYUWNO2oOw/vVkNv4fr&#10;5W+ijvnOTuvWdUqynUutPwbdZgEiUBfe4pd7bzSMJ2oe98Y78Qr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hXGvBAAAA3gAAAA8AAAAAAAAAAAAAAAAAmAIAAGRycy9kb3du&#10;cmV2LnhtbFBLBQYAAAAABAAEAPUAAACGAwAAAAA=&#10;" filled="f" stroked="f">
                  <v:textbox>
                    <w:txbxContent>
                      <w:p w:rsidR="009A4BA2" w:rsidRPr="00B57DA6" w:rsidRDefault="009A4BA2" w:rsidP="00473381">
                        <w:pPr>
                          <w:spacing w:before="0" w:after="0" w:line="240" w:lineRule="auto"/>
                        </w:pPr>
                        <w:proofErr w:type="gramStart"/>
                        <w:r w:rsidRPr="00B57DA6">
                          <w:t>power</w:t>
                        </w:r>
                        <w:proofErr w:type="gramEnd"/>
                        <w:r w:rsidRPr="00B57DA6">
                          <w:t xml:space="preserve"> supply</w:t>
                        </w:r>
                      </w:p>
                    </w:txbxContent>
                  </v:textbox>
                </v:shape>
                <v:group id="Group 18601" o:spid="_x0000_s1634" style="position:absolute;left:2700;top:4140;width:2700;height:540" coordorigin="3240,4140" coordsize="270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Gzd5scAAADe&#10;AAAADwAAAAAAAAAAAAAAAACqAgAAZHJzL2Rvd25yZXYueG1sUEsFBgAAAAAEAAQA+gAAAJ4DAAAA&#10;AA==&#10;">
                  <v:line id="Line 18602" o:spid="_x0000_s1635" style="position:absolute;visibility:visible;mso-wrap-style:square" from="3240,4680" to="378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gQDccAAADeAAAADwAAAGRycy9kb3ducmV2LnhtbESPzWrCQBSF9wXfYbhCd3WiLaGkjiKK&#10;oC5EbaFdXjO3SWrmTpgZk/TtnYXg8nD++Kbz3tSiJecrywrGowQEcW51xYWCr8/1yzsIH5A11pZJ&#10;wT95mM8GT1PMtO34SO0pFCKOsM9QQRlCk0np85IM+pFtiKP3a53BEKUrpHbYxXFTy0mSpNJgxfGh&#10;xIaWJeWX09Uo2L8e0nax3W367216zlfH889f55R6HvaLDxCB+vAI39sbrWDyNk4iQMSJKC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yBANxwAAAN4AAAAPAAAAAAAA&#10;AAAAAAAAAKECAABkcnMvZG93bnJldi54bWxQSwUGAAAAAAQABAD5AAAAlQMAAAAA&#10;"/>
                  <v:line id="Line 18603" o:spid="_x0000_s1636" style="position:absolute;flip:y;visibility:visible;mso-wrap-style:square" from="3780,4140" to="378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FM+sgAAADeAAAADwAAAGRycy9kb3ducmV2LnhtbESPQWsCMRSE74X+h/AEL6VmV6TY1ShS&#10;KPTgpbas9PbcPDfLbl62Sarrv28EweMwM98wy/VgO3EiHxrHCvJJBoK4crrhWsH31/vzHESIyBo7&#10;x6TgQgHWq8eHJRbanfmTTrtYiwThUKACE2NfSBkqQxbDxPXEyTs6bzEm6WupPZ4T3HZymmUv0mLD&#10;acFgT2+Gqnb3ZxXI+fbp128Os7Zs9/tXU1Zl/7NVajwaNgsQkYZ4D9/aH1rBdJZnOVzvpCsg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2FM+sgAAADeAAAADwAAAAAA&#10;AAAAAAAAAAChAgAAZHJzL2Rvd25yZXYueG1sUEsFBgAAAAAEAAQA+QAAAJYDAAAAAA==&#10;"/>
                  <v:line id="Line 18604" o:spid="_x0000_s1637" style="position:absolute;flip:y;visibility:visible;mso-wrap-style:square" from="4320,4140" to="432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PSjcgAAADeAAAADwAAAGRycy9kb3ducmV2LnhtbESPQWsCMRSE74X+h/AKXkrNuojYrVGk&#10;UOjBi1pWenvdvG6W3bxsk1TXf28EweMwM98wi9VgO3EkHxrHCibjDARx5XTDtYKv/cfLHESIyBo7&#10;x6TgTAFWy8eHBRbanXhLx12sRYJwKFCBibEvpAyVIYth7Hri5P06bzEm6WupPZ4S3HYyz7KZtNhw&#10;WjDY07uhqt39WwVyvnn+8+ufaVu2h8OrKauy/94oNXoa1m8gIg3xHr61P7WCfDrJcrjeSVdAL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7PSjcgAAADeAAAADwAAAAAA&#10;AAAAAAAAAAChAgAAZHJzL2Rvd25yZXYueG1sUEsFBgAAAAAEAAQA+QAAAJYDAAAAAA==&#10;"/>
                  <v:line id="Line 18605" o:spid="_x0000_s1638" style="position:absolute;visibility:visible;mso-wrap-style:square" from="3780,4140" to="432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qOeskAAADeAAAADwAAAGRycy9kb3ducmV2LnhtbESPT2vCQBTE70K/w/IK3nTjH0JJXUUU&#10;QXso1Rb0+My+Jmmzb8PuNonfvlsQehxm5jfMYtWbWrTkfGVZwWScgCDOra64UPDxvhs9gfABWWNt&#10;mRTcyMNq+TBYYKZtx0dqT6EQEcI+QwVlCE0mpc9LMujHtiGO3qd1BkOUrpDaYRfhppbTJEmlwYrj&#10;QokNbUrKv08/RsHr7C1t14eXfX8+pNd8e7xevjqn1PCxXz+DCNSH//C9vdcKpvNJMoO/O/EK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4ajnrJAAAA3gAAAA8AAAAA&#10;AAAAAAAAAAAAoQIAAGRycy9kb3ducmV2LnhtbFBLBQYAAAAABAAEAPkAAACXAwAAAAA=&#10;"/>
                  <v:line id="Line 18606" o:spid="_x0000_s1639" style="position:absolute;visibility:visible;mso-wrap-style:square" from="4320,4680" to="486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MWDskAAADeAAAADwAAAGRycy9kb3ducmV2LnhtbESPS2vDMBCE74X+B7GF3Bo5D0xxooTQ&#10;Ekh6KM0DkuPG2thurZWRFNv991Uh0OMwM98w82VvatGS85VlBaNhAoI4t7riQsHxsH5+AeEDssba&#10;Min4IQ/LxePDHDNtO95Ruw+FiBD2GSooQ2gyKX1ekkE/tA1x9K7WGQxRukJqh12Em1qOkySVBiuO&#10;CyU29FpS/r2/GQUfk8+0XW3fN/1pm17yt93l/NU5pQZP/WoGIlAf/sP39kYrGE9HyRT+7sQrIB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HzFg7JAAAA3gAAAA8AAAAA&#10;AAAAAAAAAAAAoQIAAGRycy9kb3ducmV2LnhtbFBLBQYAAAAABAAEAPkAAACXAwAAAAA=&#10;"/>
                  <v:line id="Line 18607" o:spid="_x0000_s1640" style="position:absolute;visibility:visible;mso-wrap-style:square" from="4860,4140" to="54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zlckAAADeAAAADwAAAGRycy9kb3ducmV2LnhtbESPT2vCQBTE70K/w/IKvelG2waJriKW&#10;gvZQ/Ad6fGZfk9Ts27C7TdJv3y0Uehxm5jfMfNmbWrTkfGVZwXiUgCDOra64UHA6vg6nIHxA1lhb&#10;JgXf5GG5uBvMMdO24z21h1CICGGfoYIyhCaT0uclGfQj2xBH78M6gyFKV0jtsItwU8tJkqTSYMVx&#10;ocSG1iXlt8OXUfD+uEvb1fZt05+36TV/2V8vn51T6uG+X81ABOrDf/ivvdEKJk/j5Bl+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6/s5XJAAAA3gAAAA8AAAAA&#10;AAAAAAAAAAAAoQIAAGRycy9kb3ducmV2LnhtbFBLBQYAAAAABAAEAPkAAACXAwAAAAA=&#10;"/>
                  <v:line id="Line 18608" o:spid="_x0000_s1641" style="position:absolute;visibility:visible;mso-wrap-style:square" from="5400,4680" to="594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0t4sgAAADeAAAADwAAAGRycy9kb3ducmV2LnhtbESPT2vCQBTE70K/w/IK3nSjliCpq0hL&#10;QXsQ/xTa4zP7TGKzb8PuNkm/vSsUehxm5jfMYtWbWrTkfGVZwWScgCDOra64UPBxehvNQfiArLG2&#10;TAp+ycNq+TBYYKZtxwdqj6EQEcI+QwVlCE0mpc9LMujHtiGO3sU6gyFKV0jtsItwU8tpkqTSYMVx&#10;ocSGXkrKv48/RsFutk/b9fZ9039u03P+ejh/XTun1PCxXz+DCNSH//Bfe6MVTJ8mSQr3O/EKyOU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m0t4sgAAADeAAAADwAAAAAA&#10;AAAAAAAAAAChAgAAZHJzL2Rvd25yZXYueG1sUEsFBgAAAAAEAAQA+QAAAJYDAAAAAA==&#10;"/>
                  <v:line id="Line 18609" o:spid="_x0000_s1642" style="position:absolute;flip:y;visibility:visible;mso-wrap-style:square" from="5400,4140" to="540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RxFcgAAADeAAAADwAAAGRycy9kb3ducmV2LnhtbESPQWsCMRSE74X+h/AEL6VmFWl1NYoU&#10;Cj14qcqKt+fmuVl287JNom7/fVMo9DjMzDfMct3bVtzIh9qxgvEoA0FcOl1zpeCwf3+egQgRWWPr&#10;mBR8U4D16vFhibl2d/6k2y5WIkE45KjAxNjlUobSkMUwch1x8i7OW4xJ+kpqj/cEt62cZNmLtFhz&#10;WjDY0ZuhstldrQI52z59+c152hTN8Tg3RVl0p61Sw0G/WYCI1Mf/8F/7QyuYTMfZK/zeSVdAr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8RxFcgAAADeAAAADwAAAAAA&#10;AAAAAAAAAAChAgAAZHJzL2Rvd25yZXYueG1sUEsFBgAAAAAEAAQA+QAAAJYDAAAAAA==&#10;"/>
                  <v:line id="Line 18610" o:spid="_x0000_s1643" style="position:absolute;flip:y;visibility:visible;mso-wrap-style:square" from="4860,4140" to="486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vlZ8QAAADeAAAADwAAAGRycy9kb3ducmV2LnhtbERPz2vCMBS+C/4P4Q12EU0VEe2MIoKw&#10;gxd1VHZ7a96a0ualJpl2/705DHb8+H6vt71txZ18qB0rmE4yEMSl0zVXCj4uh/ESRIjIGlvHpOCX&#10;Amw3w8Eac+0efKL7OVYihXDIUYGJsculDKUhi2HiOuLEfTtvMSboK6k9PlK4beUsyxbSYs2pwWBH&#10;e0Nlc/6xCuTyOLr53de8KZrrdWWKsug+j0q9vvS7NxCR+vgv/nO/awWz+TRLe9OddAXk5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W+VnxAAAAN4AAAAPAAAAAAAAAAAA&#10;AAAAAKECAABkcnMvZG93bnJldi54bWxQSwUGAAAAAAQABAD5AAAAkgMAAAAA&#10;"/>
                </v:group>
                <w10:wrap type="square"/>
              </v:group>
            </w:pict>
          </mc:Fallback>
        </mc:AlternateContent>
      </w:r>
      <w:r w:rsidR="00630B26" w:rsidRPr="00390335">
        <w:rPr>
          <w:szCs w:val="24"/>
        </w:rPr>
        <w:t>The circuit below is used to investigate the charging and discharging of a capacitor.</w:t>
      </w:r>
      <w:r w:rsidR="00630B26" w:rsidRPr="00390335">
        <w:rPr>
          <w:szCs w:val="24"/>
        </w:rPr>
        <w:br/>
      </w:r>
    </w:p>
    <w:p w:rsidR="00114EB5" w:rsidRDefault="00630B26" w:rsidP="00114EB5">
      <w:pPr>
        <w:tabs>
          <w:tab w:val="right" w:pos="8364"/>
        </w:tabs>
        <w:spacing w:after="0"/>
        <w:rPr>
          <w:szCs w:val="24"/>
        </w:rPr>
      </w:pPr>
      <w:r w:rsidRPr="00114EB5">
        <w:rPr>
          <w:szCs w:val="24"/>
        </w:rPr>
        <w:t>The graph below shows how the power supply voltage varies with time after switch S is closed.</w:t>
      </w:r>
      <w:r w:rsidRPr="00114EB5">
        <w:rPr>
          <w:szCs w:val="24"/>
        </w:rPr>
        <w:br/>
        <w:t>The capacitor is initially uncharged.</w:t>
      </w:r>
      <w:r w:rsidRPr="00114EB5">
        <w:rPr>
          <w:szCs w:val="24"/>
        </w:rPr>
        <w:br/>
      </w:r>
    </w:p>
    <w:p w:rsidR="00630B26" w:rsidRPr="00114EB5" w:rsidRDefault="00630B26" w:rsidP="00114EB5">
      <w:pPr>
        <w:tabs>
          <w:tab w:val="right" w:pos="8364"/>
        </w:tabs>
        <w:spacing w:after="0"/>
        <w:rPr>
          <w:szCs w:val="24"/>
        </w:rPr>
      </w:pPr>
      <w:r w:rsidRPr="00114EB5">
        <w:rPr>
          <w:szCs w:val="24"/>
        </w:rPr>
        <w:t>The capacitor charges fully in 0·3</w:t>
      </w:r>
      <w:r w:rsidR="00757D0A" w:rsidRPr="00114EB5">
        <w:rPr>
          <w:szCs w:val="24"/>
        </w:rPr>
        <w:t> </w:t>
      </w:r>
      <w:r w:rsidRPr="00114EB5">
        <w:rPr>
          <w:szCs w:val="24"/>
        </w:rPr>
        <w:t>s and discharges fully in 0·3 s.</w:t>
      </w:r>
      <w:r w:rsidRPr="00114EB5">
        <w:rPr>
          <w:szCs w:val="24"/>
        </w:rPr>
        <w:br/>
        <w:t>Sketch a graph of the reading on the voltmeter f</w:t>
      </w:r>
      <w:r w:rsidR="00B54A8B" w:rsidRPr="00114EB5">
        <w:rPr>
          <w:szCs w:val="24"/>
        </w:rPr>
        <w:t xml:space="preserve">or the first 2·5 s after switch </w:t>
      </w:r>
      <w:r w:rsidRPr="00114EB5">
        <w:rPr>
          <w:szCs w:val="24"/>
        </w:rPr>
        <w:t>S is closed.</w:t>
      </w:r>
      <w:r w:rsidRPr="00114EB5">
        <w:rPr>
          <w:szCs w:val="24"/>
        </w:rPr>
        <w:br/>
        <w:t xml:space="preserve">The axes on your graph must have the same numerical values as those in the above graph </w:t>
      </w:r>
      <w:r w:rsidR="005438B2" w:rsidRPr="00114EB5">
        <w:rPr>
          <w:szCs w:val="24"/>
        </w:rPr>
        <w:t xml:space="preserve">  </w:t>
      </w:r>
      <w:r w:rsidR="005438B2" w:rsidRPr="00114EB5">
        <w:rPr>
          <w:szCs w:val="24"/>
        </w:rPr>
        <w:tab/>
      </w:r>
      <w:r w:rsidRPr="00114EB5">
        <w:rPr>
          <w:b/>
          <w:bCs/>
          <w:szCs w:val="24"/>
        </w:rPr>
        <w:t>2</w:t>
      </w:r>
    </w:p>
    <w:p w:rsidR="00630B26" w:rsidRPr="006C6F91" w:rsidRDefault="009A4BA2" w:rsidP="006C6F91">
      <w:pPr>
        <w:pStyle w:val="ListParagraph"/>
        <w:numPr>
          <w:ilvl w:val="0"/>
          <w:numId w:val="4"/>
        </w:numPr>
        <w:autoSpaceDE w:val="0"/>
        <w:autoSpaceDN w:val="0"/>
        <w:adjustRightInd w:val="0"/>
        <w:spacing w:after="0"/>
        <w:rPr>
          <w:szCs w:val="24"/>
          <w:lang w:val="en-US"/>
        </w:rPr>
      </w:pPr>
      <w:r>
        <w:rPr>
          <w:noProof/>
          <w:lang w:val="en-US"/>
        </w:rPr>
        <w:pict>
          <v:shape id="_x0000_s21642" type="#_x0000_t75" style="position:absolute;left:0;text-align:left;margin-left:291.55pt;margin-top:117.25pt;width:164.25pt;height:122.25pt;z-index:252263936;visibility:visible;mso-wrap-edited:f">
            <v:imagedata r:id="rId114" o:title=""/>
            <w10:wrap type="square"/>
          </v:shape>
          <o:OLEObject Type="Embed" ProgID="Word.Picture.8" ShapeID="_x0000_s21642" DrawAspect="Content" ObjectID="_1609508765" r:id="rId115"/>
        </w:pict>
      </w:r>
      <w:r w:rsidR="00473381" w:rsidRPr="00727FCE">
        <w:rPr>
          <w:noProof/>
        </w:rPr>
        <w:drawing>
          <wp:anchor distT="0" distB="0" distL="114300" distR="114300" simplePos="0" relativeHeight="252262912" behindDoc="0" locked="0" layoutInCell="1" allowOverlap="1" wp14:anchorId="16B591E2" wp14:editId="4EAA54C1">
            <wp:simplePos x="0" y="0"/>
            <wp:positionH relativeFrom="column">
              <wp:posOffset>636270</wp:posOffset>
            </wp:positionH>
            <wp:positionV relativeFrom="paragraph">
              <wp:posOffset>61595</wp:posOffset>
            </wp:positionV>
            <wp:extent cx="4231640" cy="1304925"/>
            <wp:effectExtent l="0" t="0" r="0" b="9525"/>
            <wp:wrapTopAndBottom/>
            <wp:docPr id="24133" name="Picture 24133"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2" descr="msotw9_temp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231640"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00630B26" w:rsidRPr="006C6F91">
        <w:rPr>
          <w:szCs w:val="24"/>
          <w:lang w:val="en-US"/>
        </w:rPr>
        <w:t>A technician carries out an experiment to measure the capacitance of a capacitor C.</w:t>
      </w:r>
      <w:r w:rsidR="00630B26" w:rsidRPr="006C6F91">
        <w:rPr>
          <w:szCs w:val="24"/>
          <w:lang w:val="en-US"/>
        </w:rPr>
        <w:br/>
        <w:t>The capacitor, initially uncharged, is charged up to 2 V using the circuit below.</w:t>
      </w:r>
    </w:p>
    <w:p w:rsidR="00630B26" w:rsidRPr="00727FCE" w:rsidRDefault="00630B26" w:rsidP="00630B26">
      <w:pPr>
        <w:autoSpaceDE w:val="0"/>
        <w:autoSpaceDN w:val="0"/>
        <w:adjustRightInd w:val="0"/>
        <w:spacing w:after="0"/>
        <w:rPr>
          <w:szCs w:val="24"/>
          <w:lang w:val="en-US"/>
        </w:rPr>
      </w:pPr>
      <w:r w:rsidRPr="00727FCE">
        <w:rPr>
          <w:szCs w:val="24"/>
          <w:lang w:val="en-US"/>
        </w:rPr>
        <w:t xml:space="preserve">The charging current is kept constant at 0·20 mA during the charging process by adjusting the </w:t>
      </w:r>
      <w:proofErr w:type="gramStart"/>
      <w:r w:rsidRPr="00727FCE">
        <w:rPr>
          <w:szCs w:val="24"/>
          <w:lang w:val="en-US"/>
        </w:rPr>
        <w:t>resistance</w:t>
      </w:r>
      <w:proofErr w:type="gramEnd"/>
      <w:r w:rsidRPr="00727FCE">
        <w:rPr>
          <w:szCs w:val="24"/>
          <w:lang w:val="en-US"/>
        </w:rPr>
        <w:t xml:space="preserve"> of R. The capacitor is fully charged in 10 seconds.</w:t>
      </w:r>
    </w:p>
    <w:p w:rsidR="00630B26" w:rsidRPr="00727FCE" w:rsidRDefault="00630B26" w:rsidP="006C6F91">
      <w:pPr>
        <w:numPr>
          <w:ilvl w:val="1"/>
          <w:numId w:val="4"/>
        </w:numPr>
        <w:tabs>
          <w:tab w:val="left" w:pos="7230"/>
          <w:tab w:val="right" w:pos="10260"/>
        </w:tabs>
        <w:autoSpaceDE w:val="0"/>
        <w:autoSpaceDN w:val="0"/>
        <w:adjustRightInd w:val="0"/>
        <w:spacing w:after="0"/>
        <w:ind w:left="567" w:hanging="567"/>
        <w:rPr>
          <w:szCs w:val="24"/>
          <w:lang w:val="en-US"/>
        </w:rPr>
      </w:pPr>
      <w:r w:rsidRPr="00727FCE">
        <w:rPr>
          <w:szCs w:val="24"/>
          <w:lang w:val="en-US"/>
        </w:rPr>
        <w:lastRenderedPageBreak/>
        <w:t xml:space="preserve"> Explain whether the resistance of R is increased or decreased during the charging period.</w:t>
      </w:r>
      <w:r w:rsidRPr="00727FCE">
        <w:rPr>
          <w:szCs w:val="24"/>
          <w:lang w:val="en-US"/>
        </w:rPr>
        <w:tab/>
      </w:r>
      <w:r w:rsidRPr="00727FCE">
        <w:rPr>
          <w:b/>
          <w:bCs/>
          <w:szCs w:val="24"/>
          <w:lang w:val="en-US"/>
        </w:rPr>
        <w:t>1</w:t>
      </w:r>
    </w:p>
    <w:p w:rsidR="00630B26" w:rsidRPr="00727FCE" w:rsidRDefault="00630B26" w:rsidP="006C6F91">
      <w:pPr>
        <w:numPr>
          <w:ilvl w:val="1"/>
          <w:numId w:val="4"/>
        </w:numPr>
        <w:tabs>
          <w:tab w:val="left" w:pos="7230"/>
          <w:tab w:val="right" w:pos="10260"/>
        </w:tabs>
        <w:autoSpaceDE w:val="0"/>
        <w:autoSpaceDN w:val="0"/>
        <w:adjustRightInd w:val="0"/>
        <w:spacing w:after="0"/>
        <w:ind w:left="567" w:hanging="567"/>
        <w:rPr>
          <w:szCs w:val="24"/>
          <w:lang w:val="en-US"/>
        </w:rPr>
      </w:pPr>
      <w:r w:rsidRPr="00727FCE">
        <w:rPr>
          <w:szCs w:val="24"/>
          <w:lang w:val="en-US"/>
        </w:rPr>
        <w:t>What is the cha</w:t>
      </w:r>
      <w:r>
        <w:rPr>
          <w:szCs w:val="24"/>
          <w:lang w:val="en-US"/>
        </w:rPr>
        <w:t xml:space="preserve">rge supplied to the capacitor? </w:t>
      </w:r>
    </w:p>
    <w:p w:rsidR="00630B26" w:rsidRPr="00727FCE" w:rsidRDefault="00630B26" w:rsidP="006C6F91">
      <w:pPr>
        <w:numPr>
          <w:ilvl w:val="1"/>
          <w:numId w:val="4"/>
        </w:numPr>
        <w:tabs>
          <w:tab w:val="left" w:pos="7230"/>
          <w:tab w:val="right" w:pos="10260"/>
        </w:tabs>
        <w:autoSpaceDE w:val="0"/>
        <w:autoSpaceDN w:val="0"/>
        <w:adjustRightInd w:val="0"/>
        <w:spacing w:after="0"/>
        <w:ind w:left="567" w:hanging="567"/>
        <w:rPr>
          <w:szCs w:val="24"/>
          <w:lang w:val="en-US"/>
        </w:rPr>
      </w:pPr>
      <w:r w:rsidRPr="00727FCE">
        <w:rPr>
          <w:szCs w:val="24"/>
          <w:lang w:val="en-US"/>
        </w:rPr>
        <w:t xml:space="preserve">Calculate the capacitance of the capacitor.                   </w:t>
      </w:r>
      <w:r w:rsidRPr="00727FCE">
        <w:rPr>
          <w:szCs w:val="24"/>
          <w:lang w:val="en-US"/>
        </w:rPr>
        <w:tab/>
      </w:r>
      <w:r w:rsidRPr="00727FCE">
        <w:rPr>
          <w:b/>
          <w:bCs/>
          <w:szCs w:val="24"/>
          <w:lang w:val="en-US"/>
        </w:rPr>
        <w:t>2</w:t>
      </w:r>
    </w:p>
    <w:p w:rsidR="00630B26" w:rsidRPr="00727FCE" w:rsidRDefault="00630B26" w:rsidP="006C6F91">
      <w:pPr>
        <w:numPr>
          <w:ilvl w:val="1"/>
          <w:numId w:val="4"/>
        </w:numPr>
        <w:tabs>
          <w:tab w:val="left" w:pos="7230"/>
          <w:tab w:val="right" w:pos="10260"/>
        </w:tabs>
        <w:autoSpaceDE w:val="0"/>
        <w:autoSpaceDN w:val="0"/>
        <w:adjustRightInd w:val="0"/>
        <w:spacing w:after="0"/>
        <w:ind w:left="567" w:hanging="567"/>
        <w:rPr>
          <w:szCs w:val="24"/>
          <w:lang w:val="en-US"/>
        </w:rPr>
      </w:pPr>
      <w:r w:rsidRPr="00727FCE">
        <w:rPr>
          <w:szCs w:val="24"/>
          <w:lang w:val="en-US"/>
        </w:rPr>
        <w:t>The capacitor is then used in a circuit where it is connected across a 10 V supply. Calculate:</w:t>
      </w:r>
    </w:p>
    <w:p w:rsidR="00630B26" w:rsidRPr="00727FCE" w:rsidRDefault="00630B26" w:rsidP="006C6F91">
      <w:pPr>
        <w:numPr>
          <w:ilvl w:val="2"/>
          <w:numId w:val="4"/>
        </w:numPr>
        <w:tabs>
          <w:tab w:val="left" w:pos="7230"/>
          <w:tab w:val="right" w:pos="10260"/>
        </w:tabs>
        <w:autoSpaceDE w:val="0"/>
        <w:autoSpaceDN w:val="0"/>
        <w:adjustRightInd w:val="0"/>
        <w:spacing w:after="0"/>
        <w:ind w:left="567" w:hanging="567"/>
        <w:rPr>
          <w:szCs w:val="24"/>
          <w:lang w:val="en-US"/>
        </w:rPr>
      </w:pPr>
      <w:r w:rsidRPr="00727FCE">
        <w:rPr>
          <w:szCs w:val="24"/>
          <w:lang w:val="en-US"/>
        </w:rPr>
        <w:t>the charge stored on the capacitor</w:t>
      </w:r>
    </w:p>
    <w:p w:rsidR="00630B26" w:rsidRPr="00727FCE" w:rsidRDefault="00630B26" w:rsidP="006C6F91">
      <w:pPr>
        <w:numPr>
          <w:ilvl w:val="2"/>
          <w:numId w:val="4"/>
        </w:numPr>
        <w:tabs>
          <w:tab w:val="left" w:pos="7230"/>
          <w:tab w:val="right" w:pos="10260"/>
        </w:tabs>
        <w:autoSpaceDE w:val="0"/>
        <w:autoSpaceDN w:val="0"/>
        <w:adjustRightInd w:val="0"/>
        <w:spacing w:after="0"/>
        <w:ind w:left="567" w:hanging="567"/>
        <w:rPr>
          <w:szCs w:val="24"/>
        </w:rPr>
      </w:pPr>
      <w:r w:rsidRPr="00727FCE">
        <w:rPr>
          <w:szCs w:val="24"/>
          <w:lang w:val="en-US"/>
        </w:rPr>
        <w:t>the energy stored on the capacitor.</w:t>
      </w:r>
      <w:r w:rsidRPr="00727FCE">
        <w:rPr>
          <w:szCs w:val="24"/>
          <w:lang w:val="en-US"/>
        </w:rPr>
        <w:tab/>
      </w:r>
      <w:r w:rsidRPr="00727FCE">
        <w:rPr>
          <w:b/>
          <w:bCs/>
          <w:szCs w:val="24"/>
          <w:lang w:val="en-US"/>
        </w:rPr>
        <w:t>(9)</w:t>
      </w:r>
    </w:p>
    <w:p w:rsidR="00630B26" w:rsidRPr="00727FCE" w:rsidRDefault="00630B26" w:rsidP="00630B26">
      <w:pPr>
        <w:tabs>
          <w:tab w:val="right" w:pos="10260"/>
        </w:tabs>
        <w:autoSpaceDE w:val="0"/>
        <w:autoSpaceDN w:val="0"/>
        <w:adjustRightInd w:val="0"/>
        <w:spacing w:after="0"/>
        <w:rPr>
          <w:b/>
          <w:bCs/>
          <w:szCs w:val="24"/>
          <w:lang w:val="en-US"/>
        </w:rPr>
      </w:pPr>
    </w:p>
    <w:p w:rsidR="00630B26" w:rsidRPr="006C6F91" w:rsidRDefault="009A4BA2" w:rsidP="006C6F91">
      <w:pPr>
        <w:pStyle w:val="ListParagraph"/>
        <w:numPr>
          <w:ilvl w:val="0"/>
          <w:numId w:val="4"/>
        </w:numPr>
        <w:autoSpaceDE w:val="0"/>
        <w:autoSpaceDN w:val="0"/>
        <w:adjustRightInd w:val="0"/>
        <w:spacing w:after="0"/>
        <w:rPr>
          <w:szCs w:val="24"/>
          <w:lang w:val="en-US"/>
        </w:rPr>
      </w:pPr>
      <w:r>
        <w:rPr>
          <w:noProof/>
          <w:lang w:val="en-US"/>
        </w:rPr>
        <w:pict>
          <v:shape id="_x0000_s21643" type="#_x0000_t75" style="position:absolute;left:0;text-align:left;margin-left:162pt;margin-top:71.35pt;width:193.5pt;height:131.25pt;z-index:252264960">
            <v:imagedata r:id="rId117" o:title=""/>
            <w10:wrap type="topAndBottom"/>
          </v:shape>
          <o:OLEObject Type="Embed" ProgID="Word.Picture.8" ShapeID="_x0000_s21643" DrawAspect="Content" ObjectID="_1609508766" r:id="rId118"/>
        </w:pict>
      </w:r>
      <w:r w:rsidR="00630B26" w:rsidRPr="006C6F91">
        <w:rPr>
          <w:szCs w:val="24"/>
          <w:lang w:val="en-US"/>
        </w:rPr>
        <w:t xml:space="preserve">An audio engineer obtains the results shown on the graph below. The graph shows how the current in a circuit containing an 8 </w:t>
      </w:r>
      <w:r w:rsidR="00630B26" w:rsidRPr="00727FCE">
        <w:rPr>
          <w:lang w:val="en-US"/>
        </w:rPr>
        <w:sym w:font="Symbol" w:char="F06D"/>
      </w:r>
      <w:r w:rsidR="00630B26" w:rsidRPr="006C6F91">
        <w:rPr>
          <w:szCs w:val="24"/>
          <w:lang w:val="en-US"/>
        </w:rPr>
        <w:t xml:space="preserve">F capacitor varies with frequency. The output of the electrical supply is </w:t>
      </w:r>
      <w:proofErr w:type="gramStart"/>
      <w:r w:rsidR="00630B26" w:rsidRPr="006C6F91">
        <w:rPr>
          <w:szCs w:val="24"/>
          <w:lang w:val="en-US"/>
        </w:rPr>
        <w:t>2 V r.m.s</w:t>
      </w:r>
      <w:proofErr w:type="gramEnd"/>
      <w:r w:rsidR="00630B26" w:rsidRPr="006C6F91">
        <w:rPr>
          <w:szCs w:val="24"/>
          <w:lang w:val="en-US"/>
        </w:rPr>
        <w:t>.</w:t>
      </w:r>
    </w:p>
    <w:p w:rsidR="00630B26" w:rsidRPr="00727FCE" w:rsidRDefault="00630B26" w:rsidP="006C6F91">
      <w:pPr>
        <w:numPr>
          <w:ilvl w:val="1"/>
          <w:numId w:val="4"/>
        </w:numPr>
        <w:autoSpaceDE w:val="0"/>
        <w:autoSpaceDN w:val="0"/>
        <w:adjustRightInd w:val="0"/>
        <w:spacing w:after="0"/>
        <w:ind w:left="0" w:firstLine="0"/>
        <w:rPr>
          <w:szCs w:val="24"/>
          <w:lang w:val="en-US"/>
        </w:rPr>
      </w:pPr>
      <w:r w:rsidRPr="00727FCE">
        <w:rPr>
          <w:szCs w:val="24"/>
          <w:lang w:val="en-US"/>
        </w:rPr>
        <w:t>Describe an experiment to obtain such a graph. Your answer should include the following:</w:t>
      </w:r>
    </w:p>
    <w:p w:rsidR="00630B26" w:rsidRPr="00727FCE" w:rsidRDefault="00630B26" w:rsidP="006C6F91">
      <w:pPr>
        <w:numPr>
          <w:ilvl w:val="2"/>
          <w:numId w:val="4"/>
        </w:numPr>
        <w:autoSpaceDE w:val="0"/>
        <w:autoSpaceDN w:val="0"/>
        <w:adjustRightInd w:val="0"/>
        <w:spacing w:after="0"/>
        <w:ind w:left="0" w:firstLine="0"/>
        <w:rPr>
          <w:szCs w:val="24"/>
          <w:lang w:val="en-US"/>
        </w:rPr>
      </w:pPr>
      <w:r w:rsidRPr="00727FCE">
        <w:rPr>
          <w:szCs w:val="24"/>
          <w:lang w:val="en-US"/>
        </w:rPr>
        <w:t>a circuit diagram of the apparatus required</w:t>
      </w:r>
    </w:p>
    <w:p w:rsidR="00630B26" w:rsidRPr="00727FCE" w:rsidRDefault="00630B26" w:rsidP="006C6F91">
      <w:pPr>
        <w:numPr>
          <w:ilvl w:val="2"/>
          <w:numId w:val="4"/>
        </w:numPr>
        <w:autoSpaceDE w:val="0"/>
        <w:autoSpaceDN w:val="0"/>
        <w:adjustRightInd w:val="0"/>
        <w:spacing w:after="0"/>
        <w:ind w:left="0" w:firstLine="0"/>
        <w:rPr>
          <w:szCs w:val="24"/>
          <w:lang w:val="en-US"/>
        </w:rPr>
      </w:pPr>
      <w:r w:rsidRPr="00727FCE">
        <w:rPr>
          <w:szCs w:val="24"/>
          <w:lang w:val="en-US"/>
        </w:rPr>
        <w:t>a statement of the variables measured and controlled</w:t>
      </w:r>
    </w:p>
    <w:p w:rsidR="00630B26" w:rsidRPr="00727FCE" w:rsidRDefault="00630B26" w:rsidP="006C6F91">
      <w:pPr>
        <w:numPr>
          <w:ilvl w:val="2"/>
          <w:numId w:val="4"/>
        </w:numPr>
        <w:autoSpaceDE w:val="0"/>
        <w:autoSpaceDN w:val="0"/>
        <w:adjustRightInd w:val="0"/>
        <w:spacing w:after="0"/>
        <w:ind w:left="0" w:firstLine="0"/>
        <w:rPr>
          <w:szCs w:val="24"/>
          <w:lang w:val="en-US"/>
        </w:rPr>
      </w:pPr>
      <w:r w:rsidRPr="00727FCE">
        <w:rPr>
          <w:szCs w:val="24"/>
          <w:lang w:val="en-US"/>
        </w:rPr>
        <w:t>a description of how the measurements were taken</w:t>
      </w:r>
    </w:p>
    <w:p w:rsidR="00630B26" w:rsidRPr="00727FCE" w:rsidRDefault="00630B26" w:rsidP="006C6F91">
      <w:pPr>
        <w:numPr>
          <w:ilvl w:val="2"/>
          <w:numId w:val="4"/>
        </w:numPr>
        <w:tabs>
          <w:tab w:val="right" w:pos="10260"/>
        </w:tabs>
        <w:autoSpaceDE w:val="0"/>
        <w:autoSpaceDN w:val="0"/>
        <w:adjustRightInd w:val="0"/>
        <w:spacing w:after="0"/>
        <w:ind w:left="0" w:firstLine="0"/>
        <w:rPr>
          <w:szCs w:val="24"/>
          <w:lang w:val="en-US"/>
        </w:rPr>
      </w:pPr>
      <w:proofErr w:type="gramStart"/>
      <w:r w:rsidRPr="00727FCE">
        <w:rPr>
          <w:szCs w:val="24"/>
          <w:lang w:val="en-US"/>
        </w:rPr>
        <w:t>conclusions</w:t>
      </w:r>
      <w:proofErr w:type="gramEnd"/>
      <w:r w:rsidRPr="00727FCE">
        <w:rPr>
          <w:szCs w:val="24"/>
          <w:lang w:val="en-US"/>
        </w:rPr>
        <w:t xml:space="preserve"> which can be drawn from the graph. </w:t>
      </w:r>
    </w:p>
    <w:p w:rsidR="00630B26" w:rsidRPr="00727FCE" w:rsidRDefault="00630B26" w:rsidP="00630B26">
      <w:pPr>
        <w:tabs>
          <w:tab w:val="right" w:pos="10260"/>
        </w:tabs>
        <w:autoSpaceDE w:val="0"/>
        <w:autoSpaceDN w:val="0"/>
        <w:adjustRightInd w:val="0"/>
        <w:spacing w:after="0"/>
        <w:rPr>
          <w:szCs w:val="24"/>
          <w:lang w:val="en-US"/>
        </w:rPr>
      </w:pPr>
    </w:p>
    <w:p w:rsidR="00630B26" w:rsidRPr="00727FCE" w:rsidRDefault="006C6F91" w:rsidP="006C6F91">
      <w:pPr>
        <w:numPr>
          <w:ilvl w:val="1"/>
          <w:numId w:val="4"/>
        </w:numPr>
        <w:tabs>
          <w:tab w:val="right" w:pos="10260"/>
        </w:tabs>
        <w:autoSpaceDE w:val="0"/>
        <w:autoSpaceDN w:val="0"/>
        <w:adjustRightInd w:val="0"/>
        <w:spacing w:after="0"/>
        <w:ind w:left="0" w:firstLine="0"/>
        <w:rPr>
          <w:szCs w:val="24"/>
        </w:rPr>
      </w:pPr>
      <w:r w:rsidRPr="00727FCE">
        <w:rPr>
          <w:noProof/>
          <w:szCs w:val="24"/>
        </w:rPr>
        <w:drawing>
          <wp:anchor distT="0" distB="0" distL="114300" distR="114300" simplePos="0" relativeHeight="252265984" behindDoc="0" locked="0" layoutInCell="1" allowOverlap="1" wp14:anchorId="55D17F8E" wp14:editId="61174D6A">
            <wp:simplePos x="0" y="0"/>
            <wp:positionH relativeFrom="column">
              <wp:posOffset>2366645</wp:posOffset>
            </wp:positionH>
            <wp:positionV relativeFrom="paragraph">
              <wp:posOffset>852170</wp:posOffset>
            </wp:positionV>
            <wp:extent cx="3511550" cy="1094105"/>
            <wp:effectExtent l="0" t="0" r="0" b="0"/>
            <wp:wrapSquare wrapText="bothSides"/>
            <wp:docPr id="24134" name="Picture 2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511550" cy="1094105"/>
                    </a:xfrm>
                    <a:prstGeom prst="rect">
                      <a:avLst/>
                    </a:prstGeom>
                    <a:noFill/>
                    <a:ln>
                      <a:noFill/>
                    </a:ln>
                  </pic:spPr>
                </pic:pic>
              </a:graphicData>
            </a:graphic>
            <wp14:sizeRelH relativeFrom="page">
              <wp14:pctWidth>0</wp14:pctWidth>
            </wp14:sizeRelH>
            <wp14:sizeRelV relativeFrom="page">
              <wp14:pctHeight>0</wp14:pctHeight>
            </wp14:sizeRelV>
          </wp:anchor>
        </w:drawing>
      </w:r>
      <w:r w:rsidR="00630B26" w:rsidRPr="00727FCE">
        <w:rPr>
          <w:szCs w:val="24"/>
          <w:lang w:val="en-US"/>
        </w:rPr>
        <w:t>An engineer has two loudspeakers, LS1 and LS2, to connect to an audio amplifier. One of the speakers is designed so that it is able to produce low frequency sounds. The engineer connects the loudspeakers to the amplifier using the circuit shown.</w:t>
      </w:r>
    </w:p>
    <w:p w:rsidR="00F77D31" w:rsidRDefault="00630B26" w:rsidP="00630B26">
      <w:pPr>
        <w:tabs>
          <w:tab w:val="right" w:pos="10260"/>
        </w:tabs>
        <w:autoSpaceDE w:val="0"/>
        <w:autoSpaceDN w:val="0"/>
        <w:adjustRightInd w:val="0"/>
        <w:spacing w:after="0"/>
        <w:rPr>
          <w:b/>
          <w:bCs/>
          <w:szCs w:val="24"/>
          <w:lang w:val="en-US"/>
        </w:rPr>
      </w:pPr>
      <w:proofErr w:type="gramStart"/>
      <w:r w:rsidRPr="00727FCE">
        <w:rPr>
          <w:szCs w:val="24"/>
          <w:lang w:val="en-US"/>
        </w:rPr>
        <w:t>Which of the loudspeakers, LS1 or LS2, is intended to emit low frequency sounds.</w:t>
      </w:r>
      <w:proofErr w:type="gramEnd"/>
      <w:r w:rsidRPr="00727FCE">
        <w:rPr>
          <w:szCs w:val="24"/>
          <w:lang w:val="en-US"/>
        </w:rPr>
        <w:t xml:space="preserve"> You must explai</w:t>
      </w:r>
      <w:r>
        <w:rPr>
          <w:szCs w:val="24"/>
          <w:lang w:val="en-US"/>
        </w:rPr>
        <w:t xml:space="preserve">n your answer. </w:t>
      </w:r>
      <w:r w:rsidRPr="00727FCE">
        <w:rPr>
          <w:b/>
          <w:bCs/>
          <w:szCs w:val="24"/>
          <w:lang w:val="en-US"/>
        </w:rPr>
        <w:t>(7)</w:t>
      </w:r>
      <w:r w:rsidR="00F77D31">
        <w:rPr>
          <w:b/>
          <w:bCs/>
          <w:szCs w:val="24"/>
          <w:lang w:val="en-US"/>
        </w:rPr>
        <w:br/>
      </w:r>
    </w:p>
    <w:p w:rsidR="00630B26" w:rsidRDefault="00630B26" w:rsidP="00630B26">
      <w:pPr>
        <w:pStyle w:val="Heading2"/>
      </w:pPr>
      <w:bookmarkStart w:id="72" w:name="_Toc520283380"/>
      <w:bookmarkStart w:id="73" w:name="_Toc533963751"/>
      <w:r>
        <w:lastRenderedPageBreak/>
        <w:t>Tutorial Answers Capacitance</w:t>
      </w:r>
      <w:bookmarkEnd w:id="72"/>
      <w:bookmarkEnd w:id="73"/>
    </w:p>
    <w:p w:rsidR="007F488A" w:rsidRPr="00757D0A" w:rsidRDefault="007F488A" w:rsidP="007F488A">
      <w:pPr>
        <w:ind w:left="567" w:hanging="567"/>
        <w:rPr>
          <w:b/>
          <w:szCs w:val="24"/>
          <w:lang w:val="fr-FR"/>
        </w:rPr>
      </w:pPr>
      <w:r w:rsidRPr="00757D0A">
        <w:rPr>
          <w:szCs w:val="24"/>
          <w:lang w:val="fr-FR"/>
        </w:rPr>
        <w:t>Capacitors</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5209"/>
      </w:tblGrid>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lang w:val="fr-FR"/>
              </w:rPr>
            </w:pPr>
            <w:r w:rsidRPr="00757D0A">
              <w:rPr>
                <w:rFonts w:ascii="Trebuchet MS" w:hAnsi="Trebuchet MS"/>
                <w:spacing w:val="0"/>
                <w:szCs w:val="24"/>
                <w:lang w:val="fr-FR"/>
              </w:rPr>
              <w:t>1.</w:t>
            </w:r>
            <w:r w:rsidRPr="00757D0A">
              <w:rPr>
                <w:rFonts w:ascii="Trebuchet MS" w:hAnsi="Trebuchet MS"/>
                <w:spacing w:val="0"/>
                <w:szCs w:val="24"/>
                <w:lang w:val="fr-FR"/>
              </w:rPr>
              <w:tab/>
              <w:t>(a)</w:t>
            </w:r>
            <w:r w:rsidRPr="00757D0A">
              <w:rPr>
                <w:rFonts w:ascii="Trebuchet MS" w:hAnsi="Trebuchet MS"/>
                <w:spacing w:val="0"/>
                <w:szCs w:val="24"/>
                <w:lang w:val="fr-FR"/>
              </w:rPr>
              <w:tab/>
              <w:t>5</w:t>
            </w:r>
            <w:r w:rsidRPr="00757D0A">
              <w:rPr>
                <w:rFonts w:ascii="Trebuchet MS" w:hAnsi="Trebuchet MS"/>
                <w:spacing w:val="0"/>
                <w:szCs w:val="24"/>
              </w:rPr>
              <w:t>·</w:t>
            </w:r>
            <w:r w:rsidRPr="00757D0A">
              <w:rPr>
                <w:rFonts w:ascii="Trebuchet MS" w:hAnsi="Trebuchet MS"/>
                <w:spacing w:val="0"/>
                <w:szCs w:val="24"/>
                <w:lang w:val="fr-FR"/>
              </w:rPr>
              <w:t>0 × 10</w:t>
            </w:r>
            <w:r w:rsidRPr="00757D0A">
              <w:rPr>
                <w:rFonts w:ascii="Trebuchet MS" w:hAnsi="Trebuchet MS"/>
                <w:spacing w:val="0"/>
                <w:szCs w:val="24"/>
                <w:vertAlign w:val="superscript"/>
                <w:lang w:val="fr-FR"/>
              </w:rPr>
              <w:t>–3</w:t>
            </w:r>
            <w:r w:rsidRPr="00757D0A">
              <w:rPr>
                <w:rFonts w:ascii="Trebuchet MS" w:hAnsi="Trebuchet MS"/>
                <w:spacing w:val="0"/>
                <w:szCs w:val="24"/>
                <w:lang w:val="fr-FR"/>
              </w:rPr>
              <w:t xml:space="preserve"> C</w:t>
            </w:r>
          </w:p>
        </w:tc>
        <w:tc>
          <w:tcPr>
            <w:tcW w:w="5209" w:type="dxa"/>
          </w:tcPr>
          <w:p w:rsidR="007F488A" w:rsidRPr="00757D0A" w:rsidRDefault="007F488A" w:rsidP="007F488A">
            <w:pPr>
              <w:pStyle w:val="Text"/>
              <w:spacing w:before="0" w:after="0" w:line="240" w:lineRule="auto"/>
              <w:contextualSpacing/>
              <w:rPr>
                <w:rFonts w:ascii="Trebuchet MS" w:hAnsi="Trebuchet MS"/>
                <w:spacing w:val="0"/>
                <w:szCs w:val="24"/>
              </w:rPr>
            </w:pPr>
            <w:r w:rsidRPr="00757D0A">
              <w:rPr>
                <w:rFonts w:ascii="Trebuchet MS" w:hAnsi="Trebuchet MS"/>
                <w:spacing w:val="0"/>
                <w:szCs w:val="24"/>
              </w:rPr>
              <w:t>9.</w:t>
            </w:r>
            <w:r w:rsidRPr="00757D0A">
              <w:rPr>
                <w:rFonts w:ascii="Trebuchet MS" w:hAnsi="Trebuchet MS"/>
                <w:spacing w:val="0"/>
                <w:szCs w:val="24"/>
              </w:rPr>
              <w:tab/>
              <w:t>(b)</w:t>
            </w:r>
            <w:r w:rsidRPr="00757D0A">
              <w:rPr>
                <w:rFonts w:ascii="Trebuchet MS" w:hAnsi="Trebuchet MS"/>
                <w:spacing w:val="0"/>
                <w:szCs w:val="24"/>
              </w:rPr>
              <w:tab/>
              <w:t>Reading on ammeter is 0 A</w:t>
            </w: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r w:rsidRPr="00757D0A">
              <w:rPr>
                <w:rFonts w:ascii="Trebuchet MS" w:hAnsi="Trebuchet MS"/>
                <w:spacing w:val="0"/>
                <w:szCs w:val="24"/>
                <w:lang w:val="fr-FR"/>
              </w:rPr>
              <w:tab/>
            </w:r>
            <w:r w:rsidRPr="00757D0A">
              <w:rPr>
                <w:rFonts w:ascii="Trebuchet MS" w:hAnsi="Trebuchet MS"/>
                <w:spacing w:val="0"/>
                <w:szCs w:val="24"/>
              </w:rPr>
              <w:t>(b)</w:t>
            </w:r>
            <w:r w:rsidRPr="00757D0A">
              <w:rPr>
                <w:rFonts w:ascii="Trebuchet MS" w:hAnsi="Trebuchet MS"/>
                <w:spacing w:val="0"/>
                <w:szCs w:val="24"/>
              </w:rPr>
              <w:tab/>
              <w:t>(i)</w:t>
            </w:r>
            <w:r w:rsidRPr="00757D0A">
              <w:rPr>
                <w:rFonts w:ascii="Trebuchet MS" w:hAnsi="Trebuchet MS"/>
                <w:spacing w:val="0"/>
                <w:szCs w:val="24"/>
              </w:rPr>
              <w:tab/>
              <w:t>1·25 A</w:t>
            </w:r>
          </w:p>
        </w:tc>
        <w:tc>
          <w:tcPr>
            <w:tcW w:w="5209" w:type="dxa"/>
          </w:tcPr>
          <w:p w:rsidR="007F488A" w:rsidRPr="00757D0A" w:rsidRDefault="007F488A" w:rsidP="007F488A">
            <w:pPr>
              <w:pStyle w:val="Text"/>
              <w:spacing w:before="0" w:after="0" w:line="240" w:lineRule="auto"/>
              <w:ind w:firstLine="0"/>
              <w:contextualSpacing/>
              <w:rPr>
                <w:rFonts w:ascii="Trebuchet MS" w:hAnsi="Trebuchet MS"/>
                <w:spacing w:val="0"/>
                <w:szCs w:val="24"/>
                <w:lang w:val="fr-FR"/>
              </w:rPr>
            </w:pPr>
            <w:r w:rsidRPr="00757D0A">
              <w:rPr>
                <w:rFonts w:ascii="Trebuchet MS" w:hAnsi="Trebuchet MS"/>
                <w:spacing w:val="0"/>
                <w:szCs w:val="24"/>
                <w:lang w:val="fr-FR"/>
              </w:rPr>
              <w:t>(c)</w:t>
            </w:r>
            <w:r w:rsidRPr="00757D0A">
              <w:rPr>
                <w:rFonts w:ascii="Trebuchet MS" w:hAnsi="Trebuchet MS"/>
                <w:spacing w:val="0"/>
                <w:szCs w:val="24"/>
                <w:lang w:val="fr-FR"/>
              </w:rPr>
              <w:tab/>
              <w:t>0 to 2 mA (max. current 1</w:t>
            </w:r>
            <w:r w:rsidRPr="00757D0A">
              <w:rPr>
                <w:rFonts w:ascii="Trebuchet MS" w:hAnsi="Trebuchet MS"/>
                <w:spacing w:val="0"/>
                <w:szCs w:val="24"/>
              </w:rPr>
              <w:t>·</w:t>
            </w:r>
            <w:r w:rsidRPr="00757D0A">
              <w:rPr>
                <w:rFonts w:ascii="Trebuchet MS" w:hAnsi="Trebuchet MS"/>
                <w:spacing w:val="0"/>
                <w:szCs w:val="24"/>
                <w:lang w:val="fr-FR"/>
              </w:rPr>
              <w:t>2 mA)</w:t>
            </w: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p>
        </w:tc>
        <w:tc>
          <w:tcPr>
            <w:tcW w:w="5209" w:type="dxa"/>
          </w:tcPr>
          <w:p w:rsidR="007F488A" w:rsidRPr="00757D0A" w:rsidRDefault="007F488A" w:rsidP="007F488A">
            <w:pPr>
              <w:pStyle w:val="Text"/>
              <w:spacing w:before="0" w:after="0" w:line="240" w:lineRule="auto"/>
              <w:ind w:firstLine="0"/>
              <w:contextualSpacing/>
              <w:rPr>
                <w:rFonts w:ascii="Trebuchet MS" w:hAnsi="Trebuchet MS"/>
                <w:spacing w:val="0"/>
                <w:szCs w:val="24"/>
              </w:rPr>
            </w:pPr>
            <w:r w:rsidRPr="00757D0A">
              <w:rPr>
                <w:rFonts w:ascii="Trebuchet MS" w:hAnsi="Trebuchet MS"/>
                <w:spacing w:val="0"/>
                <w:szCs w:val="24"/>
              </w:rPr>
              <w:t>(d)</w:t>
            </w:r>
            <w:r w:rsidRPr="00757D0A">
              <w:rPr>
                <w:rFonts w:ascii="Trebuchet MS" w:hAnsi="Trebuchet MS"/>
                <w:spacing w:val="0"/>
                <w:szCs w:val="24"/>
              </w:rPr>
              <w:tab/>
              <w:t>12 V</w:t>
            </w: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r w:rsidRPr="00757D0A">
              <w:rPr>
                <w:rFonts w:ascii="Trebuchet MS" w:hAnsi="Trebuchet MS"/>
                <w:spacing w:val="0"/>
                <w:szCs w:val="24"/>
              </w:rPr>
              <w:t>2.</w:t>
            </w:r>
            <w:r w:rsidRPr="00757D0A">
              <w:rPr>
                <w:rFonts w:ascii="Trebuchet MS" w:hAnsi="Trebuchet MS"/>
                <w:spacing w:val="0"/>
                <w:szCs w:val="24"/>
              </w:rPr>
              <w:tab/>
              <w:t xml:space="preserve">0·5 </w:t>
            </w:r>
            <w:r w:rsidRPr="00757D0A">
              <w:rPr>
                <w:rFonts w:ascii="Trebuchet MS" w:hAnsi="Trebuchet MS"/>
                <w:spacing w:val="0"/>
                <w:szCs w:val="24"/>
              </w:rPr>
              <w:t>F</w:t>
            </w:r>
          </w:p>
        </w:tc>
        <w:tc>
          <w:tcPr>
            <w:tcW w:w="520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p>
        </w:tc>
        <w:tc>
          <w:tcPr>
            <w:tcW w:w="5209" w:type="dxa"/>
          </w:tcPr>
          <w:p w:rsidR="007F488A" w:rsidRPr="00757D0A" w:rsidRDefault="007F488A" w:rsidP="007F488A">
            <w:pPr>
              <w:pStyle w:val="Text"/>
              <w:spacing w:before="0" w:after="0" w:line="240" w:lineRule="auto"/>
              <w:contextualSpacing/>
              <w:rPr>
                <w:rFonts w:ascii="Trebuchet MS" w:hAnsi="Trebuchet MS"/>
                <w:spacing w:val="0"/>
                <w:szCs w:val="24"/>
              </w:rPr>
            </w:pPr>
            <w:r w:rsidRPr="00757D0A">
              <w:rPr>
                <w:rFonts w:ascii="Trebuchet MS" w:hAnsi="Trebuchet MS"/>
                <w:spacing w:val="0"/>
                <w:szCs w:val="24"/>
              </w:rPr>
              <w:t>11.</w:t>
            </w:r>
            <w:r w:rsidRPr="00757D0A">
              <w:rPr>
                <w:rFonts w:ascii="Trebuchet MS" w:hAnsi="Trebuchet MS"/>
                <w:spacing w:val="0"/>
                <w:szCs w:val="24"/>
              </w:rPr>
              <w:tab/>
              <w:t>(b)</w:t>
            </w:r>
            <w:r w:rsidRPr="00757D0A">
              <w:rPr>
                <w:rFonts w:ascii="Trebuchet MS" w:hAnsi="Trebuchet MS"/>
                <w:spacing w:val="0"/>
                <w:szCs w:val="24"/>
              </w:rPr>
              <w:tab/>
              <w:t>4·9 mF</w:t>
            </w: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r w:rsidRPr="00757D0A">
              <w:rPr>
                <w:rFonts w:ascii="Trebuchet MS" w:hAnsi="Trebuchet MS"/>
                <w:spacing w:val="0"/>
                <w:szCs w:val="24"/>
              </w:rPr>
              <w:t>3</w:t>
            </w:r>
            <w:r w:rsidRPr="00757D0A">
              <w:rPr>
                <w:rFonts w:ascii="Trebuchet MS" w:hAnsi="Trebuchet MS"/>
                <w:spacing w:val="0"/>
                <w:szCs w:val="24"/>
              </w:rPr>
              <w:tab/>
              <w:t>(a)</w:t>
            </w:r>
            <w:r w:rsidRPr="00757D0A">
              <w:rPr>
                <w:rFonts w:ascii="Trebuchet MS" w:hAnsi="Trebuchet MS"/>
                <w:spacing w:val="0"/>
                <w:szCs w:val="24"/>
              </w:rPr>
              <w:tab/>
              <w:t>40 V</w:t>
            </w:r>
          </w:p>
        </w:tc>
        <w:tc>
          <w:tcPr>
            <w:tcW w:w="520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r w:rsidRPr="00757D0A">
              <w:rPr>
                <w:rFonts w:ascii="Trebuchet MS" w:hAnsi="Trebuchet MS"/>
                <w:spacing w:val="0"/>
                <w:szCs w:val="24"/>
              </w:rPr>
              <w:t xml:space="preserve">           (b)</w:t>
            </w:r>
            <w:r w:rsidRPr="00757D0A">
              <w:rPr>
                <w:rFonts w:ascii="Trebuchet MS" w:hAnsi="Trebuchet MS"/>
                <w:spacing w:val="0"/>
                <w:szCs w:val="24"/>
              </w:rPr>
              <w:tab/>
              <w:t>1·7%</w:t>
            </w:r>
          </w:p>
        </w:tc>
        <w:tc>
          <w:tcPr>
            <w:tcW w:w="5209" w:type="dxa"/>
          </w:tcPr>
          <w:p w:rsidR="007F488A" w:rsidRPr="00757D0A" w:rsidRDefault="007F488A" w:rsidP="007F488A">
            <w:pPr>
              <w:pStyle w:val="Text"/>
              <w:spacing w:before="0" w:after="0" w:line="240" w:lineRule="auto"/>
              <w:contextualSpacing/>
              <w:rPr>
                <w:rFonts w:ascii="Trebuchet MS" w:hAnsi="Trebuchet MS"/>
                <w:spacing w:val="0"/>
                <w:szCs w:val="24"/>
              </w:rPr>
            </w:pPr>
            <w:r w:rsidRPr="00757D0A">
              <w:rPr>
                <w:rFonts w:ascii="Trebuchet MS" w:hAnsi="Trebuchet MS"/>
                <w:spacing w:val="0"/>
                <w:szCs w:val="24"/>
              </w:rPr>
              <w:t>12.</w:t>
            </w:r>
            <w:r w:rsidRPr="00757D0A">
              <w:rPr>
                <w:rFonts w:ascii="Trebuchet MS" w:hAnsi="Trebuchet MS"/>
                <w:spacing w:val="0"/>
                <w:szCs w:val="24"/>
              </w:rPr>
              <w:tab/>
              <w:t>(e)</w:t>
            </w:r>
            <w:r w:rsidRPr="00757D0A">
              <w:rPr>
                <w:rFonts w:ascii="Trebuchet MS" w:hAnsi="Trebuchet MS"/>
                <w:spacing w:val="0"/>
                <w:szCs w:val="24"/>
              </w:rPr>
              <w:tab/>
              <w:t>(i)</w:t>
            </w:r>
            <w:r w:rsidRPr="00757D0A">
              <w:rPr>
                <w:rFonts w:ascii="Trebuchet MS" w:hAnsi="Trebuchet MS"/>
                <w:spacing w:val="0"/>
                <w:szCs w:val="24"/>
              </w:rPr>
              <w:tab/>
              <w:t xml:space="preserve">40 </w:t>
            </w:r>
            <w:r w:rsidRPr="00757D0A">
              <w:rPr>
                <w:rFonts w:ascii="Trebuchet MS" w:hAnsi="Trebuchet MS"/>
                <w:spacing w:val="0"/>
                <w:szCs w:val="24"/>
              </w:rPr>
              <w:t>A</w:t>
            </w: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p>
        </w:tc>
        <w:tc>
          <w:tcPr>
            <w:tcW w:w="5209" w:type="dxa"/>
          </w:tcPr>
          <w:p w:rsidR="007F488A" w:rsidRPr="00757D0A" w:rsidRDefault="007F488A" w:rsidP="007F488A">
            <w:pPr>
              <w:pStyle w:val="Text"/>
              <w:spacing w:before="0" w:after="0" w:line="240" w:lineRule="auto"/>
              <w:ind w:firstLine="567"/>
              <w:contextualSpacing/>
              <w:rPr>
                <w:rFonts w:ascii="Trebuchet MS" w:hAnsi="Trebuchet MS"/>
                <w:spacing w:val="0"/>
                <w:szCs w:val="24"/>
              </w:rPr>
            </w:pPr>
            <w:r w:rsidRPr="00757D0A">
              <w:rPr>
                <w:rFonts w:ascii="Trebuchet MS" w:hAnsi="Trebuchet MS"/>
                <w:spacing w:val="0"/>
                <w:szCs w:val="24"/>
              </w:rPr>
              <w:t xml:space="preserve">    (ii)</w:t>
            </w:r>
            <w:r w:rsidRPr="00757D0A">
              <w:rPr>
                <w:rFonts w:ascii="Trebuchet MS" w:hAnsi="Trebuchet MS"/>
                <w:spacing w:val="0"/>
                <w:szCs w:val="24"/>
              </w:rPr>
              <w:tab/>
              <w:t>4·0 × 10</w:t>
            </w:r>
            <w:r w:rsidRPr="00757D0A">
              <w:rPr>
                <w:rFonts w:ascii="Trebuchet MS" w:hAnsi="Trebuchet MS"/>
                <w:spacing w:val="0"/>
                <w:szCs w:val="24"/>
                <w:vertAlign w:val="superscript"/>
              </w:rPr>
              <w:t>2</w:t>
            </w:r>
            <w:r w:rsidRPr="00757D0A">
              <w:rPr>
                <w:rFonts w:ascii="Trebuchet MS" w:hAnsi="Trebuchet MS"/>
                <w:spacing w:val="0"/>
                <w:szCs w:val="24"/>
              </w:rPr>
              <w:t xml:space="preserve"> </w:t>
            </w:r>
            <w:r w:rsidRPr="00757D0A">
              <w:rPr>
                <w:rFonts w:ascii="Trebuchet MS" w:hAnsi="Trebuchet MS"/>
                <w:spacing w:val="0"/>
                <w:szCs w:val="24"/>
              </w:rPr>
              <w:t>C</w:t>
            </w: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r w:rsidRPr="00757D0A">
              <w:rPr>
                <w:rFonts w:ascii="Trebuchet MS" w:hAnsi="Trebuchet MS"/>
                <w:spacing w:val="0"/>
                <w:szCs w:val="24"/>
              </w:rPr>
              <w:t>4.</w:t>
            </w:r>
            <w:r w:rsidRPr="00757D0A">
              <w:rPr>
                <w:rFonts w:ascii="Trebuchet MS" w:hAnsi="Trebuchet MS"/>
                <w:spacing w:val="0"/>
                <w:szCs w:val="24"/>
              </w:rPr>
              <w:tab/>
              <w:t>2·25 × 10</w:t>
            </w:r>
            <w:r w:rsidRPr="00757D0A">
              <w:rPr>
                <w:rFonts w:ascii="Trebuchet MS" w:hAnsi="Trebuchet MS"/>
                <w:spacing w:val="0"/>
                <w:szCs w:val="24"/>
                <w:vertAlign w:val="superscript"/>
              </w:rPr>
              <w:t>–5</w:t>
            </w:r>
            <w:r w:rsidRPr="00757D0A">
              <w:rPr>
                <w:rFonts w:ascii="Trebuchet MS" w:hAnsi="Trebuchet MS"/>
                <w:spacing w:val="0"/>
                <w:szCs w:val="24"/>
              </w:rPr>
              <w:t xml:space="preserve"> C</w:t>
            </w:r>
          </w:p>
        </w:tc>
        <w:tc>
          <w:tcPr>
            <w:tcW w:w="520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p>
        </w:tc>
        <w:tc>
          <w:tcPr>
            <w:tcW w:w="5209" w:type="dxa"/>
          </w:tcPr>
          <w:p w:rsidR="007F488A" w:rsidRPr="00757D0A" w:rsidRDefault="007F488A" w:rsidP="007F488A">
            <w:pPr>
              <w:pStyle w:val="Text"/>
              <w:spacing w:before="0" w:after="0" w:line="240" w:lineRule="auto"/>
              <w:contextualSpacing/>
              <w:rPr>
                <w:rFonts w:ascii="Trebuchet MS" w:hAnsi="Trebuchet MS"/>
                <w:spacing w:val="0"/>
                <w:szCs w:val="24"/>
              </w:rPr>
            </w:pPr>
            <w:r w:rsidRPr="00757D0A">
              <w:rPr>
                <w:rFonts w:ascii="Trebuchet MS" w:hAnsi="Trebuchet MS"/>
                <w:spacing w:val="0"/>
                <w:szCs w:val="24"/>
              </w:rPr>
              <w:t>13.</w:t>
            </w:r>
            <w:r w:rsidRPr="00757D0A">
              <w:rPr>
                <w:rFonts w:ascii="Trebuchet MS" w:hAnsi="Trebuchet MS"/>
                <w:spacing w:val="0"/>
                <w:szCs w:val="24"/>
              </w:rPr>
              <w:tab/>
              <w:t>(b)</w:t>
            </w:r>
            <w:r w:rsidRPr="00757D0A">
              <w:rPr>
                <w:rFonts w:ascii="Trebuchet MS" w:hAnsi="Trebuchet MS"/>
                <w:spacing w:val="0"/>
                <w:szCs w:val="24"/>
              </w:rPr>
              <w:tab/>
              <w:t>(i)</w:t>
            </w:r>
            <w:r w:rsidRPr="00757D0A">
              <w:rPr>
                <w:rFonts w:ascii="Trebuchet MS" w:hAnsi="Trebuchet MS"/>
                <w:spacing w:val="0"/>
                <w:szCs w:val="24"/>
              </w:rPr>
              <w:tab/>
              <w:t>3 V</w:t>
            </w: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r w:rsidRPr="00757D0A">
              <w:rPr>
                <w:rFonts w:ascii="Trebuchet MS" w:hAnsi="Trebuchet MS"/>
                <w:spacing w:val="0"/>
                <w:szCs w:val="24"/>
              </w:rPr>
              <w:t>5.</w:t>
            </w:r>
            <w:r w:rsidRPr="00757D0A">
              <w:rPr>
                <w:rFonts w:ascii="Trebuchet MS" w:hAnsi="Trebuchet MS"/>
                <w:spacing w:val="0"/>
                <w:szCs w:val="24"/>
              </w:rPr>
              <w:tab/>
              <w:t>(a)</w:t>
            </w:r>
            <w:r w:rsidRPr="00757D0A">
              <w:rPr>
                <w:rFonts w:ascii="Trebuchet MS" w:hAnsi="Trebuchet MS"/>
                <w:spacing w:val="0"/>
                <w:szCs w:val="24"/>
              </w:rPr>
              <w:tab/>
              <w:t xml:space="preserve">1·0 </w:t>
            </w:r>
            <w:r w:rsidRPr="00757D0A">
              <w:rPr>
                <w:rFonts w:ascii="Trebuchet MS" w:hAnsi="Trebuchet MS"/>
                <w:spacing w:val="0"/>
                <w:szCs w:val="24"/>
              </w:rPr>
              <w:t>F</w:t>
            </w:r>
          </w:p>
        </w:tc>
        <w:tc>
          <w:tcPr>
            <w:tcW w:w="520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r w:rsidRPr="00757D0A">
              <w:rPr>
                <w:rFonts w:ascii="Trebuchet MS" w:hAnsi="Trebuchet MS"/>
                <w:spacing w:val="0"/>
                <w:szCs w:val="24"/>
              </w:rPr>
              <w:t xml:space="preserve">                       (ii)</w:t>
            </w:r>
            <w:r w:rsidRPr="00757D0A">
              <w:rPr>
                <w:rFonts w:ascii="Trebuchet MS" w:hAnsi="Trebuchet MS"/>
                <w:spacing w:val="0"/>
                <w:szCs w:val="24"/>
              </w:rPr>
              <w:tab/>
              <w:t xml:space="preserve">9 </w:t>
            </w:r>
            <w:r w:rsidRPr="00757D0A">
              <w:rPr>
                <w:rFonts w:ascii="Trebuchet MS" w:hAnsi="Trebuchet MS"/>
                <w:spacing w:val="0"/>
                <w:szCs w:val="24"/>
              </w:rPr>
              <w:t>C</w:t>
            </w: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r w:rsidRPr="00757D0A">
              <w:rPr>
                <w:rFonts w:ascii="Trebuchet MS" w:hAnsi="Trebuchet MS"/>
                <w:spacing w:val="0"/>
                <w:szCs w:val="24"/>
              </w:rPr>
              <w:t xml:space="preserve">           (b)</w:t>
            </w:r>
            <w:r w:rsidRPr="00757D0A">
              <w:rPr>
                <w:rFonts w:ascii="Trebuchet MS" w:hAnsi="Trebuchet MS"/>
                <w:spacing w:val="0"/>
                <w:szCs w:val="24"/>
              </w:rPr>
              <w:tab/>
              <w:t xml:space="preserve">0·8 </w:t>
            </w:r>
            <w:r w:rsidRPr="00757D0A">
              <w:rPr>
                <w:rFonts w:ascii="Trebuchet MS" w:hAnsi="Trebuchet MS"/>
                <w:spacing w:val="0"/>
                <w:szCs w:val="24"/>
              </w:rPr>
              <w:t>C</w:t>
            </w:r>
          </w:p>
        </w:tc>
        <w:tc>
          <w:tcPr>
            <w:tcW w:w="5209" w:type="dxa"/>
          </w:tcPr>
          <w:p w:rsidR="007F488A" w:rsidRPr="00757D0A" w:rsidRDefault="007F488A" w:rsidP="007F488A">
            <w:pPr>
              <w:pStyle w:val="Text"/>
              <w:spacing w:before="0" w:after="0" w:line="240" w:lineRule="auto"/>
              <w:ind w:firstLine="0"/>
              <w:contextualSpacing/>
              <w:rPr>
                <w:rFonts w:ascii="Trebuchet MS" w:hAnsi="Trebuchet MS"/>
                <w:spacing w:val="0"/>
                <w:szCs w:val="24"/>
              </w:rPr>
            </w:pPr>
            <w:r w:rsidRPr="00757D0A">
              <w:rPr>
                <w:rFonts w:ascii="Trebuchet MS" w:hAnsi="Trebuchet MS"/>
                <w:spacing w:val="0"/>
                <w:szCs w:val="24"/>
              </w:rPr>
              <w:t>(c)</w:t>
            </w:r>
            <w:r w:rsidRPr="00757D0A">
              <w:rPr>
                <w:rFonts w:ascii="Trebuchet MS" w:hAnsi="Trebuchet MS"/>
                <w:spacing w:val="0"/>
                <w:szCs w:val="24"/>
              </w:rPr>
              <w:tab/>
              <w:t>1·35 × 10</w:t>
            </w:r>
            <w:r w:rsidRPr="00757D0A">
              <w:rPr>
                <w:rFonts w:ascii="Trebuchet MS" w:hAnsi="Trebuchet MS"/>
                <w:spacing w:val="0"/>
                <w:szCs w:val="24"/>
                <w:vertAlign w:val="superscript"/>
              </w:rPr>
              <w:t>–5</w:t>
            </w:r>
            <w:r w:rsidRPr="00757D0A">
              <w:rPr>
                <w:rFonts w:ascii="Trebuchet MS" w:hAnsi="Trebuchet MS"/>
                <w:spacing w:val="0"/>
                <w:szCs w:val="24"/>
              </w:rPr>
              <w:t xml:space="preserve"> J</w:t>
            </w: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p>
        </w:tc>
        <w:tc>
          <w:tcPr>
            <w:tcW w:w="520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r w:rsidRPr="00757D0A">
              <w:rPr>
                <w:rFonts w:ascii="Trebuchet MS" w:hAnsi="Trebuchet MS"/>
                <w:spacing w:val="0"/>
                <w:szCs w:val="24"/>
              </w:rPr>
              <w:t>6.</w:t>
            </w:r>
            <w:r w:rsidRPr="00757D0A">
              <w:rPr>
                <w:rFonts w:ascii="Trebuchet MS" w:hAnsi="Trebuchet MS"/>
                <w:spacing w:val="0"/>
                <w:szCs w:val="24"/>
              </w:rPr>
              <w:tab/>
              <w:t>(b)</w:t>
            </w:r>
            <w:r w:rsidRPr="00757D0A">
              <w:rPr>
                <w:rFonts w:ascii="Trebuchet MS" w:hAnsi="Trebuchet MS"/>
                <w:spacing w:val="0"/>
                <w:szCs w:val="24"/>
              </w:rPr>
              <w:tab/>
              <w:t xml:space="preserve">50 </w:t>
            </w:r>
            <w:r w:rsidRPr="00757D0A">
              <w:rPr>
                <w:rFonts w:ascii="Trebuchet MS" w:hAnsi="Trebuchet MS"/>
                <w:spacing w:val="0"/>
                <w:szCs w:val="24"/>
              </w:rPr>
              <w:t>F</w:t>
            </w:r>
          </w:p>
        </w:tc>
        <w:tc>
          <w:tcPr>
            <w:tcW w:w="5209" w:type="dxa"/>
          </w:tcPr>
          <w:p w:rsidR="007F488A" w:rsidRPr="00757D0A" w:rsidRDefault="007F488A" w:rsidP="007F488A">
            <w:pPr>
              <w:pStyle w:val="Text"/>
              <w:spacing w:before="0" w:after="0" w:line="240" w:lineRule="auto"/>
              <w:contextualSpacing/>
              <w:rPr>
                <w:rFonts w:ascii="Trebuchet MS" w:hAnsi="Trebuchet MS"/>
                <w:spacing w:val="0"/>
                <w:szCs w:val="24"/>
              </w:rPr>
            </w:pPr>
            <w:r w:rsidRPr="00757D0A">
              <w:rPr>
                <w:rFonts w:ascii="Trebuchet MS" w:hAnsi="Trebuchet MS"/>
                <w:spacing w:val="0"/>
                <w:szCs w:val="24"/>
              </w:rPr>
              <w:t>14.</w:t>
            </w:r>
            <w:r w:rsidRPr="00757D0A">
              <w:rPr>
                <w:rFonts w:ascii="Trebuchet MS" w:hAnsi="Trebuchet MS"/>
                <w:spacing w:val="0"/>
                <w:szCs w:val="24"/>
              </w:rPr>
              <w:tab/>
              <w:t>(a)</w:t>
            </w:r>
            <w:r w:rsidRPr="00757D0A">
              <w:rPr>
                <w:rFonts w:ascii="Trebuchet MS" w:hAnsi="Trebuchet MS"/>
                <w:spacing w:val="0"/>
                <w:szCs w:val="24"/>
              </w:rPr>
              <w:tab/>
              <w:t>2 mA</w:t>
            </w: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p>
        </w:tc>
        <w:tc>
          <w:tcPr>
            <w:tcW w:w="520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r w:rsidRPr="00757D0A">
              <w:rPr>
                <w:rFonts w:ascii="Trebuchet MS" w:hAnsi="Trebuchet MS"/>
                <w:spacing w:val="0"/>
                <w:szCs w:val="24"/>
              </w:rPr>
              <w:t xml:space="preserve">         (b)</w:t>
            </w:r>
            <w:r w:rsidRPr="00757D0A">
              <w:rPr>
                <w:rFonts w:ascii="Trebuchet MS" w:hAnsi="Trebuchet MS"/>
                <w:spacing w:val="0"/>
                <w:szCs w:val="24"/>
              </w:rPr>
              <w:tab/>
              <w:t>1·5 mA</w:t>
            </w: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r w:rsidRPr="00757D0A">
              <w:rPr>
                <w:rFonts w:ascii="Trebuchet MS" w:hAnsi="Trebuchet MS"/>
                <w:spacing w:val="0"/>
                <w:szCs w:val="24"/>
              </w:rPr>
              <w:t xml:space="preserve">7. </w:t>
            </w:r>
            <w:r w:rsidRPr="00757D0A">
              <w:rPr>
                <w:rFonts w:ascii="Trebuchet MS" w:hAnsi="Trebuchet MS"/>
                <w:spacing w:val="0"/>
                <w:szCs w:val="24"/>
              </w:rPr>
              <w:tab/>
              <w:t>(a)</w:t>
            </w:r>
            <w:r w:rsidRPr="00757D0A">
              <w:rPr>
                <w:rFonts w:ascii="Trebuchet MS" w:hAnsi="Trebuchet MS"/>
                <w:spacing w:val="0"/>
                <w:szCs w:val="24"/>
              </w:rPr>
              <w:tab/>
              <w:t>2·0 × 10</w:t>
            </w:r>
            <w:r w:rsidRPr="00757D0A">
              <w:rPr>
                <w:rFonts w:ascii="Trebuchet MS" w:hAnsi="Trebuchet MS"/>
                <w:spacing w:val="0"/>
                <w:szCs w:val="24"/>
                <w:vertAlign w:val="superscript"/>
              </w:rPr>
              <w:t>–3</w:t>
            </w:r>
            <w:r w:rsidRPr="00757D0A">
              <w:rPr>
                <w:rFonts w:ascii="Trebuchet MS" w:hAnsi="Trebuchet MS"/>
                <w:spacing w:val="0"/>
                <w:szCs w:val="24"/>
              </w:rPr>
              <w:t xml:space="preserve"> C</w:t>
            </w:r>
          </w:p>
        </w:tc>
        <w:tc>
          <w:tcPr>
            <w:tcW w:w="520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r w:rsidRPr="00757D0A">
              <w:rPr>
                <w:rFonts w:ascii="Trebuchet MS" w:hAnsi="Trebuchet MS"/>
                <w:spacing w:val="0"/>
                <w:szCs w:val="24"/>
              </w:rPr>
              <w:t xml:space="preserve">           (b)</w:t>
            </w:r>
            <w:r w:rsidRPr="00757D0A">
              <w:rPr>
                <w:rFonts w:ascii="Trebuchet MS" w:hAnsi="Trebuchet MS"/>
                <w:spacing w:val="0"/>
                <w:szCs w:val="24"/>
              </w:rPr>
              <w:tab/>
              <w:t>0·020 J</w:t>
            </w:r>
          </w:p>
        </w:tc>
        <w:tc>
          <w:tcPr>
            <w:tcW w:w="520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r w:rsidRPr="00757D0A">
              <w:rPr>
                <w:rFonts w:ascii="Trebuchet MS" w:hAnsi="Trebuchet MS"/>
                <w:spacing w:val="0"/>
                <w:szCs w:val="24"/>
              </w:rPr>
              <w:t>15.</w:t>
            </w:r>
            <w:r w:rsidRPr="00757D0A">
              <w:rPr>
                <w:rFonts w:ascii="Trebuchet MS" w:hAnsi="Trebuchet MS"/>
                <w:spacing w:val="0"/>
                <w:szCs w:val="24"/>
              </w:rPr>
              <w:tab/>
              <w:t>2 mA</w:t>
            </w: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p>
        </w:tc>
        <w:tc>
          <w:tcPr>
            <w:tcW w:w="520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p>
        </w:tc>
      </w:tr>
      <w:tr w:rsidR="007F488A" w:rsidRPr="00757D0A" w:rsidTr="007F488A">
        <w:tc>
          <w:tcPr>
            <w:tcW w:w="336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r w:rsidRPr="00757D0A">
              <w:rPr>
                <w:rFonts w:ascii="Trebuchet MS" w:hAnsi="Trebuchet MS"/>
                <w:spacing w:val="0"/>
                <w:szCs w:val="24"/>
              </w:rPr>
              <w:t xml:space="preserve">8. </w:t>
            </w:r>
            <w:r w:rsidRPr="00757D0A">
              <w:rPr>
                <w:rFonts w:ascii="Trebuchet MS" w:hAnsi="Trebuchet MS"/>
                <w:spacing w:val="0"/>
                <w:szCs w:val="24"/>
              </w:rPr>
              <w:tab/>
              <w:t xml:space="preserve">0·60 J </w:t>
            </w:r>
          </w:p>
        </w:tc>
        <w:tc>
          <w:tcPr>
            <w:tcW w:w="5209" w:type="dxa"/>
          </w:tcPr>
          <w:p w:rsidR="007F488A" w:rsidRPr="00757D0A" w:rsidRDefault="007F488A" w:rsidP="007F488A">
            <w:pPr>
              <w:pStyle w:val="Text"/>
              <w:spacing w:before="0" w:after="0" w:line="240" w:lineRule="auto"/>
              <w:ind w:left="0" w:firstLine="0"/>
              <w:contextualSpacing/>
              <w:rPr>
                <w:rFonts w:ascii="Trebuchet MS" w:hAnsi="Trebuchet MS"/>
                <w:spacing w:val="0"/>
                <w:szCs w:val="24"/>
              </w:rPr>
            </w:pPr>
          </w:p>
        </w:tc>
      </w:tr>
    </w:tbl>
    <w:p w:rsidR="00630B26" w:rsidRPr="00757D0A" w:rsidRDefault="00630B26" w:rsidP="00630B26">
      <w:pPr>
        <w:pStyle w:val="Heading4"/>
        <w:rPr>
          <w:sz w:val="24"/>
          <w:szCs w:val="24"/>
        </w:rPr>
      </w:pPr>
      <w:r w:rsidRPr="00757D0A">
        <w:rPr>
          <w:sz w:val="24"/>
          <w:szCs w:val="24"/>
        </w:rPr>
        <w:t>Tutorial 1</w:t>
      </w:r>
    </w:p>
    <w:p w:rsidR="00630B26" w:rsidRPr="00757D0A" w:rsidRDefault="00630B26" w:rsidP="004C5485">
      <w:pPr>
        <w:contextualSpacing/>
        <w:rPr>
          <w:szCs w:val="24"/>
        </w:rPr>
      </w:pPr>
      <w:r w:rsidRPr="00757D0A">
        <w:rPr>
          <w:szCs w:val="24"/>
        </w:rPr>
        <w:t>1.</w:t>
      </w:r>
      <w:r w:rsidRPr="00757D0A">
        <w:rPr>
          <w:szCs w:val="24"/>
        </w:rPr>
        <w:tab/>
        <w:t xml:space="preserve"> The capacitance is 1x10</w:t>
      </w:r>
      <w:r w:rsidRPr="00757D0A">
        <w:rPr>
          <w:position w:val="6"/>
          <w:szCs w:val="24"/>
        </w:rPr>
        <w:t>-4</w:t>
      </w:r>
      <w:r w:rsidRPr="00757D0A">
        <w:rPr>
          <w:szCs w:val="24"/>
        </w:rPr>
        <w:t>F  (100µF)</w:t>
      </w:r>
    </w:p>
    <w:p w:rsidR="00630B26" w:rsidRPr="00757D0A" w:rsidRDefault="00630B26" w:rsidP="004C5485">
      <w:pPr>
        <w:contextualSpacing/>
        <w:rPr>
          <w:szCs w:val="24"/>
        </w:rPr>
      </w:pPr>
      <w:r w:rsidRPr="00757D0A">
        <w:rPr>
          <w:szCs w:val="24"/>
        </w:rPr>
        <w:t>2.</w:t>
      </w:r>
      <w:r w:rsidRPr="00757D0A">
        <w:rPr>
          <w:szCs w:val="24"/>
        </w:rPr>
        <w:tab/>
        <w:t>The capacitor is storing 0.0005C</w:t>
      </w:r>
    </w:p>
    <w:p w:rsidR="00630B26" w:rsidRPr="00757D0A" w:rsidRDefault="00630B26" w:rsidP="004C5485">
      <w:pPr>
        <w:contextualSpacing/>
        <w:rPr>
          <w:szCs w:val="24"/>
        </w:rPr>
      </w:pPr>
      <w:r w:rsidRPr="00757D0A">
        <w:rPr>
          <w:szCs w:val="24"/>
        </w:rPr>
        <w:t>3.</w:t>
      </w:r>
      <w:r w:rsidRPr="00757D0A">
        <w:rPr>
          <w:szCs w:val="24"/>
        </w:rPr>
        <w:tab/>
        <w:t>The p.d. across the capacitor is 50V</w:t>
      </w:r>
    </w:p>
    <w:p w:rsidR="00630B26" w:rsidRPr="00757D0A" w:rsidRDefault="00630B26" w:rsidP="004C5485">
      <w:pPr>
        <w:pStyle w:val="Heading4"/>
        <w:contextualSpacing/>
        <w:rPr>
          <w:sz w:val="24"/>
          <w:szCs w:val="24"/>
        </w:rPr>
      </w:pPr>
      <w:r w:rsidRPr="00757D0A">
        <w:rPr>
          <w:sz w:val="24"/>
          <w:szCs w:val="24"/>
        </w:rPr>
        <w:t>Tutorial 2</w:t>
      </w:r>
    </w:p>
    <w:p w:rsidR="00630B26" w:rsidRPr="00757D0A" w:rsidRDefault="00630B26" w:rsidP="004C5485">
      <w:pPr>
        <w:contextualSpacing/>
        <w:rPr>
          <w:szCs w:val="24"/>
        </w:rPr>
      </w:pPr>
      <w:r w:rsidRPr="00757D0A">
        <w:rPr>
          <w:szCs w:val="24"/>
        </w:rPr>
        <w:t>1.</w:t>
      </w:r>
      <w:r w:rsidRPr="00757D0A">
        <w:rPr>
          <w:szCs w:val="24"/>
        </w:rPr>
        <w:tab/>
        <w:t>The work done during charging is 0.01J</w:t>
      </w:r>
    </w:p>
    <w:p w:rsidR="00630B26" w:rsidRPr="00757D0A" w:rsidRDefault="00630B26" w:rsidP="004C5485">
      <w:pPr>
        <w:contextualSpacing/>
        <w:rPr>
          <w:szCs w:val="24"/>
        </w:rPr>
      </w:pPr>
      <w:r w:rsidRPr="00757D0A">
        <w:rPr>
          <w:szCs w:val="24"/>
        </w:rPr>
        <w:t>2.</w:t>
      </w:r>
      <w:r w:rsidRPr="00757D0A">
        <w:rPr>
          <w:szCs w:val="24"/>
        </w:rPr>
        <w:tab/>
        <w:t>The capacitance is 2x10</w:t>
      </w:r>
      <w:r w:rsidRPr="00757D0A">
        <w:rPr>
          <w:position w:val="6"/>
          <w:szCs w:val="24"/>
        </w:rPr>
        <w:t>-5</w:t>
      </w:r>
      <w:r w:rsidRPr="00757D0A">
        <w:rPr>
          <w:szCs w:val="24"/>
        </w:rPr>
        <w:t>F  (20µF)</w:t>
      </w:r>
    </w:p>
    <w:p w:rsidR="00630B26" w:rsidRPr="00757D0A" w:rsidRDefault="00630B26" w:rsidP="004C5485">
      <w:pPr>
        <w:contextualSpacing/>
        <w:rPr>
          <w:szCs w:val="24"/>
        </w:rPr>
      </w:pPr>
      <w:r w:rsidRPr="00757D0A">
        <w:rPr>
          <w:szCs w:val="24"/>
        </w:rPr>
        <w:t>3.</w:t>
      </w:r>
      <w:r w:rsidRPr="00757D0A">
        <w:rPr>
          <w:szCs w:val="24"/>
        </w:rPr>
        <w:tab/>
        <w:t>The stored charge is 0.009C</w:t>
      </w:r>
    </w:p>
    <w:p w:rsidR="00E77B71" w:rsidRDefault="00630B26" w:rsidP="004C5485">
      <w:pPr>
        <w:contextualSpacing/>
        <w:rPr>
          <w:szCs w:val="24"/>
        </w:rPr>
      </w:pPr>
      <w:r w:rsidRPr="00757D0A">
        <w:rPr>
          <w:szCs w:val="24"/>
        </w:rPr>
        <w:tab/>
        <w:t>The p.d. across the capacitor is 50V</w:t>
      </w:r>
    </w:p>
    <w:p w:rsidR="00630B26" w:rsidRPr="00757D0A" w:rsidRDefault="00630B26" w:rsidP="004C5485">
      <w:pPr>
        <w:pStyle w:val="Heading4"/>
        <w:contextualSpacing/>
        <w:rPr>
          <w:sz w:val="24"/>
          <w:szCs w:val="24"/>
        </w:rPr>
      </w:pPr>
      <w:r w:rsidRPr="00757D0A">
        <w:rPr>
          <w:sz w:val="24"/>
          <w:szCs w:val="24"/>
        </w:rPr>
        <w:t>Tutorial 3</w:t>
      </w:r>
    </w:p>
    <w:p w:rsidR="00630B26" w:rsidRPr="00757D0A" w:rsidRDefault="00630B26" w:rsidP="004C5485">
      <w:pPr>
        <w:contextualSpacing/>
        <w:rPr>
          <w:szCs w:val="24"/>
        </w:rPr>
      </w:pPr>
      <w:r w:rsidRPr="00757D0A">
        <w:rPr>
          <w:szCs w:val="24"/>
        </w:rPr>
        <w:t>1.</w:t>
      </w:r>
      <w:r w:rsidRPr="00757D0A">
        <w:rPr>
          <w:szCs w:val="24"/>
        </w:rPr>
        <w:tab/>
        <w:t>The reactance of the capacitor is 4000Ω</w:t>
      </w:r>
    </w:p>
    <w:p w:rsidR="00630B26" w:rsidRPr="00757D0A" w:rsidRDefault="00630B26" w:rsidP="004C5485">
      <w:pPr>
        <w:contextualSpacing/>
        <w:rPr>
          <w:szCs w:val="24"/>
        </w:rPr>
      </w:pPr>
      <w:r w:rsidRPr="00757D0A">
        <w:rPr>
          <w:szCs w:val="24"/>
        </w:rPr>
        <w:t>2.</w:t>
      </w:r>
      <w:r w:rsidRPr="00757D0A">
        <w:rPr>
          <w:szCs w:val="24"/>
        </w:rPr>
        <w:tab/>
        <w:t>Since the resistance of the whole circuit is 2500Ω, the reactance of the capacitor must be 1000Ω</w:t>
      </w:r>
    </w:p>
    <w:p w:rsidR="00630B26" w:rsidRPr="00757D0A" w:rsidRDefault="00630B26" w:rsidP="004C5485">
      <w:pPr>
        <w:contextualSpacing/>
        <w:rPr>
          <w:szCs w:val="24"/>
        </w:rPr>
      </w:pPr>
      <w:r w:rsidRPr="00757D0A">
        <w:rPr>
          <w:szCs w:val="24"/>
        </w:rPr>
        <w:t>3.</w:t>
      </w:r>
      <w:r w:rsidRPr="00757D0A">
        <w:rPr>
          <w:szCs w:val="24"/>
        </w:rPr>
        <w:tab/>
        <w:t>The peak voltage must = 8V</w:t>
      </w:r>
    </w:p>
    <w:p w:rsidR="00630B26" w:rsidRPr="00757D0A" w:rsidRDefault="00630B26" w:rsidP="004C5485">
      <w:pPr>
        <w:pStyle w:val="Heading4"/>
        <w:contextualSpacing/>
        <w:rPr>
          <w:sz w:val="24"/>
          <w:szCs w:val="24"/>
        </w:rPr>
      </w:pPr>
      <w:r w:rsidRPr="00757D0A">
        <w:rPr>
          <w:sz w:val="24"/>
          <w:szCs w:val="24"/>
        </w:rPr>
        <w:t>Tutorial 4</w:t>
      </w:r>
    </w:p>
    <w:p w:rsidR="00630B26" w:rsidRPr="00757D0A" w:rsidRDefault="00630B26" w:rsidP="004C5485">
      <w:pPr>
        <w:contextualSpacing/>
        <w:rPr>
          <w:szCs w:val="24"/>
        </w:rPr>
      </w:pPr>
      <w:r w:rsidRPr="00757D0A">
        <w:rPr>
          <w:szCs w:val="24"/>
        </w:rPr>
        <w:t>1.</w:t>
      </w:r>
      <w:r w:rsidRPr="00757D0A">
        <w:rPr>
          <w:szCs w:val="24"/>
        </w:rPr>
        <w:tab/>
        <w:t>Note the voltage and current at some frequency.  Use them to calculate the resistance of the component.  Repeat the measurements for different supply frequencies.  If the resistance remains constant, then the component is a resistor.</w:t>
      </w:r>
    </w:p>
    <w:p w:rsidR="00630B26" w:rsidRPr="00757D0A" w:rsidRDefault="00630B26" w:rsidP="004C5485">
      <w:pPr>
        <w:contextualSpacing/>
        <w:rPr>
          <w:szCs w:val="24"/>
        </w:rPr>
      </w:pPr>
      <w:r w:rsidRPr="00757D0A">
        <w:rPr>
          <w:szCs w:val="24"/>
        </w:rPr>
        <w:lastRenderedPageBreak/>
        <w:t>2.</w:t>
      </w:r>
      <w:r w:rsidRPr="00757D0A">
        <w:rPr>
          <w:szCs w:val="24"/>
        </w:rPr>
        <w:tab/>
        <w:t>Since the resistance is independent of the frequency, the current remains at 0.005A when the frequency doubles to 200Hz.</w:t>
      </w:r>
    </w:p>
    <w:p w:rsidR="00630B26" w:rsidRPr="00757D0A" w:rsidRDefault="00630B26" w:rsidP="004C5485">
      <w:pPr>
        <w:contextualSpacing/>
        <w:rPr>
          <w:szCs w:val="24"/>
        </w:rPr>
      </w:pPr>
      <w:r w:rsidRPr="00757D0A">
        <w:rPr>
          <w:szCs w:val="24"/>
        </w:rPr>
        <w:t>3.</w:t>
      </w:r>
      <w:r w:rsidRPr="00757D0A">
        <w:rPr>
          <w:szCs w:val="24"/>
        </w:rPr>
        <w:tab/>
        <w:t>The initial current is 1A</w:t>
      </w:r>
    </w:p>
    <w:p w:rsidR="00630B26" w:rsidRPr="00757D0A" w:rsidRDefault="00630B26" w:rsidP="00630B26">
      <w:pPr>
        <w:rPr>
          <w:szCs w:val="24"/>
        </w:rPr>
      </w:pPr>
      <w:r w:rsidRPr="00757D0A">
        <w:rPr>
          <w:szCs w:val="24"/>
        </w:rPr>
        <w:t>4.</w:t>
      </w:r>
    </w:p>
    <w:p w:rsidR="00630B26" w:rsidRPr="00757D0A" w:rsidRDefault="00630B26" w:rsidP="00630B26">
      <w:pPr>
        <w:rPr>
          <w:szCs w:val="24"/>
        </w:rPr>
      </w:pPr>
      <w:r w:rsidRPr="00757D0A">
        <w:rPr>
          <w:szCs w:val="24"/>
        </w:rPr>
        <w:object w:dxaOrig="6460" w:dyaOrig="2000">
          <v:shape id="_x0000_i1043" type="#_x0000_t75" style="width:193.45pt;height:1in" o:ole="" fillcolor="window">
            <v:imagedata r:id="rId120" o:title=""/>
          </v:shape>
          <o:OLEObject Type="Embed" ProgID="Word.Picture.8" ShapeID="_x0000_i1043" DrawAspect="Content" ObjectID="_1609508760" r:id="rId121"/>
        </w:object>
      </w:r>
    </w:p>
    <w:p w:rsidR="00630B26" w:rsidRPr="00757D0A" w:rsidRDefault="00630B26" w:rsidP="00630B26">
      <w:pPr>
        <w:rPr>
          <w:szCs w:val="24"/>
        </w:rPr>
      </w:pPr>
      <w:r w:rsidRPr="00757D0A">
        <w:rPr>
          <w:szCs w:val="24"/>
        </w:rPr>
        <w:t>5.</w:t>
      </w:r>
      <w:r w:rsidRPr="00757D0A">
        <w:rPr>
          <w:szCs w:val="24"/>
        </w:rPr>
        <w:tab/>
        <w:t>Each is 2.5 times brighter since neither the resistance nor the capacitive reactance depend on the supply voltage.</w:t>
      </w:r>
    </w:p>
    <w:p w:rsidR="00630B26" w:rsidRPr="00757D0A" w:rsidRDefault="00630B26" w:rsidP="00630B26">
      <w:pPr>
        <w:rPr>
          <w:szCs w:val="24"/>
        </w:rPr>
      </w:pPr>
      <w:r w:rsidRPr="00757D0A">
        <w:rPr>
          <w:szCs w:val="24"/>
        </w:rPr>
        <w:t>6.</w:t>
      </w:r>
      <w:r w:rsidRPr="00757D0A">
        <w:rPr>
          <w:szCs w:val="24"/>
        </w:rPr>
        <w:tab/>
        <w:t>The bulbs increase in brightness from (1) to(3) since the capacitive reactance becomes less with increasing capacitance.</w:t>
      </w:r>
    </w:p>
    <w:p w:rsidR="00630B26" w:rsidRPr="00757D0A" w:rsidRDefault="00630B26" w:rsidP="00630B26">
      <w:pPr>
        <w:rPr>
          <w:szCs w:val="24"/>
        </w:rPr>
      </w:pPr>
      <w:r w:rsidRPr="00757D0A">
        <w:rPr>
          <w:szCs w:val="24"/>
        </w:rPr>
        <w:t>7.</w:t>
      </w:r>
      <w:r w:rsidRPr="00757D0A">
        <w:rPr>
          <w:szCs w:val="24"/>
        </w:rPr>
        <w:tab/>
        <w:t>Bulb (1) remains at constant brightness while bulb (2) increases in brightness as the capacitive reactance decreases with the increase in supply frequency.</w:t>
      </w:r>
    </w:p>
    <w:p w:rsidR="00630B26" w:rsidRPr="00757D0A" w:rsidRDefault="00630B26" w:rsidP="00630B26">
      <w:pPr>
        <w:rPr>
          <w:szCs w:val="24"/>
        </w:rPr>
      </w:pPr>
      <w:r w:rsidRPr="00757D0A">
        <w:rPr>
          <w:szCs w:val="24"/>
        </w:rPr>
        <w:t>8.</w:t>
      </w:r>
      <w:r w:rsidRPr="00757D0A">
        <w:rPr>
          <w:szCs w:val="24"/>
        </w:rPr>
        <w:tab/>
        <w:t>The supply voltage is 8V.</w:t>
      </w:r>
    </w:p>
    <w:p w:rsidR="00711CC8" w:rsidRPr="00702AC7" w:rsidRDefault="00711CC8" w:rsidP="00711CC8">
      <w:pPr>
        <w:spacing w:before="120"/>
      </w:pPr>
    </w:p>
    <w:p w:rsidR="00711CC8" w:rsidRDefault="00711CC8" w:rsidP="00711CC8">
      <w:pPr>
        <w:pStyle w:val="Heading2"/>
      </w:pPr>
      <w:bookmarkStart w:id="74" w:name="_Toc514070773"/>
      <w:bookmarkStart w:id="75" w:name="_Toc520283383"/>
      <w:r>
        <w:t xml:space="preserve">Tutorial Answers: </w:t>
      </w:r>
      <w:proofErr w:type="gramStart"/>
      <w:r>
        <w:t>Exam  soutions</w:t>
      </w:r>
      <w:bookmarkEnd w:id="74"/>
      <w:bookmarkEnd w:id="75"/>
      <w:proofErr w:type="gramEnd"/>
    </w:p>
    <w:p w:rsidR="00711CC8" w:rsidRPr="00727FCE" w:rsidRDefault="00711CC8" w:rsidP="00711CC8">
      <w:pPr>
        <w:rPr>
          <w:color w:val="33CCCC"/>
          <w:szCs w:val="24"/>
        </w:rPr>
      </w:pPr>
      <w:r w:rsidRPr="00727FCE">
        <w:rPr>
          <w:color w:val="33CCCC"/>
          <w:szCs w:val="24"/>
        </w:rPr>
        <w:t>2000</w:t>
      </w:r>
    </w:p>
    <w:p w:rsidR="00711CC8" w:rsidRPr="00727FCE" w:rsidRDefault="00711CC8" w:rsidP="00711CC8">
      <w:pPr>
        <w:pStyle w:val="HTMLPreformatted"/>
        <w:spacing w:after="0"/>
        <w:rPr>
          <w:rFonts w:asciiTheme="minorHAnsi" w:hAnsiTheme="minorHAnsi"/>
          <w:szCs w:val="24"/>
        </w:rPr>
      </w:pPr>
      <w:r w:rsidRPr="00727FCE">
        <w:rPr>
          <w:rFonts w:asciiTheme="minorHAnsi" w:hAnsiTheme="minorHAnsi"/>
          <w:szCs w:val="24"/>
        </w:rPr>
        <w:t>24</w:t>
      </w:r>
      <w:proofErr w:type="gramStart"/>
      <w:r w:rsidRPr="00727FCE">
        <w:rPr>
          <w:rFonts w:asciiTheme="minorHAnsi" w:hAnsiTheme="minorHAnsi"/>
          <w:szCs w:val="24"/>
        </w:rPr>
        <w:t>.a</w:t>
      </w:r>
      <w:proofErr w:type="gramEnd"/>
      <w:r w:rsidRPr="00727FCE">
        <w:rPr>
          <w:rFonts w:asciiTheme="minorHAnsi" w:hAnsiTheme="minorHAnsi"/>
          <w:szCs w:val="24"/>
        </w:rPr>
        <w:t>.</w:t>
      </w:r>
      <w:r w:rsidRPr="00727FCE">
        <w:rPr>
          <w:rFonts w:asciiTheme="minorHAnsi" w:hAnsiTheme="minorHAnsi"/>
          <w:szCs w:val="24"/>
        </w:rPr>
        <w:tab/>
        <w:t>To calculate the capacitance uses the mean values of charge and voltage.</w:t>
      </w:r>
    </w:p>
    <w:p w:rsidR="00711CC8" w:rsidRPr="00727FCE" w:rsidRDefault="00711CC8" w:rsidP="00711CC8">
      <w:pPr>
        <w:pStyle w:val="HTMLPreformatted"/>
        <w:spacing w:before="0" w:after="0"/>
        <w:rPr>
          <w:rFonts w:asciiTheme="minorHAnsi" w:hAnsiTheme="minorHAnsi"/>
          <w:szCs w:val="24"/>
        </w:rPr>
      </w:pPr>
      <w:r w:rsidRPr="00727FCE">
        <w:rPr>
          <w:rFonts w:asciiTheme="minorHAnsi" w:hAnsiTheme="minorHAnsi"/>
          <w:szCs w:val="24"/>
        </w:rPr>
        <w:tab/>
        <w:t>C = Q/V</w:t>
      </w:r>
    </w:p>
    <w:p w:rsidR="00711CC8" w:rsidRPr="00727FCE" w:rsidRDefault="00711CC8" w:rsidP="00711CC8">
      <w:pPr>
        <w:pStyle w:val="HTMLPreformatted"/>
        <w:spacing w:before="0" w:after="0"/>
        <w:rPr>
          <w:rFonts w:asciiTheme="minorHAnsi" w:hAnsiTheme="minorHAnsi"/>
          <w:szCs w:val="24"/>
        </w:rPr>
      </w:pPr>
      <w:r w:rsidRPr="00727FCE">
        <w:rPr>
          <w:rFonts w:asciiTheme="minorHAnsi" w:hAnsiTheme="minorHAnsi"/>
          <w:szCs w:val="24"/>
        </w:rPr>
        <w:tab/>
        <w:t>C = (32/2.56</w:t>
      </w:r>
      <w:proofErr w:type="gramStart"/>
      <w:r w:rsidRPr="00727FCE">
        <w:rPr>
          <w:rFonts w:asciiTheme="minorHAnsi" w:hAnsiTheme="minorHAnsi"/>
          <w:szCs w:val="24"/>
        </w:rPr>
        <w:t>)</w:t>
      </w:r>
      <w:proofErr w:type="gramEnd"/>
      <w:r>
        <w:rPr>
          <w:rFonts w:asciiTheme="minorHAnsi" w:hAnsiTheme="minorHAnsi"/>
          <w:szCs w:val="24"/>
        </w:rPr>
        <w:sym w:font="Symbol" w:char="F06D"/>
      </w:r>
      <w:r w:rsidRPr="00727FCE">
        <w:rPr>
          <w:rFonts w:asciiTheme="minorHAnsi" w:hAnsiTheme="minorHAnsi"/>
          <w:szCs w:val="24"/>
        </w:rPr>
        <w:t>F</w:t>
      </w:r>
    </w:p>
    <w:p w:rsidR="00711CC8" w:rsidRPr="00727FCE" w:rsidRDefault="00711CC8" w:rsidP="00711CC8">
      <w:pPr>
        <w:pStyle w:val="HTMLPreformatted"/>
        <w:spacing w:before="0" w:after="0"/>
        <w:rPr>
          <w:rFonts w:asciiTheme="minorHAnsi" w:hAnsiTheme="minorHAnsi"/>
          <w:szCs w:val="24"/>
        </w:rPr>
      </w:pPr>
      <w:r w:rsidRPr="00727FCE">
        <w:rPr>
          <w:rFonts w:asciiTheme="minorHAnsi" w:hAnsiTheme="minorHAnsi"/>
          <w:szCs w:val="24"/>
        </w:rPr>
        <w:tab/>
        <w:t>C=12.5</w:t>
      </w:r>
      <w:r>
        <w:rPr>
          <w:rFonts w:asciiTheme="minorHAnsi" w:hAnsiTheme="minorHAnsi"/>
          <w:szCs w:val="24"/>
        </w:rPr>
        <w:sym w:font="Symbol" w:char="F06D"/>
      </w:r>
      <w:r w:rsidRPr="00727FCE">
        <w:rPr>
          <w:rFonts w:asciiTheme="minorHAnsi" w:hAnsiTheme="minorHAnsi"/>
          <w:szCs w:val="24"/>
        </w:rPr>
        <w:t>F</w:t>
      </w:r>
    </w:p>
    <w:p w:rsidR="00711CC8" w:rsidRPr="00727FCE" w:rsidRDefault="00711CC8" w:rsidP="00711CC8">
      <w:pPr>
        <w:pStyle w:val="HTMLPreformatted"/>
        <w:spacing w:after="0"/>
        <w:rPr>
          <w:rFonts w:asciiTheme="minorHAnsi" w:hAnsiTheme="minorHAnsi"/>
          <w:szCs w:val="24"/>
        </w:rPr>
      </w:pPr>
      <w:r w:rsidRPr="00727FCE">
        <w:rPr>
          <w:rFonts w:asciiTheme="minorHAnsi" w:hAnsiTheme="minorHAnsi"/>
          <w:szCs w:val="24"/>
        </w:rPr>
        <w:t xml:space="preserve">The percentage error in capacitance value can be taken to be equal to that </w:t>
      </w:r>
      <w:proofErr w:type="gramStart"/>
      <w:r w:rsidRPr="00727FCE">
        <w:rPr>
          <w:rFonts w:asciiTheme="minorHAnsi" w:hAnsiTheme="minorHAnsi"/>
          <w:szCs w:val="24"/>
        </w:rPr>
        <w:t>of  largest</w:t>
      </w:r>
      <w:proofErr w:type="gramEnd"/>
      <w:r w:rsidRPr="00727FCE">
        <w:rPr>
          <w:rFonts w:asciiTheme="minorHAnsi" w:hAnsiTheme="minorHAnsi"/>
          <w:szCs w:val="24"/>
        </w:rPr>
        <w:t xml:space="preserve"> individual percentage error.</w:t>
      </w:r>
    </w:p>
    <w:p w:rsidR="00711CC8" w:rsidRPr="00727FCE" w:rsidRDefault="00711CC8" w:rsidP="00711CC8">
      <w:pPr>
        <w:pStyle w:val="HTMLPreformatted"/>
        <w:spacing w:after="0"/>
        <w:rPr>
          <w:rFonts w:asciiTheme="minorHAnsi" w:hAnsiTheme="minorHAnsi"/>
          <w:szCs w:val="24"/>
        </w:rPr>
      </w:pPr>
      <w:r w:rsidRPr="00727FCE">
        <w:rPr>
          <w:rFonts w:asciiTheme="minorHAnsi" w:hAnsiTheme="minorHAnsi"/>
          <w:szCs w:val="24"/>
        </w:rPr>
        <w:tab/>
        <w:t xml:space="preserve">% error in voltage = </w:t>
      </w:r>
      <w:r w:rsidRPr="00727FCE">
        <w:rPr>
          <w:rFonts w:asciiTheme="minorHAnsi" w:hAnsiTheme="minorHAnsi"/>
          <w:szCs w:val="24"/>
        </w:rPr>
        <w:tab/>
        <w:t>(0.01/2.56)x100 = 0.39%</w:t>
      </w:r>
    </w:p>
    <w:p w:rsidR="00711CC8" w:rsidRPr="00727FCE" w:rsidRDefault="00711CC8" w:rsidP="00711CC8">
      <w:pPr>
        <w:pStyle w:val="HTMLPreformatted"/>
        <w:spacing w:after="0"/>
        <w:rPr>
          <w:rFonts w:asciiTheme="minorHAnsi" w:hAnsiTheme="minorHAnsi"/>
          <w:szCs w:val="24"/>
        </w:rPr>
      </w:pPr>
      <w:r w:rsidRPr="00727FCE">
        <w:rPr>
          <w:rFonts w:asciiTheme="minorHAnsi" w:hAnsiTheme="minorHAnsi"/>
          <w:szCs w:val="24"/>
        </w:rPr>
        <w:tab/>
        <w:t xml:space="preserve">% error in </w:t>
      </w:r>
      <w:proofErr w:type="gramStart"/>
      <w:r w:rsidRPr="00727FCE">
        <w:rPr>
          <w:rFonts w:asciiTheme="minorHAnsi" w:hAnsiTheme="minorHAnsi"/>
          <w:szCs w:val="24"/>
        </w:rPr>
        <w:t>charge  =</w:t>
      </w:r>
      <w:proofErr w:type="gramEnd"/>
      <w:r w:rsidRPr="00727FCE">
        <w:rPr>
          <w:rFonts w:asciiTheme="minorHAnsi" w:hAnsiTheme="minorHAnsi"/>
          <w:szCs w:val="24"/>
        </w:rPr>
        <w:t xml:space="preserve"> </w:t>
      </w:r>
      <w:r w:rsidR="005E26B2">
        <w:rPr>
          <w:rFonts w:asciiTheme="minorHAnsi" w:hAnsiTheme="minorHAnsi"/>
          <w:szCs w:val="24"/>
        </w:rPr>
        <w:t>(1/32)x100</w:t>
      </w:r>
      <w:r w:rsidRPr="00727FCE">
        <w:rPr>
          <w:rFonts w:asciiTheme="minorHAnsi" w:hAnsiTheme="minorHAnsi"/>
          <w:szCs w:val="24"/>
        </w:rPr>
        <w:t>= 3.125%</w:t>
      </w:r>
    </w:p>
    <w:p w:rsidR="00711CC8" w:rsidRPr="00727FCE" w:rsidRDefault="00711CC8" w:rsidP="00711CC8">
      <w:pPr>
        <w:pStyle w:val="HTMLPreformatted"/>
        <w:spacing w:after="0"/>
        <w:rPr>
          <w:rFonts w:asciiTheme="minorHAnsi" w:hAnsiTheme="minorHAnsi"/>
          <w:szCs w:val="24"/>
        </w:rPr>
      </w:pPr>
      <w:r w:rsidRPr="00727FCE">
        <w:rPr>
          <w:rFonts w:asciiTheme="minorHAnsi" w:hAnsiTheme="minorHAnsi"/>
          <w:szCs w:val="24"/>
        </w:rPr>
        <w:tab/>
      </w:r>
      <w:r w:rsidRPr="00727FCE">
        <w:rPr>
          <w:rFonts w:asciiTheme="minorHAnsi" w:hAnsiTheme="minorHAnsi"/>
          <w:b/>
          <w:bCs/>
          <w:szCs w:val="24"/>
        </w:rPr>
        <w:t>C=12.5</w:t>
      </w:r>
      <w:r>
        <w:rPr>
          <w:rFonts w:asciiTheme="minorHAnsi" w:hAnsiTheme="minorHAnsi"/>
          <w:b/>
          <w:bCs/>
          <w:szCs w:val="24"/>
        </w:rPr>
        <w:sym w:font="Symbol" w:char="F06D"/>
      </w:r>
      <w:r>
        <w:rPr>
          <w:rFonts w:asciiTheme="minorHAnsi" w:hAnsiTheme="minorHAnsi"/>
          <w:b/>
          <w:bCs/>
          <w:szCs w:val="24"/>
        </w:rPr>
        <w:t>F+-3</w:t>
      </w:r>
      <w:r w:rsidRPr="00727FCE">
        <w:rPr>
          <w:rFonts w:asciiTheme="minorHAnsi" w:hAnsiTheme="minorHAnsi"/>
          <w:b/>
          <w:bCs/>
          <w:szCs w:val="24"/>
        </w:rPr>
        <w:t xml:space="preserve"> %</w:t>
      </w:r>
    </w:p>
    <w:p w:rsidR="00711CC8" w:rsidRPr="00727FCE" w:rsidRDefault="00711CC8" w:rsidP="00711CC8">
      <w:pPr>
        <w:pStyle w:val="HTMLPreformatted"/>
        <w:spacing w:after="0"/>
        <w:rPr>
          <w:rFonts w:asciiTheme="minorHAnsi" w:hAnsiTheme="minorHAnsi"/>
          <w:szCs w:val="24"/>
        </w:rPr>
      </w:pPr>
      <w:r w:rsidRPr="00727FCE">
        <w:rPr>
          <w:rFonts w:asciiTheme="minorHAnsi" w:hAnsiTheme="minorHAnsi"/>
          <w:szCs w:val="24"/>
        </w:rPr>
        <w:tab/>
        <w:t>OR</w:t>
      </w:r>
      <w:r>
        <w:rPr>
          <w:rFonts w:asciiTheme="minorHAnsi" w:hAnsiTheme="minorHAnsi"/>
          <w:szCs w:val="24"/>
        </w:rPr>
        <w:tab/>
        <w:t>3.125</w:t>
      </w:r>
      <w:r w:rsidRPr="00727FCE">
        <w:rPr>
          <w:rFonts w:asciiTheme="minorHAnsi" w:hAnsiTheme="minorHAnsi"/>
          <w:szCs w:val="24"/>
        </w:rPr>
        <w:t>% of 12.5</w:t>
      </w:r>
      <w:r>
        <w:rPr>
          <w:rFonts w:asciiTheme="minorHAnsi" w:hAnsiTheme="minorHAnsi"/>
          <w:szCs w:val="24"/>
        </w:rPr>
        <w:sym w:font="Symbol" w:char="F06D"/>
      </w:r>
      <w:r w:rsidRPr="00727FCE">
        <w:rPr>
          <w:rFonts w:asciiTheme="minorHAnsi" w:hAnsiTheme="minorHAnsi"/>
          <w:szCs w:val="24"/>
        </w:rPr>
        <w:t>F = 0.39</w:t>
      </w:r>
      <w:r>
        <w:rPr>
          <w:rFonts w:asciiTheme="minorHAnsi" w:hAnsiTheme="minorHAnsi"/>
          <w:szCs w:val="24"/>
        </w:rPr>
        <w:sym w:font="Symbol" w:char="F06D"/>
      </w:r>
      <w:r w:rsidRPr="00727FCE">
        <w:rPr>
          <w:rFonts w:asciiTheme="minorHAnsi" w:hAnsiTheme="minorHAnsi"/>
          <w:szCs w:val="24"/>
        </w:rPr>
        <w:t>F     =&gt;</w:t>
      </w:r>
      <w:r w:rsidRPr="00727FCE">
        <w:rPr>
          <w:rFonts w:asciiTheme="minorHAnsi" w:hAnsiTheme="minorHAnsi"/>
          <w:szCs w:val="24"/>
        </w:rPr>
        <w:tab/>
      </w:r>
      <w:r w:rsidRPr="00727FCE">
        <w:rPr>
          <w:rFonts w:asciiTheme="minorHAnsi" w:hAnsiTheme="minorHAnsi"/>
          <w:b/>
          <w:bCs/>
          <w:szCs w:val="24"/>
        </w:rPr>
        <w:t>C = (12.5</w:t>
      </w:r>
      <w:r>
        <w:rPr>
          <w:rFonts w:asciiTheme="minorHAnsi" w:hAnsiTheme="minorHAnsi"/>
          <w:b/>
          <w:bCs/>
          <w:szCs w:val="24"/>
        </w:rPr>
        <w:t>±</w:t>
      </w:r>
      <w:r w:rsidRPr="00727FCE">
        <w:rPr>
          <w:rFonts w:asciiTheme="minorHAnsi" w:hAnsiTheme="minorHAnsi"/>
          <w:b/>
          <w:bCs/>
          <w:szCs w:val="24"/>
        </w:rPr>
        <w:t>0.4</w:t>
      </w:r>
      <w:proofErr w:type="gramStart"/>
      <w:r w:rsidRPr="00727FCE">
        <w:rPr>
          <w:rFonts w:asciiTheme="minorHAnsi" w:hAnsiTheme="minorHAnsi"/>
          <w:b/>
          <w:bCs/>
          <w:szCs w:val="24"/>
        </w:rPr>
        <w:t>)</w:t>
      </w:r>
      <w:proofErr w:type="gramEnd"/>
      <w:r>
        <w:rPr>
          <w:rFonts w:asciiTheme="minorHAnsi" w:hAnsiTheme="minorHAnsi"/>
          <w:b/>
          <w:bCs/>
          <w:szCs w:val="24"/>
        </w:rPr>
        <w:sym w:font="Symbol" w:char="F06D"/>
      </w:r>
      <w:r w:rsidRPr="00727FCE">
        <w:rPr>
          <w:rFonts w:asciiTheme="minorHAnsi" w:hAnsiTheme="minorHAnsi"/>
          <w:b/>
          <w:bCs/>
          <w:szCs w:val="24"/>
        </w:rPr>
        <w:t>F</w:t>
      </w:r>
    </w:p>
    <w:p w:rsidR="00711CC8" w:rsidRPr="00727FCE" w:rsidRDefault="00711CC8" w:rsidP="00711CC8">
      <w:pPr>
        <w:pStyle w:val="HTMLPreformatted"/>
        <w:spacing w:after="0"/>
        <w:rPr>
          <w:rFonts w:asciiTheme="minorHAnsi" w:hAnsiTheme="minorHAnsi"/>
          <w:szCs w:val="24"/>
        </w:rPr>
      </w:pPr>
      <w:r w:rsidRPr="00727FCE">
        <w:rPr>
          <w:rFonts w:asciiTheme="minorHAnsi" w:hAnsiTheme="minorHAnsi"/>
          <w:szCs w:val="24"/>
        </w:rPr>
        <w:t>NB</w:t>
      </w:r>
      <w:r>
        <w:rPr>
          <w:rFonts w:asciiTheme="minorHAnsi" w:hAnsiTheme="minorHAnsi"/>
          <w:szCs w:val="24"/>
        </w:rPr>
        <w:t xml:space="preserve">. </w:t>
      </w:r>
      <w:r w:rsidRPr="00727FCE">
        <w:rPr>
          <w:rFonts w:asciiTheme="minorHAnsi" w:hAnsiTheme="minorHAnsi"/>
          <w:szCs w:val="24"/>
        </w:rPr>
        <w:t>Only quote the error to the same number of decimal places as the capacitance value.</w:t>
      </w:r>
    </w:p>
    <w:p w:rsidR="00711CC8" w:rsidRPr="00727FCE" w:rsidRDefault="00711CC8" w:rsidP="00711CC8">
      <w:pPr>
        <w:pStyle w:val="HTMLPreformatted"/>
        <w:spacing w:after="0"/>
        <w:rPr>
          <w:rFonts w:asciiTheme="minorHAnsi" w:hAnsiTheme="minorHAnsi"/>
          <w:szCs w:val="24"/>
        </w:rPr>
      </w:pPr>
      <w:r w:rsidRPr="00727FCE">
        <w:rPr>
          <w:rFonts w:asciiTheme="minorHAnsi" w:hAnsiTheme="minorHAnsi"/>
          <w:szCs w:val="24"/>
        </w:rPr>
        <w:t xml:space="preserve">   </w:t>
      </w:r>
      <w:proofErr w:type="spellStart"/>
      <w:proofErr w:type="gramStart"/>
      <w:r w:rsidRPr="00727FCE">
        <w:rPr>
          <w:rFonts w:asciiTheme="minorHAnsi" w:hAnsiTheme="minorHAnsi"/>
          <w:szCs w:val="24"/>
        </w:rPr>
        <w:t>b.i.The</w:t>
      </w:r>
      <w:proofErr w:type="spellEnd"/>
      <w:proofErr w:type="gramEnd"/>
      <w:r w:rsidRPr="00727FCE">
        <w:rPr>
          <w:rFonts w:asciiTheme="minorHAnsi" w:hAnsiTheme="minorHAnsi"/>
          <w:szCs w:val="24"/>
        </w:rPr>
        <w:t xml:space="preserve"> maximum energy is stored in the capacitor when the voltage across the capacitor is equal to the supply voltage.</w:t>
      </w:r>
    </w:p>
    <w:p w:rsidR="00711CC8" w:rsidRPr="00727FCE" w:rsidRDefault="00711CC8" w:rsidP="00711CC8">
      <w:pPr>
        <w:pStyle w:val="HTMLPreformatted"/>
        <w:spacing w:before="0" w:after="0"/>
        <w:rPr>
          <w:rFonts w:asciiTheme="minorHAnsi" w:hAnsiTheme="minorHAnsi"/>
          <w:szCs w:val="24"/>
        </w:rPr>
      </w:pPr>
      <w:r w:rsidRPr="00727FCE">
        <w:rPr>
          <w:rFonts w:asciiTheme="minorHAnsi" w:hAnsiTheme="minorHAnsi"/>
          <w:szCs w:val="24"/>
        </w:rPr>
        <w:tab/>
      </w:r>
      <w:proofErr w:type="spellStart"/>
      <w:proofErr w:type="gramStart"/>
      <w:r w:rsidRPr="00727FCE">
        <w:rPr>
          <w:rFonts w:asciiTheme="minorHAnsi" w:hAnsiTheme="minorHAnsi"/>
          <w:szCs w:val="24"/>
        </w:rPr>
        <w:t>V</w:t>
      </w:r>
      <w:r w:rsidRPr="00727FCE">
        <w:rPr>
          <w:rFonts w:asciiTheme="minorHAnsi" w:hAnsiTheme="minorHAnsi"/>
          <w:szCs w:val="24"/>
          <w:vertAlign w:val="subscript"/>
        </w:rPr>
        <w:t>c</w:t>
      </w:r>
      <w:proofErr w:type="spellEnd"/>
      <w:proofErr w:type="gramEnd"/>
      <w:r w:rsidRPr="00727FCE">
        <w:rPr>
          <w:rFonts w:asciiTheme="minorHAnsi" w:hAnsiTheme="minorHAnsi"/>
          <w:szCs w:val="24"/>
        </w:rPr>
        <w:t>= 12V</w:t>
      </w:r>
    </w:p>
    <w:p w:rsidR="00711CC8" w:rsidRPr="00727FCE" w:rsidRDefault="00711CC8" w:rsidP="00711CC8">
      <w:pPr>
        <w:pStyle w:val="HTMLPreformatted"/>
        <w:spacing w:before="0" w:after="0"/>
        <w:rPr>
          <w:rFonts w:asciiTheme="minorHAnsi" w:hAnsiTheme="minorHAnsi"/>
          <w:szCs w:val="24"/>
        </w:rPr>
      </w:pPr>
      <w:r w:rsidRPr="00727FCE">
        <w:rPr>
          <w:rFonts w:asciiTheme="minorHAnsi" w:hAnsiTheme="minorHAnsi"/>
          <w:szCs w:val="24"/>
        </w:rPr>
        <w:tab/>
        <w:t>C = 2200x10</w:t>
      </w:r>
      <w:r w:rsidRPr="00727FCE">
        <w:rPr>
          <w:rFonts w:asciiTheme="minorHAnsi" w:hAnsiTheme="minorHAnsi"/>
          <w:szCs w:val="24"/>
          <w:vertAlign w:val="superscript"/>
        </w:rPr>
        <w:t>-6</w:t>
      </w:r>
    </w:p>
    <w:p w:rsidR="00711CC8" w:rsidRPr="00727FCE" w:rsidRDefault="00711CC8" w:rsidP="00711CC8">
      <w:pPr>
        <w:pStyle w:val="HTMLPreformatted"/>
        <w:spacing w:before="0" w:after="0"/>
        <w:rPr>
          <w:rFonts w:asciiTheme="minorHAnsi" w:hAnsiTheme="minorHAnsi"/>
          <w:szCs w:val="24"/>
        </w:rPr>
      </w:pPr>
      <w:r w:rsidRPr="00727FCE">
        <w:rPr>
          <w:rFonts w:asciiTheme="minorHAnsi" w:hAnsiTheme="minorHAnsi"/>
          <w:szCs w:val="24"/>
        </w:rPr>
        <w:tab/>
        <w:t xml:space="preserve">E </w:t>
      </w:r>
      <w:proofErr w:type="gramStart"/>
      <w:r w:rsidRPr="00727FCE">
        <w:rPr>
          <w:rFonts w:asciiTheme="minorHAnsi" w:hAnsiTheme="minorHAnsi"/>
          <w:szCs w:val="24"/>
        </w:rPr>
        <w:t>= ?</w:t>
      </w:r>
      <w:proofErr w:type="gramEnd"/>
    </w:p>
    <w:p w:rsidR="00711CC8" w:rsidRPr="00727FCE" w:rsidRDefault="00711CC8" w:rsidP="00711CC8">
      <w:pPr>
        <w:pStyle w:val="HTMLPreformatted"/>
        <w:spacing w:before="0" w:after="0"/>
        <w:rPr>
          <w:rFonts w:asciiTheme="minorHAnsi" w:hAnsiTheme="minorHAnsi"/>
          <w:szCs w:val="24"/>
        </w:rPr>
      </w:pPr>
      <w:r w:rsidRPr="00727FCE">
        <w:rPr>
          <w:rFonts w:asciiTheme="minorHAnsi" w:hAnsiTheme="minorHAnsi"/>
          <w:szCs w:val="24"/>
        </w:rPr>
        <w:lastRenderedPageBreak/>
        <w:tab/>
        <w:t>E = 1/2(</w:t>
      </w:r>
      <w:proofErr w:type="spellStart"/>
      <w:r w:rsidRPr="00727FCE">
        <w:rPr>
          <w:rFonts w:asciiTheme="minorHAnsi" w:hAnsiTheme="minorHAnsi"/>
          <w:szCs w:val="24"/>
        </w:rPr>
        <w:t>QV</w:t>
      </w:r>
      <w:r w:rsidRPr="00727FCE">
        <w:rPr>
          <w:rFonts w:asciiTheme="minorHAnsi" w:hAnsiTheme="minorHAnsi"/>
          <w:szCs w:val="24"/>
          <w:vertAlign w:val="subscript"/>
        </w:rPr>
        <w:t>c</w:t>
      </w:r>
      <w:proofErr w:type="spellEnd"/>
      <w:r w:rsidRPr="00727FCE">
        <w:rPr>
          <w:rFonts w:asciiTheme="minorHAnsi" w:hAnsiTheme="minorHAnsi"/>
          <w:szCs w:val="24"/>
        </w:rPr>
        <w:t>)</w:t>
      </w:r>
    </w:p>
    <w:p w:rsidR="00711CC8" w:rsidRPr="00727FCE" w:rsidRDefault="00711CC8" w:rsidP="00711CC8">
      <w:pPr>
        <w:pStyle w:val="HTMLPreformatted"/>
        <w:spacing w:before="0" w:after="0"/>
        <w:rPr>
          <w:rFonts w:asciiTheme="minorHAnsi" w:hAnsiTheme="minorHAnsi"/>
          <w:szCs w:val="24"/>
        </w:rPr>
      </w:pPr>
      <w:r w:rsidRPr="00727FCE">
        <w:rPr>
          <w:rFonts w:asciiTheme="minorHAnsi" w:hAnsiTheme="minorHAnsi"/>
          <w:szCs w:val="24"/>
        </w:rPr>
        <w:tab/>
        <w:t xml:space="preserve">Q = </w:t>
      </w:r>
      <w:proofErr w:type="spellStart"/>
      <w:r w:rsidRPr="00727FCE">
        <w:rPr>
          <w:rFonts w:asciiTheme="minorHAnsi" w:hAnsiTheme="minorHAnsi"/>
          <w:szCs w:val="24"/>
        </w:rPr>
        <w:t>CV</w:t>
      </w:r>
      <w:r w:rsidRPr="00727FCE">
        <w:rPr>
          <w:rFonts w:asciiTheme="minorHAnsi" w:hAnsiTheme="minorHAnsi"/>
          <w:szCs w:val="24"/>
          <w:vertAlign w:val="subscript"/>
        </w:rPr>
        <w:t>c</w:t>
      </w:r>
      <w:proofErr w:type="spellEnd"/>
    </w:p>
    <w:p w:rsidR="00711CC8" w:rsidRPr="00727FCE" w:rsidRDefault="00711CC8" w:rsidP="00711CC8">
      <w:pPr>
        <w:pStyle w:val="HTMLPreformatted"/>
        <w:spacing w:before="0" w:after="0"/>
        <w:rPr>
          <w:rFonts w:asciiTheme="minorHAnsi" w:hAnsiTheme="minorHAnsi"/>
          <w:szCs w:val="24"/>
        </w:rPr>
      </w:pPr>
      <w:r w:rsidRPr="00727FCE">
        <w:rPr>
          <w:rFonts w:asciiTheme="minorHAnsi" w:hAnsiTheme="minorHAnsi"/>
          <w:szCs w:val="24"/>
        </w:rPr>
        <w:t xml:space="preserve">      =&gt;E = 1/2(CV</w:t>
      </w:r>
      <w:r w:rsidRPr="00727FCE">
        <w:rPr>
          <w:rFonts w:asciiTheme="minorHAnsi" w:hAnsiTheme="minorHAnsi"/>
          <w:szCs w:val="24"/>
          <w:vertAlign w:val="subscript"/>
        </w:rPr>
        <w:t>c</w:t>
      </w:r>
      <w:r w:rsidRPr="00727FCE">
        <w:rPr>
          <w:rFonts w:asciiTheme="minorHAnsi" w:hAnsiTheme="minorHAnsi"/>
          <w:szCs w:val="24"/>
          <w:vertAlign w:val="superscript"/>
        </w:rPr>
        <w:t>2</w:t>
      </w:r>
      <w:r w:rsidRPr="00727FCE">
        <w:rPr>
          <w:rFonts w:asciiTheme="minorHAnsi" w:hAnsiTheme="minorHAnsi"/>
          <w:szCs w:val="24"/>
        </w:rPr>
        <w:t>)</w:t>
      </w:r>
    </w:p>
    <w:p w:rsidR="00711CC8" w:rsidRPr="00727FCE" w:rsidRDefault="00711CC8" w:rsidP="00711CC8">
      <w:pPr>
        <w:pStyle w:val="HTMLPreformatted"/>
        <w:spacing w:before="0" w:after="0"/>
        <w:rPr>
          <w:rFonts w:asciiTheme="minorHAnsi" w:hAnsiTheme="minorHAnsi"/>
          <w:szCs w:val="24"/>
        </w:rPr>
      </w:pPr>
      <w:r w:rsidRPr="00727FCE">
        <w:rPr>
          <w:rFonts w:asciiTheme="minorHAnsi" w:hAnsiTheme="minorHAnsi"/>
          <w:szCs w:val="24"/>
        </w:rPr>
        <w:tab/>
        <w:t>E = 0.5(2200x10</w:t>
      </w:r>
      <w:r w:rsidRPr="00727FCE">
        <w:rPr>
          <w:rFonts w:asciiTheme="minorHAnsi" w:hAnsiTheme="minorHAnsi"/>
          <w:szCs w:val="24"/>
          <w:vertAlign w:val="superscript"/>
        </w:rPr>
        <w:t>-6</w:t>
      </w:r>
      <w:r w:rsidRPr="00727FCE">
        <w:rPr>
          <w:rFonts w:asciiTheme="minorHAnsi" w:hAnsiTheme="minorHAnsi"/>
          <w:szCs w:val="24"/>
        </w:rPr>
        <w:t>x12</w:t>
      </w:r>
      <w:r w:rsidRPr="00727FCE">
        <w:rPr>
          <w:rFonts w:asciiTheme="minorHAnsi" w:hAnsiTheme="minorHAnsi"/>
          <w:szCs w:val="24"/>
          <w:vertAlign w:val="superscript"/>
        </w:rPr>
        <w:t>2</w:t>
      </w:r>
      <w:r w:rsidRPr="00727FCE">
        <w:rPr>
          <w:rFonts w:asciiTheme="minorHAnsi" w:hAnsiTheme="minorHAnsi"/>
          <w:szCs w:val="24"/>
        </w:rPr>
        <w:t>)</w:t>
      </w:r>
    </w:p>
    <w:p w:rsidR="00711CC8" w:rsidRPr="00711CC8" w:rsidRDefault="00711CC8" w:rsidP="00711CC8">
      <w:pPr>
        <w:pStyle w:val="HTMLPreformatted"/>
        <w:spacing w:after="0"/>
        <w:rPr>
          <w:rFonts w:asciiTheme="minorHAnsi" w:hAnsiTheme="minorHAnsi"/>
          <w:szCs w:val="24"/>
          <w:u w:val="single"/>
        </w:rPr>
      </w:pPr>
      <w:r w:rsidRPr="00727FCE">
        <w:rPr>
          <w:rFonts w:asciiTheme="minorHAnsi" w:hAnsiTheme="minorHAnsi"/>
          <w:szCs w:val="24"/>
        </w:rPr>
        <w:tab/>
      </w:r>
      <w:r w:rsidRPr="00727FCE">
        <w:rPr>
          <w:rFonts w:asciiTheme="minorHAnsi" w:hAnsiTheme="minorHAnsi"/>
          <w:b/>
          <w:bCs/>
          <w:szCs w:val="24"/>
        </w:rPr>
        <w:t xml:space="preserve">E = </w:t>
      </w:r>
      <w:proofErr w:type="gramStart"/>
      <w:r w:rsidRPr="00727FCE">
        <w:rPr>
          <w:rFonts w:asciiTheme="minorHAnsi" w:hAnsiTheme="minorHAnsi"/>
          <w:b/>
          <w:bCs/>
          <w:szCs w:val="24"/>
        </w:rPr>
        <w:t>0.1584J</w:t>
      </w:r>
      <w:r>
        <w:rPr>
          <w:rFonts w:asciiTheme="minorHAnsi" w:hAnsiTheme="minorHAnsi"/>
          <w:b/>
          <w:bCs/>
          <w:szCs w:val="24"/>
        </w:rPr>
        <w:t xml:space="preserve">  </w:t>
      </w:r>
      <w:r>
        <w:rPr>
          <w:rFonts w:asciiTheme="minorHAnsi" w:hAnsiTheme="minorHAnsi"/>
          <w:b/>
          <w:bCs/>
          <w:szCs w:val="24"/>
          <w:u w:val="single"/>
        </w:rPr>
        <w:t>E</w:t>
      </w:r>
      <w:proofErr w:type="gramEnd"/>
      <w:r>
        <w:rPr>
          <w:rFonts w:asciiTheme="minorHAnsi" w:hAnsiTheme="minorHAnsi"/>
          <w:b/>
          <w:bCs/>
          <w:szCs w:val="24"/>
          <w:u w:val="single"/>
        </w:rPr>
        <w:t>=0.16 J</w:t>
      </w:r>
    </w:p>
    <w:p w:rsidR="00711CC8" w:rsidRPr="00727FCE" w:rsidRDefault="00711CC8" w:rsidP="00711CC8">
      <w:pPr>
        <w:pStyle w:val="HTMLPreformatted"/>
        <w:spacing w:after="0"/>
        <w:rPr>
          <w:rFonts w:asciiTheme="minorHAnsi" w:hAnsiTheme="minorHAnsi"/>
          <w:szCs w:val="24"/>
        </w:rPr>
      </w:pPr>
      <w:r w:rsidRPr="00727FCE">
        <w:rPr>
          <w:rFonts w:asciiTheme="minorHAnsi" w:hAnsiTheme="minorHAnsi"/>
          <w:szCs w:val="24"/>
        </w:rPr>
        <w:t xml:space="preserve">   </w:t>
      </w:r>
      <w:proofErr w:type="spellStart"/>
      <w:r w:rsidRPr="00727FCE">
        <w:rPr>
          <w:rFonts w:asciiTheme="minorHAnsi" w:hAnsiTheme="minorHAnsi"/>
          <w:szCs w:val="24"/>
        </w:rPr>
        <w:t>b.ii</w:t>
      </w:r>
      <w:proofErr w:type="spellEnd"/>
      <w:proofErr w:type="gramStart"/>
      <w:r w:rsidRPr="00727FCE">
        <w:rPr>
          <w:rFonts w:asciiTheme="minorHAnsi" w:hAnsiTheme="minorHAnsi"/>
          <w:szCs w:val="24"/>
        </w:rPr>
        <w:t>.(</w:t>
      </w:r>
      <w:proofErr w:type="gramEnd"/>
      <w:r w:rsidRPr="00727FCE">
        <w:rPr>
          <w:rFonts w:asciiTheme="minorHAnsi" w:hAnsiTheme="minorHAnsi"/>
          <w:szCs w:val="24"/>
        </w:rPr>
        <w:t>A)</w:t>
      </w:r>
      <w:r w:rsidRPr="00727FCE">
        <w:rPr>
          <w:rFonts w:asciiTheme="minorHAnsi" w:hAnsiTheme="minorHAnsi"/>
          <w:szCs w:val="24"/>
        </w:rPr>
        <w:tab/>
        <w:t>When the switch is opened the capacitor discharges through the resistor and relay coil. The discharge current magnetises the coil closing the switch in the lamp circuit, causing the lamp to light. As the discharge current gradually falls the coil loses its magnetism and the switch in the lamp circuit opens. When this happens the lamp goes off.</w:t>
      </w:r>
    </w:p>
    <w:p w:rsidR="00711CC8" w:rsidRPr="00727FCE" w:rsidRDefault="00711CC8" w:rsidP="00711CC8">
      <w:pPr>
        <w:pStyle w:val="HTMLPreformatted"/>
        <w:spacing w:after="0"/>
        <w:rPr>
          <w:rFonts w:asciiTheme="minorHAnsi" w:hAnsiTheme="minorHAnsi"/>
          <w:szCs w:val="24"/>
        </w:rPr>
      </w:pPr>
      <w:r w:rsidRPr="00727FCE">
        <w:rPr>
          <w:rFonts w:asciiTheme="minorHAnsi" w:hAnsiTheme="minorHAnsi"/>
          <w:szCs w:val="24"/>
        </w:rPr>
        <w:t>(B)</w:t>
      </w:r>
      <w:r w:rsidRPr="00727FCE">
        <w:rPr>
          <w:rFonts w:asciiTheme="minorHAnsi" w:hAnsiTheme="minorHAnsi"/>
          <w:szCs w:val="24"/>
        </w:rPr>
        <w:tab/>
        <w:t>Increasing the value of the capacitor increases the discharge time. The energy stored in the capacitor is also greater. This means that the lamp will stay lit for longer.</w:t>
      </w:r>
    </w:p>
    <w:p w:rsidR="00711CC8" w:rsidRPr="005E26B2" w:rsidRDefault="00711CC8" w:rsidP="00711CC8">
      <w:pPr>
        <w:rPr>
          <w:b/>
          <w:szCs w:val="24"/>
        </w:rPr>
      </w:pPr>
      <w:r w:rsidRPr="005E26B2">
        <w:rPr>
          <w:b/>
          <w:szCs w:val="24"/>
        </w:rPr>
        <w:t>2001</w:t>
      </w:r>
    </w:p>
    <w:p w:rsidR="00711CC8" w:rsidRPr="00727FCE" w:rsidRDefault="00711CC8" w:rsidP="00711CC8">
      <w:pPr>
        <w:pStyle w:val="HTMLPreformatted"/>
        <w:spacing w:after="0"/>
        <w:rPr>
          <w:rFonts w:asciiTheme="minorHAnsi" w:hAnsiTheme="minorHAnsi"/>
          <w:szCs w:val="24"/>
        </w:rPr>
      </w:pPr>
      <w:r w:rsidRPr="00727FCE">
        <w:rPr>
          <w:rFonts w:asciiTheme="minorHAnsi" w:hAnsiTheme="minorHAnsi"/>
          <w:szCs w:val="24"/>
        </w:rPr>
        <w:t>25</w:t>
      </w:r>
      <w:proofErr w:type="gramStart"/>
      <w:r w:rsidRPr="00727FCE">
        <w:rPr>
          <w:rFonts w:asciiTheme="minorHAnsi" w:hAnsiTheme="minorHAnsi"/>
          <w:szCs w:val="24"/>
        </w:rPr>
        <w:t>.a.i</w:t>
      </w:r>
      <w:proofErr w:type="gramEnd"/>
      <w:r w:rsidRPr="00727FCE">
        <w:rPr>
          <w:rFonts w:asciiTheme="minorHAnsi" w:hAnsiTheme="minorHAnsi"/>
          <w:szCs w:val="24"/>
        </w:rPr>
        <w:t>.</w:t>
      </w:r>
      <w:r w:rsidRPr="00727FCE">
        <w:rPr>
          <w:rFonts w:asciiTheme="minorHAnsi" w:hAnsiTheme="minorHAnsi"/>
          <w:szCs w:val="24"/>
        </w:rPr>
        <w:tab/>
        <w:t xml:space="preserve">The initial charging </w:t>
      </w:r>
      <w:proofErr w:type="gramStart"/>
      <w:r w:rsidRPr="00727FCE">
        <w:rPr>
          <w:rFonts w:asciiTheme="minorHAnsi" w:hAnsiTheme="minorHAnsi"/>
          <w:szCs w:val="24"/>
        </w:rPr>
        <w:t>current(</w:t>
      </w:r>
      <w:proofErr w:type="gramEnd"/>
      <w:r w:rsidRPr="00727FCE">
        <w:rPr>
          <w:rFonts w:asciiTheme="minorHAnsi" w:hAnsiTheme="minorHAnsi"/>
          <w:szCs w:val="24"/>
        </w:rPr>
        <w:t>I</w:t>
      </w:r>
      <w:r w:rsidRPr="00727FCE">
        <w:rPr>
          <w:rFonts w:asciiTheme="minorHAnsi" w:hAnsiTheme="minorHAnsi"/>
          <w:szCs w:val="24"/>
          <w:vertAlign w:val="subscript"/>
        </w:rPr>
        <w:t>max</w:t>
      </w:r>
      <w:r w:rsidRPr="00727FCE">
        <w:rPr>
          <w:rFonts w:asciiTheme="minorHAnsi" w:hAnsiTheme="minorHAnsi"/>
          <w:szCs w:val="24"/>
        </w:rPr>
        <w:t>) occurs when all of the supply voltage(</w:t>
      </w:r>
      <w:proofErr w:type="spellStart"/>
      <w:r w:rsidRPr="00727FCE">
        <w:rPr>
          <w:rFonts w:asciiTheme="minorHAnsi" w:hAnsiTheme="minorHAnsi"/>
          <w:szCs w:val="24"/>
        </w:rPr>
        <w:t>V</w:t>
      </w:r>
      <w:r w:rsidRPr="00727FCE">
        <w:rPr>
          <w:rFonts w:asciiTheme="minorHAnsi" w:hAnsiTheme="minorHAnsi"/>
          <w:szCs w:val="24"/>
          <w:vertAlign w:val="subscript"/>
        </w:rPr>
        <w:t>supply</w:t>
      </w:r>
      <w:proofErr w:type="spellEnd"/>
      <w:r w:rsidRPr="00727FCE">
        <w:rPr>
          <w:rFonts w:asciiTheme="minorHAnsi" w:hAnsiTheme="minorHAnsi"/>
          <w:szCs w:val="24"/>
        </w:rPr>
        <w:t>) is across the 1.5k</w:t>
      </w:r>
      <w:r>
        <w:rPr>
          <w:rFonts w:asciiTheme="minorHAnsi" w:hAnsiTheme="minorHAnsi"/>
          <w:szCs w:val="24"/>
        </w:rPr>
        <w:sym w:font="Symbol" w:char="F057"/>
      </w:r>
      <w:r w:rsidRPr="00727FCE">
        <w:rPr>
          <w:rFonts w:asciiTheme="minorHAnsi" w:hAnsiTheme="minorHAnsi"/>
          <w:szCs w:val="24"/>
        </w:rPr>
        <w:t xml:space="preserve"> resistor(R).</w:t>
      </w:r>
    </w:p>
    <w:p w:rsidR="00711CC8" w:rsidRPr="00727FCE" w:rsidRDefault="00711CC8" w:rsidP="00711CC8">
      <w:pPr>
        <w:pStyle w:val="HTMLPreformatted"/>
        <w:spacing w:before="0" w:after="0"/>
        <w:rPr>
          <w:rFonts w:asciiTheme="minorHAnsi" w:hAnsiTheme="minorHAnsi"/>
          <w:szCs w:val="24"/>
        </w:rPr>
      </w:pPr>
      <w:r w:rsidRPr="00727FCE">
        <w:rPr>
          <w:rFonts w:asciiTheme="minorHAnsi" w:hAnsiTheme="minorHAnsi"/>
          <w:szCs w:val="24"/>
        </w:rPr>
        <w:tab/>
      </w:r>
      <w:proofErr w:type="gramStart"/>
      <w:r w:rsidRPr="00727FCE">
        <w:rPr>
          <w:rFonts w:asciiTheme="minorHAnsi" w:hAnsiTheme="minorHAnsi"/>
          <w:szCs w:val="24"/>
        </w:rPr>
        <w:t>I</w:t>
      </w:r>
      <w:r w:rsidRPr="00727FCE">
        <w:rPr>
          <w:rFonts w:asciiTheme="minorHAnsi" w:hAnsiTheme="minorHAnsi"/>
          <w:szCs w:val="24"/>
          <w:vertAlign w:val="subscript"/>
        </w:rPr>
        <w:t>max</w:t>
      </w:r>
      <w:proofErr w:type="gramEnd"/>
      <w:r w:rsidRPr="00727FCE">
        <w:rPr>
          <w:rFonts w:asciiTheme="minorHAnsi" w:hAnsiTheme="minorHAnsi"/>
          <w:szCs w:val="24"/>
        </w:rPr>
        <w:t xml:space="preserve"> = </w:t>
      </w:r>
      <w:proofErr w:type="spellStart"/>
      <w:r w:rsidRPr="00727FCE">
        <w:rPr>
          <w:rFonts w:asciiTheme="minorHAnsi" w:hAnsiTheme="minorHAnsi"/>
          <w:szCs w:val="24"/>
        </w:rPr>
        <w:t>V</w:t>
      </w:r>
      <w:r w:rsidRPr="00727FCE">
        <w:rPr>
          <w:rFonts w:asciiTheme="minorHAnsi" w:hAnsiTheme="minorHAnsi"/>
          <w:szCs w:val="24"/>
          <w:vertAlign w:val="subscript"/>
        </w:rPr>
        <w:t>supply</w:t>
      </w:r>
      <w:proofErr w:type="spellEnd"/>
      <w:r w:rsidRPr="00727FCE">
        <w:rPr>
          <w:rFonts w:asciiTheme="minorHAnsi" w:hAnsiTheme="minorHAnsi"/>
          <w:szCs w:val="24"/>
        </w:rPr>
        <w:t>/R</w:t>
      </w:r>
    </w:p>
    <w:p w:rsidR="00711CC8" w:rsidRPr="00727FCE" w:rsidRDefault="00711CC8" w:rsidP="00711CC8">
      <w:pPr>
        <w:pStyle w:val="HTMLPreformatted"/>
        <w:spacing w:before="0" w:after="0"/>
        <w:rPr>
          <w:rFonts w:asciiTheme="minorHAnsi" w:hAnsiTheme="minorHAnsi"/>
          <w:szCs w:val="24"/>
        </w:rPr>
      </w:pPr>
      <w:r w:rsidRPr="00727FCE">
        <w:rPr>
          <w:rFonts w:asciiTheme="minorHAnsi" w:hAnsiTheme="minorHAnsi"/>
          <w:szCs w:val="24"/>
        </w:rPr>
        <w:tab/>
      </w:r>
      <w:proofErr w:type="gramStart"/>
      <w:r w:rsidRPr="00727FCE">
        <w:rPr>
          <w:rFonts w:asciiTheme="minorHAnsi" w:hAnsiTheme="minorHAnsi"/>
          <w:szCs w:val="24"/>
        </w:rPr>
        <w:t>I</w:t>
      </w:r>
      <w:r w:rsidRPr="00727FCE">
        <w:rPr>
          <w:rFonts w:asciiTheme="minorHAnsi" w:hAnsiTheme="minorHAnsi"/>
          <w:szCs w:val="24"/>
          <w:vertAlign w:val="subscript"/>
        </w:rPr>
        <w:t>max</w:t>
      </w:r>
      <w:proofErr w:type="gramEnd"/>
      <w:r w:rsidRPr="00727FCE">
        <w:rPr>
          <w:rFonts w:asciiTheme="minorHAnsi" w:hAnsiTheme="minorHAnsi"/>
          <w:szCs w:val="24"/>
        </w:rPr>
        <w:t xml:space="preserve"> = 6/1500</w:t>
      </w:r>
    </w:p>
    <w:p w:rsidR="00711CC8" w:rsidRPr="00727FCE" w:rsidRDefault="00711CC8" w:rsidP="00711CC8">
      <w:pPr>
        <w:pStyle w:val="HTMLPreformatted"/>
        <w:spacing w:before="0" w:after="0"/>
        <w:rPr>
          <w:rFonts w:asciiTheme="minorHAnsi" w:hAnsiTheme="minorHAnsi"/>
          <w:szCs w:val="24"/>
        </w:rPr>
      </w:pPr>
      <w:r w:rsidRPr="00727FCE">
        <w:rPr>
          <w:rFonts w:asciiTheme="minorHAnsi" w:hAnsiTheme="minorHAnsi"/>
          <w:szCs w:val="24"/>
        </w:rPr>
        <w:tab/>
      </w:r>
      <w:proofErr w:type="gramStart"/>
      <w:r w:rsidRPr="00727FCE">
        <w:rPr>
          <w:rFonts w:asciiTheme="minorHAnsi" w:hAnsiTheme="minorHAnsi"/>
          <w:b/>
          <w:bCs/>
          <w:szCs w:val="24"/>
        </w:rPr>
        <w:t>I</w:t>
      </w:r>
      <w:r w:rsidRPr="00727FCE">
        <w:rPr>
          <w:rFonts w:asciiTheme="minorHAnsi" w:hAnsiTheme="minorHAnsi"/>
          <w:b/>
          <w:bCs/>
          <w:szCs w:val="24"/>
          <w:vertAlign w:val="subscript"/>
        </w:rPr>
        <w:t>max</w:t>
      </w:r>
      <w:proofErr w:type="gramEnd"/>
      <w:r w:rsidRPr="00727FCE">
        <w:rPr>
          <w:rFonts w:asciiTheme="minorHAnsi" w:hAnsiTheme="minorHAnsi"/>
          <w:b/>
          <w:bCs/>
          <w:szCs w:val="24"/>
        </w:rPr>
        <w:t xml:space="preserve"> = 4x10</w:t>
      </w:r>
      <w:r w:rsidRPr="00727FCE">
        <w:rPr>
          <w:rFonts w:asciiTheme="minorHAnsi" w:hAnsiTheme="minorHAnsi"/>
          <w:b/>
          <w:bCs/>
          <w:szCs w:val="24"/>
          <w:vertAlign w:val="superscript"/>
        </w:rPr>
        <w:t>-3</w:t>
      </w:r>
      <w:r w:rsidRPr="00727FCE">
        <w:rPr>
          <w:rFonts w:asciiTheme="minorHAnsi" w:hAnsiTheme="minorHAnsi"/>
          <w:b/>
          <w:bCs/>
          <w:szCs w:val="24"/>
        </w:rPr>
        <w:t>A</w:t>
      </w:r>
    </w:p>
    <w:p w:rsidR="00711CC8" w:rsidRPr="00727FCE" w:rsidRDefault="00711CC8" w:rsidP="00711CC8">
      <w:pPr>
        <w:pStyle w:val="HTMLPreformatted"/>
        <w:spacing w:after="0"/>
        <w:rPr>
          <w:rFonts w:asciiTheme="minorHAnsi" w:hAnsiTheme="minorHAnsi"/>
          <w:szCs w:val="24"/>
        </w:rPr>
      </w:pPr>
      <w:proofErr w:type="spellStart"/>
      <w:proofErr w:type="gramStart"/>
      <w:r w:rsidRPr="00727FCE">
        <w:rPr>
          <w:rFonts w:asciiTheme="minorHAnsi" w:hAnsiTheme="minorHAnsi"/>
          <w:szCs w:val="24"/>
        </w:rPr>
        <w:t>a.ii</w:t>
      </w:r>
      <w:proofErr w:type="spellEnd"/>
      <w:proofErr w:type="gramEnd"/>
      <w:r w:rsidRPr="00727FCE">
        <w:rPr>
          <w:rFonts w:asciiTheme="minorHAnsi" w:hAnsiTheme="minorHAnsi"/>
          <w:szCs w:val="24"/>
        </w:rPr>
        <w:t>.</w:t>
      </w:r>
      <w:r w:rsidRPr="00727FCE">
        <w:rPr>
          <w:rFonts w:asciiTheme="minorHAnsi" w:hAnsiTheme="minorHAnsi"/>
          <w:szCs w:val="24"/>
        </w:rPr>
        <w:tab/>
        <w:t xml:space="preserve">When fully charged the voltage across the supply voltage is equal to the voltage across the capacitor. </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r>
      <w:proofErr w:type="spellStart"/>
      <w:r w:rsidRPr="00727FCE">
        <w:rPr>
          <w:rFonts w:asciiTheme="minorHAnsi" w:hAnsiTheme="minorHAnsi"/>
          <w:szCs w:val="24"/>
        </w:rPr>
        <w:t>V</w:t>
      </w:r>
      <w:r w:rsidRPr="00727FCE">
        <w:rPr>
          <w:rFonts w:asciiTheme="minorHAnsi" w:hAnsiTheme="minorHAnsi"/>
          <w:szCs w:val="24"/>
          <w:vertAlign w:val="subscript"/>
        </w:rPr>
        <w:t>supply</w:t>
      </w:r>
      <w:proofErr w:type="spellEnd"/>
      <w:r w:rsidRPr="00727FCE">
        <w:rPr>
          <w:rFonts w:asciiTheme="minorHAnsi" w:hAnsiTheme="minorHAnsi"/>
          <w:szCs w:val="24"/>
        </w:rPr>
        <w:t xml:space="preserve"> = </w:t>
      </w:r>
      <w:proofErr w:type="spellStart"/>
      <w:proofErr w:type="gramStart"/>
      <w:r w:rsidRPr="00727FCE">
        <w:rPr>
          <w:rFonts w:asciiTheme="minorHAnsi" w:hAnsiTheme="minorHAnsi"/>
          <w:b/>
          <w:bCs/>
          <w:szCs w:val="24"/>
        </w:rPr>
        <w:t>V</w:t>
      </w:r>
      <w:r w:rsidRPr="00727FCE">
        <w:rPr>
          <w:rFonts w:asciiTheme="minorHAnsi" w:hAnsiTheme="minorHAnsi"/>
          <w:b/>
          <w:bCs/>
          <w:szCs w:val="24"/>
          <w:vertAlign w:val="subscript"/>
        </w:rPr>
        <w:t>c</w:t>
      </w:r>
      <w:proofErr w:type="spellEnd"/>
      <w:proofErr w:type="gramEnd"/>
      <w:r w:rsidRPr="00727FCE">
        <w:rPr>
          <w:rFonts w:asciiTheme="minorHAnsi" w:hAnsiTheme="minorHAnsi"/>
          <w:b/>
          <w:bCs/>
          <w:szCs w:val="24"/>
        </w:rPr>
        <w:t xml:space="preserve"> = 6V</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r>
      <w:proofErr w:type="spellStart"/>
      <w:r w:rsidRPr="00727FCE">
        <w:rPr>
          <w:rFonts w:asciiTheme="minorHAnsi" w:hAnsiTheme="minorHAnsi"/>
          <w:szCs w:val="24"/>
        </w:rPr>
        <w:t>E</w:t>
      </w:r>
      <w:r w:rsidRPr="00727FCE">
        <w:rPr>
          <w:rFonts w:asciiTheme="minorHAnsi" w:hAnsiTheme="minorHAnsi"/>
          <w:szCs w:val="24"/>
          <w:vertAlign w:val="subscript"/>
        </w:rPr>
        <w:t>capacitor</w:t>
      </w:r>
      <w:proofErr w:type="spellEnd"/>
      <w:r w:rsidRPr="00727FCE">
        <w:rPr>
          <w:rFonts w:asciiTheme="minorHAnsi" w:hAnsiTheme="minorHAnsi"/>
          <w:szCs w:val="24"/>
        </w:rPr>
        <w:t xml:space="preserve"> = </w:t>
      </w:r>
      <w:proofErr w:type="spellStart"/>
      <w:r w:rsidRPr="00727FCE">
        <w:rPr>
          <w:rFonts w:asciiTheme="minorHAnsi" w:hAnsiTheme="minorHAnsi"/>
          <w:szCs w:val="24"/>
        </w:rPr>
        <w:t>QV</w:t>
      </w:r>
      <w:r w:rsidRPr="00727FCE">
        <w:rPr>
          <w:rFonts w:asciiTheme="minorHAnsi" w:hAnsiTheme="minorHAnsi"/>
          <w:szCs w:val="24"/>
          <w:vertAlign w:val="subscript"/>
        </w:rPr>
        <w:t>c</w:t>
      </w:r>
      <w:proofErr w:type="spellEnd"/>
      <w:r w:rsidRPr="00727FCE">
        <w:rPr>
          <w:rFonts w:asciiTheme="minorHAnsi" w:hAnsiTheme="minorHAnsi"/>
          <w:szCs w:val="24"/>
        </w:rPr>
        <w:t>/2</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t xml:space="preserve">Q = </w:t>
      </w:r>
      <w:proofErr w:type="spellStart"/>
      <w:r w:rsidRPr="00727FCE">
        <w:rPr>
          <w:rFonts w:asciiTheme="minorHAnsi" w:hAnsiTheme="minorHAnsi"/>
          <w:szCs w:val="24"/>
        </w:rPr>
        <w:t>CV</w:t>
      </w:r>
      <w:r w:rsidRPr="00727FCE">
        <w:rPr>
          <w:rFonts w:asciiTheme="minorHAnsi" w:hAnsiTheme="minorHAnsi"/>
          <w:szCs w:val="24"/>
          <w:vertAlign w:val="subscript"/>
        </w:rPr>
        <w:t>c</w:t>
      </w:r>
      <w:proofErr w:type="spellEnd"/>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 xml:space="preserve">      =&gt;</w:t>
      </w:r>
      <w:proofErr w:type="spellStart"/>
      <w:r w:rsidRPr="00727FCE">
        <w:rPr>
          <w:rFonts w:asciiTheme="minorHAnsi" w:hAnsiTheme="minorHAnsi"/>
          <w:szCs w:val="24"/>
        </w:rPr>
        <w:t>E</w:t>
      </w:r>
      <w:r w:rsidRPr="00727FCE">
        <w:rPr>
          <w:rFonts w:asciiTheme="minorHAnsi" w:hAnsiTheme="minorHAnsi"/>
          <w:szCs w:val="24"/>
          <w:vertAlign w:val="subscript"/>
        </w:rPr>
        <w:t>capacitor</w:t>
      </w:r>
      <w:proofErr w:type="spellEnd"/>
      <w:r w:rsidRPr="00727FCE">
        <w:rPr>
          <w:rFonts w:asciiTheme="minorHAnsi" w:hAnsiTheme="minorHAnsi"/>
          <w:szCs w:val="24"/>
        </w:rPr>
        <w:t xml:space="preserve"> = CV</w:t>
      </w:r>
      <w:r w:rsidRPr="00727FCE">
        <w:rPr>
          <w:rFonts w:asciiTheme="minorHAnsi" w:hAnsiTheme="minorHAnsi"/>
          <w:szCs w:val="24"/>
          <w:vertAlign w:val="subscript"/>
        </w:rPr>
        <w:t>c</w:t>
      </w:r>
      <w:r w:rsidRPr="00727FCE">
        <w:rPr>
          <w:rFonts w:asciiTheme="minorHAnsi" w:hAnsiTheme="minorHAnsi"/>
          <w:szCs w:val="24"/>
          <w:vertAlign w:val="superscript"/>
        </w:rPr>
        <w:t>2</w:t>
      </w:r>
      <w:r w:rsidRPr="00727FCE">
        <w:rPr>
          <w:rFonts w:asciiTheme="minorHAnsi" w:hAnsiTheme="minorHAnsi"/>
          <w:szCs w:val="24"/>
        </w:rPr>
        <w:t>/2</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r>
      <w:proofErr w:type="spellStart"/>
      <w:r w:rsidRPr="00727FCE">
        <w:rPr>
          <w:rFonts w:asciiTheme="minorHAnsi" w:hAnsiTheme="minorHAnsi"/>
          <w:szCs w:val="24"/>
        </w:rPr>
        <w:t>E</w:t>
      </w:r>
      <w:r w:rsidRPr="00727FCE">
        <w:rPr>
          <w:rFonts w:asciiTheme="minorHAnsi" w:hAnsiTheme="minorHAnsi"/>
          <w:szCs w:val="24"/>
          <w:vertAlign w:val="subscript"/>
        </w:rPr>
        <w:t>capacitor</w:t>
      </w:r>
      <w:proofErr w:type="spellEnd"/>
      <w:r w:rsidRPr="00727FCE">
        <w:rPr>
          <w:rFonts w:asciiTheme="minorHAnsi" w:hAnsiTheme="minorHAnsi"/>
          <w:szCs w:val="24"/>
        </w:rPr>
        <w:t xml:space="preserve"> = 470x10</w:t>
      </w:r>
      <w:r w:rsidRPr="00727FCE">
        <w:rPr>
          <w:rFonts w:asciiTheme="minorHAnsi" w:hAnsiTheme="minorHAnsi"/>
          <w:szCs w:val="24"/>
          <w:vertAlign w:val="superscript"/>
        </w:rPr>
        <w:t>-6</w:t>
      </w:r>
      <w:r w:rsidRPr="00727FCE">
        <w:rPr>
          <w:rFonts w:asciiTheme="minorHAnsi" w:hAnsiTheme="minorHAnsi"/>
          <w:szCs w:val="24"/>
        </w:rPr>
        <w:t>x6</w:t>
      </w:r>
      <w:r w:rsidRPr="00727FCE">
        <w:rPr>
          <w:rFonts w:asciiTheme="minorHAnsi" w:hAnsiTheme="minorHAnsi"/>
          <w:szCs w:val="24"/>
          <w:vertAlign w:val="superscript"/>
        </w:rPr>
        <w:t>2</w:t>
      </w:r>
      <w:r w:rsidRPr="00727FCE">
        <w:rPr>
          <w:rFonts w:asciiTheme="minorHAnsi" w:hAnsiTheme="minorHAnsi"/>
          <w:szCs w:val="24"/>
        </w:rPr>
        <w:t>/2</w:t>
      </w:r>
    </w:p>
    <w:p w:rsidR="00711CC8" w:rsidRPr="00B30669" w:rsidRDefault="00711CC8" w:rsidP="00711CC8">
      <w:pPr>
        <w:pStyle w:val="HTMLPreformatted"/>
        <w:spacing w:after="0"/>
        <w:rPr>
          <w:rFonts w:asciiTheme="minorHAnsi" w:hAnsiTheme="minorHAnsi"/>
          <w:szCs w:val="24"/>
          <w:u w:val="double"/>
        </w:rPr>
      </w:pPr>
      <w:r w:rsidRPr="00727FCE">
        <w:rPr>
          <w:rFonts w:asciiTheme="minorHAnsi" w:hAnsiTheme="minorHAnsi"/>
          <w:szCs w:val="24"/>
        </w:rPr>
        <w:tab/>
      </w:r>
      <w:proofErr w:type="spellStart"/>
      <w:r w:rsidRPr="00B30669">
        <w:rPr>
          <w:rFonts w:asciiTheme="minorHAnsi" w:hAnsiTheme="minorHAnsi"/>
          <w:b/>
          <w:bCs/>
          <w:szCs w:val="24"/>
          <w:u w:val="double"/>
        </w:rPr>
        <w:t>E</w:t>
      </w:r>
      <w:r w:rsidRPr="00B30669">
        <w:rPr>
          <w:rFonts w:asciiTheme="minorHAnsi" w:hAnsiTheme="minorHAnsi"/>
          <w:b/>
          <w:bCs/>
          <w:szCs w:val="24"/>
          <w:u w:val="double"/>
          <w:vertAlign w:val="subscript"/>
        </w:rPr>
        <w:t>capacitor</w:t>
      </w:r>
      <w:proofErr w:type="spellEnd"/>
      <w:r w:rsidRPr="00B30669">
        <w:rPr>
          <w:rFonts w:asciiTheme="minorHAnsi" w:hAnsiTheme="minorHAnsi"/>
          <w:b/>
          <w:bCs/>
          <w:szCs w:val="24"/>
          <w:u w:val="double"/>
        </w:rPr>
        <w:t xml:space="preserve"> = 8.46x10</w:t>
      </w:r>
      <w:r w:rsidRPr="00B30669">
        <w:rPr>
          <w:rFonts w:asciiTheme="minorHAnsi" w:hAnsiTheme="minorHAnsi"/>
          <w:b/>
          <w:bCs/>
          <w:szCs w:val="24"/>
          <w:u w:val="double"/>
          <w:vertAlign w:val="superscript"/>
        </w:rPr>
        <w:t>-3</w:t>
      </w:r>
      <w:r w:rsidRPr="00B30669">
        <w:rPr>
          <w:rFonts w:asciiTheme="minorHAnsi" w:hAnsiTheme="minorHAnsi"/>
          <w:b/>
          <w:bCs/>
          <w:szCs w:val="24"/>
          <w:u w:val="double"/>
        </w:rPr>
        <w:t>J</w:t>
      </w:r>
      <w:r w:rsidRPr="00B30669">
        <w:rPr>
          <w:rFonts w:asciiTheme="minorHAnsi" w:hAnsiTheme="minorHAnsi"/>
          <w:szCs w:val="24"/>
          <w:u w:val="double"/>
        </w:rPr>
        <w:t xml:space="preserve"> </w:t>
      </w:r>
    </w:p>
    <w:p w:rsidR="00711CC8" w:rsidRPr="00727FCE" w:rsidRDefault="00711CC8" w:rsidP="00711CC8">
      <w:pPr>
        <w:pStyle w:val="HTMLPreformatted"/>
        <w:spacing w:after="0"/>
        <w:rPr>
          <w:rFonts w:asciiTheme="minorHAnsi" w:hAnsiTheme="minorHAnsi"/>
          <w:szCs w:val="24"/>
        </w:rPr>
      </w:pPr>
      <w:r w:rsidRPr="00727FCE">
        <w:rPr>
          <w:rFonts w:asciiTheme="minorHAnsi" w:hAnsiTheme="minorHAnsi"/>
          <w:szCs w:val="24"/>
        </w:rPr>
        <w:t xml:space="preserve"> </w:t>
      </w:r>
      <w:proofErr w:type="spellStart"/>
      <w:proofErr w:type="gramStart"/>
      <w:r w:rsidRPr="00727FCE">
        <w:rPr>
          <w:rFonts w:asciiTheme="minorHAnsi" w:hAnsiTheme="minorHAnsi"/>
          <w:szCs w:val="24"/>
        </w:rPr>
        <w:t>a.iii</w:t>
      </w:r>
      <w:proofErr w:type="spellEnd"/>
      <w:proofErr w:type="gramEnd"/>
      <w:r w:rsidRPr="00727FCE">
        <w:rPr>
          <w:rFonts w:asciiTheme="minorHAnsi" w:hAnsiTheme="minorHAnsi"/>
          <w:szCs w:val="24"/>
        </w:rPr>
        <w:t>.</w:t>
      </w:r>
      <w:r w:rsidRPr="00727FCE">
        <w:rPr>
          <w:rFonts w:asciiTheme="minorHAnsi" w:hAnsiTheme="minorHAnsi"/>
          <w:szCs w:val="24"/>
        </w:rPr>
        <w:tab/>
        <w:t>Increasing the supply voltage would increase the energy storing capacity of the capacitor. This is because the</w:t>
      </w:r>
      <w:r>
        <w:rPr>
          <w:rFonts w:asciiTheme="minorHAnsi" w:hAnsiTheme="minorHAnsi"/>
          <w:szCs w:val="24"/>
        </w:rPr>
        <w:t xml:space="preserve"> </w:t>
      </w:r>
      <w:r w:rsidRPr="00727FCE">
        <w:rPr>
          <w:rFonts w:asciiTheme="minorHAnsi" w:hAnsiTheme="minorHAnsi"/>
          <w:szCs w:val="24"/>
        </w:rPr>
        <w:t>final voltage, across the fully charged capacitor, would</w:t>
      </w:r>
      <w:r>
        <w:rPr>
          <w:rFonts w:asciiTheme="minorHAnsi" w:hAnsiTheme="minorHAnsi"/>
          <w:szCs w:val="24"/>
        </w:rPr>
        <w:t xml:space="preserve"> </w:t>
      </w:r>
      <w:r w:rsidRPr="00727FCE">
        <w:rPr>
          <w:rFonts w:asciiTheme="minorHAnsi" w:hAnsiTheme="minorHAnsi"/>
          <w:szCs w:val="24"/>
        </w:rPr>
        <w:t xml:space="preserve">be higher. </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 xml:space="preserve">  25</w:t>
      </w:r>
      <w:proofErr w:type="gramStart"/>
      <w:r w:rsidRPr="00727FCE">
        <w:rPr>
          <w:rFonts w:asciiTheme="minorHAnsi" w:hAnsiTheme="minorHAnsi"/>
          <w:szCs w:val="24"/>
        </w:rPr>
        <w:t>.b</w:t>
      </w:r>
      <w:proofErr w:type="gramEnd"/>
      <w:r w:rsidRPr="00727FCE">
        <w:rPr>
          <w:rFonts w:asciiTheme="minorHAnsi" w:hAnsiTheme="minorHAnsi"/>
          <w:szCs w:val="24"/>
        </w:rPr>
        <w:t>.</w:t>
      </w:r>
      <w:r w:rsidRPr="00727FCE">
        <w:rPr>
          <w:rFonts w:asciiTheme="minorHAnsi" w:hAnsiTheme="minorHAnsi"/>
          <w:szCs w:val="24"/>
        </w:rPr>
        <w:tab/>
      </w:r>
      <w:proofErr w:type="spellStart"/>
      <w:r w:rsidRPr="00727FCE">
        <w:rPr>
          <w:rFonts w:asciiTheme="minorHAnsi" w:hAnsiTheme="minorHAnsi"/>
          <w:szCs w:val="24"/>
        </w:rPr>
        <w:t>E</w:t>
      </w:r>
      <w:r w:rsidRPr="00727FCE">
        <w:rPr>
          <w:rFonts w:asciiTheme="minorHAnsi" w:hAnsiTheme="minorHAnsi"/>
          <w:szCs w:val="24"/>
          <w:vertAlign w:val="subscript"/>
        </w:rPr>
        <w:t>total</w:t>
      </w:r>
      <w:proofErr w:type="spellEnd"/>
      <w:r w:rsidRPr="00727FCE">
        <w:rPr>
          <w:rFonts w:asciiTheme="minorHAnsi" w:hAnsiTheme="minorHAnsi"/>
          <w:szCs w:val="24"/>
        </w:rPr>
        <w:t xml:space="preserve"> = 6.35x10</w:t>
      </w:r>
      <w:r w:rsidRPr="00727FCE">
        <w:rPr>
          <w:rFonts w:asciiTheme="minorHAnsi" w:hAnsiTheme="minorHAnsi"/>
          <w:szCs w:val="24"/>
          <w:vertAlign w:val="superscript"/>
        </w:rPr>
        <w:t>-3</w:t>
      </w:r>
      <w:r w:rsidRPr="00727FCE">
        <w:rPr>
          <w:rFonts w:asciiTheme="minorHAnsi" w:hAnsiTheme="minorHAnsi"/>
          <w:szCs w:val="24"/>
        </w:rPr>
        <w:t>J</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r>
      <w:proofErr w:type="spellStart"/>
      <w:proofErr w:type="gramStart"/>
      <w:r w:rsidRPr="00727FCE">
        <w:rPr>
          <w:rFonts w:asciiTheme="minorHAnsi" w:hAnsiTheme="minorHAnsi"/>
          <w:szCs w:val="24"/>
        </w:rPr>
        <w:t>f</w:t>
      </w:r>
      <w:r w:rsidRPr="00727FCE">
        <w:rPr>
          <w:rFonts w:asciiTheme="minorHAnsi" w:hAnsiTheme="minorHAnsi"/>
          <w:szCs w:val="24"/>
          <w:vertAlign w:val="subscript"/>
        </w:rPr>
        <w:t>photon</w:t>
      </w:r>
      <w:proofErr w:type="spellEnd"/>
      <w:proofErr w:type="gramEnd"/>
      <w:r w:rsidRPr="00727FCE">
        <w:rPr>
          <w:rFonts w:asciiTheme="minorHAnsi" w:hAnsiTheme="minorHAnsi"/>
          <w:szCs w:val="24"/>
        </w:rPr>
        <w:t xml:space="preserve"> = 5.80x10</w:t>
      </w:r>
      <w:r w:rsidRPr="00727FCE">
        <w:rPr>
          <w:rFonts w:asciiTheme="minorHAnsi" w:hAnsiTheme="minorHAnsi"/>
          <w:szCs w:val="24"/>
          <w:vertAlign w:val="superscript"/>
        </w:rPr>
        <w:t>14</w:t>
      </w:r>
      <w:r w:rsidRPr="00727FCE">
        <w:rPr>
          <w:rFonts w:asciiTheme="minorHAnsi" w:hAnsiTheme="minorHAnsi"/>
          <w:szCs w:val="24"/>
        </w:rPr>
        <w:t>Hz</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t>h = 6.63x10</w:t>
      </w:r>
      <w:r w:rsidRPr="00727FCE">
        <w:rPr>
          <w:rFonts w:asciiTheme="minorHAnsi" w:hAnsiTheme="minorHAnsi"/>
          <w:szCs w:val="24"/>
          <w:vertAlign w:val="superscript"/>
        </w:rPr>
        <w:t>-34</w:t>
      </w:r>
      <w:r w:rsidRPr="00727FCE">
        <w:rPr>
          <w:rFonts w:asciiTheme="minorHAnsi" w:hAnsiTheme="minorHAnsi"/>
          <w:szCs w:val="24"/>
        </w:rPr>
        <w:t>Js</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r>
      <w:proofErr w:type="spellStart"/>
      <w:r w:rsidRPr="00727FCE">
        <w:rPr>
          <w:rFonts w:asciiTheme="minorHAnsi" w:hAnsiTheme="minorHAnsi"/>
          <w:szCs w:val="24"/>
        </w:rPr>
        <w:t>E</w:t>
      </w:r>
      <w:r w:rsidRPr="00727FCE">
        <w:rPr>
          <w:rFonts w:asciiTheme="minorHAnsi" w:hAnsiTheme="minorHAnsi"/>
          <w:szCs w:val="24"/>
          <w:vertAlign w:val="subscript"/>
        </w:rPr>
        <w:t>photon</w:t>
      </w:r>
      <w:proofErr w:type="spellEnd"/>
      <w:r w:rsidRPr="00727FCE">
        <w:rPr>
          <w:rFonts w:asciiTheme="minorHAnsi" w:hAnsiTheme="minorHAnsi"/>
          <w:szCs w:val="24"/>
        </w:rPr>
        <w:t xml:space="preserve"> </w:t>
      </w:r>
      <w:proofErr w:type="gramStart"/>
      <w:r w:rsidRPr="00727FCE">
        <w:rPr>
          <w:rFonts w:asciiTheme="minorHAnsi" w:hAnsiTheme="minorHAnsi"/>
          <w:szCs w:val="24"/>
        </w:rPr>
        <w:t>= ?</w:t>
      </w:r>
      <w:proofErr w:type="gramEnd"/>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r>
      <w:proofErr w:type="spellStart"/>
      <w:r w:rsidRPr="00727FCE">
        <w:rPr>
          <w:rFonts w:asciiTheme="minorHAnsi" w:hAnsiTheme="minorHAnsi"/>
          <w:szCs w:val="24"/>
        </w:rPr>
        <w:t>E</w:t>
      </w:r>
      <w:r w:rsidRPr="00727FCE">
        <w:rPr>
          <w:rFonts w:asciiTheme="minorHAnsi" w:hAnsiTheme="minorHAnsi"/>
          <w:szCs w:val="24"/>
          <w:vertAlign w:val="subscript"/>
        </w:rPr>
        <w:t>photon</w:t>
      </w:r>
      <w:proofErr w:type="spellEnd"/>
      <w:r w:rsidRPr="00727FCE">
        <w:rPr>
          <w:rFonts w:asciiTheme="minorHAnsi" w:hAnsiTheme="minorHAnsi"/>
          <w:szCs w:val="24"/>
        </w:rPr>
        <w:t xml:space="preserve"> = </w:t>
      </w:r>
      <w:proofErr w:type="spellStart"/>
      <w:r w:rsidRPr="00727FCE">
        <w:rPr>
          <w:rFonts w:asciiTheme="minorHAnsi" w:hAnsiTheme="minorHAnsi"/>
          <w:szCs w:val="24"/>
        </w:rPr>
        <w:t>hf</w:t>
      </w:r>
      <w:r w:rsidRPr="00727FCE">
        <w:rPr>
          <w:rFonts w:asciiTheme="minorHAnsi" w:hAnsiTheme="minorHAnsi"/>
          <w:szCs w:val="24"/>
          <w:vertAlign w:val="subscript"/>
        </w:rPr>
        <w:t>photon</w:t>
      </w:r>
      <w:proofErr w:type="spellEnd"/>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r>
      <w:proofErr w:type="spellStart"/>
      <w:r w:rsidRPr="00727FCE">
        <w:rPr>
          <w:rFonts w:asciiTheme="minorHAnsi" w:hAnsiTheme="minorHAnsi"/>
          <w:szCs w:val="24"/>
        </w:rPr>
        <w:t>E</w:t>
      </w:r>
      <w:r w:rsidRPr="00727FCE">
        <w:rPr>
          <w:rFonts w:asciiTheme="minorHAnsi" w:hAnsiTheme="minorHAnsi"/>
          <w:szCs w:val="24"/>
          <w:vertAlign w:val="subscript"/>
        </w:rPr>
        <w:t>photon</w:t>
      </w:r>
      <w:proofErr w:type="spellEnd"/>
      <w:r w:rsidRPr="00727FCE">
        <w:rPr>
          <w:rFonts w:asciiTheme="minorHAnsi" w:hAnsiTheme="minorHAnsi"/>
          <w:szCs w:val="24"/>
        </w:rPr>
        <w:t xml:space="preserve"> = 6.63x10</w:t>
      </w:r>
      <w:r w:rsidRPr="00727FCE">
        <w:rPr>
          <w:rFonts w:asciiTheme="minorHAnsi" w:hAnsiTheme="minorHAnsi"/>
          <w:szCs w:val="24"/>
          <w:vertAlign w:val="superscript"/>
        </w:rPr>
        <w:t>-34</w:t>
      </w:r>
      <w:r w:rsidRPr="00727FCE">
        <w:rPr>
          <w:rFonts w:asciiTheme="minorHAnsi" w:hAnsiTheme="minorHAnsi"/>
          <w:szCs w:val="24"/>
        </w:rPr>
        <w:t xml:space="preserve"> x 5.80x10</w:t>
      </w:r>
      <w:r w:rsidRPr="00727FCE">
        <w:rPr>
          <w:rFonts w:asciiTheme="minorHAnsi" w:hAnsiTheme="minorHAnsi"/>
          <w:szCs w:val="24"/>
          <w:vertAlign w:val="superscript"/>
        </w:rPr>
        <w:t>14</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r>
      <w:proofErr w:type="spellStart"/>
      <w:r w:rsidRPr="00727FCE">
        <w:rPr>
          <w:rFonts w:asciiTheme="minorHAnsi" w:hAnsiTheme="minorHAnsi"/>
          <w:szCs w:val="24"/>
        </w:rPr>
        <w:t>E</w:t>
      </w:r>
      <w:r w:rsidRPr="00727FCE">
        <w:rPr>
          <w:rFonts w:asciiTheme="minorHAnsi" w:hAnsiTheme="minorHAnsi"/>
          <w:szCs w:val="24"/>
          <w:vertAlign w:val="subscript"/>
        </w:rPr>
        <w:t>photon</w:t>
      </w:r>
      <w:proofErr w:type="spellEnd"/>
      <w:r w:rsidRPr="00727FCE">
        <w:rPr>
          <w:rFonts w:asciiTheme="minorHAnsi" w:hAnsiTheme="minorHAnsi"/>
          <w:szCs w:val="24"/>
        </w:rPr>
        <w:t xml:space="preserve"> = 3.84x10</w:t>
      </w:r>
      <w:r w:rsidRPr="00727FCE">
        <w:rPr>
          <w:rFonts w:asciiTheme="minorHAnsi" w:hAnsiTheme="minorHAnsi"/>
          <w:szCs w:val="24"/>
          <w:vertAlign w:val="superscript"/>
        </w:rPr>
        <w:t>-19</w:t>
      </w:r>
      <w:r w:rsidRPr="00727FCE">
        <w:rPr>
          <w:rFonts w:asciiTheme="minorHAnsi" w:hAnsiTheme="minorHAnsi"/>
          <w:szCs w:val="24"/>
        </w:rPr>
        <w:t>J</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r>
      <w:proofErr w:type="spellStart"/>
      <w:r w:rsidRPr="00727FCE">
        <w:rPr>
          <w:rFonts w:asciiTheme="minorHAnsi" w:hAnsiTheme="minorHAnsi"/>
          <w:szCs w:val="24"/>
        </w:rPr>
        <w:t>E</w:t>
      </w:r>
      <w:r w:rsidRPr="00727FCE">
        <w:rPr>
          <w:rFonts w:asciiTheme="minorHAnsi" w:hAnsiTheme="minorHAnsi"/>
          <w:szCs w:val="24"/>
          <w:vertAlign w:val="subscript"/>
        </w:rPr>
        <w:t>total</w:t>
      </w:r>
      <w:proofErr w:type="spellEnd"/>
      <w:r w:rsidRPr="00727FCE">
        <w:rPr>
          <w:rFonts w:asciiTheme="minorHAnsi" w:hAnsiTheme="minorHAnsi"/>
          <w:szCs w:val="24"/>
        </w:rPr>
        <w:t xml:space="preserve"> = </w:t>
      </w:r>
      <w:proofErr w:type="spellStart"/>
      <w:r w:rsidRPr="00727FCE">
        <w:rPr>
          <w:rFonts w:asciiTheme="minorHAnsi" w:hAnsiTheme="minorHAnsi"/>
          <w:szCs w:val="24"/>
        </w:rPr>
        <w:t>NE</w:t>
      </w:r>
      <w:r w:rsidRPr="00727FCE">
        <w:rPr>
          <w:rFonts w:asciiTheme="minorHAnsi" w:hAnsiTheme="minorHAnsi"/>
          <w:szCs w:val="24"/>
          <w:vertAlign w:val="subscript"/>
        </w:rPr>
        <w:t>photon</w:t>
      </w:r>
      <w:proofErr w:type="spellEnd"/>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t xml:space="preserve">N = </w:t>
      </w:r>
      <w:proofErr w:type="spellStart"/>
      <w:r w:rsidRPr="00727FCE">
        <w:rPr>
          <w:rFonts w:asciiTheme="minorHAnsi" w:hAnsiTheme="minorHAnsi"/>
          <w:szCs w:val="24"/>
        </w:rPr>
        <w:t>E</w:t>
      </w:r>
      <w:r w:rsidRPr="00727FCE">
        <w:rPr>
          <w:rFonts w:asciiTheme="minorHAnsi" w:hAnsiTheme="minorHAnsi"/>
          <w:szCs w:val="24"/>
          <w:vertAlign w:val="subscript"/>
        </w:rPr>
        <w:t>total</w:t>
      </w:r>
      <w:proofErr w:type="spellEnd"/>
      <w:r w:rsidRPr="00727FCE">
        <w:rPr>
          <w:rFonts w:asciiTheme="minorHAnsi" w:hAnsiTheme="minorHAnsi"/>
          <w:szCs w:val="24"/>
        </w:rPr>
        <w:t>/</w:t>
      </w:r>
      <w:proofErr w:type="spellStart"/>
      <w:r w:rsidRPr="00727FCE">
        <w:rPr>
          <w:rFonts w:asciiTheme="minorHAnsi" w:hAnsiTheme="minorHAnsi"/>
          <w:szCs w:val="24"/>
        </w:rPr>
        <w:t>E</w:t>
      </w:r>
      <w:r w:rsidRPr="00727FCE">
        <w:rPr>
          <w:rFonts w:asciiTheme="minorHAnsi" w:hAnsiTheme="minorHAnsi"/>
          <w:szCs w:val="24"/>
          <w:vertAlign w:val="subscript"/>
        </w:rPr>
        <w:t>photon</w:t>
      </w:r>
      <w:proofErr w:type="spellEnd"/>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t>N = 6.35x10</w:t>
      </w:r>
      <w:r w:rsidRPr="00727FCE">
        <w:rPr>
          <w:rFonts w:asciiTheme="minorHAnsi" w:hAnsiTheme="minorHAnsi"/>
          <w:szCs w:val="24"/>
          <w:vertAlign w:val="superscript"/>
        </w:rPr>
        <w:t>-3</w:t>
      </w:r>
      <w:r w:rsidRPr="00727FCE">
        <w:rPr>
          <w:rFonts w:asciiTheme="minorHAnsi" w:hAnsiTheme="minorHAnsi"/>
          <w:szCs w:val="24"/>
        </w:rPr>
        <w:t>/3.84x10</w:t>
      </w:r>
      <w:r w:rsidRPr="00727FCE">
        <w:rPr>
          <w:rFonts w:asciiTheme="minorHAnsi" w:hAnsiTheme="minorHAnsi"/>
          <w:szCs w:val="24"/>
          <w:vertAlign w:val="superscript"/>
        </w:rPr>
        <w:t>-19</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 xml:space="preserve"> </w:t>
      </w:r>
      <w:r w:rsidRPr="00727FCE">
        <w:rPr>
          <w:rFonts w:asciiTheme="minorHAnsi" w:hAnsiTheme="minorHAnsi"/>
          <w:szCs w:val="24"/>
        </w:rPr>
        <w:tab/>
      </w:r>
      <w:r w:rsidRPr="00727FCE">
        <w:rPr>
          <w:rFonts w:asciiTheme="minorHAnsi" w:hAnsiTheme="minorHAnsi"/>
          <w:b/>
          <w:bCs/>
          <w:szCs w:val="24"/>
        </w:rPr>
        <w:t>N = 1.65x10</w:t>
      </w:r>
      <w:r w:rsidRPr="00727FCE">
        <w:rPr>
          <w:rFonts w:asciiTheme="minorHAnsi" w:hAnsiTheme="minorHAnsi"/>
          <w:b/>
          <w:bCs/>
          <w:szCs w:val="24"/>
          <w:vertAlign w:val="superscript"/>
        </w:rPr>
        <w:t>16</w:t>
      </w:r>
    </w:p>
    <w:p w:rsidR="00711CC8" w:rsidRPr="00390335" w:rsidRDefault="00711CC8" w:rsidP="00711CC8">
      <w:pPr>
        <w:rPr>
          <w:b/>
          <w:szCs w:val="24"/>
        </w:rPr>
      </w:pPr>
      <w:r w:rsidRPr="00390335">
        <w:rPr>
          <w:b/>
          <w:szCs w:val="24"/>
        </w:rPr>
        <w:lastRenderedPageBreak/>
        <w:t>2002</w:t>
      </w:r>
    </w:p>
    <w:p w:rsidR="00711CC8" w:rsidRPr="00727FCE" w:rsidRDefault="00711CC8" w:rsidP="00711CC8">
      <w:pPr>
        <w:pStyle w:val="HTMLPreformatted"/>
        <w:spacing w:after="0"/>
        <w:rPr>
          <w:rFonts w:asciiTheme="minorHAnsi" w:hAnsiTheme="minorHAnsi"/>
          <w:szCs w:val="24"/>
        </w:rPr>
      </w:pPr>
      <w:r w:rsidRPr="00727FCE">
        <w:rPr>
          <w:rFonts w:asciiTheme="minorHAnsi" w:hAnsiTheme="minorHAnsi"/>
          <w:szCs w:val="24"/>
        </w:rPr>
        <w:t>25</w:t>
      </w:r>
      <w:proofErr w:type="gramStart"/>
      <w:r w:rsidRPr="00727FCE">
        <w:rPr>
          <w:rFonts w:asciiTheme="minorHAnsi" w:hAnsiTheme="minorHAnsi"/>
          <w:szCs w:val="24"/>
        </w:rPr>
        <w:t>.a.i</w:t>
      </w:r>
      <w:proofErr w:type="gramEnd"/>
      <w:r w:rsidRPr="00727FCE">
        <w:rPr>
          <w:rFonts w:asciiTheme="minorHAnsi" w:hAnsiTheme="minorHAnsi"/>
          <w:szCs w:val="24"/>
        </w:rPr>
        <w:t>.</w:t>
      </w:r>
      <w:r w:rsidRPr="00727FCE">
        <w:rPr>
          <w:rFonts w:asciiTheme="minorHAnsi" w:hAnsiTheme="minorHAnsi"/>
          <w:szCs w:val="24"/>
        </w:rPr>
        <w:tab/>
        <w:t>Initially all the supply voltage is across the resistor.</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t>V</w:t>
      </w:r>
      <w:r w:rsidRPr="00727FCE">
        <w:rPr>
          <w:rFonts w:asciiTheme="minorHAnsi" w:hAnsiTheme="minorHAnsi"/>
          <w:szCs w:val="24"/>
          <w:vertAlign w:val="subscript"/>
        </w:rPr>
        <w:t>R</w:t>
      </w:r>
      <w:r w:rsidRPr="00727FCE">
        <w:rPr>
          <w:rFonts w:asciiTheme="minorHAnsi" w:hAnsiTheme="minorHAnsi"/>
          <w:szCs w:val="24"/>
        </w:rPr>
        <w:t xml:space="preserve"> </w:t>
      </w:r>
      <w:proofErr w:type="gramStart"/>
      <w:r w:rsidRPr="00727FCE">
        <w:rPr>
          <w:rFonts w:asciiTheme="minorHAnsi" w:hAnsiTheme="minorHAnsi"/>
          <w:szCs w:val="24"/>
        </w:rPr>
        <w:t xml:space="preserve">=  </w:t>
      </w:r>
      <w:proofErr w:type="spellStart"/>
      <w:r w:rsidRPr="00727FCE">
        <w:rPr>
          <w:rFonts w:asciiTheme="minorHAnsi" w:hAnsiTheme="minorHAnsi"/>
          <w:szCs w:val="24"/>
        </w:rPr>
        <w:t>V</w:t>
      </w:r>
      <w:r w:rsidRPr="00727FCE">
        <w:rPr>
          <w:rFonts w:asciiTheme="minorHAnsi" w:hAnsiTheme="minorHAnsi"/>
          <w:szCs w:val="24"/>
          <w:vertAlign w:val="subscript"/>
        </w:rPr>
        <w:t>supply</w:t>
      </w:r>
      <w:proofErr w:type="spellEnd"/>
      <w:proofErr w:type="gramEnd"/>
      <w:r w:rsidRPr="00727FCE">
        <w:rPr>
          <w:rFonts w:asciiTheme="minorHAnsi" w:hAnsiTheme="minorHAnsi"/>
          <w:szCs w:val="24"/>
        </w:rPr>
        <w:t xml:space="preserve"> = 6V</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t xml:space="preserve">When the capacitor is fully charged: </w:t>
      </w:r>
      <w:proofErr w:type="spellStart"/>
      <w:r w:rsidRPr="00727FCE">
        <w:rPr>
          <w:rFonts w:asciiTheme="minorHAnsi" w:hAnsiTheme="minorHAnsi"/>
          <w:szCs w:val="24"/>
        </w:rPr>
        <w:t>V</w:t>
      </w:r>
      <w:r w:rsidRPr="00727FCE">
        <w:rPr>
          <w:rFonts w:asciiTheme="minorHAnsi" w:hAnsiTheme="minorHAnsi"/>
          <w:szCs w:val="24"/>
          <w:vertAlign w:val="subscript"/>
        </w:rPr>
        <w:t>supply</w:t>
      </w:r>
      <w:proofErr w:type="spellEnd"/>
      <w:r w:rsidRPr="00727FCE">
        <w:rPr>
          <w:rFonts w:asciiTheme="minorHAnsi" w:hAnsiTheme="minorHAnsi"/>
          <w:szCs w:val="24"/>
        </w:rPr>
        <w:t xml:space="preserve"> = </w:t>
      </w:r>
      <w:proofErr w:type="spellStart"/>
      <w:r w:rsidRPr="00727FCE">
        <w:rPr>
          <w:rFonts w:asciiTheme="minorHAnsi" w:hAnsiTheme="minorHAnsi"/>
          <w:szCs w:val="24"/>
        </w:rPr>
        <w:t>V</w:t>
      </w:r>
      <w:r w:rsidRPr="00727FCE">
        <w:rPr>
          <w:rFonts w:asciiTheme="minorHAnsi" w:hAnsiTheme="minorHAnsi"/>
          <w:szCs w:val="24"/>
          <w:vertAlign w:val="subscript"/>
        </w:rPr>
        <w:t>capacitor</w:t>
      </w:r>
      <w:proofErr w:type="spellEnd"/>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r>
      <w:proofErr w:type="spellStart"/>
      <w:r w:rsidRPr="00727FCE">
        <w:rPr>
          <w:rFonts w:asciiTheme="minorHAnsi" w:hAnsiTheme="minorHAnsi"/>
          <w:b/>
          <w:bCs/>
          <w:szCs w:val="24"/>
        </w:rPr>
        <w:t>V</w:t>
      </w:r>
      <w:r w:rsidRPr="00727FCE">
        <w:rPr>
          <w:rFonts w:asciiTheme="minorHAnsi" w:hAnsiTheme="minorHAnsi"/>
          <w:b/>
          <w:bCs/>
          <w:szCs w:val="24"/>
          <w:vertAlign w:val="subscript"/>
        </w:rPr>
        <w:t>capacitor</w:t>
      </w:r>
      <w:proofErr w:type="spellEnd"/>
      <w:r w:rsidRPr="00727FCE">
        <w:rPr>
          <w:rFonts w:asciiTheme="minorHAnsi" w:hAnsiTheme="minorHAnsi"/>
          <w:b/>
          <w:bCs/>
          <w:szCs w:val="24"/>
        </w:rPr>
        <w:t xml:space="preserve"> = 6V</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 xml:space="preserve">  </w:t>
      </w:r>
      <w:proofErr w:type="spellStart"/>
      <w:proofErr w:type="gramStart"/>
      <w:r w:rsidRPr="00727FCE">
        <w:rPr>
          <w:rFonts w:asciiTheme="minorHAnsi" w:hAnsiTheme="minorHAnsi"/>
          <w:szCs w:val="24"/>
        </w:rPr>
        <w:t>a.ii</w:t>
      </w:r>
      <w:proofErr w:type="spellEnd"/>
      <w:proofErr w:type="gramEnd"/>
      <w:r w:rsidRPr="00727FCE">
        <w:rPr>
          <w:rFonts w:asciiTheme="minorHAnsi" w:hAnsiTheme="minorHAnsi"/>
          <w:szCs w:val="24"/>
        </w:rPr>
        <w:t>. E = CV</w:t>
      </w:r>
      <w:r w:rsidRPr="00727FCE">
        <w:rPr>
          <w:rFonts w:asciiTheme="minorHAnsi" w:hAnsiTheme="minorHAnsi"/>
          <w:szCs w:val="24"/>
          <w:vertAlign w:val="superscript"/>
        </w:rPr>
        <w:t>2</w:t>
      </w:r>
      <w:r w:rsidRPr="00727FCE">
        <w:rPr>
          <w:rFonts w:asciiTheme="minorHAnsi" w:hAnsiTheme="minorHAnsi"/>
          <w:szCs w:val="24"/>
        </w:rPr>
        <w:t>/2</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t>E = (2000x10</w:t>
      </w:r>
      <w:r w:rsidRPr="00727FCE">
        <w:rPr>
          <w:rFonts w:asciiTheme="minorHAnsi" w:hAnsiTheme="minorHAnsi"/>
          <w:szCs w:val="24"/>
          <w:vertAlign w:val="superscript"/>
        </w:rPr>
        <w:t>-6</w:t>
      </w:r>
      <w:r w:rsidRPr="00727FCE">
        <w:rPr>
          <w:rFonts w:asciiTheme="minorHAnsi" w:hAnsiTheme="minorHAnsi"/>
          <w:szCs w:val="24"/>
        </w:rPr>
        <w:t>x6</w:t>
      </w:r>
      <w:r w:rsidRPr="00727FCE">
        <w:rPr>
          <w:rFonts w:asciiTheme="minorHAnsi" w:hAnsiTheme="minorHAnsi"/>
          <w:szCs w:val="24"/>
          <w:vertAlign w:val="superscript"/>
        </w:rPr>
        <w:t>2</w:t>
      </w:r>
      <w:r w:rsidRPr="00727FCE">
        <w:rPr>
          <w:rFonts w:asciiTheme="minorHAnsi" w:hAnsiTheme="minorHAnsi"/>
          <w:szCs w:val="24"/>
        </w:rPr>
        <w:t>)/2</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t>E = 0.072/2</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r>
      <w:r w:rsidRPr="00727FCE">
        <w:rPr>
          <w:rFonts w:asciiTheme="minorHAnsi" w:hAnsiTheme="minorHAnsi"/>
          <w:b/>
          <w:bCs/>
          <w:szCs w:val="24"/>
        </w:rPr>
        <w:t>E = 0.036J</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 xml:space="preserve"> </w:t>
      </w:r>
      <w:proofErr w:type="spellStart"/>
      <w:proofErr w:type="gramStart"/>
      <w:r w:rsidRPr="00727FCE">
        <w:rPr>
          <w:rFonts w:asciiTheme="minorHAnsi" w:hAnsiTheme="minorHAnsi"/>
          <w:szCs w:val="24"/>
        </w:rPr>
        <w:t>a.iii</w:t>
      </w:r>
      <w:proofErr w:type="spellEnd"/>
      <w:proofErr w:type="gramEnd"/>
      <w:r w:rsidRPr="00727FCE">
        <w:rPr>
          <w:rFonts w:asciiTheme="minorHAnsi" w:hAnsiTheme="minorHAnsi"/>
          <w:szCs w:val="24"/>
        </w:rPr>
        <w:t>.</w:t>
      </w:r>
      <w:r w:rsidRPr="00727FCE">
        <w:rPr>
          <w:rFonts w:asciiTheme="minorHAnsi" w:hAnsiTheme="minorHAnsi"/>
          <w:szCs w:val="24"/>
        </w:rPr>
        <w:tab/>
        <w:t>I</w:t>
      </w:r>
      <w:r w:rsidRPr="00727FCE">
        <w:rPr>
          <w:rFonts w:asciiTheme="minorHAnsi" w:hAnsiTheme="minorHAnsi"/>
          <w:szCs w:val="24"/>
          <w:vertAlign w:val="subscript"/>
        </w:rPr>
        <w:t>max</w:t>
      </w:r>
      <w:r w:rsidRPr="00727FCE">
        <w:rPr>
          <w:rFonts w:asciiTheme="minorHAnsi" w:hAnsiTheme="minorHAnsi"/>
          <w:szCs w:val="24"/>
        </w:rPr>
        <w:t xml:space="preserve"> = </w:t>
      </w:r>
      <w:proofErr w:type="spellStart"/>
      <w:r w:rsidRPr="00727FCE">
        <w:rPr>
          <w:rFonts w:asciiTheme="minorHAnsi" w:hAnsiTheme="minorHAnsi"/>
          <w:szCs w:val="24"/>
        </w:rPr>
        <w:t>V</w:t>
      </w:r>
      <w:r w:rsidRPr="00727FCE">
        <w:rPr>
          <w:rFonts w:asciiTheme="minorHAnsi" w:hAnsiTheme="minorHAnsi"/>
          <w:szCs w:val="24"/>
          <w:vertAlign w:val="subscript"/>
        </w:rPr>
        <w:t>supply</w:t>
      </w:r>
      <w:proofErr w:type="spellEnd"/>
      <w:r w:rsidRPr="00727FCE">
        <w:rPr>
          <w:rFonts w:asciiTheme="minorHAnsi" w:hAnsiTheme="minorHAnsi"/>
          <w:szCs w:val="24"/>
        </w:rPr>
        <w:t>/R</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t xml:space="preserve">R = </w:t>
      </w:r>
      <w:proofErr w:type="spellStart"/>
      <w:r w:rsidRPr="00727FCE">
        <w:rPr>
          <w:rFonts w:asciiTheme="minorHAnsi" w:hAnsiTheme="minorHAnsi"/>
          <w:szCs w:val="24"/>
        </w:rPr>
        <w:t>V</w:t>
      </w:r>
      <w:r w:rsidRPr="00727FCE">
        <w:rPr>
          <w:rFonts w:asciiTheme="minorHAnsi" w:hAnsiTheme="minorHAnsi"/>
          <w:szCs w:val="24"/>
          <w:vertAlign w:val="subscript"/>
        </w:rPr>
        <w:t>supply</w:t>
      </w:r>
      <w:proofErr w:type="spellEnd"/>
      <w:r w:rsidRPr="00727FCE">
        <w:rPr>
          <w:rFonts w:asciiTheme="minorHAnsi" w:hAnsiTheme="minorHAnsi"/>
          <w:szCs w:val="24"/>
        </w:rPr>
        <w:t>/I</w:t>
      </w:r>
      <w:r w:rsidRPr="00727FCE">
        <w:rPr>
          <w:rFonts w:asciiTheme="minorHAnsi" w:hAnsiTheme="minorHAnsi"/>
          <w:szCs w:val="24"/>
          <w:vertAlign w:val="subscript"/>
        </w:rPr>
        <w:t>max</w:t>
      </w:r>
    </w:p>
    <w:p w:rsidR="00711CC8" w:rsidRPr="00727FCE" w:rsidRDefault="00711CC8" w:rsidP="00B30669">
      <w:pPr>
        <w:pStyle w:val="HTMLPreformatted"/>
        <w:spacing w:before="0" w:after="0"/>
        <w:rPr>
          <w:rFonts w:asciiTheme="minorHAnsi" w:hAnsiTheme="minorHAnsi"/>
          <w:szCs w:val="24"/>
        </w:rPr>
      </w:pPr>
      <w:r w:rsidRPr="00727FCE">
        <w:rPr>
          <w:rFonts w:asciiTheme="minorHAnsi" w:hAnsiTheme="minorHAnsi"/>
          <w:szCs w:val="24"/>
        </w:rPr>
        <w:tab/>
        <w:t>R = 6/7.5x10</w:t>
      </w:r>
      <w:r w:rsidRPr="00727FCE">
        <w:rPr>
          <w:rFonts w:asciiTheme="minorHAnsi" w:hAnsiTheme="minorHAnsi"/>
          <w:szCs w:val="24"/>
          <w:vertAlign w:val="superscript"/>
        </w:rPr>
        <w:t>-3</w:t>
      </w:r>
    </w:p>
    <w:p w:rsidR="00711CC8" w:rsidRDefault="00711CC8" w:rsidP="00B30669">
      <w:pPr>
        <w:pStyle w:val="HTMLPreformatted"/>
        <w:spacing w:before="0" w:after="0"/>
        <w:rPr>
          <w:rFonts w:asciiTheme="minorHAnsi" w:hAnsiTheme="minorHAnsi"/>
          <w:szCs w:val="24"/>
        </w:rPr>
      </w:pPr>
      <w:r w:rsidRPr="00727FCE">
        <w:rPr>
          <w:rFonts w:asciiTheme="minorHAnsi" w:hAnsiTheme="minorHAnsi"/>
          <w:szCs w:val="24"/>
        </w:rPr>
        <w:tab/>
      </w:r>
      <w:r w:rsidRPr="00727FCE">
        <w:rPr>
          <w:rFonts w:asciiTheme="minorHAnsi" w:hAnsiTheme="minorHAnsi"/>
          <w:b/>
          <w:bCs/>
          <w:szCs w:val="24"/>
        </w:rPr>
        <w:t>R = 800</w:t>
      </w:r>
      <w:r>
        <w:rPr>
          <w:rFonts w:asciiTheme="minorHAnsi" w:hAnsiTheme="minorHAnsi"/>
          <w:b/>
          <w:bCs/>
          <w:szCs w:val="24"/>
        </w:rPr>
        <w:sym w:font="Symbol" w:char="F057"/>
      </w:r>
      <w:r w:rsidRPr="00727FCE">
        <w:rPr>
          <w:rFonts w:asciiTheme="minorHAnsi" w:hAnsiTheme="minorHAnsi"/>
          <w:szCs w:val="24"/>
        </w:rPr>
        <w:tab/>
      </w:r>
    </w:p>
    <w:p w:rsidR="005F48B4" w:rsidRDefault="005F48B4" w:rsidP="005F48B4">
      <w:pPr>
        <w:spacing w:after="0" w:line="240" w:lineRule="auto"/>
        <w:ind w:left="720"/>
        <w:rPr>
          <w:szCs w:val="24"/>
        </w:rPr>
      </w:pPr>
      <w:r>
        <w:rPr>
          <w:rFonts w:asciiTheme="minorHAnsi" w:hAnsiTheme="minorHAnsi"/>
          <w:noProof/>
          <w:sz w:val="22"/>
          <w:szCs w:val="22"/>
        </w:rPr>
        <w:drawing>
          <wp:anchor distT="0" distB="0" distL="114300" distR="114300" simplePos="0" relativeHeight="252569088" behindDoc="0" locked="0" layoutInCell="1" allowOverlap="1">
            <wp:simplePos x="0" y="0"/>
            <wp:positionH relativeFrom="column">
              <wp:posOffset>990600</wp:posOffset>
            </wp:positionH>
            <wp:positionV relativeFrom="paragraph">
              <wp:posOffset>167640</wp:posOffset>
            </wp:positionV>
            <wp:extent cx="4192270" cy="182880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192270" cy="1828800"/>
                    </a:xfrm>
                    <a:prstGeom prst="rect">
                      <a:avLst/>
                    </a:prstGeom>
                    <a:noFill/>
                  </pic:spPr>
                </pic:pic>
              </a:graphicData>
            </a:graphic>
            <wp14:sizeRelH relativeFrom="page">
              <wp14:pctWidth>0</wp14:pctWidth>
            </wp14:sizeRelH>
            <wp14:sizeRelV relativeFrom="page">
              <wp14:pctHeight>0</wp14:pctHeight>
            </wp14:sizeRelV>
          </wp:anchor>
        </w:drawing>
      </w:r>
      <w:r w:rsidR="00390335">
        <w:rPr>
          <w:szCs w:val="24"/>
        </w:rPr>
        <w:t>b)</w:t>
      </w:r>
    </w:p>
    <w:p w:rsidR="005F48B4" w:rsidRDefault="005F48B4" w:rsidP="005F48B4">
      <w:pPr>
        <w:spacing w:after="0" w:line="240" w:lineRule="auto"/>
        <w:ind w:left="720"/>
        <w:rPr>
          <w:szCs w:val="24"/>
        </w:rPr>
      </w:pPr>
    </w:p>
    <w:p w:rsidR="005F48B4" w:rsidRDefault="005F48B4" w:rsidP="005F48B4">
      <w:pPr>
        <w:spacing w:after="0" w:line="240" w:lineRule="auto"/>
        <w:ind w:left="720"/>
        <w:rPr>
          <w:szCs w:val="24"/>
        </w:rPr>
      </w:pPr>
    </w:p>
    <w:p w:rsidR="005F48B4" w:rsidRDefault="005569FC" w:rsidP="005F48B4">
      <w:pPr>
        <w:spacing w:after="0" w:line="240" w:lineRule="auto"/>
        <w:ind w:left="720"/>
        <w:rPr>
          <w:szCs w:val="24"/>
        </w:rPr>
      </w:pPr>
      <w:r>
        <w:rPr>
          <w:rFonts w:asciiTheme="minorHAnsi" w:hAnsiTheme="minorHAnsi"/>
          <w:noProof/>
          <w:sz w:val="22"/>
          <w:szCs w:val="22"/>
        </w:rPr>
        <w:drawing>
          <wp:anchor distT="0" distB="0" distL="114300" distR="114300" simplePos="0" relativeHeight="252570112" behindDoc="0" locked="0" layoutInCell="1" allowOverlap="1" wp14:anchorId="1A86C376" wp14:editId="3F055631">
            <wp:simplePos x="0" y="0"/>
            <wp:positionH relativeFrom="column">
              <wp:posOffset>220980</wp:posOffset>
            </wp:positionH>
            <wp:positionV relativeFrom="paragraph">
              <wp:posOffset>1245870</wp:posOffset>
            </wp:positionV>
            <wp:extent cx="5299075" cy="4237355"/>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99075" cy="4237355"/>
                    </a:xfrm>
                    <a:prstGeom prst="rect">
                      <a:avLst/>
                    </a:prstGeom>
                    <a:noFill/>
                  </pic:spPr>
                </pic:pic>
              </a:graphicData>
            </a:graphic>
            <wp14:sizeRelH relativeFrom="page">
              <wp14:pctWidth>0</wp14:pctWidth>
            </wp14:sizeRelH>
            <wp14:sizeRelV relativeFrom="page">
              <wp14:pctHeight>0</wp14:pctHeight>
            </wp14:sizeRelV>
          </wp:anchor>
        </w:drawing>
      </w:r>
    </w:p>
    <w:p w:rsidR="005F48B4" w:rsidRDefault="005F48B4" w:rsidP="005F48B4">
      <w:pPr>
        <w:spacing w:after="0" w:line="240" w:lineRule="auto"/>
        <w:ind w:left="720"/>
        <w:rPr>
          <w:szCs w:val="24"/>
        </w:rPr>
      </w:pPr>
    </w:p>
    <w:p w:rsidR="005F48B4" w:rsidRDefault="005F48B4" w:rsidP="005F48B4">
      <w:pPr>
        <w:spacing w:after="0" w:line="240" w:lineRule="auto"/>
        <w:ind w:left="720"/>
        <w:rPr>
          <w:szCs w:val="24"/>
        </w:rPr>
      </w:pPr>
    </w:p>
    <w:p w:rsidR="005F48B4" w:rsidRDefault="005F48B4" w:rsidP="005F48B4">
      <w:pPr>
        <w:spacing w:after="0" w:line="240" w:lineRule="auto"/>
        <w:ind w:left="720"/>
        <w:rPr>
          <w:szCs w:val="24"/>
        </w:rPr>
      </w:pPr>
    </w:p>
    <w:p w:rsidR="000F7BBC" w:rsidRDefault="00E51179" w:rsidP="00E51179">
      <w:pPr>
        <w:pStyle w:val="Heading1"/>
      </w:pPr>
      <w:bookmarkStart w:id="76" w:name="_Toc533963752"/>
      <w:r>
        <w:lastRenderedPageBreak/>
        <w:t xml:space="preserve">CHAPTER 6: </w:t>
      </w:r>
      <w:r w:rsidR="00114EB5" w:rsidRPr="00E51179">
        <w:rPr>
          <w:caps w:val="0"/>
        </w:rPr>
        <w:t>SEMICONDUCTORS AND P-N JUNCTIONS</w:t>
      </w:r>
      <w:bookmarkEnd w:id="76"/>
    </w:p>
    <w:p w:rsidR="00165F9D" w:rsidRDefault="00E51179" w:rsidP="00E51179">
      <w:pPr>
        <w:pStyle w:val="Heading2"/>
      </w:pPr>
      <w:bookmarkStart w:id="77" w:name="_Toc533963753"/>
      <w:r>
        <w:t>Summary of Content</w:t>
      </w:r>
      <w:bookmarkEnd w:id="77"/>
    </w:p>
    <w:p w:rsidR="00E51179" w:rsidRPr="00E51179" w:rsidRDefault="00E51179" w:rsidP="00E51179">
      <w:pPr>
        <w:contextualSpacing/>
      </w:pPr>
    </w:p>
    <w:tbl>
      <w:tblPr>
        <w:tblStyle w:val="MediumShading1-Accent1"/>
        <w:tblW w:w="9073" w:type="dxa"/>
        <w:tblLayout w:type="fixed"/>
        <w:tblLook w:val="04A0" w:firstRow="1" w:lastRow="0" w:firstColumn="1" w:lastColumn="0" w:noHBand="0" w:noVBand="1"/>
      </w:tblPr>
      <w:tblGrid>
        <w:gridCol w:w="710"/>
        <w:gridCol w:w="710"/>
        <w:gridCol w:w="7653"/>
      </w:tblGrid>
      <w:tr w:rsidR="00165F9D" w:rsidRPr="009B05E0" w:rsidTr="00EB24E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73" w:type="dxa"/>
            <w:gridSpan w:val="3"/>
          </w:tcPr>
          <w:p w:rsidR="00165F9D" w:rsidRPr="003956F6" w:rsidRDefault="00165F9D" w:rsidP="00E51179">
            <w:pPr>
              <w:spacing w:before="60" w:after="60"/>
              <w:contextualSpacing/>
              <w:rPr>
                <w:b w:val="0"/>
                <w:color w:val="892D4D" w:themeColor="accent1" w:themeShade="BF"/>
                <w:sz w:val="28"/>
                <w:szCs w:val="28"/>
                <w:u w:color="FFFF00"/>
              </w:rPr>
            </w:pPr>
            <w:r w:rsidRPr="000467BA">
              <w:rPr>
                <w:b w:val="0"/>
                <w:sz w:val="28"/>
                <w:szCs w:val="28"/>
                <w:u w:color="FFFF00"/>
              </w:rPr>
              <w:t>Semiconductors and p-n junctions</w:t>
            </w:r>
          </w:p>
        </w:tc>
      </w:tr>
      <w:tr w:rsidR="00165F9D" w:rsidRPr="009B05E0" w:rsidTr="00EB24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165F9D" w:rsidRPr="003E0614" w:rsidRDefault="00165F9D" w:rsidP="00F77D31">
            <w:pPr>
              <w:spacing w:before="240" w:after="60"/>
              <w:contextualSpacing/>
              <w:rPr>
                <w:sz w:val="28"/>
                <w:szCs w:val="28"/>
              </w:rPr>
            </w:pPr>
            <w:r w:rsidRPr="003E0614">
              <w:rPr>
                <w:sz w:val="28"/>
                <w:szCs w:val="28"/>
              </w:rPr>
              <w:sym w:font="Webdings" w:char="F025"/>
            </w:r>
          </w:p>
        </w:tc>
        <w:tc>
          <w:tcPr>
            <w:tcW w:w="710" w:type="dxa"/>
          </w:tcPr>
          <w:p w:rsidR="00165F9D" w:rsidRPr="001D0DC9" w:rsidRDefault="00165F9D" w:rsidP="00E51179">
            <w:pPr>
              <w:spacing w:before="60" w:after="60"/>
              <w:contextualSpacing/>
              <w:cnfStyle w:val="000000100000" w:firstRow="0" w:lastRow="0" w:firstColumn="0" w:lastColumn="0" w:oddVBand="0" w:evenVBand="0" w:oddHBand="1" w:evenHBand="0" w:firstRowFirstColumn="0" w:firstRowLastColumn="0" w:lastRowFirstColumn="0" w:lastRowLastColumn="0"/>
            </w:pPr>
            <w:r w:rsidRPr="001D0DC9">
              <w:t>a)</w:t>
            </w:r>
          </w:p>
        </w:tc>
        <w:tc>
          <w:tcPr>
            <w:tcW w:w="7653" w:type="dxa"/>
          </w:tcPr>
          <w:p w:rsidR="00165F9D" w:rsidRPr="001D0DC9" w:rsidRDefault="00165F9D" w:rsidP="00E51179">
            <w:pPr>
              <w:spacing w:before="60" w:after="60"/>
              <w:contextualSpacing/>
              <w:cnfStyle w:val="000000100000" w:firstRow="0" w:lastRow="0" w:firstColumn="0" w:lastColumn="0" w:oddVBand="0" w:evenVBand="0" w:oddHBand="1" w:evenHBand="0" w:firstRowFirstColumn="0" w:firstRowLastColumn="0" w:lastRowFirstColumn="0" w:lastRowLastColumn="0"/>
            </w:pPr>
            <w:r>
              <w:t>I know and can explain the terms conduction band and valence band.</w:t>
            </w:r>
          </w:p>
        </w:tc>
      </w:tr>
      <w:tr w:rsidR="00165F9D" w:rsidRPr="009B05E0" w:rsidTr="00EB24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165F9D" w:rsidRPr="003E0614" w:rsidRDefault="00165F9D" w:rsidP="00F77D31">
            <w:pPr>
              <w:spacing w:before="240" w:after="60"/>
              <w:contextualSpacing/>
              <w:rPr>
                <w:sz w:val="28"/>
                <w:szCs w:val="28"/>
              </w:rPr>
            </w:pPr>
            <w:r w:rsidRPr="003E0614">
              <w:rPr>
                <w:sz w:val="28"/>
                <w:szCs w:val="28"/>
              </w:rPr>
              <w:sym w:font="Webdings" w:char="F025"/>
            </w:r>
          </w:p>
        </w:tc>
        <w:tc>
          <w:tcPr>
            <w:tcW w:w="710" w:type="dxa"/>
          </w:tcPr>
          <w:p w:rsidR="00165F9D" w:rsidRPr="001D0DC9" w:rsidRDefault="00165F9D" w:rsidP="00E51179">
            <w:pPr>
              <w:spacing w:before="60" w:after="60"/>
              <w:contextualSpacing/>
              <w:cnfStyle w:val="000000010000" w:firstRow="0" w:lastRow="0" w:firstColumn="0" w:lastColumn="0" w:oddVBand="0" w:evenVBand="0" w:oddHBand="0" w:evenHBand="1" w:firstRowFirstColumn="0" w:firstRowLastColumn="0" w:lastRowFirstColumn="0" w:lastRowLastColumn="0"/>
            </w:pPr>
            <w:r w:rsidRPr="001D0DC9">
              <w:t>b)</w:t>
            </w:r>
          </w:p>
        </w:tc>
        <w:tc>
          <w:tcPr>
            <w:tcW w:w="7653" w:type="dxa"/>
          </w:tcPr>
          <w:p w:rsidR="00165F9D" w:rsidRPr="001D0DC9" w:rsidRDefault="00165F9D" w:rsidP="00E51179">
            <w:pPr>
              <w:spacing w:before="60" w:after="60"/>
              <w:contextualSpacing/>
              <w:cnfStyle w:val="000000010000" w:firstRow="0" w:lastRow="0" w:firstColumn="0" w:lastColumn="0" w:oddVBand="0" w:evenVBand="0" w:oddHBand="0" w:evenHBand="1" w:firstRowFirstColumn="0" w:firstRowLastColumn="0" w:lastRowFirstColumn="0" w:lastRowLastColumn="0"/>
            </w:pPr>
            <w:r>
              <w:t>I know that solids can be categorised into conductors, semiconductors or insulators by their band structure and their ability to conduct electricity. Every solid has its own characteristic energy band structure. For a solid to be conductive, both free electrons and accessible empty states must be available.</w:t>
            </w:r>
          </w:p>
        </w:tc>
      </w:tr>
      <w:tr w:rsidR="00165F9D" w:rsidRPr="009B05E0" w:rsidTr="00EB24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165F9D" w:rsidRPr="003E0614" w:rsidRDefault="00165F9D" w:rsidP="00F77D31">
            <w:pPr>
              <w:spacing w:before="240" w:after="60"/>
              <w:contextualSpacing/>
              <w:rPr>
                <w:sz w:val="28"/>
                <w:szCs w:val="28"/>
              </w:rPr>
            </w:pPr>
            <w:r w:rsidRPr="003E0614">
              <w:rPr>
                <w:sz w:val="28"/>
                <w:szCs w:val="28"/>
              </w:rPr>
              <w:sym w:font="Webdings" w:char="F025"/>
            </w:r>
          </w:p>
        </w:tc>
        <w:tc>
          <w:tcPr>
            <w:tcW w:w="710" w:type="dxa"/>
          </w:tcPr>
          <w:p w:rsidR="00165F9D" w:rsidRPr="001D0DC9" w:rsidRDefault="00165F9D" w:rsidP="00E51179">
            <w:pPr>
              <w:spacing w:before="60" w:after="60"/>
              <w:contextualSpacing/>
              <w:cnfStyle w:val="000000100000" w:firstRow="0" w:lastRow="0" w:firstColumn="0" w:lastColumn="0" w:oddVBand="0" w:evenVBand="0" w:oddHBand="1" w:evenHBand="0" w:firstRowFirstColumn="0" w:firstRowLastColumn="0" w:lastRowFirstColumn="0" w:lastRowLastColumn="0"/>
            </w:pPr>
            <w:r w:rsidRPr="001D0DC9">
              <w:t>c)</w:t>
            </w:r>
          </w:p>
        </w:tc>
        <w:tc>
          <w:tcPr>
            <w:tcW w:w="7653" w:type="dxa"/>
          </w:tcPr>
          <w:p w:rsidR="00165F9D" w:rsidRPr="001D0DC9" w:rsidRDefault="00165F9D" w:rsidP="00E51179">
            <w:pPr>
              <w:spacing w:before="60" w:after="60"/>
              <w:contextualSpacing/>
              <w:cnfStyle w:val="000000100000" w:firstRow="0" w:lastRow="0" w:firstColumn="0" w:lastColumn="0" w:oddVBand="0" w:evenVBand="0" w:oddHBand="1" w:evenHBand="0" w:firstRowFirstColumn="0" w:firstRowLastColumn="0" w:lastRowFirstColumn="0" w:lastRowLastColumn="0"/>
            </w:pPr>
            <w:r>
              <w:t>I can explain qualitatively the electrical properties of conductors, insulators and semiconductors using the electron population of the conduction and valence bands and the energy difference between the conduction and valence bands. (Reference to Fermi levels is not required.)</w:t>
            </w:r>
          </w:p>
        </w:tc>
      </w:tr>
      <w:tr w:rsidR="00165F9D" w:rsidRPr="009B05E0" w:rsidTr="00EB24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165F9D" w:rsidRPr="003E0614" w:rsidRDefault="00165F9D" w:rsidP="00F77D31">
            <w:pPr>
              <w:spacing w:before="240" w:after="60"/>
              <w:contextualSpacing/>
              <w:rPr>
                <w:sz w:val="28"/>
                <w:szCs w:val="28"/>
              </w:rPr>
            </w:pPr>
            <w:r w:rsidRPr="003E0614">
              <w:rPr>
                <w:sz w:val="28"/>
                <w:szCs w:val="28"/>
              </w:rPr>
              <w:sym w:font="Webdings" w:char="F025"/>
            </w:r>
          </w:p>
        </w:tc>
        <w:tc>
          <w:tcPr>
            <w:tcW w:w="710" w:type="dxa"/>
          </w:tcPr>
          <w:p w:rsidR="00165F9D" w:rsidRDefault="00165F9D" w:rsidP="00E51179">
            <w:pPr>
              <w:spacing w:before="60" w:after="60"/>
              <w:contextualSpacing/>
              <w:cnfStyle w:val="000000010000" w:firstRow="0" w:lastRow="0" w:firstColumn="0" w:lastColumn="0" w:oddVBand="0" w:evenVBand="0" w:oddHBand="0" w:evenHBand="1" w:firstRowFirstColumn="0" w:firstRowLastColumn="0" w:lastRowFirstColumn="0" w:lastRowLastColumn="0"/>
            </w:pPr>
            <w:r>
              <w:t>d)</w:t>
            </w:r>
          </w:p>
        </w:tc>
        <w:tc>
          <w:tcPr>
            <w:tcW w:w="7653" w:type="dxa"/>
          </w:tcPr>
          <w:p w:rsidR="00165F9D" w:rsidRDefault="00165F9D" w:rsidP="00E51179">
            <w:pPr>
              <w:spacing w:before="60" w:after="60"/>
              <w:contextualSpacing/>
              <w:cnfStyle w:val="000000010000" w:firstRow="0" w:lastRow="0" w:firstColumn="0" w:lastColumn="0" w:oddVBand="0" w:evenVBand="0" w:oddHBand="0" w:evenHBand="1" w:firstRowFirstColumn="0" w:firstRowLastColumn="0" w:lastRowFirstColumn="0" w:lastRowLastColumn="0"/>
            </w:pPr>
            <w:r>
              <w:t>I know that the electrons in atoms are contained in energy levels. When the atoms come together to form solids, the electrons then become contained in energy bands separated by gaps.</w:t>
            </w:r>
          </w:p>
        </w:tc>
      </w:tr>
      <w:tr w:rsidR="00165F9D" w:rsidRPr="009B05E0" w:rsidTr="00EB24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165F9D" w:rsidRPr="003E0614" w:rsidRDefault="00165F9D" w:rsidP="00F77D31">
            <w:pPr>
              <w:spacing w:before="240" w:after="60"/>
              <w:contextualSpacing/>
              <w:rPr>
                <w:sz w:val="28"/>
                <w:szCs w:val="28"/>
              </w:rPr>
            </w:pPr>
            <w:r w:rsidRPr="003E0614">
              <w:rPr>
                <w:sz w:val="28"/>
                <w:szCs w:val="28"/>
              </w:rPr>
              <w:sym w:font="Webdings" w:char="F025"/>
            </w:r>
          </w:p>
        </w:tc>
        <w:tc>
          <w:tcPr>
            <w:tcW w:w="710" w:type="dxa"/>
          </w:tcPr>
          <w:p w:rsidR="00165F9D" w:rsidRDefault="00165F9D" w:rsidP="00E51179">
            <w:pPr>
              <w:spacing w:before="60" w:after="60"/>
              <w:contextualSpacing/>
              <w:cnfStyle w:val="000000100000" w:firstRow="0" w:lastRow="0" w:firstColumn="0" w:lastColumn="0" w:oddVBand="0" w:evenVBand="0" w:oddHBand="1" w:evenHBand="0" w:firstRowFirstColumn="0" w:firstRowLastColumn="0" w:lastRowFirstColumn="0" w:lastRowLastColumn="0"/>
            </w:pPr>
            <w:r>
              <w:t>e)</w:t>
            </w:r>
          </w:p>
        </w:tc>
        <w:tc>
          <w:tcPr>
            <w:tcW w:w="7653" w:type="dxa"/>
          </w:tcPr>
          <w:p w:rsidR="00165F9D" w:rsidRDefault="00165F9D" w:rsidP="00E51179">
            <w:pPr>
              <w:spacing w:before="60" w:after="60"/>
              <w:contextualSpacing/>
              <w:cnfStyle w:val="000000100000" w:firstRow="0" w:lastRow="0" w:firstColumn="0" w:lastColumn="0" w:oddVBand="0" w:evenVBand="0" w:oddHBand="1" w:evenHBand="0" w:firstRowFirstColumn="0" w:firstRowLastColumn="0" w:lastRowFirstColumn="0" w:lastRowLastColumn="0"/>
            </w:pPr>
            <w:r>
              <w:t>I know that for metals we have the situation where one or more bands are partially filled.</w:t>
            </w:r>
          </w:p>
        </w:tc>
      </w:tr>
      <w:tr w:rsidR="00165F9D" w:rsidRPr="009B05E0" w:rsidTr="00EB24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165F9D" w:rsidRPr="003E0614" w:rsidRDefault="00165F9D" w:rsidP="00F77D31">
            <w:pPr>
              <w:spacing w:before="240" w:after="60"/>
              <w:contextualSpacing/>
              <w:rPr>
                <w:sz w:val="28"/>
                <w:szCs w:val="28"/>
              </w:rPr>
            </w:pPr>
            <w:r w:rsidRPr="003E0614">
              <w:rPr>
                <w:sz w:val="28"/>
                <w:szCs w:val="28"/>
              </w:rPr>
              <w:sym w:font="Webdings" w:char="F025"/>
            </w:r>
          </w:p>
        </w:tc>
        <w:tc>
          <w:tcPr>
            <w:tcW w:w="710" w:type="dxa"/>
          </w:tcPr>
          <w:p w:rsidR="00165F9D" w:rsidRDefault="00165F9D" w:rsidP="00E51179">
            <w:pPr>
              <w:spacing w:before="60" w:after="60"/>
              <w:contextualSpacing/>
              <w:cnfStyle w:val="000000010000" w:firstRow="0" w:lastRow="0" w:firstColumn="0" w:lastColumn="0" w:oddVBand="0" w:evenVBand="0" w:oddHBand="0" w:evenHBand="1" w:firstRowFirstColumn="0" w:firstRowLastColumn="0" w:lastRowFirstColumn="0" w:lastRowLastColumn="0"/>
            </w:pPr>
            <w:r>
              <w:t>f)</w:t>
            </w:r>
          </w:p>
        </w:tc>
        <w:tc>
          <w:tcPr>
            <w:tcW w:w="7653" w:type="dxa"/>
          </w:tcPr>
          <w:p w:rsidR="00165F9D" w:rsidRDefault="00165F9D" w:rsidP="00E51179">
            <w:pPr>
              <w:spacing w:before="60" w:after="60"/>
              <w:contextualSpacing/>
              <w:cnfStyle w:val="000000010000" w:firstRow="0" w:lastRow="0" w:firstColumn="0" w:lastColumn="0" w:oddVBand="0" w:evenVBand="0" w:oddHBand="0" w:evenHBand="1" w:firstRowFirstColumn="0" w:firstRowLastColumn="0" w:lastRowFirstColumn="0" w:lastRowLastColumn="0"/>
            </w:pPr>
            <w:r>
              <w:t>I know that some metals have free electrons and partially filled valence bands, therefore they are highly conductive.</w:t>
            </w:r>
          </w:p>
        </w:tc>
      </w:tr>
      <w:tr w:rsidR="00165F9D" w:rsidRPr="009B05E0" w:rsidTr="00EB24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165F9D" w:rsidRPr="003E0614" w:rsidRDefault="00165F9D" w:rsidP="00F77D31">
            <w:pPr>
              <w:spacing w:before="240" w:after="60"/>
              <w:contextualSpacing/>
              <w:rPr>
                <w:sz w:val="28"/>
                <w:szCs w:val="28"/>
              </w:rPr>
            </w:pPr>
            <w:r w:rsidRPr="003E0614">
              <w:rPr>
                <w:sz w:val="28"/>
                <w:szCs w:val="28"/>
              </w:rPr>
              <w:sym w:font="Webdings" w:char="F025"/>
            </w:r>
          </w:p>
        </w:tc>
        <w:tc>
          <w:tcPr>
            <w:tcW w:w="710" w:type="dxa"/>
          </w:tcPr>
          <w:p w:rsidR="00165F9D" w:rsidRDefault="00165F9D" w:rsidP="00E51179">
            <w:pPr>
              <w:spacing w:before="60" w:after="60"/>
              <w:contextualSpacing/>
              <w:cnfStyle w:val="000000100000" w:firstRow="0" w:lastRow="0" w:firstColumn="0" w:lastColumn="0" w:oddVBand="0" w:evenVBand="0" w:oddHBand="1" w:evenHBand="0" w:firstRowFirstColumn="0" w:firstRowLastColumn="0" w:lastRowFirstColumn="0" w:lastRowLastColumn="0"/>
            </w:pPr>
            <w:r>
              <w:t>g)</w:t>
            </w:r>
          </w:p>
        </w:tc>
        <w:tc>
          <w:tcPr>
            <w:tcW w:w="7653" w:type="dxa"/>
          </w:tcPr>
          <w:p w:rsidR="00165F9D" w:rsidRDefault="00165F9D" w:rsidP="00E51179">
            <w:pPr>
              <w:spacing w:before="60" w:after="60"/>
              <w:contextualSpacing/>
              <w:cnfStyle w:val="000000100000" w:firstRow="0" w:lastRow="0" w:firstColumn="0" w:lastColumn="0" w:oddVBand="0" w:evenVBand="0" w:oddHBand="1" w:evenHBand="0" w:firstRowFirstColumn="0" w:firstRowLastColumn="0" w:lastRowFirstColumn="0" w:lastRowLastColumn="0"/>
            </w:pPr>
            <w:r>
              <w:t>I know that some metals have overlapping valence and conduction bands. Each band is partially filled and therefore they are conductive.</w:t>
            </w:r>
          </w:p>
        </w:tc>
      </w:tr>
      <w:tr w:rsidR="00165F9D" w:rsidRPr="009B05E0" w:rsidTr="00EB24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165F9D" w:rsidRPr="003E0614" w:rsidRDefault="00165F9D" w:rsidP="00F77D31">
            <w:pPr>
              <w:spacing w:before="240" w:after="60"/>
              <w:contextualSpacing/>
              <w:rPr>
                <w:sz w:val="28"/>
                <w:szCs w:val="28"/>
              </w:rPr>
            </w:pPr>
            <w:r w:rsidRPr="003E0614">
              <w:rPr>
                <w:sz w:val="28"/>
                <w:szCs w:val="28"/>
              </w:rPr>
              <w:sym w:font="Webdings" w:char="F025"/>
            </w:r>
          </w:p>
        </w:tc>
        <w:tc>
          <w:tcPr>
            <w:tcW w:w="710" w:type="dxa"/>
          </w:tcPr>
          <w:p w:rsidR="00165F9D" w:rsidRDefault="00165F9D" w:rsidP="00E51179">
            <w:pPr>
              <w:spacing w:before="60" w:after="60"/>
              <w:contextualSpacing/>
              <w:cnfStyle w:val="000000010000" w:firstRow="0" w:lastRow="0" w:firstColumn="0" w:lastColumn="0" w:oddVBand="0" w:evenVBand="0" w:oddHBand="0" w:evenHBand="1" w:firstRowFirstColumn="0" w:firstRowLastColumn="0" w:lastRowFirstColumn="0" w:lastRowLastColumn="0"/>
            </w:pPr>
            <w:r>
              <w:t>h)</w:t>
            </w:r>
          </w:p>
        </w:tc>
        <w:tc>
          <w:tcPr>
            <w:tcW w:w="7653" w:type="dxa"/>
          </w:tcPr>
          <w:p w:rsidR="00165F9D" w:rsidRDefault="00165F9D" w:rsidP="00E51179">
            <w:pPr>
              <w:spacing w:before="60" w:after="60"/>
              <w:contextualSpacing/>
              <w:cnfStyle w:val="000000010000" w:firstRow="0" w:lastRow="0" w:firstColumn="0" w:lastColumn="0" w:oddVBand="0" w:evenVBand="0" w:oddHBand="0" w:evenHBand="1" w:firstRowFirstColumn="0" w:firstRowLastColumn="0" w:lastRowFirstColumn="0" w:lastRowLastColumn="0"/>
            </w:pPr>
            <w:r>
              <w:t>I know that in an insulator, the highest occupied band (called the valence band) is full. The first unfilled band above the valence band is the conduction band. For an insulator, the gap between the valence band and the conduction band is large and at room temperature there is not enough energy available to move electrons from the valence band into the conduction band where they would be able to contribute to conduction. There is no electrical conduction in an insulator.</w:t>
            </w:r>
          </w:p>
        </w:tc>
      </w:tr>
      <w:tr w:rsidR="00165F9D" w:rsidRPr="009B05E0" w:rsidTr="00EB24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165F9D" w:rsidRPr="003E0614" w:rsidRDefault="00165F9D" w:rsidP="00F77D31">
            <w:pPr>
              <w:spacing w:before="240" w:after="60"/>
              <w:contextualSpacing/>
              <w:rPr>
                <w:sz w:val="28"/>
                <w:szCs w:val="28"/>
              </w:rPr>
            </w:pPr>
            <w:r w:rsidRPr="003E0614">
              <w:rPr>
                <w:sz w:val="28"/>
                <w:szCs w:val="28"/>
              </w:rPr>
              <w:sym w:font="Webdings" w:char="F025"/>
            </w:r>
          </w:p>
        </w:tc>
        <w:tc>
          <w:tcPr>
            <w:tcW w:w="710" w:type="dxa"/>
          </w:tcPr>
          <w:p w:rsidR="00165F9D" w:rsidRDefault="00165F9D" w:rsidP="00E51179">
            <w:pPr>
              <w:spacing w:before="60" w:after="60"/>
              <w:contextualSpacing/>
              <w:cnfStyle w:val="000000100000" w:firstRow="0" w:lastRow="0" w:firstColumn="0" w:lastColumn="0" w:oddVBand="0" w:evenVBand="0" w:oddHBand="1" w:evenHBand="0" w:firstRowFirstColumn="0" w:firstRowLastColumn="0" w:lastRowFirstColumn="0" w:lastRowLastColumn="0"/>
            </w:pPr>
            <w:r>
              <w:t>i)</w:t>
            </w:r>
          </w:p>
        </w:tc>
        <w:tc>
          <w:tcPr>
            <w:tcW w:w="7653" w:type="dxa"/>
          </w:tcPr>
          <w:p w:rsidR="00165F9D" w:rsidRDefault="00165F9D" w:rsidP="00E51179">
            <w:pPr>
              <w:spacing w:before="60" w:after="60"/>
              <w:contextualSpacing/>
              <w:cnfStyle w:val="000000100000" w:firstRow="0" w:lastRow="0" w:firstColumn="0" w:lastColumn="0" w:oddVBand="0" w:evenVBand="0" w:oddHBand="1" w:evenHBand="0" w:firstRowFirstColumn="0" w:firstRowLastColumn="0" w:lastRowFirstColumn="0" w:lastRowLastColumn="0"/>
            </w:pPr>
            <w:r>
              <w:t>I know that in a semiconductor, the gap between the valence band and conduction band is smaller and at room temperature there is sufficient energy available to move some electrons from the valence band into the conduction band allowing some conduction to take place. An increase in temperature increases the conductivity of a semiconductor.</w:t>
            </w:r>
          </w:p>
        </w:tc>
      </w:tr>
      <w:tr w:rsidR="00165F9D" w:rsidRPr="009B05E0" w:rsidTr="00EB24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165F9D" w:rsidRPr="003E0614" w:rsidRDefault="00165F9D" w:rsidP="00F77D31">
            <w:pPr>
              <w:spacing w:before="240" w:after="60"/>
              <w:contextualSpacing/>
              <w:rPr>
                <w:sz w:val="28"/>
                <w:szCs w:val="28"/>
              </w:rPr>
            </w:pPr>
            <w:r w:rsidRPr="003E0614">
              <w:rPr>
                <w:sz w:val="28"/>
                <w:szCs w:val="28"/>
              </w:rPr>
              <w:sym w:font="Webdings" w:char="F025"/>
            </w:r>
          </w:p>
        </w:tc>
        <w:tc>
          <w:tcPr>
            <w:tcW w:w="710" w:type="dxa"/>
          </w:tcPr>
          <w:p w:rsidR="00165F9D" w:rsidRPr="001D0DC9" w:rsidRDefault="00165F9D" w:rsidP="00E51179">
            <w:pPr>
              <w:spacing w:before="60" w:after="60"/>
              <w:contextualSpacing/>
              <w:cnfStyle w:val="000000010000" w:firstRow="0" w:lastRow="0" w:firstColumn="0" w:lastColumn="0" w:oddVBand="0" w:evenVBand="0" w:oddHBand="0" w:evenHBand="1" w:firstRowFirstColumn="0" w:firstRowLastColumn="0" w:lastRowFirstColumn="0" w:lastRowLastColumn="0"/>
            </w:pPr>
            <w:r>
              <w:t>j)</w:t>
            </w:r>
          </w:p>
        </w:tc>
        <w:tc>
          <w:tcPr>
            <w:tcW w:w="7653" w:type="dxa"/>
          </w:tcPr>
          <w:p w:rsidR="00165F9D" w:rsidRDefault="00165F9D" w:rsidP="00E51179">
            <w:pPr>
              <w:spacing w:before="60" w:after="60"/>
              <w:contextualSpacing/>
              <w:cnfStyle w:val="000000010000" w:firstRow="0" w:lastRow="0" w:firstColumn="0" w:lastColumn="0" w:oddVBand="0" w:evenVBand="0" w:oddHBand="0" w:evenHBand="1" w:firstRowFirstColumn="0" w:firstRowLastColumn="0" w:lastRowFirstColumn="0" w:lastRowLastColumn="0"/>
            </w:pPr>
            <w:r>
              <w:t>I know that, during manufacture, semiconductors may be doped with specific impurities to increase their conductivity, resulting in two types of semiconductor: p-type and n-type.</w:t>
            </w:r>
          </w:p>
        </w:tc>
      </w:tr>
      <w:tr w:rsidR="00165F9D" w:rsidRPr="009B05E0" w:rsidTr="00EB24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165F9D" w:rsidRPr="003E0614" w:rsidRDefault="00165F9D" w:rsidP="00F77D31">
            <w:pPr>
              <w:spacing w:before="240" w:after="60"/>
              <w:contextualSpacing/>
              <w:rPr>
                <w:sz w:val="28"/>
                <w:szCs w:val="28"/>
              </w:rPr>
            </w:pPr>
            <w:r w:rsidRPr="003E0614">
              <w:rPr>
                <w:sz w:val="28"/>
                <w:szCs w:val="28"/>
              </w:rPr>
              <w:sym w:font="Webdings" w:char="F025"/>
            </w:r>
          </w:p>
        </w:tc>
        <w:tc>
          <w:tcPr>
            <w:tcW w:w="710" w:type="dxa"/>
          </w:tcPr>
          <w:p w:rsidR="00165F9D" w:rsidRPr="001D0DC9" w:rsidRDefault="00165F9D" w:rsidP="00E51179">
            <w:pPr>
              <w:spacing w:before="60" w:after="60"/>
              <w:contextualSpacing/>
              <w:cnfStyle w:val="000000100000" w:firstRow="0" w:lastRow="0" w:firstColumn="0" w:lastColumn="0" w:oddVBand="0" w:evenVBand="0" w:oddHBand="1" w:evenHBand="0" w:firstRowFirstColumn="0" w:firstRowLastColumn="0" w:lastRowFirstColumn="0" w:lastRowLastColumn="0"/>
            </w:pPr>
            <w:r>
              <w:t>k</w:t>
            </w:r>
            <w:r w:rsidRPr="001D0DC9">
              <w:t>)</w:t>
            </w:r>
          </w:p>
        </w:tc>
        <w:tc>
          <w:tcPr>
            <w:tcW w:w="7653" w:type="dxa"/>
          </w:tcPr>
          <w:p w:rsidR="00165F9D" w:rsidRPr="001D0DC9" w:rsidRDefault="00165F9D" w:rsidP="00E51179">
            <w:pPr>
              <w:spacing w:before="60" w:after="60"/>
              <w:contextualSpacing/>
              <w:cnfStyle w:val="000000100000" w:firstRow="0" w:lastRow="0" w:firstColumn="0" w:lastColumn="0" w:oddVBand="0" w:evenVBand="0" w:oddHBand="1" w:evenHBand="0" w:firstRowFirstColumn="0" w:firstRowLastColumn="0" w:lastRowFirstColumn="0" w:lastRowLastColumn="0"/>
            </w:pPr>
            <w:r>
              <w:t>I know that, when a semiconductor contains the two types of doping (p-type and n- type) in adjacent layers, a p-n junction is formed. There is an electric field in the p-n junction. The electrical properties of this p-n junction are used in a number of devices.</w:t>
            </w:r>
          </w:p>
        </w:tc>
      </w:tr>
      <w:tr w:rsidR="00165F9D" w:rsidRPr="009B05E0" w:rsidTr="00EB24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165F9D" w:rsidRPr="003E0614" w:rsidRDefault="00165F9D" w:rsidP="00F77D31">
            <w:pPr>
              <w:spacing w:before="240" w:after="60"/>
              <w:contextualSpacing/>
              <w:rPr>
                <w:sz w:val="28"/>
                <w:szCs w:val="28"/>
              </w:rPr>
            </w:pPr>
            <w:r w:rsidRPr="003E0614">
              <w:rPr>
                <w:sz w:val="28"/>
                <w:szCs w:val="28"/>
              </w:rPr>
              <w:sym w:font="Webdings" w:char="F025"/>
            </w:r>
          </w:p>
        </w:tc>
        <w:tc>
          <w:tcPr>
            <w:tcW w:w="710" w:type="dxa"/>
          </w:tcPr>
          <w:p w:rsidR="00165F9D" w:rsidRPr="001D0DC9" w:rsidRDefault="00165F9D" w:rsidP="00E51179">
            <w:pPr>
              <w:spacing w:before="60" w:after="60"/>
              <w:contextualSpacing/>
              <w:cnfStyle w:val="000000010000" w:firstRow="0" w:lastRow="0" w:firstColumn="0" w:lastColumn="0" w:oddVBand="0" w:evenVBand="0" w:oddHBand="0" w:evenHBand="1" w:firstRowFirstColumn="0" w:firstRowLastColumn="0" w:lastRowFirstColumn="0" w:lastRowLastColumn="0"/>
            </w:pPr>
            <w:r>
              <w:t>l)</w:t>
            </w:r>
          </w:p>
        </w:tc>
        <w:tc>
          <w:tcPr>
            <w:tcW w:w="7653" w:type="dxa"/>
          </w:tcPr>
          <w:p w:rsidR="00165F9D" w:rsidRPr="001D0DC9" w:rsidRDefault="00165F9D" w:rsidP="00E51179">
            <w:pPr>
              <w:spacing w:before="60" w:after="60"/>
              <w:contextualSpacing/>
              <w:cnfStyle w:val="000000010000" w:firstRow="0" w:lastRow="0" w:firstColumn="0" w:lastColumn="0" w:oddVBand="0" w:evenVBand="0" w:oddHBand="0" w:evenHBand="1" w:firstRowFirstColumn="0" w:firstRowLastColumn="0" w:lastRowFirstColumn="0" w:lastRowLastColumn="0"/>
            </w:pPr>
            <w:r>
              <w:t>I know and can explain the terms forward bias and reverse bias. Forward bias reduces the electric field; reverse bias increases the electric field in the p-n junction.</w:t>
            </w:r>
          </w:p>
        </w:tc>
      </w:tr>
      <w:tr w:rsidR="00165F9D" w:rsidRPr="009B05E0" w:rsidTr="00EB24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165F9D" w:rsidRPr="003E0614" w:rsidRDefault="00165F9D" w:rsidP="00F77D31">
            <w:pPr>
              <w:spacing w:before="240" w:after="60"/>
              <w:contextualSpacing/>
              <w:rPr>
                <w:sz w:val="28"/>
                <w:szCs w:val="28"/>
              </w:rPr>
            </w:pPr>
            <w:r w:rsidRPr="003E0614">
              <w:rPr>
                <w:sz w:val="28"/>
                <w:szCs w:val="28"/>
              </w:rPr>
              <w:lastRenderedPageBreak/>
              <w:sym w:font="Webdings" w:char="F025"/>
            </w:r>
          </w:p>
        </w:tc>
        <w:tc>
          <w:tcPr>
            <w:tcW w:w="710" w:type="dxa"/>
          </w:tcPr>
          <w:p w:rsidR="00165F9D" w:rsidRPr="001D0DC9" w:rsidRDefault="00165F9D" w:rsidP="00E51179">
            <w:pPr>
              <w:spacing w:before="60" w:after="60"/>
              <w:contextualSpacing/>
              <w:cnfStyle w:val="000000100000" w:firstRow="0" w:lastRow="0" w:firstColumn="0" w:lastColumn="0" w:oddVBand="0" w:evenVBand="0" w:oddHBand="1" w:evenHBand="0" w:firstRowFirstColumn="0" w:firstRowLastColumn="0" w:lastRowFirstColumn="0" w:lastRowLastColumn="0"/>
            </w:pPr>
            <w:r>
              <w:t>m)</w:t>
            </w:r>
          </w:p>
        </w:tc>
        <w:tc>
          <w:tcPr>
            <w:tcW w:w="7653" w:type="dxa"/>
          </w:tcPr>
          <w:p w:rsidR="00165F9D" w:rsidRPr="001D0DC9" w:rsidRDefault="00165F9D" w:rsidP="00E51179">
            <w:pPr>
              <w:spacing w:before="60" w:after="60"/>
              <w:contextualSpacing/>
              <w:cnfStyle w:val="000000100000" w:firstRow="0" w:lastRow="0" w:firstColumn="0" w:lastColumn="0" w:oddVBand="0" w:evenVBand="0" w:oddHBand="1" w:evenHBand="0" w:firstRowFirstColumn="0" w:firstRowLastColumn="0" w:lastRowFirstColumn="0" w:lastRowLastColumn="0"/>
            </w:pPr>
            <w:r>
              <w:t>I know that LEDs are forward biased p-n junction diodes that emit photons. The forward bias potential difference across the junction causes electrons to move from the conduction band of the n-type semiconductor towards the conduction band of the p- type semiconductor. Photons are emitted when electrons ‘fall’ from the conduction band into the valence band either side of the junction</w:t>
            </w:r>
          </w:p>
        </w:tc>
      </w:tr>
      <w:tr w:rsidR="00165F9D" w:rsidRPr="009B05E0" w:rsidTr="00EB24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tcPr>
          <w:p w:rsidR="00165F9D" w:rsidRPr="003E0614" w:rsidRDefault="00165F9D" w:rsidP="00F77D31">
            <w:pPr>
              <w:spacing w:before="240" w:after="60"/>
              <w:contextualSpacing/>
              <w:rPr>
                <w:sz w:val="28"/>
                <w:szCs w:val="28"/>
              </w:rPr>
            </w:pPr>
            <w:r w:rsidRPr="003E0614">
              <w:rPr>
                <w:sz w:val="28"/>
                <w:szCs w:val="28"/>
              </w:rPr>
              <w:sym w:font="Webdings" w:char="F025"/>
            </w:r>
          </w:p>
        </w:tc>
        <w:tc>
          <w:tcPr>
            <w:tcW w:w="710" w:type="dxa"/>
          </w:tcPr>
          <w:p w:rsidR="00165F9D" w:rsidRPr="001D0DC9" w:rsidRDefault="00165F9D" w:rsidP="00E51179">
            <w:pPr>
              <w:spacing w:before="60" w:after="60"/>
              <w:contextualSpacing/>
              <w:cnfStyle w:val="000000010000" w:firstRow="0" w:lastRow="0" w:firstColumn="0" w:lastColumn="0" w:oddVBand="0" w:evenVBand="0" w:oddHBand="0" w:evenHBand="1" w:firstRowFirstColumn="0" w:firstRowLastColumn="0" w:lastRowFirstColumn="0" w:lastRowLastColumn="0"/>
            </w:pPr>
            <w:r>
              <w:t>n)</w:t>
            </w:r>
          </w:p>
        </w:tc>
        <w:tc>
          <w:tcPr>
            <w:tcW w:w="7653" w:type="dxa"/>
          </w:tcPr>
          <w:p w:rsidR="00165F9D" w:rsidRPr="001D0DC9" w:rsidRDefault="00165F9D" w:rsidP="00E51179">
            <w:pPr>
              <w:spacing w:before="60" w:after="60"/>
              <w:contextualSpacing/>
              <w:cnfStyle w:val="000000010000" w:firstRow="0" w:lastRow="0" w:firstColumn="0" w:lastColumn="0" w:oddVBand="0" w:evenVBand="0" w:oddHBand="0" w:evenHBand="1" w:firstRowFirstColumn="0" w:firstRowLastColumn="0" w:lastRowFirstColumn="0" w:lastRowLastColumn="0"/>
            </w:pPr>
            <w:r>
              <w:t>I k</w:t>
            </w:r>
            <w:r w:rsidRPr="00A0557C">
              <w:t>now that solar cells are p-n junctions designed so that a potential difference is produced when photons are absorbed. (This is known as the photovoltaic effect.) The absorption of photons provides energy to ‘raise’ electrons from the valence band of the semiconductor to the conduction band. The p-n junction causes the electrons in the conduction band to move towards the n-type semiconductor and a potential difference is produced across the solar cell.</w:t>
            </w:r>
          </w:p>
        </w:tc>
      </w:tr>
    </w:tbl>
    <w:p w:rsidR="005C5C95" w:rsidRDefault="005C5C95" w:rsidP="005C5C95">
      <w:pPr>
        <w:spacing w:before="0" w:after="0"/>
        <w:rPr>
          <w:rFonts w:cs="Times New Roman"/>
          <w:szCs w:val="24"/>
        </w:rPr>
      </w:pPr>
    </w:p>
    <w:p w:rsidR="00D25A77" w:rsidRDefault="00D25A77" w:rsidP="00D25A77">
      <w:pPr>
        <w:pStyle w:val="Heading2"/>
        <w:rPr>
          <w:u w:color="FF0000"/>
        </w:rPr>
      </w:pPr>
      <w:bookmarkStart w:id="78" w:name="_Toc533963754"/>
      <w:r w:rsidRPr="00903A9B">
        <w:rPr>
          <w:u w:color="FF0000"/>
        </w:rPr>
        <w:t>Electrical properties of materials</w:t>
      </w:r>
      <w:bookmarkEnd w:id="78"/>
    </w:p>
    <w:p w:rsidR="00D25A77" w:rsidRDefault="00D25A77" w:rsidP="00D25A77">
      <w:pPr>
        <w:rPr>
          <w:szCs w:val="24"/>
        </w:rPr>
      </w:pPr>
      <w:r w:rsidRPr="00903A9B">
        <w:rPr>
          <w:szCs w:val="24"/>
        </w:rPr>
        <w:t xml:space="preserve">Solids </w:t>
      </w:r>
      <w:r w:rsidRPr="00903A9B">
        <w:rPr>
          <w:color w:val="0000FF"/>
        </w:rPr>
        <w:t xml:space="preserve">can be divided into </w:t>
      </w:r>
      <w:r w:rsidRPr="00903A9B">
        <w:rPr>
          <w:b/>
          <w:bCs/>
          <w:i/>
          <w:iCs/>
          <w:color w:val="0000FF"/>
        </w:rPr>
        <w:t>three</w:t>
      </w:r>
      <w:r w:rsidRPr="00903A9B">
        <w:rPr>
          <w:color w:val="0000FF"/>
        </w:rPr>
        <w:t xml:space="preserve"> broad categories according to the availability of conduction electrons in their structures. They are </w:t>
      </w:r>
      <w:r w:rsidRPr="00903A9B">
        <w:rPr>
          <w:b/>
          <w:bCs/>
          <w:i/>
          <w:iCs/>
          <w:color w:val="0000FF"/>
        </w:rPr>
        <w:t>conductors, insulators and semiconductors</w:t>
      </w:r>
      <w:r w:rsidRPr="00903A9B">
        <w:rPr>
          <w:color w:val="0000FF"/>
        </w:rPr>
        <w:t>.</w:t>
      </w:r>
      <w:r w:rsidRPr="00903A9B">
        <w:rPr>
          <w:szCs w:val="24"/>
        </w:rPr>
        <w:t xml:space="preserve"> </w:t>
      </w:r>
      <w:r>
        <w:rPr>
          <w:szCs w:val="24"/>
        </w:rPr>
        <w:t xml:space="preserve">Really a semiconductor is a special form of insulator. </w:t>
      </w:r>
    </w:p>
    <w:p w:rsidR="00D25A77" w:rsidRPr="009E36EB" w:rsidRDefault="00D25A77" w:rsidP="00D25A77">
      <w:pPr>
        <w:rPr>
          <w:szCs w:val="24"/>
        </w:rPr>
      </w:pPr>
      <w:r w:rsidRPr="009E36EB">
        <w:rPr>
          <w:szCs w:val="24"/>
        </w:rPr>
        <w:t xml:space="preserve">A </w:t>
      </w:r>
      <w:r>
        <w:rPr>
          <w:szCs w:val="24"/>
        </w:rPr>
        <w:t xml:space="preserve">conductor is a </w:t>
      </w:r>
      <w:r w:rsidRPr="009E36EB">
        <w:rPr>
          <w:szCs w:val="24"/>
        </w:rPr>
        <w:t>material for which an applied voltage causes a current to flow.  The current is proportional to the voltage (Ohm’s law).</w:t>
      </w:r>
    </w:p>
    <w:p w:rsidR="00D25A77" w:rsidRPr="009E36EB" w:rsidRDefault="00D25A77" w:rsidP="00D25A77">
      <w:pPr>
        <w:rPr>
          <w:szCs w:val="24"/>
        </w:rPr>
      </w:pPr>
      <w:r w:rsidRPr="009E36EB">
        <w:rPr>
          <w:szCs w:val="24"/>
        </w:rPr>
        <w:t>A</w:t>
      </w:r>
      <w:r>
        <w:rPr>
          <w:szCs w:val="24"/>
        </w:rPr>
        <w:t>n i</w:t>
      </w:r>
      <w:r w:rsidRPr="009E36EB">
        <w:rPr>
          <w:szCs w:val="24"/>
        </w:rPr>
        <w:t xml:space="preserve">nsulator </w:t>
      </w:r>
      <w:r>
        <w:rPr>
          <w:szCs w:val="24"/>
        </w:rPr>
        <w:t xml:space="preserve">is a </w:t>
      </w:r>
      <w:r w:rsidRPr="009E36EB">
        <w:rPr>
          <w:szCs w:val="24"/>
        </w:rPr>
        <w:t>material for which an applied voltage causes very little current.  The current remains very small until the voltage becomes very large.</w:t>
      </w:r>
    </w:p>
    <w:p w:rsidR="00D25A77" w:rsidRPr="00903A9B" w:rsidRDefault="00D25A77" w:rsidP="00D25A77">
      <w:pPr>
        <w:rPr>
          <w:szCs w:val="24"/>
        </w:rPr>
      </w:pPr>
      <w:r>
        <w:rPr>
          <w:szCs w:val="24"/>
        </w:rPr>
        <w:t>A semiconductor is r</w:t>
      </w:r>
      <w:r w:rsidRPr="009E36EB">
        <w:rPr>
          <w:szCs w:val="24"/>
        </w:rPr>
        <w:t>eally just an insulator, but where the voltage necessary to drive a current is smaller than usual.</w:t>
      </w:r>
    </w:p>
    <w:tbl>
      <w:tblPr>
        <w:tblStyle w:val="TableColorful2"/>
        <w:tblW w:w="9672" w:type="dxa"/>
        <w:tblLayout w:type="fixed"/>
        <w:tblLook w:val="04A0" w:firstRow="1" w:lastRow="0" w:firstColumn="1" w:lastColumn="0" w:noHBand="0" w:noVBand="1"/>
      </w:tblPr>
      <w:tblGrid>
        <w:gridCol w:w="1526"/>
        <w:gridCol w:w="4961"/>
        <w:gridCol w:w="491"/>
        <w:gridCol w:w="1490"/>
        <w:gridCol w:w="148"/>
        <w:gridCol w:w="1056"/>
      </w:tblGrid>
      <w:tr w:rsidR="00D25A77" w:rsidRPr="00C83399" w:rsidTr="00E6608B">
        <w:trPr>
          <w:cnfStyle w:val="100000000000" w:firstRow="1" w:lastRow="0" w:firstColumn="0" w:lastColumn="0" w:oddVBand="0" w:evenVBand="0" w:oddHBand="0" w:evenHBand="0" w:firstRowFirstColumn="0" w:firstRowLastColumn="0" w:lastRowFirstColumn="0" w:lastRowLastColumn="0"/>
          <w:cantSplit/>
          <w:trHeight w:val="300"/>
          <w:tblHeader/>
        </w:trPr>
        <w:tc>
          <w:tcPr>
            <w:cnfStyle w:val="001000000000" w:firstRow="0" w:lastRow="0" w:firstColumn="1" w:lastColumn="0" w:oddVBand="0" w:evenVBand="0" w:oddHBand="0" w:evenHBand="0" w:firstRowFirstColumn="0" w:firstRowLastColumn="0" w:lastRowFirstColumn="0" w:lastRowLastColumn="0"/>
            <w:tcW w:w="1526" w:type="dxa"/>
            <w:noWrap/>
            <w:vAlign w:val="center"/>
            <w:hideMark/>
          </w:tcPr>
          <w:p w:rsidR="00D25A77" w:rsidRPr="000D2D96" w:rsidRDefault="00D25A77" w:rsidP="00E6608B">
            <w:pPr>
              <w:jc w:val="center"/>
              <w:rPr>
                <w:rFonts w:eastAsia="Times New Roman" w:cs="Times New Roman"/>
                <w:sz w:val="22"/>
                <w:szCs w:val="22"/>
              </w:rPr>
            </w:pPr>
            <w:r w:rsidRPr="000D2D96">
              <w:rPr>
                <w:rFonts w:eastAsia="Times New Roman" w:cs="Times New Roman"/>
                <w:sz w:val="22"/>
                <w:szCs w:val="22"/>
              </w:rPr>
              <w:t xml:space="preserve">Solid </w:t>
            </w:r>
            <w:r w:rsidRPr="000D2D96">
              <w:rPr>
                <w:rFonts w:eastAsia="Times New Roman" w:cs="Times New Roman"/>
                <w:b w:val="0"/>
                <w:bCs w:val="0"/>
                <w:sz w:val="22"/>
                <w:szCs w:val="22"/>
              </w:rPr>
              <w:t>classification</w:t>
            </w:r>
          </w:p>
        </w:tc>
        <w:tc>
          <w:tcPr>
            <w:tcW w:w="4961" w:type="dxa"/>
            <w:noWrap/>
            <w:vAlign w:val="center"/>
            <w:hideMark/>
          </w:tcPr>
          <w:p w:rsidR="00D25A77" w:rsidRPr="000D2D96" w:rsidRDefault="00D25A77" w:rsidP="00E6608B">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szCs w:val="22"/>
              </w:rPr>
            </w:pPr>
            <w:r w:rsidRPr="000D2D96">
              <w:rPr>
                <w:rFonts w:eastAsia="Times New Roman" w:cs="Times New Roman"/>
                <w:sz w:val="22"/>
                <w:szCs w:val="22"/>
              </w:rPr>
              <w:t>Definition</w:t>
            </w:r>
          </w:p>
        </w:tc>
        <w:tc>
          <w:tcPr>
            <w:tcW w:w="2129" w:type="dxa"/>
            <w:gridSpan w:val="3"/>
            <w:noWrap/>
            <w:vAlign w:val="center"/>
            <w:hideMark/>
          </w:tcPr>
          <w:p w:rsidR="00D25A77" w:rsidRPr="000D2D96" w:rsidRDefault="00D25A77" w:rsidP="00E6608B">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szCs w:val="22"/>
              </w:rPr>
            </w:pPr>
            <w:r w:rsidRPr="000D2D96">
              <w:rPr>
                <w:rFonts w:eastAsia="Times New Roman" w:cs="Times New Roman"/>
                <w:sz w:val="22"/>
                <w:szCs w:val="22"/>
              </w:rPr>
              <w:t>Example</w:t>
            </w:r>
          </w:p>
        </w:tc>
        <w:tc>
          <w:tcPr>
            <w:tcW w:w="1056" w:type="dxa"/>
            <w:noWrap/>
            <w:vAlign w:val="center"/>
            <w:hideMark/>
          </w:tcPr>
          <w:p w:rsidR="00D25A77" w:rsidRPr="000D2D96" w:rsidRDefault="00D25A77" w:rsidP="00E6608B">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szCs w:val="22"/>
              </w:rPr>
            </w:pPr>
            <w:r w:rsidRPr="000D2D96">
              <w:rPr>
                <w:rFonts w:eastAsia="Times New Roman" w:cs="Times New Roman"/>
                <w:sz w:val="22"/>
                <w:szCs w:val="22"/>
              </w:rPr>
              <w:t>R</w:t>
            </w:r>
            <w:r>
              <w:rPr>
                <w:rFonts w:eastAsia="Times New Roman" w:cs="Times New Roman"/>
                <w:sz w:val="22"/>
                <w:szCs w:val="22"/>
              </w:rPr>
              <w:t xml:space="preserve"> (</w:t>
            </w:r>
            <w:r>
              <w:rPr>
                <w:rFonts w:eastAsia="Times New Roman" w:cs="Times New Roman"/>
                <w:sz w:val="22"/>
                <w:szCs w:val="22"/>
              </w:rPr>
              <w:sym w:font="Symbol" w:char="F057"/>
            </w:r>
            <w:r>
              <w:rPr>
                <w:rFonts w:eastAsia="Times New Roman" w:cs="Times New Roman"/>
                <w:sz w:val="22"/>
                <w:szCs w:val="22"/>
              </w:rPr>
              <w:t>)</w:t>
            </w:r>
          </w:p>
        </w:tc>
      </w:tr>
      <w:tr w:rsidR="00D25A77" w:rsidRPr="00C83399" w:rsidTr="00E6608B">
        <w:trPr>
          <w:trHeight w:val="945"/>
        </w:trPr>
        <w:tc>
          <w:tcPr>
            <w:cnfStyle w:val="001000000000" w:firstRow="0" w:lastRow="0" w:firstColumn="1" w:lastColumn="0" w:oddVBand="0" w:evenVBand="0" w:oddHBand="0" w:evenHBand="0" w:firstRowFirstColumn="0" w:firstRowLastColumn="0" w:lastRowFirstColumn="0" w:lastRowLastColumn="0"/>
            <w:tcW w:w="1526" w:type="dxa"/>
            <w:vAlign w:val="center"/>
            <w:hideMark/>
          </w:tcPr>
          <w:p w:rsidR="00D25A77" w:rsidRPr="00C83399" w:rsidRDefault="00D25A77" w:rsidP="00E6608B">
            <w:pPr>
              <w:jc w:val="center"/>
              <w:rPr>
                <w:rFonts w:eastAsia="Times New Roman" w:cs="Times New Roman"/>
                <w:szCs w:val="24"/>
              </w:rPr>
            </w:pPr>
            <w:r w:rsidRPr="00C83399">
              <w:rPr>
                <w:rFonts w:eastAsia="Times New Roman" w:cs="Times New Roman"/>
                <w:szCs w:val="24"/>
              </w:rPr>
              <w:t>Conductors</w:t>
            </w:r>
          </w:p>
        </w:tc>
        <w:tc>
          <w:tcPr>
            <w:tcW w:w="5452" w:type="dxa"/>
            <w:gridSpan w:val="2"/>
            <w:vAlign w:val="center"/>
            <w:hideMark/>
          </w:tcPr>
          <w:p w:rsidR="00D25A77" w:rsidRPr="000D2D96" w:rsidRDefault="00D25A77" w:rsidP="00E6608B">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rPr>
            </w:pPr>
            <w:r w:rsidRPr="00BC646E">
              <w:rPr>
                <w:rFonts w:eastAsia="Times New Roman" w:cs="Times New Roman"/>
                <w:color w:val="000000"/>
                <w:szCs w:val="24"/>
              </w:rPr>
              <w:t>both free electrons and accessible empty states must be available</w:t>
            </w:r>
            <w:r w:rsidRPr="000D2D96">
              <w:rPr>
                <w:rFonts w:eastAsia="Times New Roman" w:cs="Times New Roman"/>
                <w:color w:val="000000"/>
                <w:szCs w:val="24"/>
              </w:rPr>
              <w:t>.</w:t>
            </w:r>
          </w:p>
        </w:tc>
        <w:tc>
          <w:tcPr>
            <w:tcW w:w="1490" w:type="dxa"/>
            <w:vAlign w:val="center"/>
            <w:hideMark/>
          </w:tcPr>
          <w:p w:rsidR="00D25A77" w:rsidRPr="000D2D96" w:rsidRDefault="00D25A77" w:rsidP="00E6608B">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0D2D96">
              <w:rPr>
                <w:rFonts w:eastAsia="Times New Roman" w:cs="Times New Roman"/>
                <w:szCs w:val="24"/>
              </w:rPr>
              <w:t>Silver</w:t>
            </w:r>
            <w:r w:rsidRPr="000D2D96">
              <w:rPr>
                <w:rFonts w:eastAsia="Times New Roman" w:cs="Times New Roman"/>
                <w:szCs w:val="24"/>
              </w:rPr>
              <w:br/>
              <w:t>copper</w:t>
            </w:r>
            <w:r w:rsidRPr="000D2D96">
              <w:rPr>
                <w:rFonts w:eastAsia="Times New Roman" w:cs="Times New Roman"/>
                <w:szCs w:val="24"/>
              </w:rPr>
              <w:br/>
              <w:t>Aluminium</w:t>
            </w:r>
          </w:p>
        </w:tc>
        <w:tc>
          <w:tcPr>
            <w:tcW w:w="1204" w:type="dxa"/>
            <w:gridSpan w:val="2"/>
            <w:vAlign w:val="center"/>
            <w:hideMark/>
          </w:tcPr>
          <w:p w:rsidR="00D25A77" w:rsidRDefault="00D25A77" w:rsidP="00E6608B">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szCs w:val="22"/>
              </w:rPr>
            </w:pPr>
            <w:r w:rsidRPr="000D2D96">
              <w:rPr>
                <w:rFonts w:eastAsia="Times New Roman" w:cs="Times New Roman"/>
                <w:sz w:val="22"/>
                <w:szCs w:val="22"/>
              </w:rPr>
              <w:t xml:space="preserve">0.016 </w:t>
            </w:r>
            <w:r w:rsidRPr="000D2D96">
              <w:rPr>
                <w:rFonts w:eastAsia="Times New Roman" w:cs="Times New Roman"/>
                <w:sz w:val="22"/>
                <w:szCs w:val="22"/>
              </w:rPr>
              <w:sym w:font="Symbol" w:char="F057"/>
            </w:r>
            <w:r w:rsidRPr="000D2D96">
              <w:rPr>
                <w:rFonts w:eastAsia="Times New Roman" w:cs="Times New Roman"/>
                <w:sz w:val="22"/>
                <w:szCs w:val="22"/>
              </w:rPr>
              <w:br/>
              <w:t xml:space="preserve">0.017 </w:t>
            </w:r>
            <w:r w:rsidRPr="000D2D96">
              <w:rPr>
                <w:rFonts w:eastAsia="Times New Roman" w:cs="Times New Roman"/>
                <w:sz w:val="22"/>
                <w:szCs w:val="22"/>
              </w:rPr>
              <w:sym w:font="Symbol" w:char="F057"/>
            </w:r>
          </w:p>
          <w:p w:rsidR="00D25A77" w:rsidRPr="000D2D96" w:rsidRDefault="00D25A77" w:rsidP="00E6608B">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szCs w:val="22"/>
              </w:rPr>
            </w:pPr>
            <w:r w:rsidRPr="000D2D96">
              <w:rPr>
                <w:rFonts w:eastAsia="Times New Roman" w:cs="Times New Roman"/>
                <w:sz w:val="22"/>
                <w:szCs w:val="22"/>
              </w:rPr>
              <w:t xml:space="preserve">0.028 </w:t>
            </w:r>
            <w:r w:rsidRPr="000D2D96">
              <w:rPr>
                <w:rFonts w:eastAsia="Times New Roman" w:cs="Times New Roman"/>
                <w:sz w:val="22"/>
                <w:szCs w:val="22"/>
              </w:rPr>
              <w:sym w:font="Symbol" w:char="F057"/>
            </w:r>
          </w:p>
        </w:tc>
      </w:tr>
      <w:tr w:rsidR="00D25A77" w:rsidRPr="00C83399" w:rsidTr="00E6608B">
        <w:trPr>
          <w:trHeight w:val="900"/>
        </w:trPr>
        <w:tc>
          <w:tcPr>
            <w:cnfStyle w:val="001000000000" w:firstRow="0" w:lastRow="0" w:firstColumn="1" w:lastColumn="0" w:oddVBand="0" w:evenVBand="0" w:oddHBand="0" w:evenHBand="0" w:firstRowFirstColumn="0" w:firstRowLastColumn="0" w:lastRowFirstColumn="0" w:lastRowLastColumn="0"/>
            <w:tcW w:w="1526" w:type="dxa"/>
            <w:vAlign w:val="center"/>
            <w:hideMark/>
          </w:tcPr>
          <w:p w:rsidR="00D25A77" w:rsidRPr="00C83399" w:rsidRDefault="00D25A77" w:rsidP="00E6608B">
            <w:pPr>
              <w:jc w:val="center"/>
              <w:rPr>
                <w:rFonts w:eastAsia="Times New Roman" w:cs="Times New Roman"/>
                <w:szCs w:val="24"/>
              </w:rPr>
            </w:pPr>
            <w:r w:rsidRPr="00C83399">
              <w:rPr>
                <w:rFonts w:eastAsia="Times New Roman" w:cs="Times New Roman"/>
                <w:szCs w:val="24"/>
              </w:rPr>
              <w:t>Insulators</w:t>
            </w:r>
          </w:p>
        </w:tc>
        <w:tc>
          <w:tcPr>
            <w:tcW w:w="5452" w:type="dxa"/>
            <w:gridSpan w:val="2"/>
            <w:vAlign w:val="center"/>
            <w:hideMark/>
          </w:tcPr>
          <w:p w:rsidR="00D25A77" w:rsidRPr="000D2D96" w:rsidRDefault="00D25A77" w:rsidP="00E6608B">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rPr>
            </w:pPr>
            <w:r w:rsidRPr="00BC646E">
              <w:rPr>
                <w:rFonts w:eastAsia="Times New Roman" w:cs="Times New Roman"/>
                <w:color w:val="000000"/>
                <w:szCs w:val="24"/>
              </w:rPr>
              <w:t>For an insulator, the gap between the valence band and the conduction band is large and at room temperature there is not enough energy available to move electrons from the valence band into the conduction band where they would be able to contribute to conduction. There is no electrical conduction in an insulator.</w:t>
            </w:r>
            <w:r w:rsidRPr="000D2D96">
              <w:rPr>
                <w:rFonts w:eastAsia="Times New Roman" w:cs="Times New Roman"/>
                <w:color w:val="000000"/>
                <w:szCs w:val="24"/>
              </w:rPr>
              <w:t>.</w:t>
            </w:r>
          </w:p>
        </w:tc>
        <w:tc>
          <w:tcPr>
            <w:tcW w:w="1490" w:type="dxa"/>
            <w:vAlign w:val="center"/>
            <w:hideMark/>
          </w:tcPr>
          <w:p w:rsidR="00D25A77" w:rsidRPr="000D2D96" w:rsidRDefault="00D25A77" w:rsidP="00E6608B">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0D2D96">
              <w:rPr>
                <w:rFonts w:eastAsia="Times New Roman" w:cs="Times New Roman"/>
                <w:szCs w:val="24"/>
              </w:rPr>
              <w:t>wood</w:t>
            </w:r>
            <w:r w:rsidRPr="000D2D96">
              <w:rPr>
                <w:rFonts w:eastAsia="Times New Roman" w:cs="Times New Roman"/>
                <w:szCs w:val="24"/>
              </w:rPr>
              <w:br/>
              <w:t>rubber</w:t>
            </w:r>
            <w:r w:rsidRPr="000D2D96">
              <w:rPr>
                <w:rFonts w:eastAsia="Times New Roman" w:cs="Times New Roman"/>
                <w:szCs w:val="24"/>
              </w:rPr>
              <w:br/>
              <w:t>plastic</w:t>
            </w:r>
          </w:p>
        </w:tc>
        <w:tc>
          <w:tcPr>
            <w:tcW w:w="1204" w:type="dxa"/>
            <w:gridSpan w:val="2"/>
            <w:noWrap/>
            <w:vAlign w:val="center"/>
            <w:hideMark/>
          </w:tcPr>
          <w:p w:rsidR="00D25A77" w:rsidRPr="000D2D96" w:rsidRDefault="00D25A77" w:rsidP="00E6608B">
            <w:pPr>
              <w:cnfStyle w:val="000000000000" w:firstRow="0" w:lastRow="0" w:firstColumn="0" w:lastColumn="0" w:oddVBand="0" w:evenVBand="0" w:oddHBand="0" w:evenHBand="0" w:firstRowFirstColumn="0" w:firstRowLastColumn="0" w:lastRowFirstColumn="0" w:lastRowLastColumn="0"/>
              <w:rPr>
                <w:rFonts w:eastAsia="Times New Roman" w:cs="Times New Roman"/>
                <w:sz w:val="22"/>
                <w:szCs w:val="22"/>
              </w:rPr>
            </w:pPr>
            <w:r w:rsidRPr="000D2D96">
              <w:rPr>
                <w:rFonts w:eastAsia="Times New Roman" w:cs="Times New Roman"/>
                <w:sz w:val="22"/>
                <w:szCs w:val="22"/>
              </w:rPr>
              <w:t>1</w:t>
            </w:r>
            <w:r w:rsidRPr="000D2D96">
              <w:rPr>
                <w:rFonts w:eastAsia="Times New Roman" w:cs="Times New Roman"/>
                <w:sz w:val="22"/>
                <w:szCs w:val="22"/>
              </w:rPr>
              <w:sym w:font="Symbol" w:char="F0B4"/>
            </w:r>
            <w:r w:rsidRPr="000D2D96">
              <w:rPr>
                <w:rFonts w:eastAsia="Times New Roman" w:cs="Times New Roman"/>
                <w:sz w:val="22"/>
                <w:szCs w:val="22"/>
              </w:rPr>
              <w:t>10</w:t>
            </w:r>
            <w:r w:rsidRPr="000D2D96">
              <w:rPr>
                <w:rFonts w:eastAsia="Times New Roman" w:cs="Times New Roman"/>
                <w:sz w:val="22"/>
                <w:szCs w:val="22"/>
                <w:vertAlign w:val="superscript"/>
              </w:rPr>
              <w:t xml:space="preserve">18 </w:t>
            </w:r>
            <w:r w:rsidRPr="000D2D96">
              <w:rPr>
                <w:rFonts w:eastAsia="Times New Roman" w:cs="Times New Roman"/>
                <w:sz w:val="22"/>
                <w:szCs w:val="22"/>
              </w:rPr>
              <w:sym w:font="Symbol" w:char="F057"/>
            </w:r>
          </w:p>
        </w:tc>
      </w:tr>
      <w:tr w:rsidR="00D25A77" w:rsidRPr="00C83399" w:rsidTr="00E6608B">
        <w:trPr>
          <w:trHeight w:val="1800"/>
        </w:trPr>
        <w:tc>
          <w:tcPr>
            <w:cnfStyle w:val="001000000000" w:firstRow="0" w:lastRow="0" w:firstColumn="1" w:lastColumn="0" w:oddVBand="0" w:evenVBand="0" w:oddHBand="0" w:evenHBand="0" w:firstRowFirstColumn="0" w:firstRowLastColumn="0" w:lastRowFirstColumn="0" w:lastRowLastColumn="0"/>
            <w:tcW w:w="1526" w:type="dxa"/>
            <w:vAlign w:val="center"/>
            <w:hideMark/>
          </w:tcPr>
          <w:p w:rsidR="00D25A77" w:rsidRPr="00C83399" w:rsidRDefault="00D25A77" w:rsidP="00E6608B">
            <w:pPr>
              <w:jc w:val="center"/>
              <w:rPr>
                <w:rFonts w:eastAsia="Times New Roman" w:cs="Times New Roman"/>
                <w:szCs w:val="24"/>
              </w:rPr>
            </w:pPr>
            <w:r w:rsidRPr="00C83399">
              <w:rPr>
                <w:rFonts w:eastAsia="Times New Roman" w:cs="Times New Roman"/>
                <w:szCs w:val="24"/>
              </w:rPr>
              <w:lastRenderedPageBreak/>
              <w:t>Semi</w:t>
            </w:r>
            <w:r>
              <w:rPr>
                <w:rFonts w:eastAsia="Times New Roman" w:cs="Times New Roman"/>
                <w:szCs w:val="24"/>
              </w:rPr>
              <w:t>-</w:t>
            </w:r>
            <w:r w:rsidRPr="00C83399">
              <w:rPr>
                <w:rFonts w:eastAsia="Times New Roman" w:cs="Times New Roman"/>
                <w:szCs w:val="24"/>
              </w:rPr>
              <w:t>conductors</w:t>
            </w:r>
          </w:p>
        </w:tc>
        <w:tc>
          <w:tcPr>
            <w:tcW w:w="5452" w:type="dxa"/>
            <w:gridSpan w:val="2"/>
            <w:vAlign w:val="center"/>
            <w:hideMark/>
          </w:tcPr>
          <w:p w:rsidR="00D25A77" w:rsidRPr="000D2D96" w:rsidRDefault="00D25A77" w:rsidP="00E6608B">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4"/>
              </w:rPr>
            </w:pPr>
            <w:r w:rsidRPr="000D2D96">
              <w:rPr>
                <w:rFonts w:eastAsia="Times New Roman" w:cs="Times New Roman"/>
                <w:color w:val="000000"/>
                <w:szCs w:val="24"/>
              </w:rPr>
              <w:t>These materials have resistances that lie between good conductors and good insulators. They are crystalline materials that are insulators when pure, but will conduct when an impurity is added and/or in response to light, heat, voltage, etc.</w:t>
            </w:r>
          </w:p>
        </w:tc>
        <w:tc>
          <w:tcPr>
            <w:tcW w:w="1490" w:type="dxa"/>
            <w:vAlign w:val="center"/>
            <w:hideMark/>
          </w:tcPr>
          <w:p w:rsidR="00D25A77" w:rsidRPr="000D2D96" w:rsidRDefault="00D25A77" w:rsidP="00E6608B">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0D2D96">
              <w:rPr>
                <w:rFonts w:eastAsia="Times New Roman" w:cs="Times New Roman"/>
                <w:szCs w:val="24"/>
              </w:rPr>
              <w:t>Silicon</w:t>
            </w:r>
            <w:r w:rsidRPr="000D2D96">
              <w:rPr>
                <w:rFonts w:eastAsia="Times New Roman" w:cs="Times New Roman"/>
                <w:szCs w:val="24"/>
              </w:rPr>
              <w:br/>
              <w:t>Germanium</w:t>
            </w:r>
          </w:p>
        </w:tc>
        <w:tc>
          <w:tcPr>
            <w:tcW w:w="1204" w:type="dxa"/>
            <w:gridSpan w:val="2"/>
            <w:vAlign w:val="center"/>
            <w:hideMark/>
          </w:tcPr>
          <w:p w:rsidR="00D25A77" w:rsidRPr="000D2D96" w:rsidRDefault="00D25A77" w:rsidP="00E6608B">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szCs w:val="22"/>
              </w:rPr>
            </w:pPr>
            <w:r w:rsidRPr="000D2D96">
              <w:rPr>
                <w:rFonts w:eastAsia="Times New Roman" w:cs="Times New Roman"/>
                <w:sz w:val="22"/>
                <w:szCs w:val="22"/>
              </w:rPr>
              <w:t xml:space="preserve">6 </w:t>
            </w:r>
            <w:r w:rsidRPr="000D2D96">
              <w:rPr>
                <w:rFonts w:eastAsia="Times New Roman" w:cs="Times New Roman"/>
                <w:sz w:val="22"/>
                <w:szCs w:val="22"/>
              </w:rPr>
              <w:sym w:font="Symbol" w:char="F0B4"/>
            </w:r>
            <w:r w:rsidRPr="000D2D96">
              <w:rPr>
                <w:rFonts w:eastAsia="Times New Roman" w:cs="Times New Roman"/>
                <w:sz w:val="22"/>
                <w:szCs w:val="22"/>
              </w:rPr>
              <w:t xml:space="preserve"> 10</w:t>
            </w:r>
            <w:r w:rsidRPr="000D2D96">
              <w:rPr>
                <w:rFonts w:eastAsia="Times New Roman" w:cs="Times New Roman"/>
                <w:sz w:val="22"/>
                <w:szCs w:val="22"/>
                <w:vertAlign w:val="superscript"/>
              </w:rPr>
              <w:t>7</w:t>
            </w:r>
            <w:r>
              <w:rPr>
                <w:rFonts w:eastAsia="Times New Roman" w:cs="Times New Roman"/>
                <w:sz w:val="22"/>
                <w:szCs w:val="22"/>
              </w:rPr>
              <w:br/>
            </w:r>
            <w:r w:rsidRPr="000D2D96">
              <w:rPr>
                <w:rFonts w:eastAsia="Times New Roman" w:cs="Times New Roman"/>
                <w:sz w:val="22"/>
                <w:szCs w:val="22"/>
              </w:rPr>
              <w:t xml:space="preserve">2.3 </w:t>
            </w:r>
            <w:r w:rsidRPr="000D2D96">
              <w:rPr>
                <w:rFonts w:eastAsia="Times New Roman" w:cs="Times New Roman"/>
                <w:sz w:val="22"/>
                <w:szCs w:val="22"/>
              </w:rPr>
              <w:sym w:font="Symbol" w:char="F0B4"/>
            </w:r>
            <w:r w:rsidRPr="000D2D96">
              <w:rPr>
                <w:rFonts w:eastAsia="Times New Roman" w:cs="Times New Roman"/>
                <w:sz w:val="22"/>
                <w:szCs w:val="22"/>
              </w:rPr>
              <w:t xml:space="preserve"> 10</w:t>
            </w:r>
            <w:r w:rsidRPr="000D2D96">
              <w:rPr>
                <w:rFonts w:eastAsia="Times New Roman" w:cs="Times New Roman"/>
                <w:sz w:val="22"/>
                <w:szCs w:val="22"/>
                <w:vertAlign w:val="superscript"/>
              </w:rPr>
              <w:t>11</w:t>
            </w:r>
          </w:p>
        </w:tc>
      </w:tr>
    </w:tbl>
    <w:p w:rsidR="00D25A77" w:rsidRDefault="00D25A77" w:rsidP="00D25A77">
      <w:pPr>
        <w:spacing w:before="0" w:after="0"/>
        <w:rPr>
          <w:rFonts w:cs="Times New Roman"/>
          <w:szCs w:val="24"/>
        </w:rPr>
      </w:pPr>
    </w:p>
    <w:p w:rsidR="00D25A77" w:rsidRDefault="00D25A77" w:rsidP="00D25A77">
      <w:pPr>
        <w:spacing w:before="0" w:after="0"/>
        <w:rPr>
          <w:rFonts w:cs="Times New Roman"/>
          <w:szCs w:val="24"/>
        </w:rPr>
      </w:pPr>
      <w:r w:rsidRPr="007F7306">
        <w:rPr>
          <w:rFonts w:cs="Times New Roman"/>
          <w:szCs w:val="24"/>
        </w:rPr>
        <w:t>(</w:t>
      </w:r>
      <w:r>
        <w:rPr>
          <w:rFonts w:cs="Times New Roman"/>
          <w:szCs w:val="24"/>
        </w:rPr>
        <w:t xml:space="preserve">Resistances are given for </w:t>
      </w:r>
      <w:r w:rsidRPr="007F7306">
        <w:rPr>
          <w:rFonts w:cs="Times New Roman"/>
          <w:szCs w:val="24"/>
        </w:rPr>
        <w:t>1 m lengths and 0.1 mm</w:t>
      </w:r>
      <w:r w:rsidRPr="007F7306">
        <w:rPr>
          <w:rFonts w:cs="Times New Roman"/>
          <w:szCs w:val="24"/>
          <w:vertAlign w:val="superscript"/>
        </w:rPr>
        <w:t>2</w:t>
      </w:r>
      <w:r>
        <w:rPr>
          <w:rFonts w:cs="Times New Roman"/>
          <w:szCs w:val="24"/>
        </w:rPr>
        <w:t xml:space="preserve"> cross sectional area</w:t>
      </w:r>
      <w:r w:rsidRPr="007F7306">
        <w:rPr>
          <w:rFonts w:cs="Times New Roman"/>
          <w:szCs w:val="24"/>
        </w:rPr>
        <w:t>)</w:t>
      </w:r>
    </w:p>
    <w:p w:rsidR="00D25A77" w:rsidRDefault="00D25A77" w:rsidP="00D25A77">
      <w:pPr>
        <w:spacing w:before="0" w:after="0"/>
        <w:rPr>
          <w:rFonts w:cs="Times New Roman"/>
          <w:szCs w:val="24"/>
        </w:rPr>
      </w:pPr>
      <w:r>
        <w:rPr>
          <w:rFonts w:cs="Times New Roman"/>
          <w:szCs w:val="24"/>
        </w:rPr>
        <w:t>Rather than use the resistance as an indicator of a conductor or insulator it is better define them by the effect of temperature on the resistance of the material.</w:t>
      </w:r>
    </w:p>
    <w:p w:rsidR="00D25A77" w:rsidRDefault="00D25A77" w:rsidP="00D25A77">
      <w:pPr>
        <w:rPr>
          <w:b/>
          <w:szCs w:val="24"/>
        </w:rPr>
      </w:pPr>
      <w:r>
        <w:rPr>
          <w:rFonts w:cs="Times New Roman"/>
          <w:noProof/>
          <w:szCs w:val="24"/>
        </w:rPr>
        <mc:AlternateContent>
          <mc:Choice Requires="wpc">
            <w:drawing>
              <wp:inline distT="0" distB="0" distL="0" distR="0" wp14:anchorId="0D13EA4D" wp14:editId="5010463B">
                <wp:extent cx="5486400" cy="2010211"/>
                <wp:effectExtent l="0" t="38100" r="0" b="0"/>
                <wp:docPr id="4000" name="Canvas 400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561" name="TextBox 16"/>
                        <wps:cNvSpPr txBox="1"/>
                        <wps:spPr>
                          <a:xfrm>
                            <a:off x="4067175" y="146511"/>
                            <a:ext cx="859790" cy="294640"/>
                          </a:xfrm>
                          <a:prstGeom prst="rect">
                            <a:avLst/>
                          </a:prstGeom>
                          <a:noFill/>
                        </wps:spPr>
                        <wps:txbx>
                          <w:txbxContent>
                            <w:p w:rsidR="009A4BA2" w:rsidRPr="00062A6B" w:rsidRDefault="009A4BA2" w:rsidP="00D25A77">
                              <w:pPr>
                                <w:pStyle w:val="NormalWeb"/>
                                <w:spacing w:before="0" w:beforeAutospacing="0" w:after="0" w:afterAutospacing="0"/>
                                <w:jc w:val="center"/>
                                <w:rPr>
                                  <w:szCs w:val="24"/>
                                </w:rPr>
                              </w:pPr>
                              <w:r w:rsidRPr="00062A6B">
                                <w:rPr>
                                  <w:b/>
                                  <w:bCs/>
                                  <w:color w:val="000000" w:themeColor="text1"/>
                                  <w:kern w:val="24"/>
                                  <w:szCs w:val="24"/>
                                </w:rPr>
                                <w:t>Insulator</w:t>
                              </w:r>
                            </w:p>
                          </w:txbxContent>
                        </wps:txbx>
                        <wps:bodyPr wrap="square" rtlCol="0">
                          <a:spAutoFit/>
                        </wps:bodyPr>
                      </wps:wsp>
                      <wpg:wgp>
                        <wpg:cNvPr id="413" name="Group 413"/>
                        <wpg:cNvGrpSpPr/>
                        <wpg:grpSpPr>
                          <a:xfrm>
                            <a:off x="366838" y="898"/>
                            <a:ext cx="5119562" cy="1973314"/>
                            <a:chOff x="366838" y="898"/>
                            <a:chExt cx="5119562" cy="1973314"/>
                          </a:xfrm>
                        </wpg:grpSpPr>
                        <wpg:grpSp>
                          <wpg:cNvPr id="335" name="Group 335"/>
                          <wpg:cNvGrpSpPr/>
                          <wpg:grpSpPr>
                            <a:xfrm>
                              <a:off x="2903275" y="898"/>
                              <a:ext cx="2583125" cy="1973314"/>
                              <a:chOff x="2903275" y="898"/>
                              <a:chExt cx="2583125" cy="1973314"/>
                            </a:xfrm>
                          </wpg:grpSpPr>
                          <wps:wsp>
                            <wps:cNvPr id="1557" name="Straight Arrow Connector 1557"/>
                            <wps:cNvCnPr/>
                            <wps:spPr>
                              <a:xfrm>
                                <a:off x="3232579" y="1641322"/>
                                <a:ext cx="2049104" cy="0"/>
                              </a:xfrm>
                              <a:prstGeom prst="straightConnector1">
                                <a:avLst/>
                              </a:prstGeom>
                              <a:ln>
                                <a:tailEnd type="triangle" w="lg" len="lg"/>
                              </a:ln>
                            </wps:spPr>
                            <wps:style>
                              <a:lnRef idx="1">
                                <a:schemeClr val="dk1"/>
                              </a:lnRef>
                              <a:fillRef idx="0">
                                <a:schemeClr val="dk1"/>
                              </a:fillRef>
                              <a:effectRef idx="0">
                                <a:schemeClr val="dk1"/>
                              </a:effectRef>
                              <a:fontRef idx="minor">
                                <a:schemeClr val="tx1"/>
                              </a:fontRef>
                            </wps:style>
                            <wps:bodyPr/>
                          </wps:wsp>
                          <wps:wsp>
                            <wps:cNvPr id="1558" name="Straight Arrow Connector 1558"/>
                            <wps:cNvCnPr/>
                            <wps:spPr>
                              <a:xfrm flipV="1">
                                <a:off x="3232868" y="898"/>
                                <a:ext cx="0" cy="1639671"/>
                              </a:xfrm>
                              <a:prstGeom prst="straightConnector1">
                                <a:avLst/>
                              </a:prstGeom>
                              <a:ln>
                                <a:tailEnd type="triangle" w="lg" len="lg"/>
                              </a:ln>
                            </wps:spPr>
                            <wps:style>
                              <a:lnRef idx="1">
                                <a:schemeClr val="dk1"/>
                              </a:lnRef>
                              <a:fillRef idx="0">
                                <a:schemeClr val="dk1"/>
                              </a:fillRef>
                              <a:effectRef idx="0">
                                <a:schemeClr val="dk1"/>
                              </a:effectRef>
                              <a:fontRef idx="minor">
                                <a:schemeClr val="tx1"/>
                              </a:fontRef>
                            </wps:style>
                            <wps:bodyPr/>
                          </wps:wsp>
                          <wps:wsp>
                            <wps:cNvPr id="1559" name="TextBox 13"/>
                            <wps:cNvSpPr txBox="1"/>
                            <wps:spPr>
                              <a:xfrm>
                                <a:off x="2903275" y="146511"/>
                                <a:ext cx="391795" cy="1228090"/>
                              </a:xfrm>
                              <a:prstGeom prst="rect">
                                <a:avLst/>
                              </a:prstGeom>
                              <a:noFill/>
                            </wps:spPr>
                            <wps:txbx>
                              <w:txbxContent>
                                <w:p w:rsidR="009A4BA2" w:rsidRPr="00062A6B" w:rsidRDefault="009A4BA2" w:rsidP="00D25A77">
                                  <w:pPr>
                                    <w:pStyle w:val="NormalWeb"/>
                                    <w:spacing w:before="0" w:beforeAutospacing="0" w:after="0" w:afterAutospacing="0"/>
                                    <w:jc w:val="center"/>
                                    <w:rPr>
                                      <w:szCs w:val="24"/>
                                    </w:rPr>
                                  </w:pPr>
                                  <w:r w:rsidRPr="00062A6B">
                                    <w:rPr>
                                      <w:color w:val="000000" w:themeColor="text1"/>
                                      <w:kern w:val="24"/>
                                      <w:szCs w:val="24"/>
                                    </w:rPr>
                                    <w:t>Resistance</w:t>
                                  </w:r>
                                </w:p>
                              </w:txbxContent>
                            </wps:txbx>
                            <wps:bodyPr vert="vert270" wrap="square" rtlCol="0">
                              <a:spAutoFit/>
                            </wps:bodyPr>
                          </wps:wsp>
                          <wps:wsp>
                            <wps:cNvPr id="1560" name="TextBox 14"/>
                            <wps:cNvSpPr txBox="1"/>
                            <wps:spPr>
                              <a:xfrm>
                                <a:off x="4067175" y="1679572"/>
                                <a:ext cx="1419225" cy="294640"/>
                              </a:xfrm>
                              <a:prstGeom prst="rect">
                                <a:avLst/>
                              </a:prstGeom>
                              <a:noFill/>
                            </wps:spPr>
                            <wps:txbx>
                              <w:txbxContent>
                                <w:p w:rsidR="009A4BA2" w:rsidRPr="00062A6B" w:rsidRDefault="009A4BA2" w:rsidP="00D25A77">
                                  <w:pPr>
                                    <w:pStyle w:val="NormalWeb"/>
                                    <w:spacing w:before="0" w:beforeAutospacing="0" w:after="0" w:afterAutospacing="0"/>
                                    <w:jc w:val="center"/>
                                    <w:rPr>
                                      <w:szCs w:val="24"/>
                                    </w:rPr>
                                  </w:pPr>
                                  <w:r w:rsidRPr="00062A6B">
                                    <w:rPr>
                                      <w:color w:val="000000" w:themeColor="text1"/>
                                      <w:kern w:val="24"/>
                                      <w:szCs w:val="24"/>
                                    </w:rPr>
                                    <w:t>Temperature</w:t>
                                  </w:r>
                                </w:p>
                              </w:txbxContent>
                            </wps:txbx>
                            <wps:bodyPr wrap="square" rtlCol="0">
                              <a:spAutoFit/>
                            </wps:bodyPr>
                          </wps:wsp>
                          <wps:wsp>
                            <wps:cNvPr id="1562" name="Freeform 1562"/>
                            <wps:cNvSpPr/>
                            <wps:spPr>
                              <a:xfrm>
                                <a:off x="3621912" y="41676"/>
                                <a:ext cx="1569961" cy="1342091"/>
                              </a:xfrm>
                              <a:custGeom>
                                <a:avLst/>
                                <a:gdLst>
                                  <a:gd name="connsiteX0" fmla="*/ 3352800 w 3352800"/>
                                  <a:gd name="connsiteY0" fmla="*/ 0 h 2492188"/>
                                  <a:gd name="connsiteX1" fmla="*/ 1810871 w 3352800"/>
                                  <a:gd name="connsiteY1" fmla="*/ 1882588 h 2492188"/>
                                  <a:gd name="connsiteX2" fmla="*/ 0 w 3352800"/>
                                  <a:gd name="connsiteY2" fmla="*/ 2492188 h 2492188"/>
                                  <a:gd name="connsiteX0" fmla="*/ 3352800 w 3352800"/>
                                  <a:gd name="connsiteY0" fmla="*/ 0 h 2492188"/>
                                  <a:gd name="connsiteX1" fmla="*/ 1703295 w 3352800"/>
                                  <a:gd name="connsiteY1" fmla="*/ 2043952 h 2492188"/>
                                  <a:gd name="connsiteX2" fmla="*/ 0 w 3352800"/>
                                  <a:gd name="connsiteY2" fmla="*/ 2492188 h 2492188"/>
                                  <a:gd name="connsiteX0" fmla="*/ 3352800 w 3352800"/>
                                  <a:gd name="connsiteY0" fmla="*/ 0 h 2493502"/>
                                  <a:gd name="connsiteX1" fmla="*/ 1703295 w 3352800"/>
                                  <a:gd name="connsiteY1" fmla="*/ 2043952 h 2493502"/>
                                  <a:gd name="connsiteX2" fmla="*/ 0 w 3352800"/>
                                  <a:gd name="connsiteY2" fmla="*/ 2492188 h 2493502"/>
                                  <a:gd name="connsiteX0" fmla="*/ 2671482 w 2671482"/>
                                  <a:gd name="connsiteY0" fmla="*/ 0 h 2044006"/>
                                  <a:gd name="connsiteX1" fmla="*/ 1021977 w 2671482"/>
                                  <a:gd name="connsiteY1" fmla="*/ 2043952 h 2044006"/>
                                  <a:gd name="connsiteX2" fmla="*/ 0 w 2671482"/>
                                  <a:gd name="connsiteY2" fmla="*/ 71717 h 2044006"/>
                                  <a:gd name="connsiteX0" fmla="*/ 2671482 w 2671482"/>
                                  <a:gd name="connsiteY0" fmla="*/ 0 h 2044052"/>
                                  <a:gd name="connsiteX1" fmla="*/ 1021977 w 2671482"/>
                                  <a:gd name="connsiteY1" fmla="*/ 2043952 h 2044052"/>
                                  <a:gd name="connsiteX2" fmla="*/ 0 w 2671482"/>
                                  <a:gd name="connsiteY2" fmla="*/ 71717 h 2044052"/>
                                  <a:gd name="connsiteX0" fmla="*/ 2761129 w 2761129"/>
                                  <a:gd name="connsiteY0" fmla="*/ 2348753 h 2665346"/>
                                  <a:gd name="connsiteX1" fmla="*/ 1021977 w 2761129"/>
                                  <a:gd name="connsiteY1" fmla="*/ 1972235 h 2665346"/>
                                  <a:gd name="connsiteX2" fmla="*/ 0 w 2761129"/>
                                  <a:gd name="connsiteY2" fmla="*/ 0 h 2665346"/>
                                  <a:gd name="connsiteX0" fmla="*/ 2761129 w 2761129"/>
                                  <a:gd name="connsiteY0" fmla="*/ 2348753 h 2360371"/>
                                  <a:gd name="connsiteX1" fmla="*/ 1021977 w 2761129"/>
                                  <a:gd name="connsiteY1" fmla="*/ 1972235 h 2360371"/>
                                  <a:gd name="connsiteX2" fmla="*/ 0 w 2761129"/>
                                  <a:gd name="connsiteY2" fmla="*/ 0 h 2360371"/>
                                </a:gdLst>
                                <a:ahLst/>
                                <a:cxnLst>
                                  <a:cxn ang="0">
                                    <a:pos x="connsiteX0" y="connsiteY0"/>
                                  </a:cxn>
                                  <a:cxn ang="0">
                                    <a:pos x="connsiteX1" y="connsiteY1"/>
                                  </a:cxn>
                                  <a:cxn ang="0">
                                    <a:pos x="connsiteX2" y="connsiteY2"/>
                                  </a:cxn>
                                </a:cxnLst>
                                <a:rect l="l" t="t" r="r" b="b"/>
                                <a:pathLst>
                                  <a:path w="2761129" h="2360371">
                                    <a:moveTo>
                                      <a:pt x="2761129" y="2348753"/>
                                    </a:moveTo>
                                    <a:cubicBezTo>
                                      <a:pt x="1749611" y="2383117"/>
                                      <a:pt x="1482165" y="2363694"/>
                                      <a:pt x="1021977" y="1972235"/>
                                    </a:cubicBezTo>
                                    <a:cubicBezTo>
                                      <a:pt x="561789" y="1580776"/>
                                      <a:pt x="195729" y="924858"/>
                                      <a:pt x="0" y="0"/>
                                    </a:cubicBezTo>
                                  </a:path>
                                </a:pathLst>
                              </a:custGeom>
                              <a:noFill/>
                              <a:ln w="25400">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52" name="Straight Arrow Connector 1552"/>
                          <wps:cNvCnPr/>
                          <wps:spPr>
                            <a:xfrm flipV="1">
                              <a:off x="366838" y="898"/>
                              <a:ext cx="0" cy="1639671"/>
                            </a:xfrm>
                            <a:prstGeom prst="straightConnector1">
                              <a:avLst/>
                            </a:prstGeom>
                            <a:ln>
                              <a:tailEnd type="triangle" w="lg" len="lg"/>
                            </a:ln>
                          </wps:spPr>
                          <wps:style>
                            <a:lnRef idx="1">
                              <a:schemeClr val="dk1"/>
                            </a:lnRef>
                            <a:fillRef idx="0">
                              <a:schemeClr val="dk1"/>
                            </a:fillRef>
                            <a:effectRef idx="0">
                              <a:schemeClr val="dk1"/>
                            </a:effectRef>
                            <a:fontRef idx="minor">
                              <a:schemeClr val="tx1"/>
                            </a:fontRef>
                          </wps:style>
                          <wps:bodyPr/>
                        </wps:wsp>
                      </wpg:wgp>
                      <wps:wsp>
                        <wps:cNvPr id="1554" name="TextBox 15"/>
                        <wps:cNvSpPr txBox="1"/>
                        <wps:spPr>
                          <a:xfrm>
                            <a:off x="598937" y="238520"/>
                            <a:ext cx="972820" cy="294640"/>
                          </a:xfrm>
                          <a:prstGeom prst="rect">
                            <a:avLst/>
                          </a:prstGeom>
                          <a:noFill/>
                        </wps:spPr>
                        <wps:txbx>
                          <w:txbxContent>
                            <w:p w:rsidR="009A4BA2" w:rsidRPr="00062A6B" w:rsidRDefault="009A4BA2" w:rsidP="00D25A77">
                              <w:pPr>
                                <w:pStyle w:val="NormalWeb"/>
                                <w:spacing w:before="0" w:beforeAutospacing="0" w:after="0" w:afterAutospacing="0"/>
                                <w:jc w:val="center"/>
                                <w:rPr>
                                  <w:szCs w:val="24"/>
                                </w:rPr>
                              </w:pPr>
                              <w:r w:rsidRPr="00062A6B">
                                <w:rPr>
                                  <w:b/>
                                  <w:bCs/>
                                  <w:color w:val="000000" w:themeColor="text1"/>
                                  <w:kern w:val="24"/>
                                  <w:szCs w:val="24"/>
                                </w:rPr>
                                <w:t>Conductor</w:t>
                              </w:r>
                            </w:p>
                          </w:txbxContent>
                        </wps:txbx>
                        <wps:bodyPr wrap="square" rtlCol="0">
                          <a:spAutoFit/>
                        </wps:bodyPr>
                      </wps:wsp>
                      <wpg:wgp>
                        <wpg:cNvPr id="179" name="Group 179"/>
                        <wpg:cNvGrpSpPr/>
                        <wpg:grpSpPr>
                          <a:xfrm>
                            <a:off x="0" y="0"/>
                            <a:ext cx="2620645" cy="1974212"/>
                            <a:chOff x="0" y="0"/>
                            <a:chExt cx="2620645" cy="1974212"/>
                          </a:xfrm>
                        </wpg:grpSpPr>
                        <wps:wsp>
                          <wps:cNvPr id="1551" name="Straight Arrow Connector 1551"/>
                          <wps:cNvCnPr/>
                          <wps:spPr>
                            <a:xfrm>
                              <a:off x="366550" y="1641322"/>
                              <a:ext cx="2049104" cy="0"/>
                            </a:xfrm>
                            <a:prstGeom prst="straightConnector1">
                              <a:avLst/>
                            </a:prstGeom>
                            <a:ln>
                              <a:tailEnd type="triangle" w="lg" len="lg"/>
                            </a:ln>
                          </wps:spPr>
                          <wps:style>
                            <a:lnRef idx="1">
                              <a:schemeClr val="dk1"/>
                            </a:lnRef>
                            <a:fillRef idx="0">
                              <a:schemeClr val="dk1"/>
                            </a:fillRef>
                            <a:effectRef idx="0">
                              <a:schemeClr val="dk1"/>
                            </a:effectRef>
                            <a:fontRef idx="minor">
                              <a:schemeClr val="tx1"/>
                            </a:fontRef>
                          </wps:style>
                          <wps:bodyPr/>
                        </wps:wsp>
                        <wps:wsp>
                          <wps:cNvPr id="1553" name="TextBox 12"/>
                          <wps:cNvSpPr txBox="1"/>
                          <wps:spPr>
                            <a:xfrm>
                              <a:off x="0" y="89636"/>
                              <a:ext cx="391795" cy="1342390"/>
                            </a:xfrm>
                            <a:prstGeom prst="rect">
                              <a:avLst/>
                            </a:prstGeom>
                            <a:noFill/>
                          </wps:spPr>
                          <wps:txbx>
                            <w:txbxContent>
                              <w:p w:rsidR="009A4BA2" w:rsidRPr="00062A6B" w:rsidRDefault="009A4BA2" w:rsidP="00D25A77">
                                <w:pPr>
                                  <w:pStyle w:val="NormalWeb"/>
                                  <w:spacing w:before="0" w:beforeAutospacing="0" w:after="0" w:afterAutospacing="0"/>
                                  <w:jc w:val="center"/>
                                  <w:rPr>
                                    <w:szCs w:val="24"/>
                                  </w:rPr>
                                </w:pPr>
                                <w:r w:rsidRPr="00062A6B">
                                  <w:rPr>
                                    <w:color w:val="000000" w:themeColor="text1"/>
                                    <w:kern w:val="24"/>
                                    <w:szCs w:val="24"/>
                                  </w:rPr>
                                  <w:t>Resistance</w:t>
                                </w:r>
                              </w:p>
                            </w:txbxContent>
                          </wps:txbx>
                          <wps:bodyPr vert="vert270" wrap="square" rtlCol="0">
                            <a:spAutoFit/>
                          </wps:bodyPr>
                        </wps:wsp>
                        <wps:wsp>
                          <wps:cNvPr id="1555" name="Freeform 1555"/>
                          <wps:cNvSpPr/>
                          <wps:spPr>
                            <a:xfrm>
                              <a:off x="377569" y="0"/>
                              <a:ext cx="1906381" cy="1417789"/>
                            </a:xfrm>
                            <a:custGeom>
                              <a:avLst/>
                              <a:gdLst>
                                <a:gd name="connsiteX0" fmla="*/ 3352800 w 3352800"/>
                                <a:gd name="connsiteY0" fmla="*/ 0 h 2492188"/>
                                <a:gd name="connsiteX1" fmla="*/ 1810871 w 3352800"/>
                                <a:gd name="connsiteY1" fmla="*/ 1882588 h 2492188"/>
                                <a:gd name="connsiteX2" fmla="*/ 0 w 3352800"/>
                                <a:gd name="connsiteY2" fmla="*/ 2492188 h 2492188"/>
                                <a:gd name="connsiteX0" fmla="*/ 3352800 w 3352800"/>
                                <a:gd name="connsiteY0" fmla="*/ 0 h 2492188"/>
                                <a:gd name="connsiteX1" fmla="*/ 1703295 w 3352800"/>
                                <a:gd name="connsiteY1" fmla="*/ 2043952 h 2492188"/>
                                <a:gd name="connsiteX2" fmla="*/ 0 w 3352800"/>
                                <a:gd name="connsiteY2" fmla="*/ 2492188 h 2492188"/>
                                <a:gd name="connsiteX0" fmla="*/ 3352800 w 3352800"/>
                                <a:gd name="connsiteY0" fmla="*/ 0 h 2493502"/>
                                <a:gd name="connsiteX1" fmla="*/ 1703295 w 3352800"/>
                                <a:gd name="connsiteY1" fmla="*/ 2043952 h 2493502"/>
                                <a:gd name="connsiteX2" fmla="*/ 0 w 3352800"/>
                                <a:gd name="connsiteY2" fmla="*/ 2492188 h 2493502"/>
                              </a:gdLst>
                              <a:ahLst/>
                              <a:cxnLst>
                                <a:cxn ang="0">
                                  <a:pos x="connsiteX0" y="connsiteY0"/>
                                </a:cxn>
                                <a:cxn ang="0">
                                  <a:pos x="connsiteX1" y="connsiteY1"/>
                                </a:cxn>
                                <a:cxn ang="0">
                                  <a:pos x="connsiteX2" y="connsiteY2"/>
                                </a:cxn>
                              </a:cxnLst>
                              <a:rect l="l" t="t" r="r" b="b"/>
                              <a:pathLst>
                                <a:path w="3352800" h="2493502">
                                  <a:moveTo>
                                    <a:pt x="3352800" y="0"/>
                                  </a:moveTo>
                                  <a:cubicBezTo>
                                    <a:pt x="2861235" y="733611"/>
                                    <a:pt x="2262095" y="1628587"/>
                                    <a:pt x="1703295" y="2043952"/>
                                  </a:cubicBezTo>
                                  <a:cubicBezTo>
                                    <a:pt x="1144495" y="2459317"/>
                                    <a:pt x="626035" y="2502646"/>
                                    <a:pt x="0" y="2492188"/>
                                  </a:cubicBezTo>
                                </a:path>
                              </a:pathLst>
                            </a:custGeom>
                            <a:noFill/>
                            <a:ln w="25400">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56" name="TextBox 19"/>
                          <wps:cNvSpPr txBox="1"/>
                          <wps:spPr>
                            <a:xfrm>
                              <a:off x="1304925" y="1679572"/>
                              <a:ext cx="1315720" cy="294640"/>
                            </a:xfrm>
                            <a:prstGeom prst="rect">
                              <a:avLst/>
                            </a:prstGeom>
                            <a:noFill/>
                          </wps:spPr>
                          <wps:txbx>
                            <w:txbxContent>
                              <w:p w:rsidR="009A4BA2" w:rsidRPr="00062A6B" w:rsidRDefault="009A4BA2" w:rsidP="00D25A77">
                                <w:pPr>
                                  <w:pStyle w:val="NormalWeb"/>
                                  <w:spacing w:before="0" w:beforeAutospacing="0" w:after="0" w:afterAutospacing="0"/>
                                  <w:jc w:val="center"/>
                                  <w:rPr>
                                    <w:szCs w:val="24"/>
                                  </w:rPr>
                                </w:pPr>
                                <w:r w:rsidRPr="00062A6B">
                                  <w:rPr>
                                    <w:color w:val="000000" w:themeColor="text1"/>
                                    <w:kern w:val="24"/>
                                    <w:szCs w:val="24"/>
                                  </w:rPr>
                                  <w:t>Temperature</w:t>
                                </w:r>
                              </w:p>
                            </w:txbxContent>
                          </wps:txbx>
                          <wps:bodyPr wrap="square" rtlCol="0">
                            <a:spAutoFit/>
                          </wps:bodyPr>
                        </wps:wsp>
                      </wpg:wgp>
                    </wpc:wpc>
                  </a:graphicData>
                </a:graphic>
              </wp:inline>
            </w:drawing>
          </mc:Choice>
          <mc:Fallback>
            <w:pict>
              <v:group id="Canvas 4000" o:spid="_x0000_s1644" editas="canvas" style="width:6in;height:158.3pt;mso-position-horizontal-relative:char;mso-position-vertical-relative:line" coordsize="54864,20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">
                <v:shape id="_x0000_s1645" type="#_x0000_t75" style="position:absolute;width:54864;height:20097;visibility:visible;mso-wrap-style:square">
                  <v:fill o:detectmouseclick="t"/>
                  <v:path o:connecttype="none"/>
                </v:shape>
                <v:shape id="TextBox 16" o:spid="_x0000_s1646" type="#_x0000_t202" style="position:absolute;left:40671;top:1465;width:8598;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WKsEA&#10;AADdAAAADwAAAGRycy9kb3ducmV2LnhtbERPTWvDMAy9D/YfjAa7rU4GLSWrE0q3QQ+9rE3vItbi&#10;0FgOsdak/74eDHbT431qU82+V1caYxfYQL7IQBE3wXbcGqhPny9rUFGQLfaBycCNIlTl48MGCxsm&#10;/qLrUVqVQjgWaMCJDIXWsXHkMS7CQJy47zB6lATHVtsRpxTue/2aZSvtsePU4HCgnaPmcvzxBkTs&#10;Nr/VHz7uz/PhfXJZs8TamOenefsGSmiWf/Gfe2/T/OUqh99v0gm6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plirBAAAA3QAAAA8AAAAAAAAAAAAAAAAAmAIAAGRycy9kb3du&#10;cmV2LnhtbFBLBQYAAAAABAAEAPUAAACGAwAAAAA=&#10;" filled="f" stroked="f">
                  <v:textbox style="mso-fit-shape-to-text:t">
                    <w:txbxContent>
                      <w:p w:rsidR="009A4BA2" w:rsidRPr="00062A6B" w:rsidRDefault="009A4BA2" w:rsidP="00D25A77">
                        <w:pPr>
                          <w:pStyle w:val="NormalWeb"/>
                          <w:spacing w:before="0" w:beforeAutospacing="0" w:after="0" w:afterAutospacing="0"/>
                          <w:jc w:val="center"/>
                          <w:rPr>
                            <w:szCs w:val="24"/>
                          </w:rPr>
                        </w:pPr>
                        <w:r w:rsidRPr="00062A6B">
                          <w:rPr>
                            <w:b/>
                            <w:bCs/>
                            <w:color w:val="000000" w:themeColor="text1"/>
                            <w:kern w:val="24"/>
                            <w:szCs w:val="24"/>
                          </w:rPr>
                          <w:t>Insulator</w:t>
                        </w:r>
                      </w:p>
                    </w:txbxContent>
                  </v:textbox>
                </v:shape>
                <v:group id="Group 413" o:spid="_x0000_s1647" style="position:absolute;left:3668;top:8;width:51196;height:19734" coordorigin="3668,8" coordsize="51195,19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xcsYAAADcAAAADwAAAGRycy9kb3ducmV2LnhtbESPT2vCQBTE70K/w/IK&#10;vZlNmlpKmlVEaulBCmqh9PbIPpNg9m3Irvnz7V2h4HGYmd8w+Wo0jeipc7VlBUkUgyAurK65VPBz&#10;3M7fQDiPrLGxTAomcrBaPsxyzLQdeE/9wZciQNhlqKDyvs2kdEVFBl1kW+LgnWxn0AfZlVJ3OAS4&#10;aeRzHL9KgzWHhQpb2lRUnA8Xo+BzwGGdJh/97nzaTH/HxffvLiGlnh7H9TsIT6O/h//bX1rBS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oTFyxgAAANwA&#10;AAAPAAAAAAAAAAAAAAAAAKoCAABkcnMvZG93bnJldi54bWxQSwUGAAAAAAQABAD6AAAAnQMAAAAA&#10;">
                  <v:group id="Group 335" o:spid="_x0000_s1648" style="position:absolute;left:29032;top:8;width:25832;height:19734" coordorigin="29032,8" coordsize="25831,19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shape id="Straight Arrow Connector 1557" o:spid="_x0000_s1649" type="#_x0000_t32" style="position:absolute;left:32325;top:16413;width:204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8h/8QAAADdAAAADwAAAGRycy9kb3ducmV2LnhtbERPS2sCMRC+C/0PYQRvmrXgg9UoRSxK&#10;D1Jf2ON0M90s3UyWJNX13zeFgrf5+J4zX7a2FlfyoXKsYDjIQBAXTldcKjgdX/tTECEia6wdk4I7&#10;BVgunjpzzLW78Z6uh1iKFMIhRwUmxiaXMhSGLIaBa4gT9+W8xZigL6X2eEvhtpbPWTaWFitODQYb&#10;Whkqvg8/VsGb5/3u3F7McXOy63L6vr1/Tj6U6nXblxmISG18iP/dW53mj0YT+PsmnS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yH/xAAAAN0AAAAPAAAAAAAAAAAA&#10;AAAAAKECAABkcnMvZG93bnJldi54bWxQSwUGAAAAAAQABAD5AAAAkgMAAAAA&#10;" strokecolor="black [3040]">
                      <v:stroke endarrow="block" endarrowwidth="wide" endarrowlength="long"/>
                    </v:shape>
                    <v:shape id="Straight Arrow Connector 1558" o:spid="_x0000_s1650" type="#_x0000_t32" style="position:absolute;left:32328;top:8;width:0;height:163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abksYAAADdAAAADwAAAGRycy9kb3ducmV2LnhtbESPQWvCQBCF74L/YZlCb7pJwSKpq0hR&#10;KfRUzaW3ITtNUrOza3YbU3+9cyj0NsN78943q83oOjVQH1vPBvJ5Boq48rbl2kB52s+WoGJCtth5&#10;JgO/FGGznk5WWFh/5Q8ajqlWEsKxQANNSqHQOlYNOYxzH4hF+/K9wyRrX2vb41XCXaefsuxZO2xZ&#10;GhoM9NpQdT7+OAOH70ClzXa394HPn2F7yIf8khvz+DBuX0AlGtO/+e/6zQr+YiG48o2MoN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Gm5LGAAAA3QAAAA8AAAAAAAAA&#10;AAAAAAAAoQIAAGRycy9kb3ducmV2LnhtbFBLBQYAAAAABAAEAPkAAACUAwAAAAA=&#10;" strokecolor="black [3040]">
                      <v:stroke endarrow="block" endarrowwidth="wide" endarrowlength="long"/>
                    </v:shape>
                    <v:shape id="TextBox 13" o:spid="_x0000_s1651" type="#_x0000_t202" style="position:absolute;left:29032;top:1465;width:3918;height:1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dW5cMA&#10;AADdAAAADwAAAGRycy9kb3ducmV2LnhtbERP32vCMBB+H+x/CDfwbSYWna4zihsIythAJ+z1aM62&#10;2FxKEm39740w2Nt9fD9vvuxtIy7kQ+1Yw2ioQBAXztRcajj8rJ9nIEJENtg4Jg1XCrBcPD7MMTeu&#10;4x1d9rEUKYRDjhqqGNtcylBUZDEMXUucuKPzFmOCvpTGY5fCbSMzpV6kxZpTQ4UtfVRUnPZnqyH7&#10;/X5XxcmNVfbVrTZT9Ifd9lPrwVO/egMRqY//4j/3xqT5k8kr3L9JJ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dW5cMAAADdAAAADwAAAAAAAAAAAAAAAACYAgAAZHJzL2Rv&#10;d25yZXYueG1sUEsFBgAAAAAEAAQA9QAAAIgDAAAAAA==&#10;" filled="f" stroked="f">
                      <v:textbox style="layout-flow:vertical;mso-layout-flow-alt:bottom-to-top;mso-fit-shape-to-text:t">
                        <w:txbxContent>
                          <w:p w:rsidR="009A4BA2" w:rsidRPr="00062A6B" w:rsidRDefault="009A4BA2" w:rsidP="00D25A77">
                            <w:pPr>
                              <w:pStyle w:val="NormalWeb"/>
                              <w:spacing w:before="0" w:beforeAutospacing="0" w:after="0" w:afterAutospacing="0"/>
                              <w:jc w:val="center"/>
                              <w:rPr>
                                <w:szCs w:val="24"/>
                              </w:rPr>
                            </w:pPr>
                            <w:r w:rsidRPr="00062A6B">
                              <w:rPr>
                                <w:color w:val="000000" w:themeColor="text1"/>
                                <w:kern w:val="24"/>
                                <w:szCs w:val="24"/>
                              </w:rPr>
                              <w:t>Resistance</w:t>
                            </w:r>
                          </w:p>
                        </w:txbxContent>
                      </v:textbox>
                    </v:shape>
                    <v:shape id="TextBox 14" o:spid="_x0000_s1652" type="#_x0000_t202" style="position:absolute;left:40671;top:16795;width:14193;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UzscMA&#10;AADdAAAADwAAAGRycy9kb3ducmV2LnhtbESPQWvDMAyF74P9B6NCb6vTQcvI6pbSbdBDL+uyu4i1&#10;OCyWQ6w16b+vDoXdJN7Te582uyl25kJDbhM7WC4KMMR18i03Dqqvj6cXMFmQPXaJycGVMuy2jw8b&#10;LH0a+ZMuZ2mMhnAu0UEQ6Utrcx0oYl6knli1nzREFF2HxvoBRw2PnX0uirWN2LI2BOzpEKj+Pf9F&#10;ByJ+v7xW7zEfv6fT2xiKeoWVc/PZtH8FIzTJv/l+ffSKv1orv36jI9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UzscMAAADdAAAADwAAAAAAAAAAAAAAAACYAgAAZHJzL2Rv&#10;d25yZXYueG1sUEsFBgAAAAAEAAQA9QAAAIgDAAAAAA==&#10;" filled="f" stroked="f">
                      <v:textbox style="mso-fit-shape-to-text:t">
                        <w:txbxContent>
                          <w:p w:rsidR="009A4BA2" w:rsidRPr="00062A6B" w:rsidRDefault="009A4BA2" w:rsidP="00D25A77">
                            <w:pPr>
                              <w:pStyle w:val="NormalWeb"/>
                              <w:spacing w:before="0" w:beforeAutospacing="0" w:after="0" w:afterAutospacing="0"/>
                              <w:jc w:val="center"/>
                              <w:rPr>
                                <w:szCs w:val="24"/>
                              </w:rPr>
                            </w:pPr>
                            <w:r w:rsidRPr="00062A6B">
                              <w:rPr>
                                <w:color w:val="000000" w:themeColor="text1"/>
                                <w:kern w:val="24"/>
                                <w:szCs w:val="24"/>
                              </w:rPr>
                              <w:t>Temperature</w:t>
                            </w:r>
                          </w:p>
                        </w:txbxContent>
                      </v:textbox>
                    </v:shape>
                    <v:shape id="Freeform 1562" o:spid="_x0000_s1653" style="position:absolute;left:36219;top:416;width:15699;height:13421;visibility:visible;mso-wrap-style:square;v-text-anchor:middle" coordsize="2761129,2360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Z/p8EA&#10;AADdAAAADwAAAGRycy9kb3ducmV2LnhtbERPTWvCQBC9C/6HZYTedGPEEFJXKYriVSuF3qbZaZI2&#10;Oxt2V5P+e1cQepvH+5zVZjCtuJHzjWUF81kCgri0uuFKweV9P81B+ICssbVMCv7Iw2Y9Hq2w0Lbn&#10;E93OoRIxhH2BCuoQukJKX9Zk0M9sRxy5b+sMhghdJbXDPoabVqZJkkmDDceGGjva1lT+nq9GAX1+&#10;yKz/OQ6H9Ete7U77hVvmSr1MhrdXEIGG8C9+uo86zl9mKTy+iSfI9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mf6fBAAAA3QAAAA8AAAAAAAAAAAAAAAAAmAIAAGRycy9kb3du&#10;cmV2LnhtbFBLBQYAAAAABAAEAPUAAACGAwAAAAA=&#10;" path="m2761129,2348753v-1011518,34364,-1278964,14941,-1739152,-376518c561789,1580776,195729,924858,,e" filled="f" strokecolor="#b83d68 [3204]" strokeweight="2pt">
                      <v:path arrowok="t" o:connecttype="custom" o:connectlocs="1569961,1335485;581090,1121399;0,0" o:connectangles="0,0,0"/>
                    </v:shape>
                  </v:group>
                  <v:shape id="Straight Arrow Connector 1552" o:spid="_x0000_s1654" type="#_x0000_t32" style="position:absolute;left:3668;top:8;width:0;height:163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6seMMAAADdAAAADwAAAGRycy9kb3ducmV2LnhtbERPTWvCQBC9F/wPywje6iaBlJK6SpBW&#10;Cp6aeultyI5JNDu7Zrcx+uu7hUJv83ifs9pMphcjDb6zrCBdJiCIa6s7bhQcPt8en0H4gKyxt0wK&#10;buRhs549rLDQ9sofNFahETGEfYEK2hBcIaWvWzLol9YRR+5oB4MhwqGResBrDDe9zJLkSRrsODa0&#10;6GjbUn2uvo2C3cnRQSev9/3I5y9X7tIxvaRKLeZT+QIi0BT+xX/udx3n53kGv9/EE+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urHjDAAAA3QAAAA8AAAAAAAAAAAAA&#10;AAAAoQIAAGRycy9kb3ducmV2LnhtbFBLBQYAAAAABAAEAPkAAACRAwAAAAA=&#10;" strokecolor="black [3040]">
                    <v:stroke endarrow="block" endarrowwidth="wide" endarrowlength="long"/>
                  </v:shape>
                </v:group>
                <v:shape id="TextBox 15" o:spid="_x0000_s1655" type="#_x0000_t202" style="position:absolute;left:5989;top:2385;width:9728;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L/D8EA&#10;AADdAAAADwAAAGRycy9kb3ducmV2LnhtbERPS2vCQBC+C/0Pywi9mY2lKSV1FekDPHippvchO80G&#10;s7MhOzXx33cFwdt8fM9ZbSbfqTMNsQ1sYJnloIjrYFtuDFTHr8UrqCjIFrvAZOBCETbrh9kKSxtG&#10;/qbzQRqVQjiWaMCJ9KXWsXbkMWahJ07cbxg8SoJDo+2AYwr3nX7K8xftseXU4LCnd0f16fDnDYjY&#10;7fJSffq4+5n2H6PL6wIrYx7n0/YNlNAkd/HNvbNpflE8w/WbdIJ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y/w/BAAAA3QAAAA8AAAAAAAAAAAAAAAAAmAIAAGRycy9kb3du&#10;cmV2LnhtbFBLBQYAAAAABAAEAPUAAACGAwAAAAA=&#10;" filled="f" stroked="f">
                  <v:textbox style="mso-fit-shape-to-text:t">
                    <w:txbxContent>
                      <w:p w:rsidR="009A4BA2" w:rsidRPr="00062A6B" w:rsidRDefault="009A4BA2" w:rsidP="00D25A77">
                        <w:pPr>
                          <w:pStyle w:val="NormalWeb"/>
                          <w:spacing w:before="0" w:beforeAutospacing="0" w:after="0" w:afterAutospacing="0"/>
                          <w:jc w:val="center"/>
                          <w:rPr>
                            <w:szCs w:val="24"/>
                          </w:rPr>
                        </w:pPr>
                        <w:r w:rsidRPr="00062A6B">
                          <w:rPr>
                            <w:b/>
                            <w:bCs/>
                            <w:color w:val="000000" w:themeColor="text1"/>
                            <w:kern w:val="24"/>
                            <w:szCs w:val="24"/>
                          </w:rPr>
                          <w:t>Conductor</w:t>
                        </w:r>
                      </w:p>
                    </w:txbxContent>
                  </v:textbox>
                </v:shape>
                <v:group id="Group 179" o:spid="_x0000_s1656" style="position:absolute;width:26206;height:19742" coordsize="26206,19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Straight Arrow Connector 1551" o:spid="_x0000_s1657" type="#_x0000_t32" style="position:absolute;left:3665;top:16413;width:204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ocEMMAAADdAAAADwAAAGRycy9kb3ducmV2LnhtbERPS2sCMRC+F/wPYYTealbBKqtRpFgq&#10;PRSf6HHcjJulm8mSpLr++6ZQ8DYf33Om89bW4ko+VI4V9HsZCOLC6YpLBfvd+8sYRIjIGmvHpOBO&#10;AeazztMUc+1uvKHrNpYihXDIUYGJscmlDIUhi6HnGuLEXZy3GBP0pdQebync1nKQZa/SYsWpwWBD&#10;b4aK7+2PVfDpefN1aI9m97G3y3K8Xt3Po5NSz912MQERqY0P8b97pdP84bAPf9+kE+T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qHBDDAAAA3QAAAA8AAAAAAAAAAAAA&#10;AAAAoQIAAGRycy9kb3ducmV2LnhtbFBLBQYAAAAABAAEAPkAAACRAwAAAAA=&#10;" strokecolor="black [3040]">
                    <v:stroke endarrow="block" endarrowwidth="wide" endarrowlength="long"/>
                  </v:shape>
                  <v:shape id="TextBox 12" o:spid="_x0000_s1658" type="#_x0000_t202" style="position:absolute;top:896;width:3917;height:13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hD8QA&#10;AADdAAAADwAAAGRycy9kb3ducmV2LnhtbERP22oCMRB9L/gPYYS+adJtbWU1igoFpbTgBXwdNtPd&#10;xc1kSVJ3+/emIPRtDuc682VvG3ElH2rHGp7GCgRx4UzNpYbT8X00BREissHGMWn4pQDLxeBhjrlx&#10;He/peoilSCEcctRQxdjmUoaiIoth7FrixH07bzEm6EtpPHYp3DYyU+pVWqw5NVTY0qai4nL4sRqy&#10;89daFRf3orLPbrV9Q3/a7z60fhz2qxmISH38F9/dW5PmTybP8PdNOk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YQ/EAAAA3QAAAA8AAAAAAAAAAAAAAAAAmAIAAGRycy9k&#10;b3ducmV2LnhtbFBLBQYAAAAABAAEAPUAAACJAwAAAAA=&#10;" filled="f" stroked="f">
                    <v:textbox style="layout-flow:vertical;mso-layout-flow-alt:bottom-to-top;mso-fit-shape-to-text:t">
                      <w:txbxContent>
                        <w:p w:rsidR="009A4BA2" w:rsidRPr="00062A6B" w:rsidRDefault="009A4BA2" w:rsidP="00D25A77">
                          <w:pPr>
                            <w:pStyle w:val="NormalWeb"/>
                            <w:spacing w:before="0" w:beforeAutospacing="0" w:after="0" w:afterAutospacing="0"/>
                            <w:jc w:val="center"/>
                            <w:rPr>
                              <w:szCs w:val="24"/>
                            </w:rPr>
                          </w:pPr>
                          <w:r w:rsidRPr="00062A6B">
                            <w:rPr>
                              <w:color w:val="000000" w:themeColor="text1"/>
                              <w:kern w:val="24"/>
                              <w:szCs w:val="24"/>
                            </w:rPr>
                            <w:t>Resistance</w:t>
                          </w:r>
                        </w:p>
                      </w:txbxContent>
                    </v:textbox>
                  </v:shape>
                  <v:shape id="Freeform 1555" o:spid="_x0000_s1659" style="position:absolute;left:3775;width:19064;height:14177;visibility:visible;mso-wrap-style:square;v-text-anchor:middle" coordsize="3352800,24935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r6OMMA&#10;AADdAAAADwAAAGRycy9kb3ducmV2LnhtbERPS4vCMBC+L/gfwgheFpsq1JVqFBEWPHjxAbK3sRnb&#10;YjOpTdZ299cbQfA2H99z5svOVOJOjSstKxhFMQjizOqScwXHw/dwCsJ5ZI2VZVLwRw6Wi97HHFNt&#10;W97Rfe9zEULYpaig8L5OpXRZQQZdZGviwF1sY9AH2ORSN9iGcFPJcRxPpMGSQ0OBNa0Lyq77X6Mg&#10;WW98vV2Nc3lsv/5PZ759uh9UatDvVjMQnjr/Fr/cGx3mJ0kCz2/CC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r6OMMAAADdAAAADwAAAAAAAAAAAAAAAACYAgAAZHJzL2Rv&#10;d25yZXYueG1sUEsFBgAAAAAEAAQA9QAAAIgDAAAAAA==&#10;" path="m3352800,c2861235,733611,2262095,1628587,1703295,2043952,1144495,2459317,626035,2502646,,2492188e" filled="f" strokecolor="#b83d68 [3204]" strokeweight="2pt">
                    <v:path arrowok="t" o:connecttype="custom" o:connectlocs="1906381,0;968483,1162178;0,1417042" o:connectangles="0,0,0"/>
                  </v:shape>
                  <v:shape id="TextBox 19" o:spid="_x0000_s1660" type="#_x0000_t202" style="position:absolute;left:13049;top:16795;width:13157;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zE48AA&#10;AADdAAAADwAAAGRycy9kb3ducmV2LnhtbERPTWvCQBC9C/0PyxR6041CpKSuItaCh1608T5kp9lg&#10;djZkpyb++64geJvH+5zVZvStulIfm8AG5rMMFHEVbMO1gfLna/oOKgqyxTYwGbhRhM36ZbLCwoaB&#10;j3Q9Sa1SCMcCDTiRrtA6Vo48xlnoiBP3G3qPkmBfa9vjkMJ9qxdZttQeG04NDjvaOaoupz9vQMRu&#10;57dy7+PhPH5/Di6rciyNeXsdtx+ghEZ5ih/ug03z83wJ92/SCXr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zE48AAAADdAAAADwAAAAAAAAAAAAAAAACYAgAAZHJzL2Rvd25y&#10;ZXYueG1sUEsFBgAAAAAEAAQA9QAAAIUDAAAAAA==&#10;" filled="f" stroked="f">
                    <v:textbox style="mso-fit-shape-to-text:t">
                      <w:txbxContent>
                        <w:p w:rsidR="009A4BA2" w:rsidRPr="00062A6B" w:rsidRDefault="009A4BA2" w:rsidP="00D25A77">
                          <w:pPr>
                            <w:pStyle w:val="NormalWeb"/>
                            <w:spacing w:before="0" w:beforeAutospacing="0" w:after="0" w:afterAutospacing="0"/>
                            <w:jc w:val="center"/>
                            <w:rPr>
                              <w:szCs w:val="24"/>
                            </w:rPr>
                          </w:pPr>
                          <w:r w:rsidRPr="00062A6B">
                            <w:rPr>
                              <w:color w:val="000000" w:themeColor="text1"/>
                              <w:kern w:val="24"/>
                              <w:szCs w:val="24"/>
                            </w:rPr>
                            <w:t>Temperature</w:t>
                          </w:r>
                        </w:p>
                      </w:txbxContent>
                    </v:textbox>
                  </v:shape>
                </v:group>
                <w10:anchorlock/>
              </v:group>
            </w:pict>
          </mc:Fallback>
        </mc:AlternateContent>
      </w:r>
    </w:p>
    <w:p w:rsidR="00D25A77" w:rsidRDefault="00D25A77" w:rsidP="00D25A77">
      <w:pPr>
        <w:rPr>
          <w:b/>
          <w:szCs w:val="24"/>
        </w:rPr>
      </w:pPr>
      <w:r w:rsidRPr="00903A9B">
        <w:rPr>
          <w:b/>
          <w:szCs w:val="24"/>
        </w:rPr>
        <w:t xml:space="preserve">In </w:t>
      </w:r>
      <w:r w:rsidRPr="00062A6B">
        <w:rPr>
          <w:b/>
          <w:szCs w:val="24"/>
          <w:highlight w:val="cyan"/>
        </w:rPr>
        <w:t>insulators</w:t>
      </w:r>
      <w:r>
        <w:rPr>
          <w:b/>
          <w:szCs w:val="24"/>
        </w:rPr>
        <w:t xml:space="preserve"> and </w:t>
      </w:r>
      <w:r w:rsidRPr="00903A9B">
        <w:rPr>
          <w:b/>
          <w:szCs w:val="24"/>
          <w:highlight w:val="cyan"/>
        </w:rPr>
        <w:t>SEMICONDUCTORS</w:t>
      </w:r>
      <w:r w:rsidRPr="00903A9B">
        <w:rPr>
          <w:b/>
          <w:szCs w:val="24"/>
        </w:rPr>
        <w:t xml:space="preserve"> an </w:t>
      </w:r>
      <w:r w:rsidRPr="00903A9B">
        <w:rPr>
          <w:b/>
          <w:szCs w:val="24"/>
          <w:highlight w:val="cyan"/>
        </w:rPr>
        <w:t>increase</w:t>
      </w:r>
      <w:r w:rsidRPr="00903A9B">
        <w:rPr>
          <w:b/>
          <w:szCs w:val="24"/>
        </w:rPr>
        <w:t xml:space="preserve"> in </w:t>
      </w:r>
      <w:r w:rsidRPr="00903A9B">
        <w:rPr>
          <w:b/>
          <w:szCs w:val="24"/>
          <w:highlight w:val="cyan"/>
        </w:rPr>
        <w:t>temperature</w:t>
      </w:r>
      <w:r w:rsidRPr="00903A9B">
        <w:rPr>
          <w:b/>
          <w:szCs w:val="24"/>
        </w:rPr>
        <w:t xml:space="preserve"> results in a </w:t>
      </w:r>
      <w:r w:rsidRPr="00903A9B">
        <w:rPr>
          <w:b/>
          <w:szCs w:val="24"/>
          <w:highlight w:val="cyan"/>
        </w:rPr>
        <w:t>decrease</w:t>
      </w:r>
      <w:r w:rsidRPr="00903A9B">
        <w:rPr>
          <w:b/>
          <w:szCs w:val="24"/>
        </w:rPr>
        <w:t xml:space="preserve"> in the </w:t>
      </w:r>
      <w:r w:rsidRPr="00903A9B">
        <w:rPr>
          <w:b/>
          <w:szCs w:val="24"/>
          <w:highlight w:val="cyan"/>
        </w:rPr>
        <w:t>resistance</w:t>
      </w:r>
      <w:r w:rsidRPr="00903A9B">
        <w:rPr>
          <w:b/>
          <w:szCs w:val="24"/>
        </w:rPr>
        <w:t>.</w:t>
      </w:r>
    </w:p>
    <w:p w:rsidR="00D25A77" w:rsidRPr="00903A9B" w:rsidRDefault="00D25A77" w:rsidP="00D25A77">
      <w:pPr>
        <w:rPr>
          <w:b/>
          <w:szCs w:val="24"/>
        </w:rPr>
      </w:pPr>
      <w:r w:rsidRPr="00903A9B">
        <w:rPr>
          <w:b/>
          <w:szCs w:val="24"/>
        </w:rPr>
        <w:t xml:space="preserve">In </w:t>
      </w:r>
      <w:r w:rsidRPr="00903A9B">
        <w:rPr>
          <w:b/>
          <w:szCs w:val="24"/>
          <w:highlight w:val="yellow"/>
        </w:rPr>
        <w:t>CONDUCTORS</w:t>
      </w:r>
      <w:r w:rsidRPr="00903A9B">
        <w:rPr>
          <w:b/>
          <w:szCs w:val="24"/>
        </w:rPr>
        <w:t xml:space="preserve"> an </w:t>
      </w:r>
      <w:r w:rsidRPr="00903A9B">
        <w:rPr>
          <w:b/>
          <w:szCs w:val="24"/>
          <w:highlight w:val="yellow"/>
        </w:rPr>
        <w:t>increase</w:t>
      </w:r>
      <w:r w:rsidRPr="00903A9B">
        <w:rPr>
          <w:b/>
          <w:szCs w:val="24"/>
        </w:rPr>
        <w:t xml:space="preserve"> in </w:t>
      </w:r>
      <w:r w:rsidRPr="00903A9B">
        <w:rPr>
          <w:b/>
          <w:szCs w:val="24"/>
          <w:highlight w:val="yellow"/>
        </w:rPr>
        <w:t>temperature</w:t>
      </w:r>
      <w:r w:rsidRPr="00903A9B">
        <w:rPr>
          <w:b/>
          <w:szCs w:val="24"/>
        </w:rPr>
        <w:t xml:space="preserve">, leads to an </w:t>
      </w:r>
      <w:r>
        <w:rPr>
          <w:b/>
          <w:szCs w:val="24"/>
          <w:highlight w:val="yellow"/>
        </w:rPr>
        <w:t>increase</w:t>
      </w:r>
      <w:r w:rsidRPr="00903A9B">
        <w:rPr>
          <w:b/>
          <w:szCs w:val="24"/>
        </w:rPr>
        <w:t xml:space="preserve"> in the </w:t>
      </w:r>
      <w:r w:rsidRPr="00903A9B">
        <w:rPr>
          <w:b/>
          <w:szCs w:val="24"/>
          <w:highlight w:val="yellow"/>
        </w:rPr>
        <w:t>resistance</w:t>
      </w:r>
      <w:r w:rsidRPr="00903A9B">
        <w:rPr>
          <w:b/>
          <w:szCs w:val="24"/>
        </w:rPr>
        <w:t>.</w:t>
      </w:r>
    </w:p>
    <w:p w:rsidR="00FB470D" w:rsidRDefault="00FB470D" w:rsidP="00FB470D">
      <w:pPr>
        <w:pStyle w:val="Heading2"/>
      </w:pPr>
      <w:bookmarkStart w:id="79" w:name="_Toc533963755"/>
      <w:r>
        <w:t>Structure of the atom</w:t>
      </w:r>
      <w:bookmarkEnd w:id="79"/>
    </w:p>
    <w:tbl>
      <w:tblPr>
        <w:tblW w:w="0" w:type="auto"/>
        <w:tblLook w:val="04A0" w:firstRow="1" w:lastRow="0" w:firstColumn="1" w:lastColumn="0" w:noHBand="0" w:noVBand="1"/>
      </w:tblPr>
      <w:tblGrid>
        <w:gridCol w:w="4572"/>
        <w:gridCol w:w="4573"/>
      </w:tblGrid>
      <w:tr w:rsidR="00F848D5" w:rsidTr="006C6733">
        <w:tc>
          <w:tcPr>
            <w:tcW w:w="4572" w:type="dxa"/>
          </w:tcPr>
          <w:p w:rsidR="00F848D5" w:rsidRDefault="0012494E" w:rsidP="001F01D3">
            <w:r w:rsidRPr="004C5485">
              <w:rPr>
                <w:b/>
                <w:noProof/>
              </w:rPr>
              <mc:AlternateContent>
                <mc:Choice Requires="wps">
                  <w:drawing>
                    <wp:anchor distT="0" distB="0" distL="114300" distR="114300" simplePos="0" relativeHeight="252409344" behindDoc="0" locked="0" layoutInCell="1" allowOverlap="1" wp14:anchorId="1B6314BF" wp14:editId="431FB44F">
                      <wp:simplePos x="0" y="0"/>
                      <wp:positionH relativeFrom="column">
                        <wp:posOffset>-81280</wp:posOffset>
                      </wp:positionH>
                      <wp:positionV relativeFrom="paragraph">
                        <wp:posOffset>2030730</wp:posOffset>
                      </wp:positionV>
                      <wp:extent cx="3276600" cy="619125"/>
                      <wp:effectExtent l="0" t="0" r="0" b="0"/>
                      <wp:wrapNone/>
                      <wp:docPr id="44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0" cy="619125"/>
                              </a:xfrm>
                              <a:prstGeom prst="rect">
                                <a:avLst/>
                              </a:prstGeom>
                              <a:noFill/>
                              <a:ln w="9525">
                                <a:noFill/>
                                <a:miter lim="800000"/>
                                <a:headEnd/>
                                <a:tailEnd/>
                              </a:ln>
                            </wps:spPr>
                            <wps:txbx>
                              <w:txbxContent>
                                <w:p w:rsidR="009A4BA2" w:rsidRPr="00E53EAC" w:rsidRDefault="009A4BA2" w:rsidP="001F01D3">
                                  <w:pPr>
                                    <w:rPr>
                                      <w:color w:val="FF0000"/>
                                    </w:rPr>
                                  </w:pPr>
                                  <w:r w:rsidRPr="00E53EAC">
                                    <w:rPr>
                                      <w:color w:val="FF0000"/>
                                    </w:rPr>
                                    <w:t xml:space="preserve"> </w:t>
                                  </w:r>
                                  <w:r>
                                    <w:rPr>
                                      <w:color w:val="FF0000"/>
                                    </w:rPr>
                                    <w:t>S</w:t>
                                  </w:r>
                                  <w:r w:rsidRPr="00E53EAC">
                                    <w:rPr>
                                      <w:color w:val="FF0000"/>
                                    </w:rPr>
                                    <w:t>odium (Na)</w:t>
                                  </w:r>
                                  <w:r>
                                    <w:rPr>
                                      <w:color w:val="FF0000"/>
                                    </w:rPr>
                                    <w:t xml:space="preserve"> i</w:t>
                                  </w:r>
                                  <w:r w:rsidRPr="00E53EAC">
                                    <w:rPr>
                                      <w:color w:val="FF0000"/>
                                    </w:rPr>
                                    <w:t>s our examp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661" type="#_x0000_t202" style="position:absolute;margin-left:-6.4pt;margin-top:159.9pt;width:258pt;height:48.75pt;z-index:25240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" filled="f" stroked="f">
                      <v:textbox>
                        <w:txbxContent>
                          <w:p w:rsidR="009A4BA2" w:rsidRPr="00E53EAC" w:rsidRDefault="009A4BA2" w:rsidP="001F01D3">
                            <w:pPr>
                              <w:rPr>
                                <w:color w:val="FF0000"/>
                              </w:rPr>
                            </w:pPr>
                            <w:r w:rsidRPr="00E53EAC">
                              <w:rPr>
                                <w:color w:val="FF0000"/>
                              </w:rPr>
                              <w:t xml:space="preserve"> </w:t>
                            </w:r>
                            <w:r>
                              <w:rPr>
                                <w:color w:val="FF0000"/>
                              </w:rPr>
                              <w:t>S</w:t>
                            </w:r>
                            <w:r w:rsidRPr="00E53EAC">
                              <w:rPr>
                                <w:color w:val="FF0000"/>
                              </w:rPr>
                              <w:t>odium (Na)</w:t>
                            </w:r>
                            <w:r>
                              <w:rPr>
                                <w:color w:val="FF0000"/>
                              </w:rPr>
                              <w:t xml:space="preserve"> i</w:t>
                            </w:r>
                            <w:r w:rsidRPr="00E53EAC">
                              <w:rPr>
                                <w:color w:val="FF0000"/>
                              </w:rPr>
                              <w:t>s our example.</w:t>
                            </w:r>
                          </w:p>
                        </w:txbxContent>
                      </v:textbox>
                    </v:shape>
                  </w:pict>
                </mc:Fallback>
              </mc:AlternateContent>
            </w:r>
            <w:r w:rsidR="00E02FF7" w:rsidRPr="004C5485">
              <w:rPr>
                <w:b/>
                <w:noProof/>
              </w:rPr>
              <mc:AlternateContent>
                <mc:Choice Requires="wpg">
                  <w:drawing>
                    <wp:anchor distT="0" distB="0" distL="114300" distR="114300" simplePos="0" relativeHeight="252411392" behindDoc="0" locked="0" layoutInCell="1" allowOverlap="1" wp14:anchorId="32551B22" wp14:editId="05FEB86E">
                      <wp:simplePos x="0" y="0"/>
                      <wp:positionH relativeFrom="column">
                        <wp:posOffset>459105</wp:posOffset>
                      </wp:positionH>
                      <wp:positionV relativeFrom="paragraph">
                        <wp:posOffset>336550</wp:posOffset>
                      </wp:positionV>
                      <wp:extent cx="1666875" cy="1676400"/>
                      <wp:effectExtent l="0" t="0" r="28575" b="19050"/>
                      <wp:wrapNone/>
                      <wp:docPr id="4374" name="Group 4374"/>
                      <wp:cNvGraphicFramePr/>
                      <a:graphic xmlns:a="http://schemas.openxmlformats.org/drawingml/2006/main">
                        <a:graphicData uri="http://schemas.microsoft.com/office/word/2010/wordprocessingGroup">
                          <wpg:wgp>
                            <wpg:cNvGrpSpPr/>
                            <wpg:grpSpPr>
                              <a:xfrm>
                                <a:off x="0" y="0"/>
                                <a:ext cx="1666875" cy="1676400"/>
                                <a:chOff x="0" y="0"/>
                                <a:chExt cx="1666875" cy="1676400"/>
                              </a:xfrm>
                            </wpg:grpSpPr>
                            <wpg:grpSp>
                              <wpg:cNvPr id="4375" name="Group 4375"/>
                              <wpg:cNvGrpSpPr/>
                              <wpg:grpSpPr>
                                <a:xfrm>
                                  <a:off x="0" y="0"/>
                                  <a:ext cx="1666875" cy="1676400"/>
                                  <a:chOff x="1048683" y="685158"/>
                                  <a:chExt cx="1260000" cy="1303805"/>
                                </a:xfrm>
                              </wpg:grpSpPr>
                              <wpg:grpSp>
                                <wpg:cNvPr id="4376" name="Group 4376"/>
                                <wpg:cNvGrpSpPr/>
                                <wpg:grpSpPr>
                                  <a:xfrm>
                                    <a:off x="1048683" y="728963"/>
                                    <a:ext cx="1260000" cy="1260000"/>
                                    <a:chOff x="1048683" y="728963"/>
                                    <a:chExt cx="1260000" cy="1260000"/>
                                  </a:xfrm>
                                </wpg:grpSpPr>
                                <wpg:grpSp>
                                  <wpg:cNvPr id="4377" name="Group 4377"/>
                                  <wpg:cNvGrpSpPr/>
                                  <wpg:grpSpPr>
                                    <a:xfrm>
                                      <a:off x="1207737" y="899002"/>
                                      <a:ext cx="914400" cy="914400"/>
                                      <a:chOff x="1207737" y="899002"/>
                                      <a:chExt cx="914400" cy="914400"/>
                                    </a:xfrm>
                                  </wpg:grpSpPr>
                                  <wps:wsp>
                                    <wps:cNvPr id="4378" name="Oval 4378"/>
                                    <wps:cNvSpPr/>
                                    <wps:spPr>
                                      <a:xfrm>
                                        <a:off x="1207737" y="899002"/>
                                        <a:ext cx="914400" cy="91440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79" name="Oval 4379"/>
                                    <wps:cNvSpPr>
                                      <a:spLocks noChangeAspect="1"/>
                                    </wps:cNvSpPr>
                                    <wps:spPr>
                                      <a:xfrm>
                                        <a:off x="1362966" y="1037805"/>
                                        <a:ext cx="612000" cy="61200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380" name="Oval 4380"/>
                                  <wps:cNvSpPr>
                                    <a:spLocks noChangeAspect="1"/>
                                  </wps:cNvSpPr>
                                  <wps:spPr>
                                    <a:xfrm>
                                      <a:off x="1048683" y="728963"/>
                                      <a:ext cx="1260000" cy="126000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381" name="Group 4381"/>
                                <wpg:cNvGrpSpPr/>
                                <wpg:grpSpPr>
                                  <a:xfrm>
                                    <a:off x="1186137" y="685158"/>
                                    <a:ext cx="952339" cy="1157876"/>
                                    <a:chOff x="1186137" y="685158"/>
                                    <a:chExt cx="952339" cy="1157876"/>
                                  </a:xfrm>
                                </wpg:grpSpPr>
                                <wpg:grpSp>
                                  <wpg:cNvPr id="4382" name="Group 4382"/>
                                  <wpg:cNvGrpSpPr/>
                                  <wpg:grpSpPr>
                                    <a:xfrm>
                                      <a:off x="1186137" y="885028"/>
                                      <a:ext cx="952339" cy="958006"/>
                                      <a:chOff x="1186137" y="885028"/>
                                      <a:chExt cx="952339" cy="958006"/>
                                    </a:xfrm>
                                  </wpg:grpSpPr>
                                  <wps:wsp>
                                    <wps:cNvPr id="4383" name="Oval 4383"/>
                                    <wps:cNvSpPr>
                                      <a:spLocks noChangeAspect="1"/>
                                    </wps:cNvSpPr>
                                    <wps:spPr>
                                      <a:xfrm>
                                        <a:off x="1636968" y="1003922"/>
                                        <a:ext cx="83127" cy="83127"/>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16" name="Oval 4416"/>
                                    <wps:cNvSpPr>
                                      <a:spLocks noChangeAspect="1"/>
                                    </wps:cNvSpPr>
                                    <wps:spPr>
                                      <a:xfrm>
                                        <a:off x="1636968" y="1605952"/>
                                        <a:ext cx="82550" cy="8255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17" name="Oval 4417"/>
                                    <wps:cNvSpPr>
                                      <a:spLocks noChangeAspect="1"/>
                                    </wps:cNvSpPr>
                                    <wps:spPr>
                                      <a:xfrm>
                                        <a:off x="2038177" y="1507991"/>
                                        <a:ext cx="82550" cy="8255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18" name="Oval 4418"/>
                                    <wps:cNvSpPr>
                                      <a:spLocks noChangeAspect="1"/>
                                    </wps:cNvSpPr>
                                    <wps:spPr>
                                      <a:xfrm>
                                        <a:off x="1853265" y="1724353"/>
                                        <a:ext cx="82550" cy="8255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19" name="Oval 4419"/>
                                    <wps:cNvSpPr>
                                      <a:spLocks noChangeAspect="1"/>
                                    </wps:cNvSpPr>
                                    <wps:spPr>
                                      <a:xfrm>
                                        <a:off x="1466283" y="1760484"/>
                                        <a:ext cx="82550" cy="8255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20" name="Oval 4420"/>
                                    <wps:cNvSpPr>
                                      <a:spLocks noChangeAspect="1"/>
                                    </wps:cNvSpPr>
                                    <wps:spPr>
                                      <a:xfrm>
                                        <a:off x="1248901" y="1568865"/>
                                        <a:ext cx="82550" cy="8255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21" name="Oval 4421"/>
                                    <wps:cNvSpPr>
                                      <a:spLocks noChangeAspect="1"/>
                                    </wps:cNvSpPr>
                                    <wps:spPr>
                                      <a:xfrm>
                                        <a:off x="1392942" y="926539"/>
                                        <a:ext cx="82550" cy="8255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22" name="Oval 4422"/>
                                    <wps:cNvSpPr>
                                      <a:spLocks noChangeAspect="1"/>
                                    </wps:cNvSpPr>
                                    <wps:spPr>
                                      <a:xfrm>
                                        <a:off x="1811639" y="885028"/>
                                        <a:ext cx="82550" cy="8255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23" name="Oval 4423"/>
                                    <wps:cNvSpPr>
                                      <a:spLocks noChangeAspect="1"/>
                                    </wps:cNvSpPr>
                                    <wps:spPr>
                                      <a:xfrm>
                                        <a:off x="2055926" y="1129926"/>
                                        <a:ext cx="82550" cy="8255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24" name="Oval 4424"/>
                                    <wps:cNvSpPr>
                                      <a:spLocks noChangeAspect="1"/>
                                    </wps:cNvSpPr>
                                    <wps:spPr>
                                      <a:xfrm>
                                        <a:off x="1186137" y="1195536"/>
                                        <a:ext cx="82550" cy="8255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425" name="Oval 4425"/>
                                  <wps:cNvSpPr>
                                    <a:spLocks noChangeAspect="1"/>
                                  </wps:cNvSpPr>
                                  <wps:spPr>
                                    <a:xfrm>
                                      <a:off x="1636968" y="685158"/>
                                      <a:ext cx="82550" cy="8255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4426" name="Oval 4426"/>
                              <wps:cNvSpPr>
                                <a:spLocks noChangeAspect="1"/>
                              </wps:cNvSpPr>
                              <wps:spPr bwMode="auto">
                                <a:xfrm>
                                  <a:off x="742950" y="762000"/>
                                  <a:ext cx="160020" cy="160020"/>
                                </a:xfrm>
                                <a:prstGeom prst="ellipse">
                                  <a:avLst/>
                                </a:prstGeom>
                                <a:solidFill>
                                  <a:srgbClr val="000000"/>
                                </a:solidFill>
                                <a:ln w="9525">
                                  <a:solidFill>
                                    <a:srgbClr val="000000"/>
                                  </a:solidFill>
                                  <a:round/>
                                  <a:headEnd/>
                                  <a:tailEnd/>
                                </a:ln>
                                <a:extLst/>
                              </wps:spPr>
                              <wps:bodyPr rot="0" spcFirstLastPara="0" vert="horz" wrap="square" lIns="91440" tIns="45720" rIns="91440" bIns="45720" numCol="1" spcCol="0" rtlCol="0" fromWordArt="0" anchor="t" anchorCtr="0" forceAA="0" upright="1" compatLnSpc="1">
                                <a:prstTxWarp prst="textNoShape">
                                  <a:avLst/>
                                </a:prstTxWarp>
                                <a:noAutofit/>
                              </wps:bodyPr>
                            </wps:wsp>
                          </wpg:wgp>
                        </a:graphicData>
                      </a:graphic>
                    </wp:anchor>
                  </w:drawing>
                </mc:Choice>
                <mc:Fallback>
                  <w:pict>
                    <v:group id="Group 4374" o:spid="_x0000_s1026" style="position:absolute;margin-left:36.15pt;margin-top:26.5pt;width:131.25pt;height:132pt;z-index:252411392" coordsize="16668,16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">
                      <v:group id="Group 4375" o:spid="_x0000_s1027" style="position:absolute;width:16668;height:16764" coordorigin="10486,6851" coordsize="12600,13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BfycYAAADdAAAADwAAAGRycy9kb3ducmV2LnhtbESPQWvCQBSE74X+h+UV&#10;vOkmWluJriKi4kGEakG8PbLPJJh9G7JrEv99VxB6HGbmG2a26EwpGqpdYVlBPIhAEKdWF5wp+D1t&#10;+hMQziNrLC2Tggc5WMzf32aYaNvyDzVHn4kAYZeggtz7KpHSpTkZdANbEQfvamuDPsg6k7rGNsBN&#10;KYdR9CUNFhwWcqxolVN6O96Ngm2L7XIUr5v97bp6XE7jw3kfk1K9j245BeGp8//hV3unFXyOvs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cF/JxgAAAN0A&#10;AAAPAAAAAAAAAAAAAAAAAKoCAABkcnMvZG93bnJldi54bWxQSwUGAAAAAAQABAD6AAAAnQMAAAAA&#10;">
                        <v:group id="Group 4376" o:spid="_x0000_s1028" style="position:absolute;left:10486;top:7289;width:12600;height:12600" coordorigin="10486,7289" coordsize="12600,12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LBvscAAADdAAAADwAAAGRycy9kb3ducmV2LnhtbESPT2vCQBTE7wW/w/KE&#10;3nQTbVWiq4jU0oMI/gHx9sg+k2D2bciuSfz23YLQ4zAzv2EWq86UoqHaFZYVxMMIBHFqdcGZgvNp&#10;O5iBcB5ZY2mZFDzJwWrZe1tgom3LB2qOPhMBwi5BBbn3VSKlS3My6Ia2Ig7ezdYGfZB1JnWNbYCb&#10;Uo6iaCINFhwWcqxok1N6Pz6Mgu8W2/U4/mp299vmeT197i+7mJR673frOQhPnf8Pv9o/WsHHeDqB&#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6LBvscAAADd&#10;AAAADwAAAAAAAAAAAAAAAACqAgAAZHJzL2Rvd25yZXYueG1sUEsFBgAAAAAEAAQA+gAAAJ4DAAAA&#10;AA==&#10;">
                          <v:group id="Group 4377" o:spid="_x0000_s1029" style="position:absolute;left:12077;top:8990;width:9144;height:9144" coordorigin="12077,8990" coordsize="9144,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O5kJccAAADdAAAADwAAAGRycy9kb3ducmV2LnhtbESPT2vCQBTE7wW/w/KE&#10;3nQTbVWiq4jU0oMI/gHx9sg+k2D2bciuSfz23YLQ4zAzv2EWq86UoqHaFZYVxMMIBHFqdcGZgvNp&#10;O5iBcB5ZY2mZFDzJwWrZe1tgom3LB2qOPhMBwi5BBbn3VSKlS3My6Ia2Ig7ezdYGfZB1JnWNbYCb&#10;Uo6iaCINFhwWcqxok1N6Pz6Mgu8W2/U4/mp299vmeT197i+7mJR673frOQhPnf8Pv9o/WsHHeDqF&#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O5kJccAAADd&#10;AAAADwAAAAAAAAAAAAAAAACqAgAAZHJzL2Rvd25yZXYueG1sUEsFBgAAAAAEAAQA+gAAAJ4DAAAA&#10;AA==&#10;">
                            <v:oval id="Oval 4378" o:spid="_x0000_s1030" style="position:absolute;left:12077;top:8990;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xVd8EA&#10;AADdAAAADwAAAGRycy9kb3ducmV2LnhtbERPzWoCMRC+F3yHMEIvRbOrRWU1ighCaU9dfYBhMyaL&#10;m8mSRN326ZuD0OPH97/ZDa4Tdwqx9aygnBYgiBuvWzYKzqfjZAUiJmSNnWdS8EMRdtvRywYr7R/8&#10;Tfc6GZFDOFaowKbUV1LGxpLDOPU9ceYuPjhMGQYjdcBHDnednBXFQjpsOTdY7OlgqbnWN6fgUpZM&#10;y9+utcG89Z8rU3+dTK3U63jYr0EkGtK/+On+0Are58s8N7/JT0B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MVXfBAAAA3QAAAA8AAAAAAAAAAAAAAAAAmAIAAGRycy9kb3du&#10;cmV2LnhtbFBLBQYAAAAABAAEAPUAAACGAwAAAAA=&#10;" filled="f" strokecolor="#5b1e33 [1604]" strokeweight="1pt"/>
                            <v:oval id="Oval 4379" o:spid="_x0000_s1031" style="position:absolute;left:13629;top:10378;width:6120;height:61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GvasIA&#10;AADdAAAADwAAAGRycy9kb3ducmV2LnhtbESP24rCMBRF34X5h3CEedNUx2vHKIOD6KuXDzg2Z5pi&#10;c1KaqJ1+vREEHzf7stiLVWNLcaPaF44VDPoJCOLM6YJzBafjpjcD4QOyxtIxKfgnD6vlR2eBqXZ3&#10;3tPtEHIRR9inqMCEUKVS+syQRd93FXH0/lxtMURZ51LXeI/jtpTDJJlIiwVHgsGK1oayy+FqI6Td&#10;tcfc/FKrTdg2Q5oOxslZqc9u8/MNIlAT3uFXe6cVjL6mc3i+iU9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Ua9qwgAAAN0AAAAPAAAAAAAAAAAAAAAAAJgCAABkcnMvZG93&#10;bnJldi54bWxQSwUGAAAAAAQABAD1AAAAhwMAAAAA&#10;" filled="f" strokecolor="#5b1e33 [1604]" strokeweight="1pt">
                              <v:path arrowok="t"/>
                              <o:lock v:ext="edit" aspectratio="t"/>
                            </v:oval>
                          </v:group>
                          <v:oval id="Oval 4380" o:spid="_x0000_s1032" style="position:absolute;left:10486;top:7289;width:12600;height:12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520MAA&#10;AADdAAAADwAAAGRycy9kb3ducmV2LnhtbERPS27CMBDdV+IO1iB1VxygBRQwCBVVZVvgAEM8xBHx&#10;OIpdSHP6zgKJ5dP7rzadr9WN2lgFNjAeZaCIi2ArLg2cjl9vC1AxIVusA5OBP4qwWQ9eVpjbcOcf&#10;uh1SqSSEY44GXEpNrnUsHHmMo9AQC3cJrccksC21bfEu4b7WkyybaY8VS4PDhj4dFdfDr5eSft8f&#10;S7ej3rr03U1oPv7Izsa8DrvtElSiLj3FD/feGnifLmS/vJEn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r520MAAAADdAAAADwAAAAAAAAAAAAAAAACYAgAAZHJzL2Rvd25y&#10;ZXYueG1sUEsFBgAAAAAEAAQA9QAAAIUDAAAAAA==&#10;" filled="f" strokecolor="#5b1e33 [1604]" strokeweight="1pt">
                            <v:path arrowok="t"/>
                            <o:lock v:ext="edit" aspectratio="t"/>
                          </v:oval>
                        </v:group>
                        <v:group id="Group 4381" o:spid="_x0000_s1033" style="position:absolute;left:11861;top:6851;width:9523;height:11579" coordorigin="11861,6851" coordsize="9523,11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4p7ccAAADdAAAADwAAAGRycy9kb3ducmV2LnhtbESPQWvCQBSE7wX/w/KE&#10;3uom2hZJ3YQgtvQgQlWQ3h7ZZxKSfRuy2yT++25B6HGYmW+YTTaZVgzUu9qygngRgSAurK65VHA+&#10;vT+tQTiPrLG1TApu5CBLZw8bTLQd+YuGoy9FgLBLUEHlfZdI6YqKDLqF7YiDd7W9QR9kX0rd4xjg&#10;ppXLKHqVBmsOCxV2tK2oaI4/RsHHiGO+infDvrlub9+nl8NlH5NSj/MpfwPhafL/4Xv7Uyt4Xq1j&#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Z4p7ccAAADd&#10;AAAADwAAAAAAAAAAAAAAAACqAgAAZHJzL2Rvd25yZXYueG1sUEsFBgAAAAAEAAQA+gAAAJ4DAAAA&#10;AA==&#10;">
                          <v:group id="Group 4382" o:spid="_x0000_s1034" style="position:absolute;left:11861;top:8850;width:9523;height:9580" coordorigin="11861,8850" coordsize="9523,9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y3msYAAADdAAAADwAAAGRycy9kb3ducmV2LnhtbESPT4vCMBTE7wt+h/CE&#10;va1pdVekGkVElz2I4B8Qb4/m2Rabl9LEtn57Iwh7HGbmN8xs0ZlSNFS7wrKCeBCBIE6tLjhTcDpu&#10;viYgnEfWWFomBQ9ysJj3PmaYaNvynpqDz0SAsEtQQe59lUjp0pwMuoGtiIN3tbVBH2SdSV1jG+Cm&#10;lMMoGkuDBYeFHCta5ZTeDnej4LfFdjmK1832dl09Lsef3Xkbk1Kf/W45BeGp8//hd/tPK/geTYb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TLeaxgAAAN0A&#10;AAAPAAAAAAAAAAAAAAAAAKoCAABkcnMvZG93bnJldi54bWxQSwUGAAAAAAQABAD6AAAAnQMAAAAA&#10;">
                            <v:oval id="Oval 4383" o:spid="_x0000_s1035" style="position:absolute;left:16369;top:10039;width:831;height:8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k/vsUA&#10;AADdAAAADwAAAGRycy9kb3ducmV2LnhtbESPQYvCMBSE74L/ITzBm6ari1uqUUSULR5EXQ8eH82z&#10;7dq8lCZq999vBMHjMDPfMLNFaypxp8aVlhV8DCMQxJnVJecKTj+bQQzCeWSNlWVS8EcOFvNuZ4aJ&#10;tg8+0P3ocxEg7BJUUHhfJ1K6rCCDbmhr4uBdbGPQB9nkUjf4CHBTyVEUTaTBksNCgTWtCsqux5tR&#10;sP61o3iXmvzrdt5ejU653W++ler32uUUhKfWv8OvdqoVfI7jMTzfh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GT++xQAAAN0AAAAPAAAAAAAAAAAAAAAAAJgCAABkcnMv&#10;ZG93bnJldi54bWxQSwUGAAAAAAQABAD1AAAAigMAAAAA&#10;" fillcolor="#b83d68 [3204]" stroked="f" strokeweight="2pt">
                              <v:path arrowok="t"/>
                              <o:lock v:ext="edit" aspectratio="t"/>
                            </v:oval>
                            <v:oval id="Oval 4416" o:spid="_x0000_s1036" style="position:absolute;left:16369;top:16059;width:826;height: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7ExMYA&#10;AADdAAAADwAAAGRycy9kb3ducmV2LnhtbESPQWvCQBSE70L/w/IKvelGCVbSbEIRpaEHqdpDj4/s&#10;a5Im+zZk15j+e7dQ8DjMzDdMmk+mEyMNrrGsYLmIQBCXVjdcKfg87+cbEM4ja+wsk4JfcpBnD7MU&#10;E22vfKTx5CsRIOwSVFB73ydSurImg25he+LgfdvBoA9yqKQe8BrgppOrKFpLgw2HhRp72tZUtqeL&#10;UbD7savNoTDV8+XrvTW64Olj/6bU0+P0+gLC0+Tv4f92oRXE8XINf2/CE5D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87ExMYAAADdAAAADwAAAAAAAAAAAAAAAACYAgAAZHJz&#10;L2Rvd25yZXYueG1sUEsFBgAAAAAEAAQA9QAAAIsDAAAAAA==&#10;" fillcolor="#b83d68 [3204]" stroked="f" strokeweight="2pt">
                              <v:path arrowok="t"/>
                              <o:lock v:ext="edit" aspectratio="t"/>
                            </v:oval>
                            <v:oval id="Oval 4417" o:spid="_x0000_s1037" style="position:absolute;left:20381;top:15079;width:826;height: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JhX8UA&#10;AADdAAAADwAAAGRycy9kb3ducmV2LnhtbESPQYvCMBSE74L/ITzBm6aKqFRjWUSx7EFcdw97fDTP&#10;ttvmpTRRu//eCILHYWa+YdZJZ2pxo9aVlhVMxhEI4szqknMFP9/70RKE88gaa8uk4J8cJJt+b42x&#10;tnf+otvZ5yJA2MWooPC+iaV0WUEG3dg2xMG72NagD7LNpW7xHuCmltMomkuDJYeFAhvaFpRV56tR&#10;sPuz0+UxNfni+vtZGZ1yd9oflBoOuo8VCE+df4df7VQrmM0mC3i+CU9Ab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gmFfxQAAAN0AAAAPAAAAAAAAAAAAAAAAAJgCAABkcnMv&#10;ZG93bnJldi54bWxQSwUGAAAAAAQABAD1AAAAigMAAAAA&#10;" fillcolor="#b83d68 [3204]" stroked="f" strokeweight="2pt">
                              <v:path arrowok="t"/>
                              <o:lock v:ext="edit" aspectratio="t"/>
                            </v:oval>
                            <v:oval id="Oval 4418" o:spid="_x0000_s1038" style="position:absolute;left:18532;top:17243;width:826;height: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31LcMA&#10;AADdAAAADwAAAGRycy9kb3ducmV2LnhtbERPz2vCMBS+D/wfwhN2m6kiUzpjEbFYdhjqdtjx0Tzb&#10;2ualJKl2//1yGOz48f3eZKPpxJ2cbywrmM8SEMSl1Q1XCr4+85c1CB+QNXaWScEPeci2k6cNpto+&#10;+Ez3S6hEDGGfooI6hD6V0pc1GfQz2xNH7mqdwRChq6R2+IjhppOLJHmVBhuODTX2tK+pbC+DUXC4&#10;2cX6ozDVavh+b40ueDzlR6Wep+PuDUSgMfyL/9yFVrBczuPc+CY+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31LcMAAADdAAAADwAAAAAAAAAAAAAAAACYAgAAZHJzL2Rv&#10;d25yZXYueG1sUEsFBgAAAAAEAAQA9QAAAIgDAAAAAA==&#10;" fillcolor="#b83d68 [3204]" stroked="f" strokeweight="2pt">
                              <v:path arrowok="t"/>
                              <o:lock v:ext="edit" aspectratio="t"/>
                            </v:oval>
                            <v:oval id="Oval 4419" o:spid="_x0000_s1039" style="position:absolute;left:14662;top:17604;width:826;height: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FQtscA&#10;AADdAAAADwAAAGRycy9kb3ducmV2LnhtbESPT2vCQBTE74V+h+UVetONEtSmrlJKg6EH8U8PPT6y&#10;zySafRuymxi/vVsQehxm5jfMcj2YWvTUusqygsk4AkGcW11xoeDnmI4WIJxH1lhbJgU3crBePT8t&#10;MdH2ynvqD74QAcIuQQWl900ipctLMujGtiEO3sm2Bn2QbSF1i9cAN7WcRtFMGqw4LJTY0GdJ+eXQ&#10;GQVfZztdbDNTzLvf74vRGQ+7dKPU68vw8Q7C0+D/w492phXE8eQN/t6EJ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RULbHAAAA3QAAAA8AAAAAAAAAAAAAAAAAmAIAAGRy&#10;cy9kb3ducmV2LnhtbFBLBQYAAAAABAAEAPUAAACMAwAAAAA=&#10;" fillcolor="#b83d68 [3204]" stroked="f" strokeweight="2pt">
                              <v:path arrowok="t"/>
                              <o:lock v:ext="edit" aspectratio="t"/>
                            </v:oval>
                            <v:oval id="Oval 4420" o:spid="_x0000_s1040" style="position:absolute;left:12489;top:15688;width:825;height: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czlsQA&#10;AADdAAAADwAAAGRycy9kb3ducmV2LnhtbERPu2rDMBTdC/kHcQPdGjnGNMGJEkqIielQ0rRDx4t1&#10;Y7u2rowlP/r31VDoeDjv/XE2rRipd7VlBetVBIK4sLrmUsHnR/a0BeE8ssbWMin4IQfHw+Jhj6m2&#10;E7/TePOlCCHsUlRQed+lUrqiIoNuZTviwN1tb9AH2JdS9ziFcNPKOIqepcGaQ0OFHZ0qKprbYBSc&#10;v228fctNuRm+Xhujc56v2UWpx+X8sgPhafb/4j93rhUkSRz2hzfhCc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HM5bEAAAA3QAAAA8AAAAAAAAAAAAAAAAAmAIAAGRycy9k&#10;b3ducmV2LnhtbFBLBQYAAAAABAAEAPUAAACJAwAAAAA=&#10;" fillcolor="#b83d68 [3204]" stroked="f" strokeweight="2pt">
                              <v:path arrowok="t"/>
                              <o:lock v:ext="edit" aspectratio="t"/>
                            </v:oval>
                            <v:oval id="Oval 4421" o:spid="_x0000_s1041" style="position:absolute;left:13929;top:9265;width:825;height: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uWDcQA&#10;AADdAAAADwAAAGRycy9kb3ducmV2LnhtbESPQYvCMBSE7wv+h/AEb2tqEZVqFBHF4mFRdw8eH82z&#10;rTYvpYla//1GEDwOM/MNM1u0phJ3alxpWcGgH4EgzqwuOVfw97v5noBwHlljZZkUPMnBYt75mmGi&#10;7YMPdD/6XAQIuwQVFN7XiZQuK8ig69uaOHhn2xj0QTa51A0+AtxUMo6ikTRYclgosKZVQdn1eDMK&#10;1hcbT35Sk49vp93V6JTb/WarVK/bLqcgPLX+E363U61gOIwH8HoTno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Llg3EAAAA3QAAAA8AAAAAAAAAAAAAAAAAmAIAAGRycy9k&#10;b3ducmV2LnhtbFBLBQYAAAAABAAEAPUAAACJAwAAAAA=&#10;" fillcolor="#b83d68 [3204]" stroked="f" strokeweight="2pt">
                              <v:path arrowok="t"/>
                              <o:lock v:ext="edit" aspectratio="t"/>
                            </v:oval>
                            <v:oval id="Oval 4422" o:spid="_x0000_s1042" style="position:absolute;left:18116;top:8850;width:825;height: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kIesYA&#10;AADdAAAADwAAAGRycy9kb3ducmV2LnhtbESPT2vCQBTE7wW/w/IEb3VjCK2kriJSaehBqvbQ4yP7&#10;mkSzb0N288dv7xYKHoeZ+Q2z2oymFj21rrKsYDGPQBDnVldcKPg+75+XIJxH1lhbJgU3crBZT55W&#10;mGo78JH6ky9EgLBLUUHpfZNK6fKSDLq5bYiD92tbgz7ItpC6xSHATS3jKHqRBisOCyU2tCspv546&#10;o+D9YuPlITPFa/fzeTU64/Fr/6HUbDpu30B4Gv0j/N/OtIIkiWP4exOe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kIesYAAADdAAAADwAAAAAAAAAAAAAAAACYAgAAZHJz&#10;L2Rvd25yZXYueG1sUEsFBgAAAAAEAAQA9QAAAIsDAAAAAA==&#10;" fillcolor="#b83d68 [3204]" stroked="f" strokeweight="2pt">
                              <v:path arrowok="t"/>
                              <o:lock v:ext="edit" aspectratio="t"/>
                            </v:oval>
                            <v:oval id="Oval 4423" o:spid="_x0000_s1043" style="position:absolute;left:20559;top:11299;width:825;height: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Wt4ccA&#10;AADdAAAADwAAAGRycy9kb3ducmV2LnhtbESPT2vCQBTE7wW/w/IEb7oxDVVSVxGpGHoorfbQ4yP7&#10;mkSzb0N286ffvlsQehxm5jfMZjeaWvTUusqyguUiAkGcW11xoeDzcpyvQTiPrLG2TAp+yMFuO3nY&#10;YKrtwB/Un30hAoRdigpK75tUSpeXZNAtbEMcvG/bGvRBtoXULQ4BbmoZR9GTNFhxWCixoUNJ+e3c&#10;GQUvVxuv3zJTrLqv15vRGY/vx5NSs+m4fwbhafT/4Xs70wqSJH6EvzfhCc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VreHHAAAA3QAAAA8AAAAAAAAAAAAAAAAAmAIAAGRy&#10;cy9kb3ducmV2LnhtbFBLBQYAAAAABAAEAPUAAACMAwAAAAA=&#10;" fillcolor="#b83d68 [3204]" stroked="f" strokeweight="2pt">
                              <v:path arrowok="t"/>
                              <o:lock v:ext="edit" aspectratio="t"/>
                            </v:oval>
                            <v:oval id="Oval 4424" o:spid="_x0000_s1044" style="position:absolute;left:11861;top:11955;width:825;height: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w1lcUA&#10;AADdAAAADwAAAGRycy9kb3ducmV2LnhtbESPT4vCMBTE7wt+h/AEb2tqKa5Uo4isbPEg65+Dx0fz&#10;bKvNS2mi1m9vFhY8DjPzG2a26Ewt7tS6yrKC0TACQZxbXXGh4HhYf05AOI+ssbZMCp7kYDHvfcww&#10;1fbBO7rvfSEChF2KCkrvm1RKl5dk0A1tQxy8s20N+iDbQuoWHwFuahlH0VgarDgslNjQqqT8ur8Z&#10;Bd8XG0+2mSm+bqfN1eiMu9/1j1KDfrecgvDU+Xf4v51pBUkSJ/D3JjwBOX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PDWVxQAAAN0AAAAPAAAAAAAAAAAAAAAAAJgCAABkcnMv&#10;ZG93bnJldi54bWxQSwUGAAAAAAQABAD1AAAAigMAAAAA&#10;" fillcolor="#b83d68 [3204]" stroked="f" strokeweight="2pt">
                              <v:path arrowok="t"/>
                              <o:lock v:ext="edit" aspectratio="t"/>
                            </v:oval>
                          </v:group>
                          <v:oval id="Oval 4425" o:spid="_x0000_s1045" style="position:absolute;left:16369;top:6851;width:826;height: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CQDsYA&#10;AADdAAAADwAAAGRycy9kb3ducmV2LnhtbESPQWvCQBSE7wX/w/KE3urGEKukriJSMfRQWu2hx0f2&#10;NYnJvg3ZNYn/3i0Uehxm5htmvR1NI3rqXGVZwXwWgSDOra64UPB1PjytQDiPrLGxTApu5GC7mTys&#10;MdV24E/qT74QAcIuRQWl920qpctLMuhmtiUO3o/tDPogu0LqDocAN42Mo+hZGqw4LJTY0r6kvD5d&#10;jYLXi41X75kpltfvt9rojMePw1Gpx+m4ewHhafT/4b92phUkSbyA3zfhCcjN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CQDsYAAADdAAAADwAAAAAAAAAAAAAAAACYAgAAZHJz&#10;L2Rvd25yZXYueG1sUEsFBgAAAAAEAAQA9QAAAIsDAAAAAA==&#10;" fillcolor="#b83d68 [3204]" stroked="f" strokeweight="2pt">
                            <v:path arrowok="t"/>
                            <o:lock v:ext="edit" aspectratio="t"/>
                          </v:oval>
                        </v:group>
                      </v:group>
                      <v:oval id="Oval 4426" o:spid="_x0000_s1046" style="position:absolute;left:7429;top:7620;width:1600;height:1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XSJcQA&#10;AADdAAAADwAAAGRycy9kb3ducmV2LnhtbESP0WoCMRRE34X+Q7gF3zRbEZGtUawgiKwP2n7AbXK7&#10;u3RzsybRXf/eCIKPw8ycYRar3jbiSj7UjhV8jDMQxNqZmksFP9/b0RxEiMgGG8ek4EYBVsu3wQJz&#10;4zo+0vUUS5EgHHJUUMXY5lIGXZHFMHYtcfL+nLcYk/SlNB67BLeNnGTZTFqsOS1U2NKmIv1/ulgF&#10;xZdvLof9HIuz/j2bTneFCWulhu/9+hNEpD6+ws/2ziiYTiczeLxJT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10iXEAAAA3QAAAA8AAAAAAAAAAAAAAAAAmAIAAGRycy9k&#10;b3ducmV2LnhtbFBLBQYAAAAABAAEAPUAAACJAwAAAAA=&#10;" fillcolor="black">
                        <v:path arrowok="t"/>
                        <o:lock v:ext="edit" aspectratio="t"/>
                      </v:oval>
                    </v:group>
                  </w:pict>
                </mc:Fallback>
              </mc:AlternateContent>
            </w:r>
            <w:r w:rsidR="00F848D5" w:rsidRPr="004C5485">
              <w:rPr>
                <w:b/>
              </w:rPr>
              <w:t>Diagrams not drawn to scale</w:t>
            </w:r>
            <w:r w:rsidR="00F848D5">
              <w:t>.</w:t>
            </w:r>
            <w:r w:rsidR="00F848D5">
              <w:rPr>
                <w:noProof/>
              </w:rPr>
              <w:t xml:space="preserve"> </w:t>
            </w:r>
          </w:p>
        </w:tc>
        <w:tc>
          <w:tcPr>
            <w:tcW w:w="4573" w:type="dxa"/>
          </w:tcPr>
          <w:p w:rsidR="00592C78" w:rsidRPr="003A2CBE" w:rsidRDefault="00592C78" w:rsidP="00592C78">
            <w:r w:rsidRPr="003A2CBE">
              <w:t xml:space="preserve">By now you ought to know that </w:t>
            </w:r>
            <w:r w:rsidRPr="006C6733">
              <w:rPr>
                <w:b/>
              </w:rPr>
              <w:t>one</w:t>
            </w:r>
            <w:r w:rsidRPr="003A2CBE">
              <w:t xml:space="preserve"> model of the atom suggests a nucleus containing protons and neutrons with electrons in orbits around the nucleus in discrete shells. </w:t>
            </w:r>
          </w:p>
          <w:p w:rsidR="0012494E" w:rsidRPr="003A2CBE" w:rsidRDefault="003A2CBE" w:rsidP="001F01D3">
            <w:r>
              <w:t xml:space="preserve">The diagram shows a model of the electron arrangement in a sodium atom. </w:t>
            </w:r>
            <w:r w:rsidR="00592C78" w:rsidRPr="003A2CBE">
              <w:t>We know that eac</w:t>
            </w:r>
            <w:r w:rsidR="005569FC">
              <w:t>h neutral sodium atom</w:t>
            </w:r>
            <w:r w:rsidR="00592C78" w:rsidRPr="003A2CBE">
              <w:t xml:space="preserve"> contains 11 protons in the nucleus and 11 electrons arranged in the shells</w:t>
            </w:r>
            <w:r w:rsidR="00C25D33">
              <w:t>.</w:t>
            </w:r>
          </w:p>
        </w:tc>
      </w:tr>
      <w:tr w:rsidR="00F848D5" w:rsidTr="006C6733">
        <w:tc>
          <w:tcPr>
            <w:tcW w:w="9145" w:type="dxa"/>
            <w:gridSpan w:val="2"/>
          </w:tcPr>
          <w:p w:rsidR="00C25D33" w:rsidRPr="001F01D3" w:rsidRDefault="00B80D54" w:rsidP="003A2CBE">
            <w:pPr>
              <w:rPr>
                <w:rFonts w:asciiTheme="minorHAnsi" w:hAnsiTheme="minorHAnsi"/>
                <w:sz w:val="18"/>
                <w:szCs w:val="18"/>
              </w:rPr>
            </w:pPr>
            <w:r>
              <w:lastRenderedPageBreak/>
              <w:t xml:space="preserve">In the nucleus (not shown) </w:t>
            </w:r>
            <w:r w:rsidR="00E02FF7">
              <w:t>are</w:t>
            </w:r>
            <w:r>
              <w:t xml:space="preserve"> 11 protons and </w:t>
            </w:r>
            <w:r w:rsidR="00161E08">
              <w:t xml:space="preserve">12 or so </w:t>
            </w:r>
            <w:r>
              <w:t>neutrons, with electrons held in shells, or levels around the nucleus. 2 electrons are found in the lowest energy level, 8 in the next and only one in the last shell. Each element has its own individual number of electrons arranged in specific energy levels.</w:t>
            </w:r>
            <w:r w:rsidRPr="004F2806">
              <w:rPr>
                <w:rFonts w:asciiTheme="minorHAnsi" w:hAnsiTheme="minorHAnsi"/>
                <w:sz w:val="18"/>
                <w:szCs w:val="18"/>
              </w:rPr>
              <w:t xml:space="preserve"> </w:t>
            </w:r>
          </w:p>
        </w:tc>
      </w:tr>
      <w:tr w:rsidR="00161E08" w:rsidTr="006C6733">
        <w:tc>
          <w:tcPr>
            <w:tcW w:w="9145" w:type="dxa"/>
            <w:gridSpan w:val="2"/>
          </w:tcPr>
          <w:p w:rsidR="001F01D3" w:rsidRDefault="001F01D3" w:rsidP="001F01D3">
            <w:pPr>
              <w:ind w:left="3261"/>
            </w:pPr>
            <w:r>
              <w:rPr>
                <w:noProof/>
              </w:rPr>
              <mc:AlternateContent>
                <mc:Choice Requires="wpg">
                  <w:drawing>
                    <wp:anchor distT="0" distB="0" distL="114300" distR="114300" simplePos="0" relativeHeight="252413440" behindDoc="0" locked="0" layoutInCell="1" allowOverlap="1" wp14:anchorId="17F5F59B" wp14:editId="51DC0423">
                      <wp:simplePos x="0" y="0"/>
                      <wp:positionH relativeFrom="column">
                        <wp:posOffset>140335</wp:posOffset>
                      </wp:positionH>
                      <wp:positionV relativeFrom="paragraph">
                        <wp:posOffset>170820</wp:posOffset>
                      </wp:positionV>
                      <wp:extent cx="4314825" cy="1734185"/>
                      <wp:effectExtent l="0" t="0" r="0" b="0"/>
                      <wp:wrapNone/>
                      <wp:docPr id="4431" name="Group 4431"/>
                      <wp:cNvGraphicFramePr/>
                      <a:graphic xmlns:a="http://schemas.openxmlformats.org/drawingml/2006/main">
                        <a:graphicData uri="http://schemas.microsoft.com/office/word/2010/wordprocessingGroup">
                          <wpg:wgp>
                            <wpg:cNvGrpSpPr/>
                            <wpg:grpSpPr>
                              <a:xfrm>
                                <a:off x="0" y="0"/>
                                <a:ext cx="4314825" cy="1734185"/>
                                <a:chOff x="0" y="0"/>
                                <a:chExt cx="4314825" cy="1734185"/>
                              </a:xfrm>
                            </wpg:grpSpPr>
                            <wpg:grpSp>
                              <wpg:cNvPr id="4432" name="Group 4432"/>
                              <wpg:cNvGrpSpPr/>
                              <wpg:grpSpPr>
                                <a:xfrm>
                                  <a:off x="0" y="0"/>
                                  <a:ext cx="4314825" cy="1734185"/>
                                  <a:chOff x="0" y="0"/>
                                  <a:chExt cx="4314825" cy="1734185"/>
                                </a:xfrm>
                              </wpg:grpSpPr>
                              <wps:wsp>
                                <wps:cNvPr id="4433" name="Text Box 2"/>
                                <wps:cNvSpPr txBox="1">
                                  <a:spLocks noChangeArrowheads="1"/>
                                </wps:cNvSpPr>
                                <wps:spPr bwMode="auto">
                                  <a:xfrm>
                                    <a:off x="866775" y="942975"/>
                                    <a:ext cx="3448050" cy="657225"/>
                                  </a:xfrm>
                                  <a:prstGeom prst="rect">
                                    <a:avLst/>
                                  </a:prstGeom>
                                  <a:noFill/>
                                  <a:ln w="9525">
                                    <a:noFill/>
                                    <a:miter lim="800000"/>
                                    <a:headEnd/>
                                    <a:tailEnd/>
                                  </a:ln>
                                </wps:spPr>
                                <wps:txbx>
                                  <w:txbxContent>
                                    <w:p w:rsidR="009A4BA2" w:rsidRDefault="009A4BA2" w:rsidP="00161E08">
                                      <w:pPr>
                                        <w:spacing w:before="0" w:after="0"/>
                                        <w:ind w:left="1418" w:hanging="1560"/>
                                      </w:pPr>
                                      <w:r w:rsidRPr="00647A69">
                                        <w:rPr>
                                          <w:b/>
                                          <w:color w:val="892D4D" w:themeColor="accent1" w:themeShade="BF"/>
                                          <w:sz w:val="32"/>
                                          <w:szCs w:val="32"/>
                                        </w:rPr>
                                        <w:sym w:font="Symbol" w:char="F0AB"/>
                                      </w:r>
                                      <w:r>
                                        <w:rPr>
                                          <w:b/>
                                          <w:color w:val="892D4D" w:themeColor="accent1" w:themeShade="BF"/>
                                          <w:sz w:val="32"/>
                                          <w:szCs w:val="32"/>
                                        </w:rPr>
                                        <w:t xml:space="preserve"> </w:t>
                                      </w:r>
                                      <w:r w:rsidRPr="00647A69">
                                        <w:rPr>
                                          <w:b/>
                                          <w:color w:val="892D4D" w:themeColor="accent1" w:themeShade="BF"/>
                                          <w:sz w:val="32"/>
                                          <w:szCs w:val="32"/>
                                        </w:rPr>
                                        <w:sym w:font="Symbol" w:char="F0AB"/>
                                      </w:r>
                                      <w:r w:rsidRPr="00647A69">
                                        <w:rPr>
                                          <w:color w:val="892D4D" w:themeColor="accent1" w:themeShade="BF"/>
                                          <w:sz w:val="32"/>
                                          <w:szCs w:val="32"/>
                                        </w:rPr>
                                        <w:t xml:space="preserve"> </w:t>
                                      </w:r>
                                      <w:r w:rsidRPr="00647A69">
                                        <w:rPr>
                                          <w:b/>
                                          <w:color w:val="892D4D" w:themeColor="accent1" w:themeShade="BF"/>
                                          <w:sz w:val="32"/>
                                          <w:szCs w:val="32"/>
                                        </w:rPr>
                                        <w:sym w:font="Symbol" w:char="F0AB"/>
                                      </w:r>
                                      <w:r>
                                        <w:rPr>
                                          <w:sz w:val="32"/>
                                          <w:szCs w:val="32"/>
                                        </w:rPr>
                                        <w:tab/>
                                        <w:t xml:space="preserve">} </w:t>
                                      </w:r>
                                      <w:r>
                                        <w:t>forbidden zone- areas unavailable to electrons</w:t>
                                      </w:r>
                                    </w:p>
                                    <w:p w:rsidR="009A4BA2" w:rsidRDefault="009A4BA2" w:rsidP="00161E08"/>
                                  </w:txbxContent>
                                </wps:txbx>
                                <wps:bodyPr rot="0" vert="horz" wrap="square" lIns="91440" tIns="45720" rIns="91440" bIns="45720" anchor="t" anchorCtr="0">
                                  <a:noAutofit/>
                                </wps:bodyPr>
                              </wps:wsp>
                              <wpg:grpSp>
                                <wpg:cNvPr id="4434" name="Group 4434"/>
                                <wpg:cNvGrpSpPr/>
                                <wpg:grpSpPr>
                                  <a:xfrm>
                                    <a:off x="0" y="0"/>
                                    <a:ext cx="1749425" cy="1734185"/>
                                    <a:chOff x="186690" y="275808"/>
                                    <a:chExt cx="1749600" cy="1734262"/>
                                  </a:xfrm>
                                </wpg:grpSpPr>
                                <wpg:grpSp>
                                  <wpg:cNvPr id="4435" name="Group 4435"/>
                                  <wpg:cNvGrpSpPr>
                                    <a:grpSpLocks noChangeAspect="1"/>
                                  </wpg:cNvGrpSpPr>
                                  <wpg:grpSpPr>
                                    <a:xfrm>
                                      <a:off x="413491" y="514804"/>
                                      <a:ext cx="1270800" cy="1207408"/>
                                      <a:chOff x="166254" y="197270"/>
                                      <a:chExt cx="914400" cy="914400"/>
                                    </a:xfrm>
                                  </wpg:grpSpPr>
                                  <wps:wsp>
                                    <wps:cNvPr id="4499" name="Oval 4499"/>
                                    <wps:cNvSpPr/>
                                    <wps:spPr>
                                      <a:xfrm>
                                        <a:off x="166254" y="197270"/>
                                        <a:ext cx="914400" cy="91440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00" name="Oval 4500"/>
                                    <wps:cNvSpPr>
                                      <a:spLocks/>
                                    </wps:cNvSpPr>
                                    <wps:spPr>
                                      <a:xfrm>
                                        <a:off x="334842" y="345434"/>
                                        <a:ext cx="582833" cy="613433"/>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501" name="Oval 4501"/>
                                  <wps:cNvSpPr>
                                    <a:spLocks/>
                                  </wps:cNvSpPr>
                                  <wps:spPr>
                                    <a:xfrm>
                                      <a:off x="186690" y="275808"/>
                                      <a:ext cx="1749600" cy="1686342"/>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02" name="Oval 4502"/>
                                  <wps:cNvSpPr>
                                    <a:spLocks/>
                                  </wps:cNvSpPr>
                                  <wps:spPr>
                                    <a:xfrm>
                                      <a:off x="737759" y="1644960"/>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03" name="Oval 4503"/>
                                  <wps:cNvSpPr>
                                    <a:spLocks/>
                                  </wps:cNvSpPr>
                                  <wps:spPr>
                                    <a:xfrm>
                                      <a:off x="392163" y="1275035"/>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04" name="Oval 4504"/>
                                  <wps:cNvSpPr>
                                    <a:spLocks/>
                                  </wps:cNvSpPr>
                                  <wps:spPr>
                                    <a:xfrm>
                                      <a:off x="1007478" y="1456485"/>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05" name="Oval 4505"/>
                                  <wps:cNvSpPr>
                                    <a:spLocks/>
                                  </wps:cNvSpPr>
                                  <wps:spPr>
                                    <a:xfrm>
                                      <a:off x="413491" y="904535"/>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224" name="Oval 24224"/>
                                  <wps:cNvSpPr>
                                    <a:spLocks/>
                                  </wps:cNvSpPr>
                                  <wps:spPr>
                                    <a:xfrm>
                                      <a:off x="1012452" y="667499"/>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225" name="Oval 24225"/>
                                  <wps:cNvSpPr>
                                    <a:spLocks/>
                                  </wps:cNvSpPr>
                                  <wps:spPr>
                                    <a:xfrm>
                                      <a:off x="789600" y="514804"/>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226" name="Oval 24226"/>
                                  <wps:cNvSpPr>
                                    <a:spLocks/>
                                  </wps:cNvSpPr>
                                  <wps:spPr>
                                    <a:xfrm>
                                      <a:off x="1342853" y="584375"/>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227" name="Oval 24227"/>
                                  <wps:cNvSpPr>
                                    <a:spLocks/>
                                  </wps:cNvSpPr>
                                  <wps:spPr>
                                    <a:xfrm>
                                      <a:off x="1607751" y="1131865"/>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228" name="Oval 24228"/>
                                  <wps:cNvSpPr>
                                    <a:spLocks/>
                                  </wps:cNvSpPr>
                                  <wps:spPr>
                                    <a:xfrm>
                                      <a:off x="1342853" y="1569607"/>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229" name="Oval 24229"/>
                                  <wps:cNvSpPr>
                                    <a:spLocks/>
                                  </wps:cNvSpPr>
                                  <wps:spPr>
                                    <a:xfrm>
                                      <a:off x="1058705" y="1895135"/>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24230" name="Oval 24230"/>
                              <wps:cNvSpPr>
                                <a:spLocks/>
                              </wps:cNvSpPr>
                              <wps:spPr>
                                <a:xfrm>
                                  <a:off x="1371600" y="477982"/>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4431" o:spid="_x0000_s1662" style="position:absolute;left:0;text-align:left;margin-left:11.05pt;margin-top:13.45pt;width:339.75pt;height:136.55pt;z-index:252413440;mso-position-horizontal-relative:text;mso-position-vertical-relative:text" coordsize="43148,17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">
                      <v:group id="Group 4432" o:spid="_x0000_s1663" style="position:absolute;width:43148;height:17341" coordsize="43148,17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mzGMYAAADdAAAADwAAAGRycy9kb3ducmV2LnhtbESPS4vCQBCE78L+h6EX&#10;9qaT+GKJjiLiLnsQwQcs3ppMmwQzPSEzJvHfO4Lgsaiqr6j5sjOlaKh2hWUF8SACQZxaXXCm4HT8&#10;6X+DcB5ZY2mZFNzJwXLx0Ztjom3Le2oOPhMBwi5BBbn3VSKlS3My6Aa2Ig7exdYGfZB1JnWNbYCb&#10;Ug6jaCoNFhwWcqxonVN6PdyMgt8W29Uo3jTb62V9Px8nu/9tTEp9fXarGQhPnX+HX+0/rWA8Hg3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WbMYxgAAAN0A&#10;AAAPAAAAAAAAAAAAAAAAAKoCAABkcnMvZG93bnJldi54bWxQSwUGAAAAAAQABAD6AAAAnQMAAAAA&#10;">
                        <v:shape id="_x0000_s1664" type="#_x0000_t202" style="position:absolute;left:8667;top:9429;width:34481;height:6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YYy8UA&#10;AADdAAAADwAAAGRycy9kb3ducmV2LnhtbESPT2vCQBTE7wW/w/KE3uqumhaNriKK4MlS/4G3R/aZ&#10;BLNvQ3Zr0m/fFQo9DjPzG2a+7GwlHtT40rGG4UCBIM6cKTnXcDpu3yYgfEA2WDkmDT/kYbnovcwx&#10;Na7lL3ocQi4ihH2KGooQ6lRKnxVk0Q9cTRy9m2sshiibXJoG2wi3lRwp9SEtlhwXCqxpXVB2P3xb&#10;Def97XpJ1Ge+se916zol2U6l1q/9bjUDEagL/+G/9s5oSJLxGJ5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phjLxQAAAN0AAAAPAAAAAAAAAAAAAAAAAJgCAABkcnMv&#10;ZG93bnJldi54bWxQSwUGAAAAAAQABAD1AAAAigMAAAAA&#10;" filled="f" stroked="f">
                          <v:textbox>
                            <w:txbxContent>
                              <w:p w:rsidR="009A4BA2" w:rsidRDefault="009A4BA2" w:rsidP="00161E08">
                                <w:pPr>
                                  <w:spacing w:before="0" w:after="0"/>
                                  <w:ind w:left="1418" w:hanging="1560"/>
                                </w:pPr>
                                <w:r w:rsidRPr="00647A69">
                                  <w:rPr>
                                    <w:b/>
                                    <w:color w:val="892D4D" w:themeColor="accent1" w:themeShade="BF"/>
                                    <w:sz w:val="32"/>
                                    <w:szCs w:val="32"/>
                                  </w:rPr>
                                  <w:sym w:font="Symbol" w:char="F0AB"/>
                                </w:r>
                                <w:r>
                                  <w:rPr>
                                    <w:b/>
                                    <w:color w:val="892D4D" w:themeColor="accent1" w:themeShade="BF"/>
                                    <w:sz w:val="32"/>
                                    <w:szCs w:val="32"/>
                                  </w:rPr>
                                  <w:t xml:space="preserve"> </w:t>
                                </w:r>
                                <w:r w:rsidRPr="00647A69">
                                  <w:rPr>
                                    <w:b/>
                                    <w:color w:val="892D4D" w:themeColor="accent1" w:themeShade="BF"/>
                                    <w:sz w:val="32"/>
                                    <w:szCs w:val="32"/>
                                  </w:rPr>
                                  <w:sym w:font="Symbol" w:char="F0AB"/>
                                </w:r>
                                <w:r w:rsidRPr="00647A69">
                                  <w:rPr>
                                    <w:color w:val="892D4D" w:themeColor="accent1" w:themeShade="BF"/>
                                    <w:sz w:val="32"/>
                                    <w:szCs w:val="32"/>
                                  </w:rPr>
                                  <w:t xml:space="preserve"> </w:t>
                                </w:r>
                                <w:r w:rsidRPr="00647A69">
                                  <w:rPr>
                                    <w:b/>
                                    <w:color w:val="892D4D" w:themeColor="accent1" w:themeShade="BF"/>
                                    <w:sz w:val="32"/>
                                    <w:szCs w:val="32"/>
                                  </w:rPr>
                                  <w:sym w:font="Symbol" w:char="F0AB"/>
                                </w:r>
                                <w:r>
                                  <w:rPr>
                                    <w:sz w:val="32"/>
                                    <w:szCs w:val="32"/>
                                  </w:rPr>
                                  <w:tab/>
                                  <w:t xml:space="preserve">} </w:t>
                                </w:r>
                                <w:r>
                                  <w:t>forbidden zone- areas unavailable to electrons</w:t>
                                </w:r>
                              </w:p>
                              <w:p w:rsidR="009A4BA2" w:rsidRDefault="009A4BA2" w:rsidP="00161E08"/>
                            </w:txbxContent>
                          </v:textbox>
                        </v:shape>
                        <v:group id="Group 4434" o:spid="_x0000_s1665" style="position:absolute;width:17494;height:17341" coordorigin="1866,2758" coordsize="17496,173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I73xgAAAN0A&#10;AAAPAAAAAAAAAAAAAAAAAKoCAABkcnMvZG93bnJldi54bWxQSwUGAAAAAAQABAD6AAAAnQMAAAAA&#10;">
                          <v:group id="Group 4435" o:spid="_x0000_s1666" style="position:absolute;left:4134;top:5148;width:12708;height:12074" coordorigin="1662,1972" coordsize="9144,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ArbMYAAADdAAAADwAAAGRycy9kb3ducmV2LnhtbESPS4vCQBCE74L/YWhh&#10;bzrJ+kCio4jsLh5E8AHircm0STDTEzKzSfz3zsKCx6KqvqKW686UoqHaFZYVxKMIBHFqdcGZgsv5&#10;ezgH4TyyxtIyKXiSg/Wq31tiom3LR2pOPhMBwi5BBbn3VSKlS3My6Ea2Ig7e3dYGfZB1JnWNbYCb&#10;Un5G0UwaLDgs5FjRNqf0cfo1Cn5abDfj+KvZP+7b5+08PVz3MSn1Meg2CxCeOv8O/7d3WsFkMp7C&#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sCtsxgAAAN0A&#10;AAAPAAAAAAAAAAAAAAAAAKoCAABkcnMvZG93bnJldi54bWxQSwUGAAAAAAQABAD6AAAAnQMAAAAA&#10;">
                            <o:lock v:ext="edit" aspectratio="t"/>
                            <v:oval id="Oval 4499" o:spid="_x0000_s1667" style="position:absolute;left:1662;top:1972;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bbc8QA&#10;AADdAAAADwAAAGRycy9kb3ducmV2LnhtbESP0WoCMRRE3wv+Q7gFX0rNrkjVrVGkIEj71NUPuGyu&#10;ydLNzZKkuvr1jSD0cZiZM8xqM7hOnCnE1rOCclKAIG68btkoOB52rwsQMSFr7DyTgitF2KxHTyus&#10;tL/wN53rZESGcKxQgU2pr6SMjSWHceJ74uydfHCYsgxG6oCXDHednBbFm3TYcl6w2NOHpean/nUK&#10;TmXJNL91rQ3mpf9cmPrrYGqlxs/D9h1EoiH9hx/tvVYwmy2XcH+Tn4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m23PEAAAA3QAAAA8AAAAAAAAAAAAAAAAAmAIAAGRycy9k&#10;b3ducmV2LnhtbFBLBQYAAAAABAAEAPUAAACJAwAAAAA=&#10;" filled="f" strokecolor="#5b1e33 [1604]" strokeweight="1pt"/>
                            <v:oval id="Oval 4500" o:spid="_x0000_s1668" style="position:absolute;left:3348;top:3454;width:5828;height:61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a3csAA&#10;AADdAAAADwAAAGRycy9kb3ducmV2LnhtbERPzWoCMRC+F/oOYQreaqJoW1ajlIroteoDTDfTzeJm&#10;smyirvv0zqHQ48f3v1z3oVFX6lId2cJkbEARl9HVXFk4HbevH6BSRnbYRCYLd0qwXj0/LbFw8cbf&#10;dD3kSkkIpwIt+JzbQutUegqYxrElFu43dgGzwK7SrsObhIdGT4150wFrlgaPLX15Ks+HS5CSYT8c&#10;K7+hwfm866f0PpmbH2tHL/3nAlSmPv+L/9x7Z2E2N7Jf3sgT0K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a3csAAAADdAAAADwAAAAAAAAAAAAAAAACYAgAAZHJzL2Rvd25y&#10;ZXYueG1sUEsFBgAAAAAEAAQA9QAAAIUDAAAAAA==&#10;" filled="f" strokecolor="#5b1e33 [1604]" strokeweight="1pt">
                              <v:path arrowok="t"/>
                            </v:oval>
                          </v:group>
                          <v:oval id="Oval 4501" o:spid="_x0000_s1669" style="position:absolute;left:1866;top:2758;width:17496;height:168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S6cIA&#10;AADdAAAADwAAAGRycy9kb3ducmV2LnhtbESP32rCMBTG7we+QzjC7mZSmZtU0yIT0dvpHuDYHJti&#10;c1KaTGuffhkMdvnx/fnxrcvBteJGfWg8a8hmCgRx5U3DtYav0+5lCSJEZIOtZ9LwoABlMXlaY278&#10;nT/pdoy1SCMcctRgY+xyKUNlyWGY+Y44eRffO4xJ9rU0Pd7TuGvlXKk36bDhRLDY0Yel6nr8dgky&#10;HsZTbbc0Ghv3w5zes4U6a/08HTYrEJGG+B/+ax+MhteFyuD3TXoCsv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hLpwgAAAN0AAAAPAAAAAAAAAAAAAAAAAJgCAABkcnMvZG93&#10;bnJldi54bWxQSwUGAAAAAAQABAD1AAAAhwMAAAAA&#10;" filled="f" strokecolor="#5b1e33 [1604]" strokeweight="1pt">
                            <v:path arrowok="t"/>
                          </v:oval>
                          <v:oval id="Oval 4502" o:spid="_x0000_s1670" style="position:absolute;left:7377;top:16449;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1bh8UA&#10;AADdAAAADwAAAGRycy9kb3ducmV2LnhtbESPQYvCMBSE7wv+h/AEb5padJWuUUQUi4dF3T3s8dE8&#10;22rzUpqo9d8bQdjjMDPfMLNFaypxo8aVlhUMBxEI4szqknMFvz+b/hSE88gaK8uk4EEOFvPOxwwT&#10;be98oNvR5yJA2CWooPC+TqR0WUEG3cDWxME72cagD7LJpW7wHuCmknEUfUqDJYeFAmtaFZRdjlej&#10;YH228fQ7Nfnk+re7GJ1yu99slep12+UXCE+t/w+/26lWMBpHMbzehCc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zVuHxQAAAN0AAAAPAAAAAAAAAAAAAAAAAJgCAABkcnMv&#10;ZG93bnJldi54bWxQSwUGAAAAAAQABAD1AAAAigMAAAAA&#10;" fillcolor="#b83d68 [3204]" stroked="f" strokeweight="2pt">
                            <v:path arrowok="t"/>
                          </v:oval>
                          <v:oval id="Oval 4503" o:spid="_x0000_s1671" style="position:absolute;left:3921;top:12750;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HMYA&#10;AADdAAAADwAAAGRycy9kb3ducmV2LnhtbESPS4vCQBCE7wv+h6GFvenEx6pERxFRNnhY1sfBY5Np&#10;k2imJ2RGjf/eWRD2WFTVV9Rs0ZhS3Kl2hWUFvW4Egji1uuBMwfGw6UxAOI+ssbRMCp7kYDFvfcww&#10;1vbBO7rvfSYChF2MCnLvq1hKl+Zk0HVtRRy8s60N+iDrTOoaHwFuStmPopE0WHBYyLGiVU7pdX8z&#10;CtYX25/8JCYb307bq9EJN7+bb6U+281yCsJT4//D73aiFQy/ogH8vQlPQM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HMYAAADdAAAADwAAAAAAAAAAAAAAAACYAgAAZHJz&#10;L2Rvd25yZXYueG1sUEsFBgAAAAAEAAQA9QAAAIsDAAAAAA==&#10;" fillcolor="#b83d68 [3204]" stroked="f" strokeweight="2pt">
                            <v:path arrowok="t"/>
                          </v:oval>
                          <v:oval id="Oval 4504" o:spid="_x0000_s1672" style="position:absolute;left:10074;top:14564;width:1150;height:1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hmaMQA&#10;AADdAAAADwAAAGRycy9kb3ducmV2LnhtbESPQYvCMBSE7wv+h/AEb5oquko1iohi8bDsqgePj+bZ&#10;VpuX0kSt/94Iwh6HmfmGmS0aU4o71a6wrKDfi0AQp1YXnCk4HjbdCQjnkTWWlknBkxws5q2vGcba&#10;PviP7nufiQBhF6OC3PsqltKlORl0PVsRB+9sa4M+yDqTusZHgJtSDqLoWxosOCzkWNEqp/S6vxkF&#10;64sdTH4Sk41vp93V6ISb381WqU67WU5BeGr8f/jTTrSC4SgawvtNe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oZmjEAAAA3QAAAA8AAAAAAAAAAAAAAAAAmAIAAGRycy9k&#10;b3ducmV2LnhtbFBLBQYAAAAABAAEAPUAAACJAwAAAAA=&#10;" fillcolor="#b83d68 [3204]" stroked="f" strokeweight="2pt">
                            <v:path arrowok="t"/>
                          </v:oval>
                          <v:oval id="Oval 4505" o:spid="_x0000_s1673" style="position:absolute;left:4134;top:9045;width:1150;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TD88QA&#10;AADdAAAADwAAAGRycy9kb3ducmV2LnhtbESPT4vCMBTE7wt+h/AEb5oquko1iohi2cPiv4PHR/Ns&#10;q81LaaLWb28WhD0OM/MbZrZoTCkeVLvCsoJ+LwJBnFpdcKbgdNx0JyCcR9ZYWiYFL3KwmLe+Zhhr&#10;++Q9PQ4+EwHCLkYFufdVLKVLczLoerYiDt7F1gZ9kHUmdY3PADelHETRtzRYcFjIsaJVTuntcDcK&#10;1lc7mPwmJhvfzz83oxNudputUp12s5yC8NT4//CnnWgFw1E0gr834QnI+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kw/PEAAAA3QAAAA8AAAAAAAAAAAAAAAAAmAIAAGRycy9k&#10;b3ducmV2LnhtbFBLBQYAAAAABAAEAPUAAACJAwAAAAA=&#10;" fillcolor="#b83d68 [3204]" stroked="f" strokeweight="2pt">
                            <v:path arrowok="t"/>
                          </v:oval>
                          <v:oval id="Oval 24224" o:spid="_x0000_s1674" style="position:absolute;left:10124;top:6674;width:1149;height:1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jV5McA&#10;AADeAAAADwAAAGRycy9kb3ducmV2LnhtbESPT2vCQBTE7wW/w/IK3uqmi7QSXaVIQ0MPUv8cPD6y&#10;zyRN9m3Irhq/vVsoeBxm5jfMYjXYVlyo97VjDa+TBARx4UzNpYbDPnuZgfAB2WDrmDTcyMNqOXpa&#10;YGrclbd02YVSRAj7FDVUIXSplL6oyKKfuI44eifXWwxR9qU0PV4j3LZSJcmbtFhzXKiwo3VFRbM7&#10;Ww2fv07NNrkt38/H78aanIef7Evr8fPwMQcRaAiP8H87NxrUVKkp/N2JV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I1eTHAAAA3gAAAA8AAAAAAAAAAAAAAAAAmAIAAGRy&#10;cy9kb3ducmV2LnhtbFBLBQYAAAAABAAEAPUAAACMAwAAAAA=&#10;" fillcolor="#b83d68 [3204]" stroked="f" strokeweight="2pt">
                            <v:path arrowok="t"/>
                          </v:oval>
                          <v:oval id="Oval 24225" o:spid="_x0000_s1675" style="position:absolute;left:7896;top:5148;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Rwf8YA&#10;AADeAAAADwAAAGRycy9kb3ducmV2LnhtbESPT2vCQBTE7wW/w/IKvemmS1sluoqI0tBD8d/B4yP7&#10;TKLZtyG7avz2bkHocZiZ3zCTWWdrcaXWV441vA8SEMS5MxUXGva7VX8Ewgdkg7Vj0nAnD7Np72WC&#10;qXE33tB1GwoRIexT1FCG0KRS+rwki37gGuLoHV1rMUTZFtK0eItwW0uVJF/SYsVxocSGFiXl5+3F&#10;alienBr9ZrYYXg4/Z2sy7tarb63fXrv5GESgLvyHn+3MaFAfSn3C3514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Rwf8YAAADeAAAADwAAAAAAAAAAAAAAAACYAgAAZHJz&#10;L2Rvd25yZXYueG1sUEsFBgAAAAAEAAQA9QAAAIsDAAAAAA==&#10;" fillcolor="#b83d68 [3204]" stroked="f" strokeweight="2pt">
                            <v:path arrowok="t"/>
                          </v:oval>
                          <v:oval id="Oval 24226" o:spid="_x0000_s1676" style="position:absolute;left:13428;top:5843;width:1149;height:1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buCMcA&#10;AADeAAAADwAAAGRycy9kb3ducmV2LnhtbESPT2vCQBTE7wW/w/IK3uqmi1iJrlLEYOih1D8Hj4/s&#10;M0mTfRuyq6bfvlsoeBxm5jfMcj3YVtyo97VjDa+TBARx4UzNpYbTMXuZg/AB2WDrmDT8kIf1avS0&#10;xNS4O+/pdgiliBD2KWqoQuhSKX1RkUU/cR1x9C6utxii7EtperxHuG2lSpKZtFhzXKiwo01FRXO4&#10;Wg3bb6fmn7kt367nj8aanIevbKf1+Hl4X4AINIRH+L+dGw1qqtQM/u7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W7gjHAAAA3gAAAA8AAAAAAAAAAAAAAAAAmAIAAGRy&#10;cy9kb3ducmV2LnhtbFBLBQYAAAAABAAEAPUAAACMAwAAAAA=&#10;" fillcolor="#b83d68 [3204]" stroked="f" strokeweight="2pt">
                            <v:path arrowok="t"/>
                          </v:oval>
                          <v:oval id="Oval 24227" o:spid="_x0000_s1677" style="position:absolute;left:16077;top:11318;width:1149;height:1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pLk8cA&#10;AADeAAAADwAAAGRycy9kb3ducmV2LnhtbESPQWvCQBSE74X+h+UVequbLqVKdBNKUQwepE09eHxk&#10;n0lq9m3Irhr/fVcoeBxm5htmkY+2E2cafOtYw+skAUFcOdNyrWH3s3qZgfAB2WDnmDRcyUOePT4s&#10;MDXuwt90LkMtIoR9ihqaEPpUSl81ZNFPXE8cvYMbLIYoh1qaAS8RbjupkuRdWmw5LjTY02dD1bE8&#10;WQ3LX6dm28LW09N+c7Sm4PFrtdb6+Wn8mIMINIZ7+L9dGA3qTakp3O7EKy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aS5PHAAAA3gAAAA8AAAAAAAAAAAAAAAAAmAIAAGRy&#10;cy9kb3ducmV2LnhtbFBLBQYAAAAABAAEAPUAAACMAwAAAAA=&#10;" fillcolor="#b83d68 [3204]" stroked="f" strokeweight="2pt">
                            <v:path arrowok="t"/>
                          </v:oval>
                          <v:oval id="Oval 24228" o:spid="_x0000_s1678" style="position:absolute;left:13428;top:15696;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Xf4cIA&#10;AADeAAAADwAAAGRycy9kb3ducmV2LnhtbERPTYvCMBC9C/sfwizsTVODqFSjyLJi8SDq7sHj0Ixt&#10;tZmUJmr335uD4PHxvufLztbiTq2vHGsYDhIQxLkzFRca/n7X/SkIH5AN1o5Jwz95WC4+enNMjXvw&#10;ge7HUIgYwj5FDWUITSqlz0uy6AeuIY7c2bUWQ4RtIU2Ljxhua6mSZCwtVhwbSmzou6T8erxZDT8X&#10;p6a7zBaT22l7tSbjbr/eaP312a1mIAJ14S1+uTOjQY2UinvjnXgF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xd/hwgAAAN4AAAAPAAAAAAAAAAAAAAAAAJgCAABkcnMvZG93&#10;bnJldi54bWxQSwUGAAAAAAQABAD1AAAAhwMAAAAA&#10;" fillcolor="#b83d68 [3204]" stroked="f" strokeweight="2pt">
                            <v:path arrowok="t"/>
                          </v:oval>
                          <v:oval id="Oval 24229" o:spid="_x0000_s1679" style="position:absolute;left:10587;top:18951;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l6esYA&#10;AADeAAAADwAAAGRycy9kb3ducmV2LnhtbESPQWvCQBSE74X+h+UJ3nTjIlajqxRRDB6KtR48PrKv&#10;SWr2bciumv77riD0OMzMN8xi1dla3Kj1lWMNo2ECgjh3puJCw+lrO5iC8AHZYO2YNPySh9Xy9WWB&#10;qXF3/qTbMRQiQtinqKEMoUml9HlJFv3QNcTR+3atxRBlW0jT4j3CbS1VkkykxYrjQokNrUvKL8er&#10;1bD5cWr6kdni7XreX6zJuDtsd1r3e937HESgLvyHn+3MaFBjpWbwuBOv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l6esYAAADeAAAADwAAAAAAAAAAAAAAAACYAgAAZHJz&#10;L2Rvd25yZXYueG1sUEsFBgAAAAAEAAQA9QAAAIsDAAAAAA==&#10;" fillcolor="#b83d68 [3204]" stroked="f" strokeweight="2pt">
                            <v:path arrowok="t"/>
                          </v:oval>
                        </v:group>
                      </v:group>
                      <v:oval id="Oval 24230" o:spid="_x0000_s1680" style="position:absolute;left:13716;top:4779;width:1149;height:1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pFOsQA&#10;AADeAAAADwAAAGRycy9kb3ducmV2LnhtbESPy4rCMBSG9wO+QziCuzG1yijVKCKKxcXgbeHy0Bzb&#10;anNSmqj17c1iYJY//41vtmhNJZ7UuNKygkE/AkGcWV1yruB82nxPQDiPrLGyTAre5GAx73zNMNH2&#10;xQd6Hn0uwgi7BBUU3teJlC4ryKDr25o4eFfbGPRBNrnUDb7CuKlkHEU/0mDJ4aHAmlYFZffjwyhY&#10;32w8+U1NPn5cdnejU273m61SvW67nILw1Pr/8F871QriUTwMAAEnoICc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qRTrEAAAA3gAAAA8AAAAAAAAAAAAAAAAAmAIAAGRycy9k&#10;b3ducmV2LnhtbFBLBQYAAAAABAAEAPUAAACJAwAAAAA=&#10;" fillcolor="#b83d68 [3204]" stroked="f" strokeweight="2pt">
                        <v:path arrowok="t"/>
                      </v:oval>
                    </v:group>
                  </w:pict>
                </mc:Fallback>
              </mc:AlternateContent>
            </w:r>
            <w:r>
              <w:t>Electrons can move up and down energy levels but they cannot exist in the regions between these energy levels, called the energy gap.</w:t>
            </w:r>
          </w:p>
          <w:p w:rsidR="00161E08" w:rsidRDefault="00161E08" w:rsidP="00B80D54"/>
          <w:p w:rsidR="00161E08" w:rsidRDefault="00161E08" w:rsidP="00B80D54"/>
          <w:p w:rsidR="004C5485" w:rsidRPr="005569FC" w:rsidRDefault="004C5485" w:rsidP="00452270">
            <w:pPr>
              <w:ind w:left="709"/>
            </w:pPr>
          </w:p>
          <w:p w:rsidR="004C5485" w:rsidRPr="005569FC" w:rsidRDefault="004C5485" w:rsidP="00452270">
            <w:pPr>
              <w:ind w:left="709"/>
            </w:pPr>
          </w:p>
          <w:p w:rsidR="00452270" w:rsidRPr="005569FC" w:rsidRDefault="00452270" w:rsidP="00452270">
            <w:pPr>
              <w:ind w:left="709"/>
            </w:pPr>
            <w:r w:rsidRPr="005569FC">
              <w:t>The valence band is the outermost (highest band) filled with electrons (“filled” means all states are occupied)</w:t>
            </w:r>
          </w:p>
          <w:p w:rsidR="00452270" w:rsidRPr="005569FC" w:rsidRDefault="00452270" w:rsidP="00452270">
            <w:pPr>
              <w:ind w:left="709"/>
            </w:pPr>
            <w:r w:rsidRPr="005569FC">
              <w:t>The conduction band is highe</w:t>
            </w:r>
            <w:r w:rsidR="005569FC" w:rsidRPr="005569FC">
              <w:t>r than</w:t>
            </w:r>
            <w:r w:rsidRPr="005569FC">
              <w:t xml:space="preserve"> the valence band and is empty or partly filled.</w:t>
            </w:r>
          </w:p>
          <w:p w:rsidR="00452270" w:rsidRPr="00D25A77" w:rsidRDefault="00452270" w:rsidP="00D25A77">
            <w:pPr>
              <w:ind w:left="709"/>
              <w:rPr>
                <w:color w:val="FF0000"/>
              </w:rPr>
            </w:pPr>
            <w:r w:rsidRPr="005569FC">
              <w:t>The forbidden gap is the energy difference between the valence and conduction bands and is equal to the width of the forbidden band.</w:t>
            </w:r>
          </w:p>
        </w:tc>
      </w:tr>
    </w:tbl>
    <w:p w:rsidR="00E4443B" w:rsidRDefault="00E4443B" w:rsidP="00E4443B">
      <w:pPr>
        <w:pStyle w:val="Heading3"/>
      </w:pPr>
      <w:bookmarkStart w:id="80" w:name="_Toc533963756"/>
      <w:r>
        <w:t>Photoelectric Effect</w:t>
      </w:r>
      <w:bookmarkEnd w:id="80"/>
    </w:p>
    <w:p w:rsidR="00E4443B" w:rsidRDefault="00E4443B" w:rsidP="00E4443B">
      <w:r>
        <w:t>If you have covered the Photoelectric Effect in the Particles and Waves Section this will be revision. If you have yet to cover this then you might want to take some time out to cover it in more detail than is covered here.</w:t>
      </w:r>
    </w:p>
    <w:p w:rsidR="00E4443B" w:rsidRDefault="00E4443B" w:rsidP="00E4443B">
      <w:r>
        <w:rPr>
          <w:rFonts w:cs="Times New Roman"/>
          <w:noProof/>
          <w:szCs w:val="24"/>
        </w:rPr>
        <mc:AlternateContent>
          <mc:Choice Requires="wpc">
            <w:drawing>
              <wp:anchor distT="0" distB="0" distL="114300" distR="114300" simplePos="0" relativeHeight="252424704" behindDoc="0" locked="0" layoutInCell="1" allowOverlap="1" wp14:anchorId="0097A1D6" wp14:editId="54285087">
                <wp:simplePos x="0" y="0"/>
                <wp:positionH relativeFrom="column">
                  <wp:posOffset>4445</wp:posOffset>
                </wp:positionH>
                <wp:positionV relativeFrom="paragraph">
                  <wp:posOffset>1694180</wp:posOffset>
                </wp:positionV>
                <wp:extent cx="3095625" cy="1895475"/>
                <wp:effectExtent l="0" t="0" r="0" b="0"/>
                <wp:wrapSquare wrapText="bothSides"/>
                <wp:docPr id="4029" name="Canvas 402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031" name="Group 4031"/>
                        <wpg:cNvGrpSpPr/>
                        <wpg:grpSpPr>
                          <a:xfrm>
                            <a:off x="210638" y="43950"/>
                            <a:ext cx="2692637" cy="1708650"/>
                            <a:chOff x="210638" y="43950"/>
                            <a:chExt cx="2692637" cy="1708650"/>
                          </a:xfrm>
                        </wpg:grpSpPr>
                        <wps:wsp>
                          <wps:cNvPr id="1577" name="Rectangle 1577"/>
                          <wps:cNvSpPr/>
                          <wps:spPr>
                            <a:xfrm>
                              <a:off x="210638" y="1434993"/>
                              <a:ext cx="2637337" cy="317607"/>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578" name="Group 1578"/>
                          <wpg:cNvGrpSpPr/>
                          <wpg:grpSpPr>
                            <a:xfrm rot="2705254">
                              <a:off x="164551" y="786186"/>
                              <a:ext cx="1584178" cy="198258"/>
                              <a:chOff x="162651" y="710097"/>
                              <a:chExt cx="1584178" cy="198258"/>
                            </a:xfrm>
                          </wpg:grpSpPr>
                          <wps:wsp>
                            <wps:cNvPr id="1582" name="Freeform 1582"/>
                            <wps:cNvSpPr/>
                            <wps:spPr>
                              <a:xfrm flipH="1">
                                <a:off x="559130" y="710097"/>
                                <a:ext cx="396513" cy="198258"/>
                              </a:xfrm>
                              <a:custGeom>
                                <a:avLst/>
                                <a:gdLst>
                                  <a:gd name="connsiteX0" fmla="*/ 0 w 2884868"/>
                                  <a:gd name="connsiteY0" fmla="*/ 721217 h 1442443"/>
                                  <a:gd name="connsiteX1" fmla="*/ 734096 w 2884868"/>
                                  <a:gd name="connsiteY1" fmla="*/ 0 h 1442443"/>
                                  <a:gd name="connsiteX2" fmla="*/ 1455313 w 2884868"/>
                                  <a:gd name="connsiteY2" fmla="*/ 721217 h 1442443"/>
                                  <a:gd name="connsiteX3" fmla="*/ 2176530 w 2884868"/>
                                  <a:gd name="connsiteY3" fmla="*/ 1442434 h 1442443"/>
                                  <a:gd name="connsiteX4" fmla="*/ 2884868 w 2884868"/>
                                  <a:gd name="connsiteY4" fmla="*/ 734096 h 14424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84868" h="1442443">
                                    <a:moveTo>
                                      <a:pt x="0" y="721217"/>
                                    </a:moveTo>
                                    <a:cubicBezTo>
                                      <a:pt x="245772" y="360608"/>
                                      <a:pt x="491544" y="0"/>
                                      <a:pt x="734096" y="0"/>
                                    </a:cubicBezTo>
                                    <a:cubicBezTo>
                                      <a:pt x="976648" y="0"/>
                                      <a:pt x="1455313" y="721217"/>
                                      <a:pt x="1455313" y="721217"/>
                                    </a:cubicBezTo>
                                    <a:cubicBezTo>
                                      <a:pt x="1695719" y="961623"/>
                                      <a:pt x="1938271" y="1440288"/>
                                      <a:pt x="2176530" y="1442434"/>
                                    </a:cubicBezTo>
                                    <a:cubicBezTo>
                                      <a:pt x="2414789" y="1444580"/>
                                      <a:pt x="2649828" y="1089338"/>
                                      <a:pt x="2884868" y="734096"/>
                                    </a:cubicBezTo>
                                  </a:path>
                                </a:pathLst>
                              </a:custGeom>
                              <a:noFill/>
                              <a:ln w="28575">
                                <a:solidFill>
                                  <a:schemeClr val="accent4"/>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83" name="Freeform 1583"/>
                            <wps:cNvSpPr/>
                            <wps:spPr>
                              <a:xfrm flipH="1">
                                <a:off x="954427" y="710097"/>
                                <a:ext cx="396513" cy="198258"/>
                              </a:xfrm>
                              <a:custGeom>
                                <a:avLst/>
                                <a:gdLst>
                                  <a:gd name="connsiteX0" fmla="*/ 0 w 2884868"/>
                                  <a:gd name="connsiteY0" fmla="*/ 721217 h 1442443"/>
                                  <a:gd name="connsiteX1" fmla="*/ 734096 w 2884868"/>
                                  <a:gd name="connsiteY1" fmla="*/ 0 h 1442443"/>
                                  <a:gd name="connsiteX2" fmla="*/ 1455313 w 2884868"/>
                                  <a:gd name="connsiteY2" fmla="*/ 721217 h 1442443"/>
                                  <a:gd name="connsiteX3" fmla="*/ 2176530 w 2884868"/>
                                  <a:gd name="connsiteY3" fmla="*/ 1442434 h 1442443"/>
                                  <a:gd name="connsiteX4" fmla="*/ 2884868 w 2884868"/>
                                  <a:gd name="connsiteY4" fmla="*/ 734096 h 14424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84868" h="1442443">
                                    <a:moveTo>
                                      <a:pt x="0" y="721217"/>
                                    </a:moveTo>
                                    <a:cubicBezTo>
                                      <a:pt x="245772" y="360608"/>
                                      <a:pt x="491544" y="0"/>
                                      <a:pt x="734096" y="0"/>
                                    </a:cubicBezTo>
                                    <a:cubicBezTo>
                                      <a:pt x="976648" y="0"/>
                                      <a:pt x="1455313" y="721217"/>
                                      <a:pt x="1455313" y="721217"/>
                                    </a:cubicBezTo>
                                    <a:cubicBezTo>
                                      <a:pt x="1695719" y="961623"/>
                                      <a:pt x="1938271" y="1440288"/>
                                      <a:pt x="2176530" y="1442434"/>
                                    </a:cubicBezTo>
                                    <a:cubicBezTo>
                                      <a:pt x="2414789" y="1444580"/>
                                      <a:pt x="2649828" y="1089338"/>
                                      <a:pt x="2884868" y="734096"/>
                                    </a:cubicBezTo>
                                  </a:path>
                                </a:pathLst>
                              </a:custGeom>
                              <a:noFill/>
                              <a:ln w="28575">
                                <a:solidFill>
                                  <a:schemeClr val="accent4"/>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84" name="Freeform 1584"/>
                            <wps:cNvSpPr/>
                            <wps:spPr>
                              <a:xfrm flipH="1">
                                <a:off x="1350316" y="710097"/>
                                <a:ext cx="396513" cy="198258"/>
                              </a:xfrm>
                              <a:custGeom>
                                <a:avLst/>
                                <a:gdLst>
                                  <a:gd name="connsiteX0" fmla="*/ 0 w 2884868"/>
                                  <a:gd name="connsiteY0" fmla="*/ 721217 h 1442443"/>
                                  <a:gd name="connsiteX1" fmla="*/ 734096 w 2884868"/>
                                  <a:gd name="connsiteY1" fmla="*/ 0 h 1442443"/>
                                  <a:gd name="connsiteX2" fmla="*/ 1455313 w 2884868"/>
                                  <a:gd name="connsiteY2" fmla="*/ 721217 h 1442443"/>
                                  <a:gd name="connsiteX3" fmla="*/ 2176530 w 2884868"/>
                                  <a:gd name="connsiteY3" fmla="*/ 1442434 h 1442443"/>
                                  <a:gd name="connsiteX4" fmla="*/ 2884868 w 2884868"/>
                                  <a:gd name="connsiteY4" fmla="*/ 734096 h 14424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84868" h="1442443">
                                    <a:moveTo>
                                      <a:pt x="0" y="721217"/>
                                    </a:moveTo>
                                    <a:cubicBezTo>
                                      <a:pt x="245772" y="360608"/>
                                      <a:pt x="491544" y="0"/>
                                      <a:pt x="734096" y="0"/>
                                    </a:cubicBezTo>
                                    <a:cubicBezTo>
                                      <a:pt x="976648" y="0"/>
                                      <a:pt x="1455313" y="721217"/>
                                      <a:pt x="1455313" y="721217"/>
                                    </a:cubicBezTo>
                                    <a:cubicBezTo>
                                      <a:pt x="1695719" y="961623"/>
                                      <a:pt x="1938271" y="1440288"/>
                                      <a:pt x="2176530" y="1442434"/>
                                    </a:cubicBezTo>
                                    <a:cubicBezTo>
                                      <a:pt x="2414789" y="1444580"/>
                                      <a:pt x="2649828" y="1089338"/>
                                      <a:pt x="2884868" y="734096"/>
                                    </a:cubicBezTo>
                                  </a:path>
                                </a:pathLst>
                              </a:custGeom>
                              <a:noFill/>
                              <a:ln w="28575">
                                <a:solidFill>
                                  <a:schemeClr val="accent4"/>
                                </a:solidFill>
                                <a:headEnd type="stealth" w="lg" len="lg"/>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85" name="Freeform 1585"/>
                            <wps:cNvSpPr/>
                            <wps:spPr>
                              <a:xfrm flipH="1">
                                <a:off x="162651" y="710097"/>
                                <a:ext cx="396513" cy="198258"/>
                              </a:xfrm>
                              <a:custGeom>
                                <a:avLst/>
                                <a:gdLst>
                                  <a:gd name="connsiteX0" fmla="*/ 0 w 2884868"/>
                                  <a:gd name="connsiteY0" fmla="*/ 721217 h 1442443"/>
                                  <a:gd name="connsiteX1" fmla="*/ 734096 w 2884868"/>
                                  <a:gd name="connsiteY1" fmla="*/ 0 h 1442443"/>
                                  <a:gd name="connsiteX2" fmla="*/ 1455313 w 2884868"/>
                                  <a:gd name="connsiteY2" fmla="*/ 721217 h 1442443"/>
                                  <a:gd name="connsiteX3" fmla="*/ 2176530 w 2884868"/>
                                  <a:gd name="connsiteY3" fmla="*/ 1442434 h 1442443"/>
                                  <a:gd name="connsiteX4" fmla="*/ 2884868 w 2884868"/>
                                  <a:gd name="connsiteY4" fmla="*/ 734096 h 14424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84868" h="1442443">
                                    <a:moveTo>
                                      <a:pt x="0" y="721217"/>
                                    </a:moveTo>
                                    <a:cubicBezTo>
                                      <a:pt x="245772" y="360608"/>
                                      <a:pt x="491544" y="0"/>
                                      <a:pt x="734096" y="0"/>
                                    </a:cubicBezTo>
                                    <a:cubicBezTo>
                                      <a:pt x="976648" y="0"/>
                                      <a:pt x="1455313" y="721217"/>
                                      <a:pt x="1455313" y="721217"/>
                                    </a:cubicBezTo>
                                    <a:cubicBezTo>
                                      <a:pt x="1695719" y="961623"/>
                                      <a:pt x="1938271" y="1440288"/>
                                      <a:pt x="2176530" y="1442434"/>
                                    </a:cubicBezTo>
                                    <a:cubicBezTo>
                                      <a:pt x="2414789" y="1444580"/>
                                      <a:pt x="2649828" y="1089338"/>
                                      <a:pt x="2884868" y="734096"/>
                                    </a:cubicBezTo>
                                  </a:path>
                                </a:pathLst>
                              </a:custGeom>
                              <a:noFill/>
                              <a:ln w="28575">
                                <a:solidFill>
                                  <a:schemeClr val="accent4"/>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79" name="Straight Connector 1579"/>
                          <wps:cNvCnPr/>
                          <wps:spPr>
                            <a:xfrm flipV="1">
                              <a:off x="1586096" y="254397"/>
                              <a:ext cx="747013" cy="1152886"/>
                            </a:xfrm>
                            <a:prstGeom prst="line">
                              <a:avLst/>
                            </a:prstGeom>
                            <a:ln w="22225">
                              <a:solidFill>
                                <a:schemeClr val="accent3"/>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1580" name="TextBox 4"/>
                          <wps:cNvSpPr txBox="1"/>
                          <wps:spPr>
                            <a:xfrm>
                              <a:off x="533363" y="43950"/>
                              <a:ext cx="1038549" cy="498475"/>
                            </a:xfrm>
                            <a:prstGeom prst="rect">
                              <a:avLst/>
                            </a:prstGeom>
                            <a:noFill/>
                          </wps:spPr>
                          <wps:txbx>
                            <w:txbxContent>
                              <w:p w:rsidR="009A4BA2" w:rsidRPr="00356465" w:rsidRDefault="009A4BA2" w:rsidP="00E4443B">
                                <w:pPr>
                                  <w:pStyle w:val="NormalWeb"/>
                                  <w:spacing w:before="0" w:beforeAutospacing="0" w:after="0" w:afterAutospacing="0"/>
                                  <w:rPr>
                                    <w:szCs w:val="24"/>
                                  </w:rPr>
                                </w:pPr>
                                <w:proofErr w:type="gramStart"/>
                                <w:r w:rsidRPr="00356465">
                                  <w:rPr>
                                    <w:color w:val="000000" w:themeColor="text1"/>
                                    <w:kern w:val="24"/>
                                    <w:szCs w:val="24"/>
                                  </w:rPr>
                                  <w:t>incident</w:t>
                                </w:r>
                                <w:proofErr w:type="gramEnd"/>
                              </w:p>
                              <w:p w:rsidR="009A4BA2" w:rsidRPr="00356465" w:rsidRDefault="009A4BA2" w:rsidP="00E4443B">
                                <w:pPr>
                                  <w:pStyle w:val="NormalWeb"/>
                                  <w:spacing w:before="0" w:beforeAutospacing="0" w:after="0" w:afterAutospacing="0"/>
                                  <w:rPr>
                                    <w:szCs w:val="24"/>
                                  </w:rPr>
                                </w:pPr>
                                <w:proofErr w:type="gramStart"/>
                                <w:r w:rsidRPr="00356465">
                                  <w:rPr>
                                    <w:color w:val="000000" w:themeColor="text1"/>
                                    <w:kern w:val="24"/>
                                    <w:szCs w:val="24"/>
                                  </w:rPr>
                                  <w:t>light</w:t>
                                </w:r>
                                <w:proofErr w:type="gramEnd"/>
                                <w:r>
                                  <w:t xml:space="preserve"> </w:t>
                                </w:r>
                              </w:p>
                            </w:txbxContent>
                          </wps:txbx>
                          <wps:bodyPr wrap="square" rtlCol="0">
                            <a:spAutoFit/>
                          </wps:bodyPr>
                        </wps:wsp>
                        <wps:wsp>
                          <wps:cNvPr id="1581" name="TextBox 13"/>
                          <wps:cNvSpPr txBox="1"/>
                          <wps:spPr>
                            <a:xfrm>
                              <a:off x="2076001" y="457451"/>
                              <a:ext cx="827274" cy="498475"/>
                            </a:xfrm>
                            <a:prstGeom prst="rect">
                              <a:avLst/>
                            </a:prstGeom>
                            <a:noFill/>
                          </wps:spPr>
                          <wps:txbx>
                            <w:txbxContent>
                              <w:p w:rsidR="009A4BA2" w:rsidRPr="00356465" w:rsidRDefault="009A4BA2" w:rsidP="00E4443B">
                                <w:pPr>
                                  <w:pStyle w:val="NormalWeb"/>
                                  <w:spacing w:before="0" w:beforeAutospacing="0" w:after="0" w:afterAutospacing="0"/>
                                  <w:rPr>
                                    <w:szCs w:val="24"/>
                                  </w:rPr>
                                </w:pPr>
                                <w:proofErr w:type="gramStart"/>
                                <w:r w:rsidRPr="00356465">
                                  <w:rPr>
                                    <w:color w:val="000000" w:themeColor="text1"/>
                                    <w:kern w:val="24"/>
                                    <w:szCs w:val="24"/>
                                  </w:rPr>
                                  <w:t>ejected</w:t>
                                </w:r>
                                <w:proofErr w:type="gramEnd"/>
                              </w:p>
                              <w:p w:rsidR="009A4BA2" w:rsidRPr="00356465" w:rsidRDefault="009A4BA2" w:rsidP="00E4443B">
                                <w:pPr>
                                  <w:pStyle w:val="NormalWeb"/>
                                  <w:spacing w:before="0" w:beforeAutospacing="0" w:after="0" w:afterAutospacing="0"/>
                                  <w:rPr>
                                    <w:szCs w:val="24"/>
                                  </w:rPr>
                                </w:pPr>
                                <w:proofErr w:type="gramStart"/>
                                <w:r w:rsidRPr="00356465">
                                  <w:rPr>
                                    <w:color w:val="000000" w:themeColor="text1"/>
                                    <w:kern w:val="24"/>
                                    <w:szCs w:val="24"/>
                                  </w:rPr>
                                  <w:t>electron</w:t>
                                </w:r>
                                <w:proofErr w:type="gramEnd"/>
                              </w:p>
                            </w:txbxContent>
                          </wps:txbx>
                          <wps:bodyPr wrap="square" rtlCol="0">
                            <a:spAutoFit/>
                          </wps:bodyPr>
                        </wps:wsp>
                      </wpg:wgp>
                    </wpc:wpc>
                  </a:graphicData>
                </a:graphic>
                <wp14:sizeRelH relativeFrom="page">
                  <wp14:pctWidth>0</wp14:pctWidth>
                </wp14:sizeRelH>
                <wp14:sizeRelV relativeFrom="page">
                  <wp14:pctHeight>0</wp14:pctHeight>
                </wp14:sizeRelV>
              </wp:anchor>
            </w:drawing>
          </mc:Choice>
          <mc:Fallback>
            <w:pict>
              <v:group id="Canvas 4029" o:spid="_x0000_s1681" editas="canvas" style="position:absolute;margin-left:.35pt;margin-top:133.4pt;width:243.75pt;height:149.25pt;z-index:252424704;mso-position-horizontal-relative:text;mso-position-vertical-relative:text" coordsize="30956,18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">
                <v:shape id="_x0000_s1682" type="#_x0000_t75" style="position:absolute;width:30956;height:18954;visibility:visible;mso-wrap-style:square">
                  <v:fill o:detectmouseclick="t"/>
                  <v:path o:connecttype="none"/>
                </v:shape>
                <v:group id="Group 4031" o:spid="_x0000_s1683" style="position:absolute;left:2106;top:439;width:26926;height:17087" coordorigin="2106,439" coordsize="26926,170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SBdscAAADdAAAADwAAAGRycy9kb3ducmV2LnhtbESPT2vCQBTE70K/w/IK&#10;vZlNmlpKmlVEaulBCmqh9PbIPpNg9m3Irvnz7V2h4HGYmd8w+Wo0jeipc7VlBUkUgyAurK65VPBz&#10;3M7fQDiPrLGxTAomcrBaPsxyzLQdeE/9wZciQNhlqKDyvs2kdEVFBl1kW+LgnWxn0AfZlVJ3OAS4&#10;aeRzHL9KgzWHhQpb2lRUnA8Xo+BzwGGdJh/97nzaTH/HxffvLiGlnh7H9TsIT6O/h//bX1rBS5wm&#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QSBdscAAADd&#10;AAAADwAAAAAAAAAAAAAAAACqAgAAZHJzL2Rvd25yZXYueG1sUEsFBgAAAAAEAAQA+gAAAJ4DAAAA&#10;AA==&#10;">
                  <v:rect id="Rectangle 1577" o:spid="_x0000_s1684" style="position:absolute;left:2106;top:14349;width:26373;height:31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rO5MMA&#10;AADdAAAADwAAAGRycy9kb3ducmV2LnhtbERPTWsCMRC9C/0PYYTeNGtBLatRbKHSo7VS6m3YjJvF&#10;zSRssu7aX28Kgrd5vM9Zrntbiws1oXKsYDLOQBAXTldcKjh8f4xeQYSIrLF2TAquFGC9ehosMdeu&#10;4y+67GMpUgiHHBWYGH0uZSgMWQxj54kTd3KNxZhgU0rdYJfCbS1fsmwmLVacGgx6ejdUnPetVeC3&#10;h93xZN58N7v+TLd92f7+Va1Sz8N+swARqY8P8d39qdP86XwO/9+kE+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rO5MMAAADdAAAADwAAAAAAAAAAAAAAAACYAgAAZHJzL2Rv&#10;d25yZXYueG1sUEsFBgAAAAAEAAQA9QAAAIgDAAAAAA==&#10;" fillcolor="#b83d68 [3204]" stroked="f" strokeweight="2pt"/>
                  <v:group id="Group 1578" o:spid="_x0000_s1685" style="position:absolute;left:1645;top:7862;width:15842;height:1982;rotation:2954859fd" coordorigin="1626,7100" coordsize="15841,1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G/6sQAAADdAAAA&#10;DwAAAAAAAAAAAAAAAACqAgAAZHJzL2Rvd25yZXYueG1sUEsFBgAAAAAEAAQA+gAAAJsDAAAAAA==&#10;">
                    <v:shape id="Freeform 1582" o:spid="_x0000_s1686" style="position:absolute;left:5591;top:7100;width:3965;height:1983;flip:x;visibility:visible;mso-wrap-style:square;v-text-anchor:middle" coordsize="2884868,1442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dnzMMA&#10;AADdAAAADwAAAGRycy9kb3ducmV2LnhtbERP22rCQBB9L/gPywi+6cZoi0RX0dKiUCh4QXwcsmMS&#10;zM6G7DaJf+8KQt/mcK6zWHWmFA3VrrCsYDyKQBCnVhecKTgdv4czEM4jaywtk4I7OVgte28LTLRt&#10;eU/NwWcihLBLUEHufZVI6dKcDLqRrYgDd7W1QR9gnUldYxvCTSnjKPqQBgsODTlW9JlTejv8GQX7&#10;6Tbb/mzO9rdqOtl+sb1M4qlSg363noPw1Pl/8cu902H++yyG5zfhB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dnzMMAAADdAAAADwAAAAAAAAAAAAAAAACYAgAAZHJzL2Rv&#10;d25yZXYueG1sUEsFBgAAAAAEAAQA9QAAAIgDAAAAAA==&#10;" path="m,721217c245772,360608,491544,,734096,v242552,,721217,721217,721217,721217c1695719,961623,1938271,1440288,2176530,1442434v238259,2146,473298,-353096,708338,-708338e" filled="f" strokecolor="#f9b639 [3207]" strokeweight="2.25pt">
                      <v:path arrowok="t" o:connecttype="custom" o:connectlocs="0,99128;100898,0;200027,99128;299155,198257;396513,100899" o:connectangles="0,0,0,0,0"/>
                    </v:shape>
                    <v:shape id="Freeform 1583" o:spid="_x0000_s1687" style="position:absolute;left:9544;top:7100;width:3965;height:1983;flip:x;visibility:visible;mso-wrap-style:square;v-text-anchor:middle" coordsize="2884868,1442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vCV8QA&#10;AADdAAAADwAAAGRycy9kb3ducmV2LnhtbERP32vCMBB+H/g/hBN8m6m2E+mM4oZDYSCoY+zxaM62&#10;2FxCk7Xdf78Ig73dx/fzVpvBNKKj1teWFcymCQjiwuqaSwUfl7fHJQgfkDU2lknBD3nYrEcPK8y1&#10;7flE3TmUIoawz1FBFYLLpfRFRQb91DriyF1tazBE2JZSt9jHcNPIeZIspMGaY0OFjl4rKm7nb6Pg&#10;lO3L/fvLpz26bpD9ju1XOs+UmoyH7TOIQEP4F/+5DzrOf1qmcP8mni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LwlfEAAAA3QAAAA8AAAAAAAAAAAAAAAAAmAIAAGRycy9k&#10;b3ducmV2LnhtbFBLBQYAAAAABAAEAPUAAACJAwAAAAA=&#10;" path="m,721217c245772,360608,491544,,734096,v242552,,721217,721217,721217,721217c1695719,961623,1938271,1440288,2176530,1442434v238259,2146,473298,-353096,708338,-708338e" filled="f" strokecolor="#f9b639 [3207]" strokeweight="2.25pt">
                      <v:path arrowok="t" o:connecttype="custom" o:connectlocs="0,99128;100898,0;200027,99128;299155,198257;396513,100899" o:connectangles="0,0,0,0,0"/>
                    </v:shape>
                    <v:shape id="Freeform 1584" o:spid="_x0000_s1688" style="position:absolute;left:13503;top:7100;width:3965;height:1983;flip:x;visibility:visible;mso-wrap-style:square;v-text-anchor:middle" coordsize="2884868,1442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BT18AA&#10;AADdAAAADwAAAGRycy9kb3ducmV2LnhtbERPzYrCMBC+L/gOYQRva1pRV6tRZEH0Jrp9gKEZm2Iz&#10;KU22rW9vhIW9zcf3O9v9YGvRUesrxwrSaQKCuHC64lJB/nP8XIHwAVlj7ZgUPMnDfjf62GKmXc9X&#10;6m6hFDGEfYYKTAhNJqUvDFn0U9cQR+7uWoshwraUusU+httazpJkKS1WHBsMNvRtqHjcfq2C4UJp&#10;53Pfz/PTl1mmp3XZHLVSk/Fw2IAINIR/8Z/7rOP8xWoO72/i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BBT18AAAADdAAAADwAAAAAAAAAAAAAAAACYAgAAZHJzL2Rvd25y&#10;ZXYueG1sUEsFBgAAAAAEAAQA9QAAAIUDAAAAAA==&#10;" path="m,721217c245772,360608,491544,,734096,v242552,,721217,721217,721217,721217c1695719,961623,1938271,1440288,2176530,1442434v238259,2146,473298,-353096,708338,-708338e" filled="f" strokecolor="#f9b639 [3207]" strokeweight="2.25pt">
                      <v:stroke startarrow="classic" startarrowwidth="wide" startarrowlength="long"/>
                      <v:path arrowok="t" o:connecttype="custom" o:connectlocs="0,99128;100898,0;200027,99128;299155,198257;396513,100899" o:connectangles="0,0,0,0,0"/>
                    </v:shape>
                    <v:shape id="Freeform 1585" o:spid="_x0000_s1689" style="position:absolute;left:1626;top:7100;width:3965;height:1983;flip:x;visibility:visible;mso-wrap-style:square;v-text-anchor:middle" coordsize="2884868,1442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7/uMQA&#10;AADdAAAADwAAAGRycy9kb3ducmV2LnhtbERPTWvCQBC9C/0Pywi9NRutlhBdpS0tFgQhqYjHITsm&#10;wexsyG6T9N93hYK3ebzPWW9H04ieOldbVjCLYhDEhdU1lwqO359PCQjnkTU2lknBLznYbh4ma0y1&#10;HTijPvelCCHsUlRQed+mUrqiIoMusi1x4C62M+gD7EqpOxxCuGnkPI5fpMGaQ0OFLb1XVFzzH6Mg&#10;W+zK3f7tZA9tP8rhg+35eb5Q6nE6vq5AeBr9Xfzv/tJh/jJZwu2bcIL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u/7jEAAAA3QAAAA8AAAAAAAAAAAAAAAAAmAIAAGRycy9k&#10;b3ducmV2LnhtbFBLBQYAAAAABAAEAPUAAACJAwAAAAA=&#10;" path="m,721217c245772,360608,491544,,734096,v242552,,721217,721217,721217,721217c1695719,961623,1938271,1440288,2176530,1442434v238259,2146,473298,-353096,708338,-708338e" filled="f" strokecolor="#f9b639 [3207]" strokeweight="2.25pt">
                      <v:path arrowok="t" o:connecttype="custom" o:connectlocs="0,99128;100898,0;200027,99128;299155,198257;396513,100899" o:connectangles="0,0,0,0,0"/>
                    </v:shape>
                  </v:group>
                  <v:line id="Straight Connector 1579" o:spid="_x0000_s1690" style="position:absolute;flip:y;visibility:visible;mso-wrap-style:square" from="15860,2543" to="23331,1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wO98QAAADdAAAADwAAAGRycy9kb3ducmV2LnhtbERP22oCMRB9F/yHMAXfNFvRqlujiNhS&#10;BBFv9HXYjJvFzWTdpLr9+0Yo+DaHc53pvLGluFHtC8cKXnsJCOLM6YJzBcfDR3cMwgdkjaVjUvBL&#10;HuazdmuKqXZ33tFtH3IRQ9inqMCEUKVS+syQRd9zFXHkzq62GCKsc6lrvMdwW8p+krxJiwXHBoMV&#10;LQ1ll/2PVZCtPtdueRoct4Ph93XkzmaBm51SnZdm8Q4iUBOe4n/3l47zh6MJPL6JJ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fA73xAAAAN0AAAAPAAAAAAAAAAAA&#10;AAAAAKECAABkcnMvZG93bnJldi54bWxQSwUGAAAAAAQABAD5AAAAkgMAAAAA&#10;" strokecolor="#de6c36 [3206]" strokeweight="1.75pt">
                    <v:stroke endarrow="block" endarrowwidth="wide" endarrowlength="long"/>
                  </v:line>
                  <v:shape id="TextBox 4" o:spid="_x0000_s1691" type="#_x0000_t202" style="position:absolute;left:5333;top:439;width:10386;height:4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nVS8MA&#10;AADdAAAADwAAAGRycy9kb3ducmV2LnhtbESPQWvDMAyF74P9B6NCb6vTQUfJ6pbSbdBDL+uyu4i1&#10;OCyWQ6w16b+vDoXdJN7Te582uyl25kJDbhM7WC4KMMR18i03Dqqvj6c1mCzIHrvE5OBKGXbbx4cN&#10;lj6N/EmXszRGQziX6CCI9KW1uQ4UMS9ST6zaTxoiiq5DY/2Ao4bHzj4XxYuN2LI2BOzpEKj+Pf9F&#10;ByJ+v7xW7zEfv6fT2xiKeoWVc/PZtH8FIzTJv/l+ffSKv1orv36jI9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nVS8MAAADdAAAADwAAAAAAAAAAAAAAAACYAgAAZHJzL2Rv&#10;d25yZXYueG1sUEsFBgAAAAAEAAQA9QAAAIgDAAAAAA==&#10;" filled="f" stroked="f">
                    <v:textbox style="mso-fit-shape-to-text:t">
                      <w:txbxContent>
                        <w:p w:rsidR="009A4BA2" w:rsidRPr="00356465" w:rsidRDefault="009A4BA2" w:rsidP="00E4443B">
                          <w:pPr>
                            <w:pStyle w:val="NormalWeb"/>
                            <w:spacing w:before="0" w:beforeAutospacing="0" w:after="0" w:afterAutospacing="0"/>
                            <w:rPr>
                              <w:szCs w:val="24"/>
                            </w:rPr>
                          </w:pPr>
                          <w:proofErr w:type="gramStart"/>
                          <w:r w:rsidRPr="00356465">
                            <w:rPr>
                              <w:color w:val="000000" w:themeColor="text1"/>
                              <w:kern w:val="24"/>
                              <w:szCs w:val="24"/>
                            </w:rPr>
                            <w:t>incident</w:t>
                          </w:r>
                          <w:proofErr w:type="gramEnd"/>
                        </w:p>
                        <w:p w:rsidR="009A4BA2" w:rsidRPr="00356465" w:rsidRDefault="009A4BA2" w:rsidP="00E4443B">
                          <w:pPr>
                            <w:pStyle w:val="NormalWeb"/>
                            <w:spacing w:before="0" w:beforeAutospacing="0" w:after="0" w:afterAutospacing="0"/>
                            <w:rPr>
                              <w:szCs w:val="24"/>
                            </w:rPr>
                          </w:pPr>
                          <w:proofErr w:type="gramStart"/>
                          <w:r w:rsidRPr="00356465">
                            <w:rPr>
                              <w:color w:val="000000" w:themeColor="text1"/>
                              <w:kern w:val="24"/>
                              <w:szCs w:val="24"/>
                            </w:rPr>
                            <w:t>light</w:t>
                          </w:r>
                          <w:proofErr w:type="gramEnd"/>
                          <w:r>
                            <w:t xml:space="preserve"> </w:t>
                          </w:r>
                        </w:p>
                      </w:txbxContent>
                    </v:textbox>
                  </v:shape>
                  <v:shape id="TextBox 13" o:spid="_x0000_s1692" type="#_x0000_t202" style="position:absolute;left:20760;top:4574;width:8272;height:4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Vw0MEA&#10;AADdAAAADwAAAGRycy9kb3ducmV2LnhtbERPTWvDMAy9F/YfjAa7tU4GHSWrE0q3QQ+9rEvvItbi&#10;0FgOsdak/74eDHbT431qW82+V1caYxfYQL7KQBE3wXbcGqi/PpYbUFGQLfaBycCNIlTlw2KLhQ0T&#10;f9L1JK1KIRwLNOBEhkLr2DjyGFdhIE7cdxg9SoJjq+2IUwr3vX7OshftsePU4HCgvaPmcvrxBkTs&#10;Lr/V7z4ezvPxbXJZs8bamKfHefcKSmiWf/Gf+2DT/PUmh99v0gm6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tlcNDBAAAA3QAAAA8AAAAAAAAAAAAAAAAAmAIAAGRycy9kb3du&#10;cmV2LnhtbFBLBQYAAAAABAAEAPUAAACGAwAAAAA=&#10;" filled="f" stroked="f">
                    <v:textbox style="mso-fit-shape-to-text:t">
                      <w:txbxContent>
                        <w:p w:rsidR="009A4BA2" w:rsidRPr="00356465" w:rsidRDefault="009A4BA2" w:rsidP="00E4443B">
                          <w:pPr>
                            <w:pStyle w:val="NormalWeb"/>
                            <w:spacing w:before="0" w:beforeAutospacing="0" w:after="0" w:afterAutospacing="0"/>
                            <w:rPr>
                              <w:szCs w:val="24"/>
                            </w:rPr>
                          </w:pPr>
                          <w:proofErr w:type="gramStart"/>
                          <w:r w:rsidRPr="00356465">
                            <w:rPr>
                              <w:color w:val="000000" w:themeColor="text1"/>
                              <w:kern w:val="24"/>
                              <w:szCs w:val="24"/>
                            </w:rPr>
                            <w:t>ejected</w:t>
                          </w:r>
                          <w:proofErr w:type="gramEnd"/>
                        </w:p>
                        <w:p w:rsidR="009A4BA2" w:rsidRPr="00356465" w:rsidRDefault="009A4BA2" w:rsidP="00E4443B">
                          <w:pPr>
                            <w:pStyle w:val="NormalWeb"/>
                            <w:spacing w:before="0" w:beforeAutospacing="0" w:after="0" w:afterAutospacing="0"/>
                            <w:rPr>
                              <w:szCs w:val="24"/>
                            </w:rPr>
                          </w:pPr>
                          <w:proofErr w:type="gramStart"/>
                          <w:r w:rsidRPr="00356465">
                            <w:rPr>
                              <w:color w:val="000000" w:themeColor="text1"/>
                              <w:kern w:val="24"/>
                              <w:szCs w:val="24"/>
                            </w:rPr>
                            <w:t>electron</w:t>
                          </w:r>
                          <w:proofErr w:type="gramEnd"/>
                        </w:p>
                      </w:txbxContent>
                    </v:textbox>
                  </v:shape>
                </v:group>
                <w10:wrap type="square"/>
              </v:group>
            </w:pict>
          </mc:Fallback>
        </mc:AlternateContent>
      </w:r>
      <w:r>
        <w:t xml:space="preserve">We can observe that shining e-m radiation on a metal can result in electrons being ejected from the surface. Classical Physics would suggest that any e-m radiation could cause this effect </w:t>
      </w:r>
      <w:r w:rsidRPr="00BC5197">
        <w:rPr>
          <w:b/>
        </w:rPr>
        <w:t>providing</w:t>
      </w:r>
      <w:r>
        <w:t xml:space="preserve"> enough radiation is incident on the surface, i</w:t>
      </w:r>
      <w:r w:rsidR="00354FBF">
        <w:t>.</w:t>
      </w:r>
      <w:r>
        <w:t>e</w:t>
      </w:r>
      <w:r w:rsidR="00354FBF">
        <w:t>.</w:t>
      </w:r>
      <w:r>
        <w:t xml:space="preserve"> low energy e-m radiation would just need a higher intensity or a longer time to create the same effe</w:t>
      </w:r>
      <w:r w:rsidR="00BC5197">
        <w:t>ct as high energy e-m radiation;</w:t>
      </w:r>
      <w:r>
        <w:t xml:space="preserve"> </w:t>
      </w:r>
      <w:r w:rsidR="00BC5197">
        <w:rPr>
          <w:b/>
        </w:rPr>
        <w:t>t</w:t>
      </w:r>
      <w:r w:rsidRPr="00BC5197">
        <w:rPr>
          <w:b/>
        </w:rPr>
        <w:t>his does not happen</w:t>
      </w:r>
      <w:r>
        <w:t>. We observe that only e-m radiations above certain fixed frequencies for each metal can cause this photoemission.</w:t>
      </w:r>
      <w:r w:rsidRPr="002F0394">
        <w:t xml:space="preserve"> </w:t>
      </w:r>
      <w:r w:rsidRPr="008B148B">
        <w:t>(</w:t>
      </w:r>
      <w:r w:rsidRPr="00BC5197">
        <w:rPr>
          <w:b/>
        </w:rPr>
        <w:t xml:space="preserve">where </w:t>
      </w:r>
      <w:r w:rsidRPr="00BC5197">
        <w:rPr>
          <w:b/>
          <w:i/>
        </w:rPr>
        <w:t>f</w:t>
      </w:r>
      <w:r w:rsidRPr="00BC5197">
        <w:rPr>
          <w:b/>
          <w:i/>
          <w:vertAlign w:val="subscript"/>
        </w:rPr>
        <w:t>0</w:t>
      </w:r>
      <w:r w:rsidRPr="00BC5197">
        <w:rPr>
          <w:b/>
        </w:rPr>
        <w:t xml:space="preserve"> is the THRESHOLD FREQUENCY</w:t>
      </w:r>
      <w:r>
        <w:t>)</w:t>
      </w:r>
    </w:p>
    <w:p w:rsidR="00E4443B" w:rsidRPr="008B148B" w:rsidRDefault="00E4443B" w:rsidP="00E4443B">
      <w:r w:rsidRPr="008B148B">
        <w:t>If</w:t>
      </w:r>
      <w:r>
        <w:t xml:space="preserve"> </w:t>
      </w:r>
      <w:r w:rsidRPr="008B148B">
        <w:rPr>
          <w:b/>
          <w:bCs/>
          <w:i/>
          <w:iCs/>
        </w:rPr>
        <w:t xml:space="preserve">f &lt; </w:t>
      </w:r>
      <w:r>
        <w:rPr>
          <w:b/>
          <w:bCs/>
          <w:i/>
          <w:iCs/>
        </w:rPr>
        <w:t>f</w:t>
      </w:r>
      <w:r>
        <w:rPr>
          <w:b/>
          <w:bCs/>
          <w:i/>
          <w:iCs/>
          <w:vertAlign w:val="subscript"/>
        </w:rPr>
        <w:t>0</w:t>
      </w:r>
      <w:r>
        <w:t xml:space="preserve"> </w:t>
      </w:r>
      <w:r w:rsidRPr="008B148B">
        <w:t>no electron emission</w:t>
      </w:r>
    </w:p>
    <w:p w:rsidR="00E4443B" w:rsidRPr="008B148B" w:rsidRDefault="00E4443B" w:rsidP="00E4443B">
      <w:pPr>
        <w:ind w:left="2127" w:hanging="2127"/>
      </w:pPr>
      <w:r>
        <w:t xml:space="preserve">If </w:t>
      </w:r>
      <w:r w:rsidRPr="008B148B">
        <w:rPr>
          <w:b/>
          <w:bCs/>
          <w:i/>
          <w:iCs/>
        </w:rPr>
        <w:t>f = f</w:t>
      </w:r>
      <w:r w:rsidRPr="008B148B">
        <w:rPr>
          <w:b/>
          <w:bCs/>
          <w:i/>
          <w:iCs/>
          <w:vertAlign w:val="subscript"/>
        </w:rPr>
        <w:t>0</w:t>
      </w:r>
      <w:r>
        <w:t xml:space="preserve"> </w:t>
      </w:r>
      <w:r w:rsidRPr="008B148B">
        <w:t>then the photon is just able to release an electron from its surface without it having any E</w:t>
      </w:r>
      <w:r w:rsidRPr="008B148B">
        <w:rPr>
          <w:vertAlign w:val="subscript"/>
        </w:rPr>
        <w:t>K</w:t>
      </w:r>
      <w:r w:rsidRPr="008B148B">
        <w:t xml:space="preserve"> </w:t>
      </w:r>
    </w:p>
    <w:p w:rsidR="00E4443B" w:rsidRPr="008B148B" w:rsidRDefault="00E4443B" w:rsidP="00E4443B">
      <w:pPr>
        <w:ind w:left="2127" w:hanging="2127"/>
      </w:pPr>
      <w:r w:rsidRPr="008B148B">
        <w:t xml:space="preserve">If </w:t>
      </w:r>
      <w:r w:rsidRPr="008B148B">
        <w:rPr>
          <w:b/>
          <w:bCs/>
          <w:i/>
          <w:iCs/>
        </w:rPr>
        <w:t>f &gt; f</w:t>
      </w:r>
      <w:r w:rsidRPr="008B148B">
        <w:rPr>
          <w:b/>
          <w:bCs/>
          <w:i/>
          <w:iCs/>
          <w:vertAlign w:val="subscript"/>
        </w:rPr>
        <w:t>0</w:t>
      </w:r>
      <w:r>
        <w:t xml:space="preserve"> </w:t>
      </w:r>
      <w:r w:rsidR="00BC5197">
        <w:t>electrons are freed and</w:t>
      </w:r>
      <w:r w:rsidRPr="008B148B">
        <w:t xml:space="preserve"> excess energy is given to the freed electron as E</w:t>
      </w:r>
      <w:r w:rsidRPr="008B148B">
        <w:rPr>
          <w:vertAlign w:val="subscript"/>
        </w:rPr>
        <w:t>K</w:t>
      </w:r>
      <w:r w:rsidRPr="008B148B">
        <w:t>.</w:t>
      </w:r>
    </w:p>
    <w:p w:rsidR="00F848D5" w:rsidRDefault="00E4443B" w:rsidP="00E4443B">
      <w:r>
        <w:lastRenderedPageBreak/>
        <w:t xml:space="preserve">As well as showing the particle nature of light this </w:t>
      </w:r>
      <w:r w:rsidR="009F7002">
        <w:t>demonstrates</w:t>
      </w:r>
      <w:r>
        <w:t xml:space="preserve"> </w:t>
      </w:r>
      <w:r w:rsidR="005569FC">
        <w:t>the valence model of the atom w</w:t>
      </w:r>
      <w:r>
        <w:t>here electrons are limited to c</w:t>
      </w:r>
      <w:r w:rsidR="005569FC">
        <w:t>ertain energy levels in an atom</w:t>
      </w:r>
      <w:r>
        <w:t xml:space="preserve"> and cannot be found outside these en</w:t>
      </w:r>
      <w:r w:rsidR="007E568D">
        <w:t>ergy shells.</w:t>
      </w:r>
    </w:p>
    <w:p w:rsidR="00636B66" w:rsidRDefault="00636B66" w:rsidP="00636B66">
      <w:pPr>
        <w:pStyle w:val="Heading2"/>
      </w:pPr>
      <w:bookmarkStart w:id="81" w:name="_Toc533963757"/>
      <w:r>
        <w:t>Conduction and Valence Bands</w:t>
      </w:r>
      <w:bookmarkEnd w:id="81"/>
    </w:p>
    <w:p w:rsidR="00D25A77" w:rsidRDefault="009A4BA2" w:rsidP="00D25A77">
      <w:hyperlink r:id="rId124" w:history="1">
        <w:r w:rsidR="00D25A77" w:rsidRPr="00541E21">
          <w:rPr>
            <w:rStyle w:val="Hyperlink"/>
          </w:rPr>
          <w:t>https://www.youtube.com/watch?v=zdmEaXnB-5Q</w:t>
        </w:r>
      </w:hyperlink>
    </w:p>
    <w:p w:rsidR="00D51F09" w:rsidRPr="00A94D3A" w:rsidRDefault="00D51F09" w:rsidP="00D51F09">
      <w:r w:rsidRPr="007E568D">
        <w:rPr>
          <w:color w:val="FFFFFF" w:themeColor="background1"/>
          <w:highlight w:val="red"/>
        </w:rPr>
        <w:t xml:space="preserve">Now this is the way </w:t>
      </w:r>
      <w:r w:rsidR="00167B6D">
        <w:rPr>
          <w:color w:val="FFFFFF" w:themeColor="background1"/>
          <w:highlight w:val="red"/>
        </w:rPr>
        <w:t xml:space="preserve">High School </w:t>
      </w:r>
      <w:r w:rsidRPr="007E568D">
        <w:rPr>
          <w:color w:val="FFFFFF" w:themeColor="background1"/>
          <w:highlight w:val="red"/>
        </w:rPr>
        <w:t xml:space="preserve">Physics </w:t>
      </w:r>
      <w:r w:rsidR="00167B6D">
        <w:rPr>
          <w:color w:val="FFFFFF" w:themeColor="background1"/>
          <w:highlight w:val="red"/>
        </w:rPr>
        <w:t xml:space="preserve">Explained </w:t>
      </w:r>
      <w:r w:rsidRPr="007E568D">
        <w:rPr>
          <w:color w:val="FFFFFF" w:themeColor="background1"/>
          <w:highlight w:val="red"/>
        </w:rPr>
        <w:t xml:space="preserve">explains energy bands but it is </w:t>
      </w:r>
      <w:r w:rsidR="009F7002">
        <w:rPr>
          <w:color w:val="FFFFFF" w:themeColor="background1"/>
          <w:highlight w:val="red"/>
        </w:rPr>
        <w:t>over</w:t>
      </w:r>
      <w:r w:rsidRPr="007E568D">
        <w:rPr>
          <w:color w:val="FFFFFF" w:themeColor="background1"/>
          <w:highlight w:val="red"/>
        </w:rPr>
        <w:t>- simplified linking shells with energy ba</w:t>
      </w:r>
      <w:r w:rsidR="00D25A77">
        <w:rPr>
          <w:color w:val="FFFFFF" w:themeColor="background1"/>
          <w:highlight w:val="red"/>
        </w:rPr>
        <w:t>n</w:t>
      </w:r>
      <w:r w:rsidRPr="007E568D">
        <w:rPr>
          <w:color w:val="FFFFFF" w:themeColor="background1"/>
          <w:highlight w:val="red"/>
        </w:rPr>
        <w:t>ds but it might help you get the beginning of an idea</w:t>
      </w:r>
      <w:r w:rsidR="00CC2647">
        <w:rPr>
          <w:color w:val="FFFFFF" w:themeColor="background1"/>
          <w:highlight w:val="red"/>
        </w:rPr>
        <w:t xml:space="preserve">. The bands actually only arise </w:t>
      </w:r>
      <w:r w:rsidR="00167B6D">
        <w:rPr>
          <w:color w:val="FFFFFF" w:themeColor="background1"/>
          <w:highlight w:val="red"/>
        </w:rPr>
        <w:t xml:space="preserve">through quantum physics </w:t>
      </w:r>
      <w:r w:rsidR="00CC2647">
        <w:rPr>
          <w:color w:val="FFFFFF" w:themeColor="background1"/>
          <w:highlight w:val="red"/>
        </w:rPr>
        <w:t>as the atoms come together to form solids</w:t>
      </w:r>
      <w:r w:rsidR="009E2066">
        <w:rPr>
          <w:color w:val="FFFFFF" w:themeColor="background1"/>
          <w:highlight w:val="red"/>
        </w:rPr>
        <w:t>, the electrons then come together to form energy bands.</w:t>
      </w:r>
    </w:p>
    <w:tbl>
      <w:tblPr>
        <w:tblW w:w="0" w:type="auto"/>
        <w:tblLook w:val="04A0" w:firstRow="1" w:lastRow="0" w:firstColumn="1" w:lastColumn="0" w:noHBand="0" w:noVBand="1"/>
      </w:tblPr>
      <w:tblGrid>
        <w:gridCol w:w="4572"/>
        <w:gridCol w:w="4573"/>
      </w:tblGrid>
      <w:tr w:rsidR="004777A2" w:rsidTr="009A4BA2">
        <w:tc>
          <w:tcPr>
            <w:tcW w:w="4572" w:type="dxa"/>
          </w:tcPr>
          <w:p w:rsidR="004777A2" w:rsidRDefault="005569FC" w:rsidP="004777A2">
            <w:pPr>
              <w:rPr>
                <w:noProof/>
                <w:szCs w:val="24"/>
              </w:rPr>
            </w:pPr>
            <w:r>
              <w:rPr>
                <w:noProof/>
                <w:szCs w:val="24"/>
              </w:rPr>
              <mc:AlternateContent>
                <mc:Choice Requires="wpg">
                  <w:drawing>
                    <wp:anchor distT="0" distB="0" distL="114300" distR="114300" simplePos="0" relativeHeight="252403200" behindDoc="0" locked="0" layoutInCell="1" allowOverlap="1" wp14:anchorId="2B1B6CB2" wp14:editId="5625B8E9">
                      <wp:simplePos x="0" y="0"/>
                      <wp:positionH relativeFrom="column">
                        <wp:posOffset>0</wp:posOffset>
                      </wp:positionH>
                      <wp:positionV relativeFrom="paragraph">
                        <wp:posOffset>1877695</wp:posOffset>
                      </wp:positionV>
                      <wp:extent cx="1257300" cy="2038350"/>
                      <wp:effectExtent l="0" t="38100" r="19050" b="19050"/>
                      <wp:wrapNone/>
                      <wp:docPr id="327" name="Group 327"/>
                      <wp:cNvGraphicFramePr/>
                      <a:graphic xmlns:a="http://schemas.openxmlformats.org/drawingml/2006/main">
                        <a:graphicData uri="http://schemas.microsoft.com/office/word/2010/wordprocessingGroup">
                          <wpg:wgp>
                            <wpg:cNvGrpSpPr/>
                            <wpg:grpSpPr>
                              <a:xfrm>
                                <a:off x="0" y="0"/>
                                <a:ext cx="1257300" cy="2038350"/>
                                <a:chOff x="0" y="-199128"/>
                                <a:chExt cx="1257300" cy="2038723"/>
                              </a:xfrm>
                            </wpg:grpSpPr>
                            <wps:wsp>
                              <wps:cNvPr id="11679" name="Text Box 2"/>
                              <wps:cNvSpPr txBox="1">
                                <a:spLocks noChangeArrowheads="1"/>
                              </wps:cNvSpPr>
                              <wps:spPr bwMode="auto">
                                <a:xfrm>
                                  <a:off x="0" y="247650"/>
                                  <a:ext cx="1257300" cy="1591945"/>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9A4BA2" w:rsidRDefault="009A4BA2" w:rsidP="004777A2">
                                    <w:r>
                                      <w:t>Valence Band- outermost fully filled energy shell containing electrons</w:t>
                                    </w:r>
                                  </w:p>
                                </w:txbxContent>
                              </wps:txbx>
                              <wps:bodyPr rot="0" vert="horz" wrap="square" lIns="91440" tIns="45720" rIns="91440" bIns="45720" anchor="t" anchorCtr="0">
                                <a:spAutoFit/>
                              </wps:bodyPr>
                            </wps:wsp>
                            <wps:wsp>
                              <wps:cNvPr id="326" name="Straight Arrow Connector 326"/>
                              <wps:cNvCnPr/>
                              <wps:spPr>
                                <a:xfrm flipV="1">
                                  <a:off x="676275" y="-199128"/>
                                  <a:ext cx="78551" cy="444652"/>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id="Group 327" o:spid="_x0000_s1693" style="position:absolute;margin-left:0;margin-top:147.85pt;width:99pt;height:160.5pt;z-index:252403200;mso-position-horizontal-relative:text;mso-position-vertical-relative:text;mso-height-relative:margin" coordorigin=",-1991" coordsize="12573,203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">
                      <v:shape id="_x0000_s1694" type="#_x0000_t202" style="position:absolute;top:2476;width:12573;height:159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xiZsMA&#10;AADeAAAADwAAAGRycy9kb3ducmV2LnhtbERPS2sCMRC+C/6HMII3zSrttm6NIkWhV9MHHofNuLt0&#10;M1k2UWN/fSMI3ubje85yHW0rztT7xrGC2TQDQVw603Cl4OtzN3kF4QOywdYxKbiSh/VqOFhiYdyF&#10;93TWoRIphH2BCuoQukJKX9Zk0U9dR5y4o+sthgT7SpoeLynctnKeZbm02HBqqLGj95rKX32yCg76&#10;WG5zjlf58xz/nprt6VtrUmo8ips3EIFieIjv7g+T5s/ylwXc3kk3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xiZsMAAADeAAAADwAAAAAAAAAAAAAAAACYAgAAZHJzL2Rv&#10;d25yZXYueG1sUEsFBgAAAAAEAAQA9QAAAIgDAAAAAA==&#10;" fillcolor="white [3201]" strokecolor="#b83d68 [3204]" strokeweight="2pt">
                        <v:textbox style="mso-fit-shape-to-text:t">
                          <w:txbxContent>
                            <w:p w:rsidR="009A4BA2" w:rsidRDefault="009A4BA2" w:rsidP="004777A2">
                              <w:r>
                                <w:t>Valence Band- outermost fully filled energy shell containing electrons</w:t>
                              </w:r>
                            </w:p>
                          </w:txbxContent>
                        </v:textbox>
                      </v:shape>
                      <v:shape id="Straight Arrow Connector 326" o:spid="_x0000_s1695" type="#_x0000_t32" style="position:absolute;left:6762;top:-1991;width:786;height:44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zV5MUAAADcAAAADwAAAGRycy9kb3ducmV2LnhtbESPT2vCQBTE7wW/w/IEb7pRqUh0FRFs&#10;eijWfwePj+wzCWbfhuw2Jv30bkHocZiZ3zDLdWtK0VDtCssKxqMIBHFqdcGZgst5N5yDcB5ZY2mZ&#10;FHTkYL3qvS0x1vbBR2pOPhMBwi5GBbn3VSylS3My6Ea2Ig7ezdYGfZB1JnWNjwA3pZxE0UwaLDgs&#10;5FjRNqf0fvoxCrKjuR6SrvvuPq6/+6/GJO++TZQa9NvNAoSn1v+HX+1PrWA6mcHfmXAE5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zV5MUAAADcAAAADwAAAAAAAAAA&#10;AAAAAAChAgAAZHJzL2Rvd25yZXYueG1sUEsFBgAAAAAEAAQA+QAAAJMDAAAAAA==&#10;" strokecolor="#b83d68 [3204]" strokeweight="2pt">
                        <v:stroke endarrow="open"/>
                        <v:shadow on="t" color="black" opacity="24903f" origin=",.5" offset="0,.55556mm"/>
                      </v:shape>
                    </v:group>
                  </w:pict>
                </mc:Fallback>
              </mc:AlternateContent>
            </w:r>
            <w:r w:rsidR="004777A2">
              <w:rPr>
                <w:noProof/>
                <w:szCs w:val="24"/>
              </w:rPr>
              <mc:AlternateContent>
                <mc:Choice Requires="wpg">
                  <w:drawing>
                    <wp:anchor distT="0" distB="0" distL="114300" distR="114300" simplePos="0" relativeHeight="252404224" behindDoc="0" locked="0" layoutInCell="1" allowOverlap="1" wp14:anchorId="0033B118" wp14:editId="5A1D8F27">
                      <wp:simplePos x="0" y="0"/>
                      <wp:positionH relativeFrom="column">
                        <wp:posOffset>1593388</wp:posOffset>
                      </wp:positionH>
                      <wp:positionV relativeFrom="paragraph">
                        <wp:posOffset>1935769</wp:posOffset>
                      </wp:positionV>
                      <wp:extent cx="1039091" cy="1025525"/>
                      <wp:effectExtent l="38100" t="57150" r="27940" b="22225"/>
                      <wp:wrapNone/>
                      <wp:docPr id="328" name="Group 328"/>
                      <wp:cNvGraphicFramePr/>
                      <a:graphic xmlns:a="http://schemas.openxmlformats.org/drawingml/2006/main">
                        <a:graphicData uri="http://schemas.microsoft.com/office/word/2010/wordprocessingGroup">
                          <wpg:wgp>
                            <wpg:cNvGrpSpPr/>
                            <wpg:grpSpPr>
                              <a:xfrm>
                                <a:off x="0" y="0"/>
                                <a:ext cx="1039091" cy="1025525"/>
                                <a:chOff x="0" y="0"/>
                                <a:chExt cx="1039091" cy="1025525"/>
                              </a:xfrm>
                            </wpg:grpSpPr>
                            <wps:wsp>
                              <wps:cNvPr id="329" name="Text Box 2"/>
                              <wps:cNvSpPr txBox="1">
                                <a:spLocks noChangeArrowheads="1"/>
                              </wps:cNvSpPr>
                              <wps:spPr bwMode="auto">
                                <a:xfrm>
                                  <a:off x="0" y="247650"/>
                                  <a:ext cx="1039091" cy="777875"/>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9A4BA2" w:rsidRDefault="009A4BA2" w:rsidP="004777A2">
                                    <w:proofErr w:type="gramStart"/>
                                    <w:r>
                                      <w:t>conduction</w:t>
                                    </w:r>
                                    <w:proofErr w:type="gramEnd"/>
                                    <w:r>
                                      <w:t xml:space="preserve"> band- </w:t>
                                    </w:r>
                                  </w:p>
                                </w:txbxContent>
                              </wps:txbx>
                              <wps:bodyPr rot="0" vert="horz" wrap="square" lIns="91440" tIns="45720" rIns="91440" bIns="45720" anchor="t" anchorCtr="0">
                                <a:noAutofit/>
                              </wps:bodyPr>
                            </wps:wsp>
                            <wps:wsp>
                              <wps:cNvPr id="330" name="Straight Arrow Connector 330"/>
                              <wps:cNvCnPr/>
                              <wps:spPr>
                                <a:xfrm flipH="1" flipV="1">
                                  <a:off x="0" y="0"/>
                                  <a:ext cx="676275" cy="245524"/>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anchor>
                  </w:drawing>
                </mc:Choice>
                <mc:Fallback>
                  <w:pict>
                    <v:group id="Group 328" o:spid="_x0000_s1696" style="position:absolute;margin-left:125.45pt;margin-top:152.4pt;width:81.8pt;height:80.75pt;z-index:252404224;mso-position-horizontal-relative:text;mso-position-vertical-relative:text;mso-width-relative:margin" coordsize="10390,10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">
                      <v:shape id="_x0000_s1697" type="#_x0000_t202" style="position:absolute;top:2476;width:10390;height:77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wDdcQA&#10;AADcAAAADwAAAGRycy9kb3ducmV2LnhtbESPQWuDQBSE74X+h+UFemtWLUhqspEgDekpUFNyfnFf&#10;VHTfirs15t9nC4Ueh5n5htnks+nFRKNrLSuIlxEI4srqlmsF36f96wqE88gae8uk4E4O8u3z0wYz&#10;bW/8RVPpaxEg7DJU0Hg/ZFK6qiGDbmkH4uBd7WjQBznWUo94C3DTyySKUmmw5bDQ4EBFQ1VX/hgF&#10;RVTs3XSIL+ndtt159cHHoToo9bKYd2sQnmb/H/5rf2oFb8k7/J4JR0B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MA3XEAAAA3AAAAA8AAAAAAAAAAAAAAAAAmAIAAGRycy9k&#10;b3ducmV2LnhtbFBLBQYAAAAABAAEAPUAAACJAwAAAAA=&#10;" fillcolor="white [3201]" strokecolor="#b83d68 [3204]" strokeweight="2pt">
                        <v:textbox>
                          <w:txbxContent>
                            <w:p w:rsidR="009A4BA2" w:rsidRDefault="009A4BA2" w:rsidP="004777A2">
                              <w:proofErr w:type="gramStart"/>
                              <w:r>
                                <w:t>conduction</w:t>
                              </w:r>
                              <w:proofErr w:type="gramEnd"/>
                              <w:r>
                                <w:t xml:space="preserve"> band- </w:t>
                              </w:r>
                            </w:p>
                          </w:txbxContent>
                        </v:textbox>
                      </v:shape>
                      <v:shape id="Straight Arrow Connector 330" o:spid="_x0000_s1698" type="#_x0000_t32" style="position:absolute;width:6762;height:24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QNHMQAAADcAAAADwAAAGRycy9kb3ducmV2LnhtbERPz2vCMBS+C/sfwhvsMmbqxDGqaRGH&#10;KDsos4p4ezRvbVnzUpKs1v9+OQw8fny/F/lgWtGT841lBZNxAoK4tLrhSsGxWL+8g/ABWWNrmRTc&#10;yEOePYwWmGp75S/qD6ESMYR9igrqELpUSl/WZNCPbUccuW/rDIYIXSW1w2sMN618TZI3abDh2FBj&#10;R6uayp/Dr1EgZ7vLeVnI/vl8Wrv9tvr45E2h1NPjsJyDCDSEu/jfvdUKptM4P56JR0B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1A0cxAAAANwAAAAPAAAAAAAAAAAA&#10;AAAAAKECAABkcnMvZG93bnJldi54bWxQSwUGAAAAAAQABAD5AAAAkgMAAAAA&#10;" strokecolor="#b83d68 [3204]" strokeweight="2pt">
                        <v:stroke endarrow="open"/>
                        <v:shadow on="t" color="black" opacity="24903f" origin=",.5" offset="0,.55556mm"/>
                      </v:shape>
                    </v:group>
                  </w:pict>
                </mc:Fallback>
              </mc:AlternateContent>
            </w:r>
            <w:r w:rsidR="004777A2">
              <w:rPr>
                <w:noProof/>
                <w:szCs w:val="24"/>
              </w:rPr>
              <mc:AlternateContent>
                <mc:Choice Requires="wpc">
                  <w:drawing>
                    <wp:inline distT="0" distB="0" distL="0" distR="0" wp14:anchorId="3B09B62B" wp14:editId="7E9E602A">
                      <wp:extent cx="2286000" cy="2202873"/>
                      <wp:effectExtent l="0" t="0" r="0" b="0"/>
                      <wp:docPr id="11678" name="Canvas 1167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588" name="Group 23588"/>
                              <wpg:cNvGrpSpPr/>
                              <wpg:grpSpPr>
                                <a:xfrm>
                                  <a:off x="203757" y="268461"/>
                                  <a:ext cx="1749600" cy="1734262"/>
                                  <a:chOff x="203757" y="268461"/>
                                  <a:chExt cx="1749600" cy="1734262"/>
                                </a:xfrm>
                              </wpg:grpSpPr>
                              <wpg:grpSp>
                                <wpg:cNvPr id="11654" name="Group 11654"/>
                                <wpg:cNvGrpSpPr/>
                                <wpg:grpSpPr>
                                  <a:xfrm>
                                    <a:off x="203757" y="268461"/>
                                    <a:ext cx="1749600" cy="1734262"/>
                                    <a:chOff x="203757" y="268461"/>
                                    <a:chExt cx="1749600" cy="1734262"/>
                                  </a:xfrm>
                                </wpg:grpSpPr>
                                <wpg:grpSp>
                                  <wpg:cNvPr id="11655" name="Group 11655"/>
                                  <wpg:cNvGrpSpPr/>
                                  <wpg:grpSpPr>
                                    <a:xfrm>
                                      <a:off x="203757" y="268461"/>
                                      <a:ext cx="1749600" cy="1734262"/>
                                      <a:chOff x="186690" y="275808"/>
                                      <a:chExt cx="1749600" cy="1734262"/>
                                    </a:xfrm>
                                  </wpg:grpSpPr>
                                  <wpg:grpSp>
                                    <wpg:cNvPr id="11656" name="Group 11656"/>
                                    <wpg:cNvGrpSpPr>
                                      <a:grpSpLocks noChangeAspect="1"/>
                                    </wpg:cNvGrpSpPr>
                                    <wpg:grpSpPr>
                                      <a:xfrm>
                                        <a:off x="413491" y="514804"/>
                                        <a:ext cx="1270800" cy="1207408"/>
                                        <a:chOff x="166254" y="197270"/>
                                        <a:chExt cx="914400" cy="914400"/>
                                      </a:xfrm>
                                    </wpg:grpSpPr>
                                    <wps:wsp>
                                      <wps:cNvPr id="11657" name="Oval 11657"/>
                                      <wps:cNvSpPr/>
                                      <wps:spPr>
                                        <a:xfrm>
                                          <a:off x="166254" y="197270"/>
                                          <a:ext cx="914400" cy="91440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58" name="Oval 11658"/>
                                      <wps:cNvSpPr>
                                        <a:spLocks/>
                                      </wps:cNvSpPr>
                                      <wps:spPr>
                                        <a:xfrm>
                                          <a:off x="334842" y="345434"/>
                                          <a:ext cx="582833" cy="613433"/>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1663" name="Oval 11663"/>
                                    <wps:cNvSpPr>
                                      <a:spLocks/>
                                    </wps:cNvSpPr>
                                    <wps:spPr>
                                      <a:xfrm>
                                        <a:off x="186690" y="275808"/>
                                        <a:ext cx="1749600" cy="1686342"/>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64" name="Oval 11664"/>
                                    <wps:cNvSpPr>
                                      <a:spLocks/>
                                    </wps:cNvSpPr>
                                    <wps:spPr>
                                      <a:xfrm>
                                        <a:off x="737759" y="1644960"/>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65" name="Oval 11665"/>
                                    <wps:cNvSpPr>
                                      <a:spLocks/>
                                    </wps:cNvSpPr>
                                    <wps:spPr>
                                      <a:xfrm>
                                        <a:off x="392163" y="1275035"/>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66" name="Oval 11666"/>
                                    <wps:cNvSpPr>
                                      <a:spLocks/>
                                    </wps:cNvSpPr>
                                    <wps:spPr>
                                      <a:xfrm>
                                        <a:off x="1007478" y="1456485"/>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67" name="Oval 11667"/>
                                    <wps:cNvSpPr>
                                      <a:spLocks/>
                                    </wps:cNvSpPr>
                                    <wps:spPr>
                                      <a:xfrm>
                                        <a:off x="413491" y="851582"/>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68" name="Oval 11668"/>
                                    <wps:cNvSpPr>
                                      <a:spLocks/>
                                    </wps:cNvSpPr>
                                    <wps:spPr>
                                      <a:xfrm>
                                        <a:off x="1012452" y="667499"/>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69" name="Oval 11669"/>
                                    <wps:cNvSpPr>
                                      <a:spLocks/>
                                    </wps:cNvSpPr>
                                    <wps:spPr>
                                      <a:xfrm>
                                        <a:off x="789600" y="514804"/>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70" name="Oval 11670"/>
                                    <wps:cNvSpPr>
                                      <a:spLocks/>
                                    </wps:cNvSpPr>
                                    <wps:spPr>
                                      <a:xfrm>
                                        <a:off x="1567373" y="782434"/>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71" name="Oval 11671"/>
                                    <wps:cNvSpPr>
                                      <a:spLocks/>
                                    </wps:cNvSpPr>
                                    <wps:spPr>
                                      <a:xfrm>
                                        <a:off x="1607751" y="1275035"/>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72" name="Oval 11672"/>
                                    <wps:cNvSpPr>
                                      <a:spLocks/>
                                    </wps:cNvSpPr>
                                    <wps:spPr>
                                      <a:xfrm>
                                        <a:off x="1342853" y="1569607"/>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73" name="Oval 11673"/>
                                    <wps:cNvSpPr>
                                      <a:spLocks/>
                                    </wps:cNvSpPr>
                                    <wps:spPr>
                                      <a:xfrm>
                                        <a:off x="1058705" y="1895135"/>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1674" name="Oval 11674"/>
                                  <wps:cNvSpPr>
                                    <a:spLocks/>
                                  </wps:cNvSpPr>
                                  <wps:spPr>
                                    <a:xfrm>
                                      <a:off x="1244985" y="537121"/>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3587" name="Oval 23587"/>
                                <wps:cNvSpPr>
                                  <a:spLocks noChangeAspect="1"/>
                                </wps:cNvSpPr>
                                <wps:spPr bwMode="auto">
                                  <a:xfrm>
                                    <a:off x="967732" y="1019175"/>
                                    <a:ext cx="194400" cy="194400"/>
                                  </a:xfrm>
                                  <a:prstGeom prst="ellipse">
                                    <a:avLst/>
                                  </a:prstGeom>
                                  <a:solidFill>
                                    <a:srgbClr val="000000"/>
                                  </a:solidFill>
                                  <a:ln w="9525">
                                    <a:solidFill>
                                      <a:srgbClr val="000000"/>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wgp>
                          </wpc:wpc>
                        </a:graphicData>
                      </a:graphic>
                    </wp:inline>
                  </w:drawing>
                </mc:Choice>
                <mc:Fallback>
                  <w:pict>
                    <v:group id="Canvas 11678" o:spid="_x0000_s1026" editas="canvas" style="width:180pt;height:173.45pt;mso-position-horizontal-relative:char;mso-position-vertical-relative:line" coordsize="22860,22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">
                      <v:shape id="_x0000_s1027" type="#_x0000_t75" style="position:absolute;width:22860;height:22028;visibility:visible;mso-wrap-style:square">
                        <v:fill o:detectmouseclick="t"/>
                        <v:path o:connecttype="none"/>
                      </v:shape>
                      <v:group id="Group 23588" o:spid="_x0000_s1028" style="position:absolute;left:2037;top:2684;width:17496;height:17343" coordorigin="2037,2684" coordsize="17496,173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ZhMv8QAAADeAAAA&#10;DwAAAAAAAAAAAAAAAACqAgAAZHJzL2Rvd25yZXYueG1sUEsFBgAAAAAEAAQA+gAAAJsDAAAAAA==&#10;">
                        <v:group id="Group 11654" o:spid="_x0000_s1029" style="position:absolute;left:2037;top:2684;width:17496;height:17343" coordorigin="2037,2684" coordsize="17496,173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pVFAMQAAADeAAAA&#10;DwAAAAAAAAAAAAAAAACqAgAAZHJzL2Rvd25yZXYueG1sUEsFBgAAAAAEAAQA+gAAAJsDAAAAAA==&#10;">
                          <v:group id="Group 11655" o:spid="_x0000_s1030" style="position:absolute;left:2037;top:2684;width:17496;height:17343" coordorigin="1866,2758" coordsize="17496,173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dngm8QAAADeAAAA&#10;DwAAAAAAAAAAAAAAAACqAgAAZHJzL2Rvd25yZXYueG1sUEsFBgAAAAAEAAQA+gAAAJsDAAAAAA==&#10;">
                            <v:group id="Group 11656" o:spid="_x0000_s1031" style="position:absolute;left:4134;top:5148;width:12708;height:12074" coordorigin="1662,1972" coordsize="9144,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Qt+7MQAAADeAAAA&#10;DwAAAAAAAAAAAAAAAACqAgAAZHJzL2Rvd25yZXYueG1sUEsFBgAAAAAEAAQA+gAAAJsDAAAAAA==&#10;">
                              <o:lock v:ext="edit" aspectratio="t"/>
                              <v:oval id="Oval 11657" o:spid="_x0000_s1032" style="position:absolute;left:1662;top:1972;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y7sIA&#10;AADeAAAADwAAAGRycy9kb3ducmV2LnhtbERP22oCMRB9L/QfwhT6UjS7ghdWo5RCQfTJ1Q8YNmOy&#10;dDNZklS3/XojCL7N4VxntRlcJy4UYutZQTkuQBA3XrdsFJyO36MFiJiQNXaeScEfRdisX19WWGl/&#10;5QNd6mREDuFYoQKbUl9JGRtLDuPY98SZO/vgMGUYjNQBrzncdXJSFDPpsOXcYLGnL0vNT/3rFJzL&#10;kmn+37U2mI9+tzD1/mhqpd7fhs8liERDeoof7q3O88vZdA73d/INc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s/LuwgAAAN4AAAAPAAAAAAAAAAAAAAAAAJgCAABkcnMvZG93&#10;bnJldi54bWxQSwUGAAAAAAQABAD1AAAAhwMAAAAA&#10;" filled="f" strokecolor="#5b1e33 [1604]" strokeweight="1pt"/>
                              <v:oval id="Oval 11658" o:spid="_x0000_s1033" style="position:absolute;left:3348;top:3454;width:5828;height:61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g4q8MA&#10;AADeAAAADwAAAGRycy9kb3ducmV2LnhtbESP22rDMAyG7wd7B6NB7xYnhR7I6pbRMdbbHh5AjbU4&#10;LJZD7LZZnr66KPROQv/h02oz+FZdqY9NYANFloMiroJtuDZwOn6/L0HFhGyxDUwG/inCZv36ssLS&#10;hhvv6XpItZIQjiUacCl1pdaxcuQxZqEjlttv6D0mWfta2x5vEu5bPc3zufbYsDQ47GjrqPo7XLyU&#10;jLvxWLsvGq1LP8OUFsUsPxszeRs+P0AlGtJT/HDvrOAX85nwyjsyg17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g4q8MAAADeAAAADwAAAAAAAAAAAAAAAACYAgAAZHJzL2Rv&#10;d25yZXYueG1sUEsFBgAAAAAEAAQA9QAAAIgDAAAAAA==&#10;" filled="f" strokecolor="#5b1e33 [1604]" strokeweight="1pt">
                                <v:path arrowok="t"/>
                              </v:oval>
                            </v:group>
                            <v:oval id="Oval 11663" o:spid="_x0000_s1034" style="position:absolute;left:1866;top:2758;width:17496;height:168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BgZ8UA&#10;AADeAAAADwAAAGRycy9kb3ducmV2LnhtbESPwWrDMBBE74X8g9hAb43slLrBiRJCQ6ivdfoBG2tj&#10;mVgrY6m266+vCoXedpnZebO7w2RbMVDvG8cK0lUCgrhyuuFawefl/LQB4QOyxtYxKfgmD4f94mGH&#10;uXYjf9BQhlrEEPY5KjAhdLmUvjJk0a9cRxy1m+sthrj2tdQ9jjHctnKdJJm02HAkGOzozVB1L79s&#10;hMzFfKnNiWZtwvu0ptf0Jbkq9bicjlsQgabwb/67LnSsn2bZM/y+E2e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gGBnxQAAAN4AAAAPAAAAAAAAAAAAAAAAAJgCAABkcnMv&#10;ZG93bnJldi54bWxQSwUGAAAAAAQABAD1AAAAigMAAAAA&#10;" filled="f" strokecolor="#5b1e33 [1604]" strokeweight="1pt">
                              <v:path arrowok="t"/>
                            </v:oval>
                            <v:oval id="Oval 11664" o:spid="_x0000_s1035" style="position:absolute;left:7377;top:16449;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ePJ8MA&#10;AADeAAAADwAAAGRycy9kb3ducmV2LnhtbERPTYvCMBC9C/6HMII3TRWp0jWKyMqWPYhWD3scmtm2&#10;azMpTdTuvzeC4G0e73OW687U4katqywrmIwjEMS51RUXCs6n3WgBwnlkjbVlUvBPDtarfm+JibZ3&#10;PtIt84UIIewSVFB63yRSurwkg25sG+LA/drWoA+wLaRu8R7CTS2nURRLgxWHhhIb2paUX7KrUfD5&#10;Z6eLfWqK+fXn+2J0yt1h96XUcNBtPkB46vxb/HKnOsyfxPEMnu+EG+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2ePJ8MAAADeAAAADwAAAAAAAAAAAAAAAACYAgAAZHJzL2Rv&#10;d25yZXYueG1sUEsFBgAAAAAEAAQA9QAAAIgDAAAAAA==&#10;" fillcolor="#b83d68 [3204]" stroked="f" strokeweight="2pt">
                              <v:path arrowok="t"/>
                            </v:oval>
                            <v:oval id="Oval 11665" o:spid="_x0000_s1036" style="position:absolute;left:3921;top:12750;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sqvMMA&#10;AADeAAAADwAAAGRycy9kb3ducmV2LnhtbERPTYvCMBC9C/6HMII3TRWs0jWKyMqWPYhWD3scmtm2&#10;azMpTdTuvzeC4G0e73OW687U4katqywrmIwjEMS51RUXCs6n3WgBwnlkjbVlUvBPDtarfm+JibZ3&#10;PtIt84UIIewSVFB63yRSurwkg25sG+LA/drWoA+wLaRu8R7CTS2nURRLgxWHhhIb2paUX7KrUfD5&#10;Z6eLfWqK+fXn+2J0yt1h96XUcNBtPkB46vxb/HKnOsyfxPEMnu+EG+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sqvMMAAADeAAAADwAAAAAAAAAAAAAAAACYAgAAZHJzL2Rv&#10;d25yZXYueG1sUEsFBgAAAAAEAAQA9QAAAIgDAAAAAA==&#10;" fillcolor="#b83d68 [3204]" stroked="f" strokeweight="2pt">
                              <v:path arrowok="t"/>
                            </v:oval>
                            <v:oval id="Oval 11666" o:spid="_x0000_s1037" style="position:absolute;left:10074;top:14564;width:1150;height:1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m0y8IA&#10;AADeAAAADwAAAGRycy9kb3ducmV2LnhtbERPy6rCMBDdX/Afwgh3d011UaUaRUS5xYX4WrgcmrGt&#10;NpPSRK1/bwTB3RzOcyaz1lTiTo0rLSvo9yIQxJnVJecKjofV3wiE88gaK8uk4EkOZtPOzwQTbR+8&#10;o/ve5yKEsEtQQeF9nUjpsoIMup6tiQN3to1BH2CTS93gI4SbSg6iKJYGSw4NBda0KCi77m9GwfJi&#10;B6NNavLh7bS+Gp1yu139K/XbbedjEJ5a/xV/3KkO8/txHMP7nXCDn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bTLwgAAAN4AAAAPAAAAAAAAAAAAAAAAAJgCAABkcnMvZG93&#10;bnJldi54bWxQSwUGAAAAAAQABAD1AAAAhwMAAAAA&#10;" fillcolor="#b83d68 [3204]" stroked="f" strokeweight="2pt">
                              <v:path arrowok="t"/>
                            </v:oval>
                            <v:oval id="Oval 11667" o:spid="_x0000_s1038" style="position:absolute;left:4134;top:8515;width:1150;height:1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URUMMA&#10;AADeAAAADwAAAGRycy9kb3ducmV2LnhtbERPS4vCMBC+C/6HMMLeNNVDla6xiKxs2cPi67DHoRnb&#10;2mZSmqj135sFwdt8fM9Zpr1pxI06V1lWMJ1EIIhzqysuFJyO2/EChPPIGhvLpOBBDtLVcLDERNs7&#10;7+l28IUIIewSVFB63yZSurwkg25iW+LAnW1n0AfYFVJ3eA/hppGzKIqlwYpDQ4ktbUrK68PVKPi6&#10;2NniNzPF/Pr3Uxudcb/bfiv1MerXnyA89f4tfrkzHeZP43gO/++EG+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URUMMAAADeAAAADwAAAAAAAAAAAAAAAACYAgAAZHJzL2Rv&#10;d25yZXYueG1sUEsFBgAAAAAEAAQA9QAAAIgDAAAAAA==&#10;" fillcolor="#b83d68 [3204]" stroked="f" strokeweight="2pt">
                              <v:path arrowok="t"/>
                            </v:oval>
                            <v:oval id="Oval 11668" o:spid="_x0000_s1039" style="position:absolute;left:10124;top:6674;width:1149;height:1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qFIscA&#10;AADeAAAADwAAAGRycy9kb3ducmV2LnhtbESPMW/CQAyFd6T+h5MrdYMLDClKuUQIgYg6VIV26Gjl&#10;TBLI+aLcAem/r4dKbLbe83ufV8XoOnWjIbSeDcxnCSjiytuWawPfX7vpElSIyBY7z2TglwIU+dNk&#10;hZn1dz7Q7RhrJSEcMjTQxNhnWoeqIYdh5nti0U5+cBhlHWptB7xLuOv0IklS7bBlaWiwp01D1eV4&#10;dQa2Z79YfpSufr3+vF+cLXn83O2NeXke12+gIo3xYf6/Lq3gz9NUeOUdmUH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qhSLHAAAA3gAAAA8AAAAAAAAAAAAAAAAAmAIAAGRy&#10;cy9kb3ducmV2LnhtbFBLBQYAAAAABAAEAPUAAACMAwAAAAA=&#10;" fillcolor="#b83d68 [3204]" stroked="f" strokeweight="2pt">
                              <v:path arrowok="t"/>
                            </v:oval>
                            <v:oval id="Oval 11669" o:spid="_x0000_s1040" style="position:absolute;left:7896;top:5148;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YgucMA&#10;AADeAAAADwAAAGRycy9kb3ducmV2LnhtbERPTYvCMBC9C/6HMIK3NdVDdatRRBSLh2W3uwePQzO2&#10;1WZSmqj1328Ewds83ucsVp2pxY1aV1lWMB5FIIhzqysuFPz97j5mIJxH1lhbJgUPcrBa9nsLTLS9&#10;8w/dMl+IEMIuQQWl900ipctLMuhGtiEO3Mm2Bn2AbSF1i/cQbmo5iaJYGqw4NJTY0Kak/JJdjYLt&#10;2U5mX6kpptfj4WJ0yt33bq/UcNCt5yA8df4tfrlTHeaP4/gTnu+EG+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YgucMAAADeAAAADwAAAAAAAAAAAAAAAACYAgAAZHJzL2Rv&#10;d25yZXYueG1sUEsFBgAAAAAEAAQA9QAAAIgDAAAAAA==&#10;" fillcolor="#b83d68 [3204]" stroked="f" strokeweight="2pt">
                              <v:path arrowok="t"/>
                            </v:oval>
                            <v:oval id="Oval 11670" o:spid="_x0000_s1041" style="position:absolute;left:15673;top:7824;width:1150;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Uf+cYA&#10;AADeAAAADwAAAGRycy9kb3ducmV2LnhtbESPT4vCQAzF74LfYciCN53qQaXrKLIolj2If/awx9DJ&#10;ttVOpnRG7X57cxC8JeTlvfdbrDpXqzu1ofJsYDxKQBHn3lZcGPg5b4dzUCEiW6w9k4F/CrBa9nsL&#10;TK1/8JHup1goMeGQooEyxibVOuQlOQwj3xDL7c+3DqOsbaFtiw8xd7WeJMlUO6xYEkps6Kuk/Hq6&#10;OQObi5/M95krZrff76uzGXeH7c6YwUe3/gQVqYtv8es7s1J/PJ0JgODIDHr5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Uf+cYAAADeAAAADwAAAAAAAAAAAAAAAACYAgAAZHJz&#10;L2Rvd25yZXYueG1sUEsFBgAAAAAEAAQA9QAAAIsDAAAAAA==&#10;" fillcolor="#b83d68 [3204]" stroked="f" strokeweight="2pt">
                              <v:path arrowok="t"/>
                            </v:oval>
                            <v:oval id="Oval 11671" o:spid="_x0000_s1042" style="position:absolute;left:16077;top:12750;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m6YsIA&#10;AADeAAAADwAAAGRycy9kb3ducmV2LnhtbERPy6rCMBDdC/5DGMGdpnWhUo0iolhciK+Fy6GZ2/ba&#10;TEoTtffvbwTB3RzOc+bL1lTiSY0rLSuIhxEI4szqknMF18t2MAXhPLLGyjIp+CMHy0W3M8dE2xef&#10;6Hn2uQgh7BJUUHhfJ1K6rCCDbmhr4sD92MagD7DJpW7wFcJNJUdRNJYGSw4NBda0Lii7nx9GwebX&#10;jqaH1OSTx21/Nzrl9rjdKdXvtasZCE+t/4o/7lSH+fF4EsP7nXCD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ybpiwgAAAN4AAAAPAAAAAAAAAAAAAAAAAJgCAABkcnMvZG93&#10;bnJldi54bWxQSwUGAAAAAAQABAD1AAAAhwMAAAAA&#10;" fillcolor="#b83d68 [3204]" stroked="f" strokeweight="2pt">
                              <v:path arrowok="t"/>
                            </v:oval>
                            <v:oval id="Oval 11672" o:spid="_x0000_s1043" style="position:absolute;left:13428;top:15696;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skFcMA&#10;AADeAAAADwAAAGRycy9kb3ducmV2LnhtbERPS4vCMBC+C/6HMMLeNLUHla6xiKxs2cPi67DHoRnb&#10;2mZSmqj135sFwdt8fM9Zpr1pxI06V1lWMJ1EIIhzqysuFJyO2/EChPPIGhvLpOBBDtLVcLDERNs7&#10;7+l28IUIIewSVFB63yZSurwkg25iW+LAnW1n0AfYFVJ3eA/hppFxFM2kwYpDQ4ktbUrK68PVKPi6&#10;2Hjxm5lifv37qY3OuN9tv5X6GPXrTxCeev8Wv9yZDvOns3kM/++EG+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skFcMAAADeAAAADwAAAAAAAAAAAAAAAACYAgAAZHJzL2Rv&#10;d25yZXYueG1sUEsFBgAAAAAEAAQA9QAAAIgDAAAAAA==&#10;" fillcolor="#b83d68 [3204]" stroked="f" strokeweight="2pt">
                              <v:path arrowok="t"/>
                            </v:oval>
                            <v:oval id="Oval 11673" o:spid="_x0000_s1044" style="position:absolute;left:10587;top:18951;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eBjsUA&#10;AADeAAAADwAAAGRycy9kb3ducmV2LnhtbERPyWrDMBC9F/oPYgq9NbJTSIITxZSQUNNDaZZDjoM1&#10;sV1bI2PJS/++KhRym8dbZ5NOphEDda6yrCCeRSCIc6srLhRczoeXFQjnkTU2lknBDzlIt48PG0y0&#10;HflIw8kXIoSwS1BB6X2bSOnykgy6mW2JA3eznUEfYFdI3eEYwk0j51G0kAYrDg0ltrQrKa9PvVGw&#10;/7bz1WdmimV//aiNznj6Orwr9fw0va1BeJr8XfzvznSYHy+Wr/D3TrhB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V4GOxQAAAN4AAAAPAAAAAAAAAAAAAAAAAJgCAABkcnMv&#10;ZG93bnJldi54bWxQSwUGAAAAAAQABAD1AAAAigMAAAAA&#10;" fillcolor="#b83d68 [3204]" stroked="f" strokeweight="2pt">
                              <v:path arrowok="t"/>
                            </v:oval>
                          </v:group>
                          <v:oval id="Oval 11674" o:spid="_x0000_s1045" style="position:absolute;left:12449;top:5371;width:1150;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4Z+sUA&#10;AADeAAAADwAAAGRycy9kb3ducmV2LnhtbERPyWrDMBC9F/oPYgq9NbJDSYITxZSQUNNDaZZDjoM1&#10;sV1bI2PJS/++KhRym8dbZ5NOphEDda6yrCCeRSCIc6srLhRczoeXFQjnkTU2lknBDzlIt48PG0y0&#10;HflIw8kXIoSwS1BB6X2bSOnykgy6mW2JA3eznUEfYFdI3eEYwk0j51G0kAYrDg0ltrQrKa9PvVGw&#10;/7bz1WdmimV//aiNznj6Orwr9fw0va1BeJr8XfzvznSYHy+Wr/D3TrhB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vhn6xQAAAN4AAAAPAAAAAAAAAAAAAAAAAJgCAABkcnMv&#10;ZG93bnJldi54bWxQSwUGAAAAAAQABAD1AAAAigMAAAAA&#10;" fillcolor="#b83d68 [3204]" stroked="f" strokeweight="2pt">
                            <v:path arrowok="t"/>
                          </v:oval>
                        </v:group>
                        <v:oval id="Oval 23587" o:spid="_x0000_s1046" style="position:absolute;left:9677;top:10191;width:1944;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w0MsYA&#10;AADeAAAADwAAAGRycy9kb3ducmV2LnhtbESPUWvCMBSF3wf+h3AF32aqslk6o+hgIKN70O0H3CXX&#10;ttjc1CTa+u+XwWCPh3POdzirzWBbcSMfGscKZtMMBLF2puFKwdfn22MOIkRkg61jUnCnAJv16GGF&#10;hXE9H+h2jJVIEA4FKqhj7Aopg67JYpi6jjh5J+ctxiR9JY3HPsFtK+dZ9iwtNpwWauzotSZ9Pl6t&#10;gnLn2+vHe47lRX9fTK/70oStUpPxsH0BEWmI/+G/9t4omC+e8iX83klX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w0MsYAAADeAAAADwAAAAAAAAAAAAAAAACYAgAAZHJz&#10;L2Rvd25yZXYueG1sUEsFBgAAAAAEAAQA9QAAAIsDAAAAAA==&#10;" fillcolor="black">
                          <v:path arrowok="t"/>
                          <o:lock v:ext="edit" aspectratio="t"/>
                        </v:oval>
                      </v:group>
                      <w10:anchorlock/>
                    </v:group>
                  </w:pict>
                </mc:Fallback>
              </mc:AlternateContent>
            </w:r>
          </w:p>
        </w:tc>
        <w:tc>
          <w:tcPr>
            <w:tcW w:w="4573" w:type="dxa"/>
          </w:tcPr>
          <w:p w:rsidR="004777A2" w:rsidRPr="009A4BA2" w:rsidRDefault="004777A2" w:rsidP="004777A2">
            <w:r w:rsidRPr="009A4BA2">
              <w:t xml:space="preserve">The outer electron is loosely held and contributes to the conductivity of sodium. </w:t>
            </w:r>
          </w:p>
          <w:p w:rsidR="004777A2" w:rsidRPr="009A4BA2" w:rsidRDefault="004777A2" w:rsidP="004777A2">
            <w:r w:rsidRPr="009A4BA2">
              <w:t>The lower two shells are full (a maximum of two and eight in each shell respectively).</w:t>
            </w:r>
          </w:p>
          <w:p w:rsidR="009A4BA2" w:rsidRDefault="005569FC" w:rsidP="005569FC">
            <w:pPr>
              <w:rPr>
                <w:color w:val="FF0000"/>
              </w:rPr>
            </w:pPr>
            <w:r w:rsidRPr="009A4BA2">
              <w:rPr>
                <w:color w:val="FFFFFF" w:themeColor="background1"/>
                <w:highlight w:val="red"/>
              </w:rPr>
              <w:t>The valence shell is the outer most highest energy shell filled with electrons</w:t>
            </w:r>
            <w:r w:rsidR="009A4BA2">
              <w:rPr>
                <w:color w:val="FF0000"/>
              </w:rPr>
              <w:t xml:space="preserve"> </w:t>
            </w:r>
          </w:p>
          <w:p w:rsidR="005569FC" w:rsidRPr="009A4BA2" w:rsidRDefault="009A4BA2" w:rsidP="005569FC">
            <w:r w:rsidRPr="009A4BA2">
              <w:t xml:space="preserve">The next </w:t>
            </w:r>
            <w:r>
              <w:t>shell</w:t>
            </w:r>
            <w:r w:rsidRPr="009A4BA2">
              <w:t xml:space="preserve"> to the valence </w:t>
            </w:r>
            <w:r>
              <w:t>shell</w:t>
            </w:r>
            <w:r w:rsidRPr="009A4BA2">
              <w:t xml:space="preserve"> (empty or partially filled) is the conduction </w:t>
            </w:r>
            <w:r>
              <w:t>shell</w:t>
            </w:r>
            <w:r w:rsidRPr="009A4BA2">
              <w:t xml:space="preserve"> and has a higher energy. As there are electrons already in this energy shell then no energy is required to excite electrons to this level.</w:t>
            </w:r>
          </w:p>
          <w:p w:rsidR="00167B6D" w:rsidRPr="009A4BA2" w:rsidRDefault="00167B6D" w:rsidP="009A4BA2"/>
        </w:tc>
      </w:tr>
      <w:tr w:rsidR="00DD33BD" w:rsidTr="009A4BA2">
        <w:tc>
          <w:tcPr>
            <w:tcW w:w="9145" w:type="dxa"/>
            <w:gridSpan w:val="2"/>
          </w:tcPr>
          <w:p w:rsidR="009A4BA2" w:rsidRPr="009A4BA2" w:rsidRDefault="009A4BA2" w:rsidP="009A4BA2">
            <w:pPr>
              <w:rPr>
                <w:color w:val="FFFFFF" w:themeColor="background1"/>
                <w:highlight w:val="red"/>
              </w:rPr>
            </w:pPr>
            <w:r w:rsidRPr="009A4BA2">
              <w:rPr>
                <w:color w:val="FFFFFF" w:themeColor="background1"/>
                <w:highlight w:val="red"/>
              </w:rPr>
              <w:t xml:space="preserve">The single electron in the outer shell is in the </w:t>
            </w:r>
            <w:proofErr w:type="gramStart"/>
            <w:r w:rsidRPr="009A4BA2">
              <w:rPr>
                <w:color w:val="FFFFFF" w:themeColor="background1"/>
                <w:highlight w:val="red"/>
              </w:rPr>
              <w:t>conduction  shell</w:t>
            </w:r>
            <w:proofErr w:type="gramEnd"/>
            <w:r>
              <w:rPr>
                <w:color w:val="FFFFFF" w:themeColor="background1"/>
                <w:highlight w:val="red"/>
              </w:rPr>
              <w:t>.</w:t>
            </w:r>
          </w:p>
          <w:p w:rsidR="009A4BA2" w:rsidRPr="009A4BA2" w:rsidRDefault="009A4BA2" w:rsidP="009A4BA2">
            <w:r w:rsidRPr="009A4BA2">
              <w:t xml:space="preserve">Because this electron is in the outer shell and not tightly held then it is free to move under a p.d. therefore this shell is also known as the </w:t>
            </w:r>
            <w:r w:rsidRPr="009A4BA2">
              <w:rPr>
                <w:color w:val="FFFFFF" w:themeColor="background1"/>
                <w:highlight w:val="red"/>
              </w:rPr>
              <w:t>conduction she</w:t>
            </w:r>
            <w:r>
              <w:rPr>
                <w:color w:val="FFFFFF" w:themeColor="background1"/>
                <w:highlight w:val="red"/>
              </w:rPr>
              <w:t>ll.</w:t>
            </w:r>
            <w:r w:rsidRPr="009A4BA2">
              <w:t xml:space="preserve"> </w:t>
            </w:r>
          </w:p>
          <w:p w:rsidR="00DD33BD" w:rsidRDefault="00DD33BD" w:rsidP="004777A2"/>
        </w:tc>
      </w:tr>
      <w:tr w:rsidR="00DD33BD" w:rsidRPr="00BE76E0" w:rsidTr="009A4BA2">
        <w:tc>
          <w:tcPr>
            <w:tcW w:w="4572" w:type="dxa"/>
          </w:tcPr>
          <w:p w:rsidR="00DD33BD" w:rsidRPr="00BE76E0" w:rsidRDefault="00DD33BD" w:rsidP="004777A2">
            <w:pPr>
              <w:rPr>
                <w:noProof/>
                <w:szCs w:val="24"/>
              </w:rPr>
            </w:pPr>
            <w:r w:rsidRPr="00BE76E0">
              <w:rPr>
                <w:noProof/>
                <w:szCs w:val="24"/>
              </w:rPr>
              <w:lastRenderedPageBreak/>
              <mc:AlternateContent>
                <mc:Choice Requires="wpc">
                  <w:drawing>
                    <wp:inline distT="0" distB="0" distL="0" distR="0" wp14:anchorId="5142F2BE" wp14:editId="106749AE">
                      <wp:extent cx="2286000" cy="2202873"/>
                      <wp:effectExtent l="0" t="0" r="0" b="0"/>
                      <wp:docPr id="11598" name="Canvas 1159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1537" name="Group 11537"/>
                              <wpg:cNvGrpSpPr/>
                              <wpg:grpSpPr>
                                <a:xfrm>
                                  <a:off x="203757" y="268461"/>
                                  <a:ext cx="1749600" cy="1734262"/>
                                  <a:chOff x="203757" y="268461"/>
                                  <a:chExt cx="1749600" cy="1734262"/>
                                </a:xfrm>
                              </wpg:grpSpPr>
                              <wpg:grpSp>
                                <wpg:cNvPr id="11541" name="Group 11541"/>
                                <wpg:cNvGrpSpPr/>
                                <wpg:grpSpPr>
                                  <a:xfrm>
                                    <a:off x="203757" y="268461"/>
                                    <a:ext cx="1749600" cy="1734262"/>
                                    <a:chOff x="203757" y="268461"/>
                                    <a:chExt cx="1749600" cy="1734262"/>
                                  </a:xfrm>
                                </wpg:grpSpPr>
                                <wpg:grpSp>
                                  <wpg:cNvPr id="11542" name="Group 11542"/>
                                  <wpg:cNvGrpSpPr/>
                                  <wpg:grpSpPr>
                                    <a:xfrm>
                                      <a:off x="203757" y="268461"/>
                                      <a:ext cx="1749600" cy="1734262"/>
                                      <a:chOff x="186690" y="275808"/>
                                      <a:chExt cx="1749600" cy="1734262"/>
                                    </a:xfrm>
                                  </wpg:grpSpPr>
                                  <wpg:grpSp>
                                    <wpg:cNvPr id="11543" name="Group 11543"/>
                                    <wpg:cNvGrpSpPr>
                                      <a:grpSpLocks noChangeAspect="1"/>
                                    </wpg:cNvGrpSpPr>
                                    <wpg:grpSpPr>
                                      <a:xfrm>
                                        <a:off x="413491" y="514804"/>
                                        <a:ext cx="1270800" cy="1207408"/>
                                        <a:chOff x="166254" y="197270"/>
                                        <a:chExt cx="914400" cy="914400"/>
                                      </a:xfrm>
                                    </wpg:grpSpPr>
                                    <wps:wsp>
                                      <wps:cNvPr id="11544" name="Oval 11544"/>
                                      <wps:cNvSpPr/>
                                      <wps:spPr>
                                        <a:xfrm>
                                          <a:off x="166254" y="197270"/>
                                          <a:ext cx="914400" cy="91440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45" name="Oval 11545"/>
                                      <wps:cNvSpPr>
                                        <a:spLocks/>
                                      </wps:cNvSpPr>
                                      <wps:spPr>
                                        <a:xfrm>
                                          <a:off x="334842" y="345434"/>
                                          <a:ext cx="582833" cy="613433"/>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1546" name="Oval 11546"/>
                                    <wps:cNvSpPr>
                                      <a:spLocks/>
                                    </wps:cNvSpPr>
                                    <wps:spPr>
                                      <a:xfrm>
                                        <a:off x="186690" y="275808"/>
                                        <a:ext cx="1749600" cy="1686342"/>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47" name="Oval 11547"/>
                                    <wps:cNvSpPr>
                                      <a:spLocks/>
                                    </wps:cNvSpPr>
                                    <wps:spPr>
                                      <a:xfrm>
                                        <a:off x="737759" y="1625910"/>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48" name="Oval 11548"/>
                                    <wps:cNvSpPr>
                                      <a:spLocks/>
                                    </wps:cNvSpPr>
                                    <wps:spPr>
                                      <a:xfrm>
                                        <a:off x="392163" y="1275035"/>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49" name="Oval 11549"/>
                                    <wps:cNvSpPr>
                                      <a:spLocks/>
                                    </wps:cNvSpPr>
                                    <wps:spPr>
                                      <a:xfrm>
                                        <a:off x="1007478" y="1456485"/>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50" name="Oval 11550"/>
                                    <wps:cNvSpPr>
                                      <a:spLocks/>
                                    </wps:cNvSpPr>
                                    <wps:spPr>
                                      <a:xfrm>
                                        <a:off x="413491" y="851582"/>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51" name="Oval 11551"/>
                                    <wps:cNvSpPr>
                                      <a:spLocks/>
                                    </wps:cNvSpPr>
                                    <wps:spPr>
                                      <a:xfrm>
                                        <a:off x="1012452" y="667499"/>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84" name="Oval 11584"/>
                                    <wps:cNvSpPr>
                                      <a:spLocks/>
                                    </wps:cNvSpPr>
                                    <wps:spPr>
                                      <a:xfrm>
                                        <a:off x="732450" y="524329"/>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85" name="Oval 11585"/>
                                    <wps:cNvSpPr>
                                      <a:spLocks/>
                                    </wps:cNvSpPr>
                                    <wps:spPr>
                                      <a:xfrm>
                                        <a:off x="1567373" y="782434"/>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86" name="Oval 11586"/>
                                    <wps:cNvSpPr>
                                      <a:spLocks/>
                                    </wps:cNvSpPr>
                                    <wps:spPr>
                                      <a:xfrm>
                                        <a:off x="1607751" y="1275035"/>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87" name="Oval 11587"/>
                                    <wps:cNvSpPr>
                                      <a:spLocks/>
                                    </wps:cNvSpPr>
                                    <wps:spPr>
                                      <a:xfrm>
                                        <a:off x="1342853" y="1569607"/>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88" name="Oval 11588"/>
                                    <wps:cNvSpPr>
                                      <a:spLocks/>
                                    </wps:cNvSpPr>
                                    <wps:spPr>
                                      <a:xfrm>
                                        <a:off x="1058705" y="1895135"/>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1589" name="Oval 11589"/>
                                  <wps:cNvSpPr>
                                    <a:spLocks/>
                                  </wps:cNvSpPr>
                                  <wps:spPr>
                                    <a:xfrm>
                                      <a:off x="1264035" y="508546"/>
                                      <a:ext cx="114935" cy="11493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1590" name="Oval 11590"/>
                                <wps:cNvSpPr>
                                  <a:spLocks noChangeAspect="1"/>
                                </wps:cNvSpPr>
                                <wps:spPr bwMode="auto">
                                  <a:xfrm>
                                    <a:off x="994209" y="1006341"/>
                                    <a:ext cx="160586" cy="160586"/>
                                  </a:xfrm>
                                  <a:prstGeom prst="ellipse">
                                    <a:avLst/>
                                  </a:prstGeom>
                                  <a:solidFill>
                                    <a:srgbClr val="000000"/>
                                  </a:solidFill>
                                  <a:ln w="9525">
                                    <a:solidFill>
                                      <a:srgbClr val="000000"/>
                                    </a:solidFill>
                                    <a:round/>
                                    <a:headEnd/>
                                    <a:tailEnd/>
                                  </a:ln>
                                  <a:extLst/>
                                </wps:spPr>
                                <wps:bodyPr rot="0" spcFirstLastPara="0" vert="horz" wrap="square" lIns="91440" tIns="45720" rIns="91440" bIns="45720" numCol="1" spcCol="0" rtlCol="0" fromWordArt="0" anchor="t" anchorCtr="0" forceAA="0" upright="1" compatLnSpc="1">
                                  <a:prstTxWarp prst="textNoShape">
                                    <a:avLst/>
                                  </a:prstTxWarp>
                                  <a:noAutofit/>
                                </wps:bodyPr>
                              </wps:wsp>
                            </wpg:wgp>
                            <wps:wsp>
                              <wps:cNvPr id="11591" name="Oval 11591"/>
                              <wps:cNvSpPr>
                                <a:spLocks/>
                              </wps:cNvSpPr>
                              <wps:spPr>
                                <a:xfrm>
                                  <a:off x="1695860" y="1592553"/>
                                  <a:ext cx="114935" cy="11430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93" name="Oval 11593"/>
                              <wps:cNvSpPr>
                                <a:spLocks/>
                              </wps:cNvSpPr>
                              <wps:spPr>
                                <a:xfrm>
                                  <a:off x="1810795" y="938306"/>
                                  <a:ext cx="114935" cy="11430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94" name="Oval 11594"/>
                              <wps:cNvSpPr>
                                <a:spLocks/>
                              </wps:cNvSpPr>
                              <wps:spPr>
                                <a:xfrm>
                                  <a:off x="405715" y="1640382"/>
                                  <a:ext cx="114935" cy="11430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95" name="Oval 11595"/>
                              <wps:cNvSpPr>
                                <a:spLocks/>
                              </wps:cNvSpPr>
                              <wps:spPr>
                                <a:xfrm>
                                  <a:off x="164682" y="1052605"/>
                                  <a:ext cx="114935" cy="11430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96" name="Oval 11596"/>
                              <wps:cNvSpPr>
                                <a:spLocks/>
                              </wps:cNvSpPr>
                              <wps:spPr>
                                <a:xfrm>
                                  <a:off x="370500" y="484800"/>
                                  <a:ext cx="114935" cy="11430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97" name="Oval 11597"/>
                              <wps:cNvSpPr>
                                <a:spLocks/>
                              </wps:cNvSpPr>
                              <wps:spPr>
                                <a:xfrm>
                                  <a:off x="1561580" y="391299"/>
                                  <a:ext cx="114935" cy="11430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11598" o:spid="_x0000_s1026" editas="canvas" style="width:180pt;height:173.45pt;mso-position-horizontal-relative:char;mso-position-vertical-relative:line" coordsize="22860,22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">
                      <v:shape id="_x0000_s1027" type="#_x0000_t75" style="position:absolute;width:22860;height:22028;visibility:visible;mso-wrap-style:square">
                        <v:fill o:detectmouseclick="t"/>
                        <v:path o:connecttype="none"/>
                      </v:shape>
                      <v:group id="Group 11537" o:spid="_x0000_s1028" style="position:absolute;left:2037;top:2684;width:17496;height:17343" coordorigin="2037,2684" coordsize="17496,173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1fq8QAAADeAAAADwAAAGRycy9kb3ducmV2LnhtbERPTYvCMBC9C/sfwgh7&#10;07Qr6lKNIuIuexBBXRBvQzO2xWZSmtjWf28Ewds83ufMl50pRUO1KywriIcRCOLU6oIzBf/Hn8E3&#10;COeRNZaWScGdHCwXH705Jtq2vKfm4DMRQtglqCD3vkqkdGlOBt3QVsSBu9jaoA+wzqSusQ3hppRf&#10;UTSRBgsODTlWtM4pvR5uRsFvi+1qFG+a7fWyvp+P491pG5NSn/1uNQPhqfNv8cv9p8P8eDyawv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L1fq8QAAADeAAAA&#10;DwAAAAAAAAAAAAAAAACqAgAAZHJzL2Rvd25yZXYueG1sUEsFBgAAAAAEAAQA+gAAAJsDAAAAAA==&#10;">
                        <v:group id="Group 11541" o:spid="_x0000_s1029" style="position:absolute;left:2037;top:2684;width:17496;height:17343" coordorigin="2037,2684" coordsize="17496,173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weETnFAAAA3gAA&#10;AA8AAAAAAAAAAAAAAAAAqgIAAGRycy9kb3ducmV2LnhtbFBLBQYAAAAABAAEAPoAAACcAwAAAAA=&#10;">
                          <v:group id="Group 11542" o:spid="_x0000_s1030" style="position:absolute;left:2037;top:2684;width:17496;height:17343" coordorigin="1866,2758" coordsize="17496,173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yPTsQAAADeAAAADwAAAGRycy9kb3ducmV2LnhtbERPS4vCMBC+C/sfwix4&#10;07S+WLpGEVmXPYigLoi3oRnbYjMpTWzrvzeC4G0+vufMl50pRUO1KywriIcRCOLU6oIzBf/HzeAL&#10;hPPIGkvLpOBODpaLj94cE21b3lNz8JkIIewSVJB7XyVSujQng25oK+LAXWxt0AdYZ1LX2IZwU8pR&#10;FM2kwYJDQ44VrXNKr4ebUfDbYrsaxz/N9npZ38/H6e60jUmp/me3+gbhqfNv8cv9p8P8eDoZwf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MyPTsQAAADeAAAA&#10;DwAAAAAAAAAAAAAAAACqAgAAZHJzL2Rvd25yZXYueG1sUEsFBgAAAAAEAAQA+gAAAJsDAAAAAA==&#10;">
                            <v:group id="Group 11543" o:spid="_x0000_s1031" style="position:absolute;left:4134;top:5148;width:12708;height:12074" coordorigin="1662,1972" coordsize="9144,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OAKtXFAAAA3gAA&#10;AA8AAAAAAAAAAAAAAAAAqgIAAGRycy9kb3ducmV2LnhtbFBLBQYAAAAABAAEAPoAAACcAwAAAAA=&#10;">
                              <o:lock v:ext="edit" aspectratio="t"/>
                              <v:oval id="Oval 11544" o:spid="_x0000_s1032" style="position:absolute;left:1662;top:1972;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2bOMMA&#10;AADeAAAADwAAAGRycy9kb3ducmV2LnhtbERPS2rDMBDdB3IHMYVuQiO75IcbJYRAobSr2DnAYE0k&#10;U2tkJCVxe/qqUOhuHu872/3oenGjEDvPCsp5AYK49bpjo+DcvD5tQMSErLH3TAq+KMJ+N51ssdL+&#10;zie61cmIHMKxQgU2paGSMraWHMa5H4gzd/HBYcowGKkD3nO46+VzUaykw45zg8WBjpbaz/rqFFzK&#10;kmn93Xc2mNnwvjH1R2NqpR4fxsMLiERj+hf/ud90nl8uFwv4fSff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2bOMMAAADeAAAADwAAAAAAAAAAAAAAAACYAgAAZHJzL2Rv&#10;d25yZXYueG1sUEsFBgAAAAAEAAQA9QAAAIgDAAAAAA==&#10;" filled="f" strokecolor="#5b1e33 [1604]" strokeweight="1pt"/>
                              <v:oval id="Oval 11545" o:spid="_x0000_s1033" style="position:absolute;left:3348;top:3454;width:5828;height:61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VglMUA&#10;AADeAAAADwAAAGRycy9kb3ducmV2LnhtbESPwWrDMBBE74X8g9hAb7XsULfBiRJCQ6ivtfsBG2tj&#10;mVgrY6mJ66+vCoXedpnZebPb/WR7caPRd44VZEkKgrhxuuNWwWd9elqD8AFZY++YFHyTh/1u8bDF&#10;Qrs7f9CtCq2IIewLVGBCGAopfWPIok/cQBy1ixsthriOrdQj3mO47eUqTV+kxY4jweBAb4aaa/Vl&#10;I2Qu57o1R5q1Ce/Til6zPD0r9bicDhsQgabwb/67LnWsn+XPOfy+E2e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tWCUxQAAAN4AAAAPAAAAAAAAAAAAAAAAAJgCAABkcnMv&#10;ZG93bnJldi54bWxQSwUGAAAAAAQABAD1AAAAigMAAAAA&#10;" filled="f" strokecolor="#5b1e33 [1604]" strokeweight="1pt">
                                <v:path arrowok="t"/>
                              </v:oval>
                            </v:group>
                            <v:oval id="Oval 11546" o:spid="_x0000_s1034" style="position:absolute;left:1866;top:2758;width:17496;height:168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f+48UA&#10;AADeAAAADwAAAGRycy9kb3ducmV2LnhtbESPzWrDMBCE74W8g9hAb7Xs0PzgWgkhpdTXJnmAjbWx&#10;TK2VsdTY9dNXgUBvu8zsfLPFbrStuFHvG8cKsiQFQVw53XCt4Hz6eNmA8AFZY+uYFPySh9129lRg&#10;rt3AX3Q7hlrEEPY5KjAhdLmUvjJk0SeuI47a1fUWQ1z7WuoehxhuW7lI05W02HAkGOzoYKj6Pv7Y&#10;CJnK6VSbd5q0CZ/jgtbZMr0o9Twf928gAo3h3/y4LnWsny1fV3B/J84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Z/7jxQAAAN4AAAAPAAAAAAAAAAAAAAAAAJgCAABkcnMv&#10;ZG93bnJldi54bWxQSwUGAAAAAAQABAD1AAAAigMAAAAA&#10;" filled="f" strokecolor="#5b1e33 [1604]" strokeweight="1pt">
                              <v:path arrowok="t"/>
                            </v:oval>
                            <v:oval id="Oval 11547" o:spid="_x0000_s1035" style="position:absolute;left:7377;top:16259;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UsTMMA&#10;AADeAAAADwAAAGRycy9kb3ducmV2LnhtbERPS4vCMBC+L/gfwgjeNFVclWoUWVa2eBBfB49DM7bV&#10;ZlKaqPXfG0HY23x8z5ktGlOKO9WusKyg34tAEKdWF5wpOB5W3QkI55E1lpZJwZMcLOatrxnG2j54&#10;R/e9z0QIYRejgtz7KpbSpTkZdD1bEQfubGuDPsA6k7rGRwg3pRxE0UgaLDg05FjRT07pdX8zCn4v&#10;djDZJCYb307rq9EJN9vVn1KddrOcgvDU+H/xx53oML//PRzD+51wg5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UsTMMAAADeAAAADwAAAAAAAAAAAAAAAACYAgAAZHJzL2Rv&#10;d25yZXYueG1sUEsFBgAAAAAEAAQA9QAAAIgDAAAAAA==&#10;" fillcolor="#b83d68 [3204]" stroked="f" strokeweight="2pt">
                              <v:path arrowok="t"/>
                            </v:oval>
                            <v:oval id="Oval 11548" o:spid="_x0000_s1036" style="position:absolute;left:3921;top:12750;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q4PscA&#10;AADeAAAADwAAAGRycy9kb3ducmV2LnhtbESPQWvCQBCF7wX/wzJCb7pR1Ep0FRGlwUOxtgePQ3aa&#10;pGZnQ3bV+O+dQ6G3Gd6b975ZrjtXqxu1ofJsYDRMQBHn3lZcGPj+2g/moEJEtlh7JgMPCrBe9V6W&#10;mFp/50+6nWKhJIRDigbKGJtU65CX5DAMfUMs2o9vHUZZ20LbFu8S7mo9TpKZdlixNJTY0Lak/HK6&#10;OgO7Xz+ef2SueLueDxdnM+6O+3djXvvdZgEqUhf/zX/XmRX80XQivPKOzKB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6uD7HAAAA3gAAAA8AAAAAAAAAAAAAAAAAmAIAAGRy&#10;cy9kb3ducmV2LnhtbFBLBQYAAAAABAAEAPUAAACMAwAAAAA=&#10;" fillcolor="#b83d68 [3204]" stroked="f" strokeweight="2pt">
                              <v:path arrowok="t"/>
                            </v:oval>
                            <v:oval id="Oval 11549" o:spid="_x0000_s1037" style="position:absolute;left:10074;top:14564;width:1150;height:1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YdpcQA&#10;AADeAAAADwAAAGRycy9kb3ducmV2LnhtbERPTYvCMBC9L/gfwgjeNFV0datRRBSLB3HdPXgcmrGt&#10;NpPSRK3/3iwIe5vH+5zZojGluFPtCssK+r0IBHFqdcGZgt+fTXcCwnlkjaVlUvAkB4t562OGsbYP&#10;/qb70WcihLCLUUHufRVL6dKcDLqerYgDd7a1QR9gnUld4yOEm1IOouhTGiw4NORY0Sqn9Hq8GQXr&#10;ix1M9onJxrfT7mp0ws1hs1Wq026WUxCeGv8vfrsTHeb3R8Mv+Hsn3CD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2HaXEAAAA3gAAAA8AAAAAAAAAAAAAAAAAmAIAAGRycy9k&#10;b3ducmV2LnhtbFBLBQYAAAAABAAEAPUAAACJAwAAAAA=&#10;" fillcolor="#b83d68 [3204]" stroked="f" strokeweight="2pt">
                              <v:path arrowok="t"/>
                            </v:oval>
                            <v:oval id="Oval 11550" o:spid="_x0000_s1038" style="position:absolute;left:4134;top:8515;width:1150;height:1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Ui5ccA&#10;AADeAAAADwAAAGRycy9kb3ducmV2LnhtbESPQWvCQBCF74L/YRmhN90o2IbUVUQqDT1ItT30OGTH&#10;JJqdDdlV03/vHARvM8yb9963WPWuUVfqQu3ZwHSSgCIuvK25NPD7sx2noEJEtth4JgP/FGC1HA4W&#10;mFl/4z1dD7FUYsIhQwNVjG2mdSgqchgmviWW29F3DqOsXalthzcxd42eJcmrdlizJFTY0qai4ny4&#10;OAMfJz9Ld7kr3y5/X2dnc+6/t5/GvIz69TuoSH18ih/fuZX60/lcAARHZt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VIuXHAAAA3gAAAA8AAAAAAAAAAAAAAAAAmAIAAGRy&#10;cy9kb3ducmV2LnhtbFBLBQYAAAAABAAEAPUAAACMAwAAAAA=&#10;" fillcolor="#b83d68 [3204]" stroked="f" strokeweight="2pt">
                              <v:path arrowok="t"/>
                            </v:oval>
                            <v:oval id="Oval 11551" o:spid="_x0000_s1039" style="position:absolute;left:10124;top:6674;width:1149;height:1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mHfsMA&#10;AADeAAAADwAAAGRycy9kb3ducmV2LnhtbERPTYvCMBC9C/6HMII3TSvoSjWKiGLxsOx29+BxaMa2&#10;2kxKE7X++40g7G0e73OW687U4k6tqywriMcRCOLc6ooLBb8/+9EchPPIGmvLpOBJDtarfm+JibYP&#10;/qZ75gsRQtglqKD0vkmkdHlJBt3YNsSBO9vWoA+wLaRu8RHCTS0nUTSTBisODSU2tC0pv2Y3o2B3&#10;sZP5Z2qKj9vpeDU65e5rf1BqOOg2CxCeOv8vfrtTHebH02kMr3fCD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mHfsMAAADeAAAADwAAAAAAAAAAAAAAAACYAgAAZHJzL2Rv&#10;d25yZXYueG1sUEsFBgAAAAAEAAQA9QAAAIgDAAAAAA==&#10;" fillcolor="#b83d68 [3204]" stroked="f" strokeweight="2pt">
                              <v:path arrowok="t"/>
                            </v:oval>
                            <v:oval id="Oval 11584" o:spid="_x0000_s1040" style="position:absolute;left:7324;top:5243;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4IocUA&#10;AADeAAAADwAAAGRycy9kb3ducmV2LnhtbERPTWvCQBC9C/6HZQq9NRul2pC6iohi6EHatIceh+w0&#10;Sc3OhuyaxH/vFgre5vE+Z7UZTSN66lxtWcEsikEQF1bXXCr4+jw8JSCcR9bYWCYFV3KwWU8nK0y1&#10;HfiD+tyXIoSwS1FB5X2bSumKigy6yLbEgfuxnUEfYFdK3eEQwk0j53G8lAZrDg0VtrSrqDjnF6Ng&#10;/2vnySkz5cvl++1sdMbj++Go1OPDuH0F4Wn0d/G/O9Nh/myRPMPfO+EG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gihxQAAAN4AAAAPAAAAAAAAAAAAAAAAAJgCAABkcnMv&#10;ZG93bnJldi54bWxQSwUGAAAAAAQABAD1AAAAigMAAAAA&#10;" fillcolor="#b83d68 [3204]" stroked="f" strokeweight="2pt">
                              <v:path arrowok="t"/>
                            </v:oval>
                            <v:oval id="Oval 11585" o:spid="_x0000_s1041" style="position:absolute;left:15673;top:7824;width:1150;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KtOsMA&#10;AADeAAAADwAAAGRycy9kb3ducmV2LnhtbERPTYvCMBC9L/gfwgje1lRBt1SjiCgWD7KrHjwOzdhW&#10;m0lpotZ/bwRhb/N4nzOdt6YSd2pcaVnBoB+BIM6sLjlXcDysv2MQziNrrCyTgic5mM86X1NMtH3w&#10;H933PhchhF2CCgrv60RKlxVk0PVtTRy4s20M+gCbXOoGHyHcVHIYRWNpsOTQUGBNy4Ky6/5mFKwu&#10;dhjvUpP/3E7bq9Ept7/rjVK9bruYgPDU+n/xx53qMH8wikfwfifcIG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KtOsMAAADeAAAADwAAAAAAAAAAAAAAAACYAgAAZHJzL2Rv&#10;d25yZXYueG1sUEsFBgAAAAAEAAQA9QAAAIgDAAAAAA==&#10;" fillcolor="#b83d68 [3204]" stroked="f" strokeweight="2pt">
                              <v:path arrowok="t"/>
                            </v:oval>
                            <v:oval id="Oval 11586" o:spid="_x0000_s1042" style="position:absolute;left:16077;top:12750;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AzTcMA&#10;AADeAAAADwAAAGRycy9kb3ducmV2LnhtbERPTYvCMBC9C/6HMII3TRV0S9coIorFg+xWD3scmtm2&#10;azMpTdT6740g7G0e73MWq87U4katqywrmIwjEMS51RUXCs6n3SgG4TyyxtoyKXiQg9Wy31tgou2d&#10;v+mW+UKEEHYJKii9bxIpXV6SQTe2DXHgfm1r0AfYFlK3eA/hppbTKJpLgxWHhhIb2pSUX7KrUbD9&#10;s9P4mJri4/pzuBidcve12ys1HHTrTxCeOv8vfrtTHeZPZvEcXu+EG+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AzTcMAAADeAAAADwAAAAAAAAAAAAAAAACYAgAAZHJzL2Rv&#10;d25yZXYueG1sUEsFBgAAAAAEAAQA9QAAAIgDAAAAAA==&#10;" fillcolor="#b83d68 [3204]" stroked="f" strokeweight="2pt">
                              <v:path arrowok="t"/>
                            </v:oval>
                            <v:oval id="Oval 11587" o:spid="_x0000_s1043" style="position:absolute;left:13428;top:15696;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yW1sMA&#10;AADeAAAADwAAAGRycy9kb3ducmV2LnhtbERPTYvCMBC9C/sfwgjeNFVQS9cosigWD6LdPexxaGbb&#10;rs2kNFHrvzeC4G0e73MWq87U4kqtqywrGI8iEMS51RUXCn6+t8MYhPPIGmvLpOBODlbLj94CE21v&#10;fKJr5gsRQtglqKD0vkmkdHlJBt3INsSB+7OtQR9gW0jd4i2Em1pOomgmDVYcGkps6Kuk/JxdjILN&#10;v53Eh9QU88vv/mx0yt1xu1Nq0O/WnyA8df4tfrlTHeaPp/Ecnu+EG+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yW1sMAAADeAAAADwAAAAAAAAAAAAAAAACYAgAAZHJzL2Rv&#10;d25yZXYueG1sUEsFBgAAAAAEAAQA9QAAAIgDAAAAAA==&#10;" fillcolor="#b83d68 [3204]" stroked="f" strokeweight="2pt">
                              <v:path arrowok="t"/>
                            </v:oval>
                            <v:oval id="Oval 11588" o:spid="_x0000_s1044" style="position:absolute;left:10587;top:18951;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MCpMYA&#10;AADeAAAADwAAAGRycy9kb3ducmV2LnhtbESPQWvCQBCF7wX/wzKCt7pRsA3RVUQUQw+ltR48Dtkx&#10;iWZnQ3bV+O87h0JvM7w3732zWPWuUXfqQu3ZwGScgCIuvK25NHD82b2moEJEtth4JgNPCrBaDl4W&#10;mFn/4G+6H2KpJIRDhgaqGNtM61BU5DCMfUss2tl3DqOsXalthw8Jd42eJsmbdlizNFTY0qai4nq4&#10;OQPbi5+mn7kr32+nj6uzOfdfu70xo2G/noOK1Md/8991bgV/MkuFV96RGf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QMCpMYAAADeAAAADwAAAAAAAAAAAAAAAACYAgAAZHJz&#10;L2Rvd25yZXYueG1sUEsFBgAAAAAEAAQA9QAAAIsDAAAAAA==&#10;" fillcolor="#b83d68 [3204]" stroked="f" strokeweight="2pt">
                              <v:path arrowok="t"/>
                            </v:oval>
                          </v:group>
                          <v:oval id="Oval 11589" o:spid="_x0000_s1045" style="position:absolute;left:12640;top:5085;width:1149;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P8MA&#10;AADeAAAADwAAAGRycy9kb3ducmV2LnhtbERPS4vCMBC+L/gfwgjeNFVwt1ajyLKyxcPi6+BxaMa2&#10;2kxKE7X+eyMIe5uP7zmzRWsqcaPGlZYVDAcRCOLM6pJzBYf9qh+DcB5ZY2WZFDzIwWLe+Zhhou2d&#10;t3Tb+VyEEHYJKii8rxMpXVaQQTewNXHgTrYx6ANscqkbvIdwU8lRFH1KgyWHhgJr+i4ou+yuRsHP&#10;2Y7iv9TkX9fj+mJ0yu1m9atUr9supyA8tf5f/HanOswfjuMJvN4JN8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nP8MAAADeAAAADwAAAAAAAAAAAAAAAACYAgAAZHJzL2Rv&#10;d25yZXYueG1sUEsFBgAAAAAEAAQA9QAAAIgDAAAAAA==&#10;" fillcolor="#b83d68 [3204]" stroked="f" strokeweight="2pt">
                            <v:path arrowok="t"/>
                          </v:oval>
                        </v:group>
                        <v:oval id="Oval 11590" o:spid="_x0000_s1046" style="position:absolute;left:9942;top:10063;width:1605;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l0GsYA&#10;AADeAAAADwAAAGRycy9kb3ducmV2LnhtbESPQWvDMAyF74P9B6PCbqvTwUaX1i3dYDBGemi3H6DZ&#10;ahIay6ntNtm/nw6F3iT09N77luvRd+pCMbWBDcymBShiG1zLtYGf74/HOaiUkR12gcnAHyVYr+7v&#10;lli6MPCOLvtcKzHhVKKBJue+1DrZhjymaeiJ5XYI0WOWNdbaRRzE3Hf6qShetMeWJaHBnt4bssf9&#10;2Ruo3mJ33n7NsTrZ35Mb7FC5tDHmYTJuFqAyjfkmvn5/Oqk/e34VAMGRGf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l0GsYAAADeAAAADwAAAAAAAAAAAAAAAACYAgAAZHJz&#10;L2Rvd25yZXYueG1sUEsFBgAAAAAEAAQA9QAAAIsDAAAAAA==&#10;" fillcolor="black">
                          <v:path arrowok="t"/>
                          <o:lock v:ext="edit" aspectratio="t"/>
                        </v:oval>
                      </v:group>
                      <v:oval id="Oval 11591" o:spid="_x0000_s1047" style="position:absolute;left:16958;top:15925;width:1149;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A95MMA&#10;AADeAAAADwAAAGRycy9kb3ducmV2LnhtbERPS4vCMBC+L/gfwgjeNK3grlajyLKyxcPi6+BxaMa2&#10;2kxKE7X+eyMIe5uP7zmzRWsqcaPGlZYVxIMIBHFmdcm5gsN+1R+DcB5ZY2WZFDzIwWLe+Zhhou2d&#10;t3Tb+VyEEHYJKii8rxMpXVaQQTewNXHgTrYx6ANscqkbvIdwU8lhFH1KgyWHhgJr+i4ou+yuRsHP&#10;2Q7Hf6nJv67H9cXolNvN6lepXrddTkF4av2/+O1OdZgfjyYxvN4JN8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eA95MMAAADeAAAADwAAAAAAAAAAAAAAAACYAgAAZHJzL2Rv&#10;d25yZXYueG1sUEsFBgAAAAAEAAQA9QAAAIgDAAAAAA==&#10;" fillcolor="#b83d68 [3204]" stroked="f" strokeweight="2pt">
                        <v:path arrowok="t"/>
                      </v:oval>
                      <v:oval id="Oval 11593" o:spid="_x0000_s1048" style="position:absolute;left:18107;top:9383;width:1150;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4GCMQA&#10;AADeAAAADwAAAGRycy9kb3ducmV2LnhtbERPTYvCMBC9L/gfwgjeNFVxdatRRBSLB3HdPXgcmrGt&#10;NpPSRK3/3iwIe5vH+5zZojGluFPtCssK+r0IBHFqdcGZgt+fTXcCwnlkjaVlUvAkB4t562OGsbYP&#10;/qb70WcihLCLUUHufRVL6dKcDLqerYgDd7a1QR9gnUld4yOEm1IOouhTGiw4NORY0Sqn9Hq8GQXr&#10;ix1M9onJxrfT7mp0ws1hs1Wq026WUxCeGv8vfrsTHeb3R19D+Hsn3CD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BgjEAAAA3gAAAA8AAAAAAAAAAAAAAAAAmAIAAGRycy9k&#10;b3ducmV2LnhtbFBLBQYAAAAABAAEAPUAAACJAwAAAAA=&#10;" fillcolor="#b83d68 [3204]" stroked="f" strokeweight="2pt">
                        <v:path arrowok="t"/>
                      </v:oval>
                      <v:oval id="Oval 11594" o:spid="_x0000_s1049" style="position:absolute;left:4057;top:16403;width:1149;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eefMQA&#10;AADeAAAADwAAAGRycy9kb3ducmV2LnhtbERPTYvCMBC9L/gfwgjeNFV0datRRBSLB3HdPXgcmrGt&#10;NpPSRK3/3iwIe5vH+5zZojGluFPtCssK+r0IBHFqdcGZgt+fTXcCwnlkjaVlUvAkB4t562OGsbYP&#10;/qb70WcihLCLUUHufRVL6dKcDLqerYgDd7a1QR9gnUld4yOEm1IOouhTGiw4NORY0Sqn9Hq8GQXr&#10;ix1M9onJxrfT7mp0ws1hs1Wq026WUxCeGv8vfrsTHeb3R19D+Hsn3CD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XnnzEAAAA3gAAAA8AAAAAAAAAAAAAAAAAmAIAAGRycy9k&#10;b3ducmV2LnhtbFBLBQYAAAAABAAEAPUAAACJAwAAAAA=&#10;" fillcolor="#b83d68 [3204]" stroked="f" strokeweight="2pt">
                        <v:path arrowok="t"/>
                      </v:oval>
                      <v:oval id="Oval 11595" o:spid="_x0000_s1050" style="position:absolute;left:1646;top:10526;width:1150;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s758UA&#10;AADeAAAADwAAAGRycy9kb3ducmV2LnhtbERPS2vCQBC+F/oflin0phuFqE1dpZQGQw/io4ceh+yY&#10;RLOzIbuJ8d+7BaG3+fies1wPphY9ta6yrGAyjkAQ51ZXXCj4OaajBQjnkTXWlknBjRysV89PS0y0&#10;vfKe+oMvRAhhl6CC0vsmkdLlJRl0Y9sQB+5kW4M+wLaQusVrCDe1nEbRTBqsODSU2NBnSfnl0BkF&#10;X2c7XWwzU8y73++L0RkPu3Sj1OvL8PEOwtPg/8UPd6bD/En8FsPfO+EG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2zvnxQAAAN4AAAAPAAAAAAAAAAAAAAAAAJgCAABkcnMv&#10;ZG93bnJldi54bWxQSwUGAAAAAAQABAD1AAAAigMAAAAA&#10;" fillcolor="#b83d68 [3204]" stroked="f" strokeweight="2pt">
                        <v:path arrowok="t"/>
                      </v:oval>
                      <v:oval id="Oval 11596" o:spid="_x0000_s1051" style="position:absolute;left:3705;top:4848;width:1149;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mlkMUA&#10;AADeAAAADwAAAGRycy9kb3ducmV2LnhtbERPTWvCQBC9C/0PyxR6MxsFbZq6SimGhh6KTXvocciO&#10;STQ7G7Ibjf/eLQje5vE+Z7UZTStO1LvGsoJZFIMgLq1uuFLw+5NNExDOI2tsLZOCCznYrB8mK0y1&#10;PfM3nQpfiRDCLkUFtfddKqUrazLoItsRB25ve4M+wL6SusdzCDetnMfxUhpsODTU2NF7TeWxGIyC&#10;7cHOk6/cVM/D3+fR6JzHXfah1NPj+PYKwtPo7+KbO9dh/mzxsoT/d8IN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CaWQxQAAAN4AAAAPAAAAAAAAAAAAAAAAAJgCAABkcnMv&#10;ZG93bnJldi54bWxQSwUGAAAAAAQABAD1AAAAigMAAAAA&#10;" fillcolor="#b83d68 [3204]" stroked="f" strokeweight="2pt">
                        <v:path arrowok="t"/>
                      </v:oval>
                      <v:oval id="Oval 11597" o:spid="_x0000_s1052" style="position:absolute;left:15615;top:3912;width:1150;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UAC8QA&#10;AADeAAAADwAAAGRycy9kb3ducmV2LnhtbERPS4vCMBC+L/gfwgjeNFVQu12jiCiWPYiPPexxaMa2&#10;2kxKE7X++40g7G0+vufMFq2pxJ0aV1pWMBxEIIgzq0vOFfycNv0YhPPIGivLpOBJDhbzzscME20f&#10;fKD70ecihLBLUEHhfZ1I6bKCDLqBrYkDd7aNQR9gk0vd4COEm0qOomgiDZYcGgqsaVVQdj3ejIL1&#10;xY7iXWry6e33+2p0yu1+s1Wq122XXyA8tf5f/HanOswfjj+n8Hon3C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FAAvEAAAA3gAAAA8AAAAAAAAAAAAAAAAAmAIAAGRycy9k&#10;b3ducmV2LnhtbFBLBQYAAAAABAAEAPUAAACJAwAAAAA=&#10;" fillcolor="#b83d68 [3204]" stroked="f" strokeweight="2pt">
                        <v:path arrowok="t"/>
                      </v:oval>
                      <w10:anchorlock/>
                    </v:group>
                  </w:pict>
                </mc:Fallback>
              </mc:AlternateContent>
            </w:r>
          </w:p>
        </w:tc>
        <w:tc>
          <w:tcPr>
            <w:tcW w:w="4573" w:type="dxa"/>
          </w:tcPr>
          <w:p w:rsidR="00DD33BD" w:rsidRPr="00BE76E0" w:rsidRDefault="00DD33BD" w:rsidP="009A4BA2">
            <w:r w:rsidRPr="00BE76E0">
              <w:t xml:space="preserve">In a Chlorine (Cl) atom there are two electrons in the lowest shell, eight in the next and seven in the outer shell. As there are 7 electrons they are tightly held in the valence shell, the outer shell containing electrons. As the electrons are tightly held they don’t have enough energy to become conductive and are not able to move up to the next </w:t>
            </w:r>
            <w:r w:rsidR="009A4BA2">
              <w:t>shell</w:t>
            </w:r>
            <w:r w:rsidRPr="00BE76E0">
              <w:t xml:space="preserve"> (the conduction </w:t>
            </w:r>
            <w:r w:rsidR="009A4BA2">
              <w:t>shell</w:t>
            </w:r>
            <w:r w:rsidRPr="00BE76E0">
              <w:t xml:space="preserve">). </w:t>
            </w:r>
          </w:p>
        </w:tc>
      </w:tr>
      <w:tr w:rsidR="00DD33BD" w:rsidRPr="00BE76E0" w:rsidTr="009A4BA2">
        <w:tc>
          <w:tcPr>
            <w:tcW w:w="9145" w:type="dxa"/>
            <w:gridSpan w:val="2"/>
          </w:tcPr>
          <w:p w:rsidR="00DD33BD" w:rsidRPr="00BE76E0" w:rsidRDefault="00DD33BD" w:rsidP="004777A2">
            <w:r w:rsidRPr="00BE76E0">
              <w:t>This requires too much energy to overcome the energy gap. The difference in energy between the valence and conduction band is the forbidden gap.</w:t>
            </w:r>
          </w:p>
        </w:tc>
      </w:tr>
    </w:tbl>
    <w:p w:rsidR="002232C2" w:rsidRDefault="002232C2" w:rsidP="002232C2">
      <w:pPr>
        <w:pStyle w:val="Heading2"/>
      </w:pPr>
      <w:bookmarkStart w:id="82" w:name="_Toc480137120"/>
      <w:bookmarkStart w:id="83" w:name="_Toc533963758"/>
      <w:r w:rsidRPr="00903A9B">
        <w:t>Band theory of solids</w:t>
      </w:r>
      <w:bookmarkEnd w:id="82"/>
      <w:bookmarkEnd w:id="83"/>
    </w:p>
    <w:p w:rsidR="009A4BA2" w:rsidRPr="009A4BA2" w:rsidRDefault="009A4BA2" w:rsidP="009A4BA2">
      <w:pPr>
        <w:rPr>
          <w:b/>
        </w:rPr>
      </w:pPr>
      <w:r>
        <w:rPr>
          <w:b/>
        </w:rPr>
        <w:t xml:space="preserve">The information given above is rather too simplified and that is why it has been referred to as valence shells and conduction shells. In reality when </w:t>
      </w:r>
      <w:r w:rsidRPr="009E2066">
        <w:rPr>
          <w:b/>
          <w:highlight w:val="yellow"/>
        </w:rPr>
        <w:t>atoms come together to form solids, the electrons then come together to form energy bands</w:t>
      </w:r>
      <w:r>
        <w:rPr>
          <w:b/>
        </w:rPr>
        <w:t xml:space="preserve">: </w:t>
      </w:r>
      <w:hyperlink r:id="rId125" w:anchor="c1" w:history="1">
        <w:r w:rsidRPr="00756CBE">
          <w:t>discrete energies</w:t>
        </w:r>
      </w:hyperlink>
      <w:r w:rsidRPr="00756CBE">
        <w:t> </w:t>
      </w:r>
      <w:r>
        <w:t xml:space="preserve">only occur </w:t>
      </w:r>
      <w:r w:rsidRPr="00756CBE">
        <w:t>in the case of free atoms</w:t>
      </w:r>
    </w:p>
    <w:tbl>
      <w:tblPr>
        <w:tblW w:w="0" w:type="auto"/>
        <w:tblLook w:val="04A0" w:firstRow="1" w:lastRow="0" w:firstColumn="1" w:lastColumn="0" w:noHBand="0" w:noVBand="1"/>
      </w:tblPr>
      <w:tblGrid>
        <w:gridCol w:w="9145"/>
      </w:tblGrid>
      <w:tr w:rsidR="00AA1413" w:rsidTr="003A2CBE">
        <w:tc>
          <w:tcPr>
            <w:tcW w:w="9145" w:type="dxa"/>
          </w:tcPr>
          <w:p w:rsidR="00AA1413" w:rsidRDefault="00AA1413" w:rsidP="003A2CBE">
            <w:pPr>
              <w:pStyle w:val="Heading2"/>
            </w:pPr>
            <w:bookmarkStart w:id="84" w:name="_Toc533963759"/>
            <w:r w:rsidRPr="00E145A5">
              <w:t>How do Energy bands Arise?</w:t>
            </w:r>
            <w:bookmarkEnd w:id="84"/>
            <w:r w:rsidRPr="00E145A5">
              <w:t xml:space="preserve"> </w:t>
            </w:r>
          </w:p>
          <w:p w:rsidR="00AA1413" w:rsidRPr="009768A3" w:rsidRDefault="00AA1413" w:rsidP="003A2CBE">
            <w:pPr>
              <w:rPr>
                <w:i/>
              </w:rPr>
            </w:pPr>
            <w:r w:rsidRPr="009768A3">
              <w:rPr>
                <w:i/>
              </w:rPr>
              <w:t xml:space="preserve">This is outside the Higher course, but sometimes knowing a little bit more about a subject can help fill in the missing gaps and make understanding easier. Remember that at this level we are mostly dealing with </w:t>
            </w:r>
            <w:r w:rsidRPr="009768A3">
              <w:rPr>
                <w:b/>
                <w:i/>
              </w:rPr>
              <w:t xml:space="preserve">models, a way of explaining what we observe. </w:t>
            </w:r>
            <w:r w:rsidRPr="009768A3">
              <w:rPr>
                <w:i/>
              </w:rPr>
              <w:t>We can explain how energy bands arise by a thought experiment.</w:t>
            </w:r>
            <w:r w:rsidR="009A4BA2" w:rsidRPr="009768A3">
              <w:rPr>
                <w:i/>
              </w:rPr>
              <w:t xml:space="preserve"> Where do the real energy bands come from? The real reason lies in quantum mechanics and quantum tunnelling (we’ll save that for AH but we can show in a cartoon model).</w:t>
            </w:r>
            <w:r w:rsidR="009A4BA2" w:rsidRPr="009768A3">
              <w:rPr>
                <w:i/>
                <w:szCs w:val="24"/>
              </w:rPr>
              <w:t xml:space="preserve"> Electrons in atoms are contained in energy levels. When the atoms come together to form solids, </w:t>
            </w:r>
            <w:r w:rsidR="009A4BA2" w:rsidRPr="009768A3">
              <w:rPr>
                <w:b/>
                <w:i/>
                <w:szCs w:val="24"/>
              </w:rPr>
              <w:t>a model</w:t>
            </w:r>
            <w:r w:rsidR="009A4BA2" w:rsidRPr="009768A3">
              <w:rPr>
                <w:i/>
                <w:szCs w:val="24"/>
              </w:rPr>
              <w:t xml:space="preserve"> of the atom suggests the electrons then become contained in energy bands separated by gaps.</w:t>
            </w:r>
          </w:p>
          <w:p w:rsidR="00AA1413" w:rsidRPr="009768A3" w:rsidRDefault="00AA1413" w:rsidP="003A2CBE">
            <w:pPr>
              <w:rPr>
                <w:i/>
              </w:rPr>
            </w:pPr>
            <w:r w:rsidRPr="009768A3">
              <w:rPr>
                <w:i/>
              </w:rPr>
              <w:t>Imagine building the crystal by bringing the constituent atoms together one by one.</w:t>
            </w:r>
          </w:p>
          <w:p w:rsidR="00AA1413" w:rsidRPr="009768A3" w:rsidRDefault="00AA1413" w:rsidP="003A2CBE">
            <w:pPr>
              <w:rPr>
                <w:i/>
              </w:rPr>
            </w:pPr>
            <w:r w:rsidRPr="009768A3">
              <w:rPr>
                <w:i/>
              </w:rPr>
              <w:t>A single atom has a discrete set of allowed energy levels.</w:t>
            </w:r>
          </w:p>
          <w:p w:rsidR="00AA1413" w:rsidRPr="009768A3" w:rsidRDefault="00AA1413" w:rsidP="003A2CBE">
            <w:pPr>
              <w:rPr>
                <w:i/>
              </w:rPr>
            </w:pPr>
            <w:r w:rsidRPr="009768A3">
              <w:rPr>
                <w:i/>
              </w:rPr>
              <w:t>As the second atom is brought up, the electron can quantum tunnel from one atom to the other and back again,</w:t>
            </w:r>
            <w:r w:rsidR="00452270" w:rsidRPr="009768A3">
              <w:rPr>
                <w:i/>
              </w:rPr>
              <w:t xml:space="preserve"> </w:t>
            </w:r>
            <w:proofErr w:type="gramStart"/>
            <w:r w:rsidR="00BE76E0" w:rsidRPr="009768A3">
              <w:rPr>
                <w:i/>
              </w:rPr>
              <w:t xml:space="preserve">thus </w:t>
            </w:r>
            <w:r w:rsidRPr="009768A3">
              <w:rPr>
                <w:i/>
              </w:rPr>
              <w:t>creating</w:t>
            </w:r>
            <w:proofErr w:type="gramEnd"/>
            <w:r w:rsidRPr="009768A3">
              <w:rPr>
                <w:i/>
              </w:rPr>
              <w:t xml:space="preserve"> new orbits, one with a little higher energy than the original one and one a little lower energy. When the crystal is eventually produced these energy levels have become so close that they have become an energy band. Notice that the forbidden zone between each energy level and energy band remains, despite the increasing number of energy levels.</w:t>
            </w:r>
          </w:p>
          <w:p w:rsidR="00AA1413" w:rsidRDefault="00276D51" w:rsidP="003A2CBE">
            <w:r>
              <w:rPr>
                <w:noProof/>
              </w:rPr>
              <w:lastRenderedPageBreak/>
              <mc:AlternateContent>
                <mc:Choice Requires="wps">
                  <w:drawing>
                    <wp:anchor distT="0" distB="0" distL="114300" distR="114300" simplePos="0" relativeHeight="252496384" behindDoc="0" locked="0" layoutInCell="1" allowOverlap="1" wp14:anchorId="26DCBB9E" wp14:editId="7D166DC4">
                      <wp:simplePos x="0" y="0"/>
                      <wp:positionH relativeFrom="column">
                        <wp:posOffset>-246102</wp:posOffset>
                      </wp:positionH>
                      <wp:positionV relativeFrom="paragraph">
                        <wp:posOffset>395428</wp:posOffset>
                      </wp:positionV>
                      <wp:extent cx="1527985" cy="1403985"/>
                      <wp:effectExtent l="0" t="0" r="0" b="0"/>
                      <wp:wrapNone/>
                      <wp:docPr id="9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527985" cy="1403985"/>
                              </a:xfrm>
                              <a:prstGeom prst="rect">
                                <a:avLst/>
                              </a:prstGeom>
                              <a:noFill/>
                              <a:ln w="9525">
                                <a:noFill/>
                                <a:miter lim="800000"/>
                                <a:headEnd/>
                                <a:tailEnd/>
                              </a:ln>
                            </wps:spPr>
                            <wps:txbx>
                              <w:txbxContent>
                                <w:p w:rsidR="009A4BA2" w:rsidRDefault="009A4BA2">
                                  <w:r>
                                    <w:t xml:space="preserve">Increasing energy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699" type="#_x0000_t202" style="position:absolute;margin-left:-19.4pt;margin-top:31.15pt;width:120.3pt;height:110.55pt;rotation:-90;z-index:252496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" filled="f" stroked="f">
                      <v:textbox style="mso-fit-shape-to-text:t">
                        <w:txbxContent>
                          <w:p w:rsidR="009A4BA2" w:rsidRDefault="009A4BA2">
                            <w:r>
                              <w:t xml:space="preserve">Increasing energy </w:t>
                            </w:r>
                          </w:p>
                        </w:txbxContent>
                      </v:textbox>
                    </v:shape>
                  </w:pict>
                </mc:Fallback>
              </mc:AlternateContent>
            </w:r>
            <w:r w:rsidR="00AA1413">
              <w:rPr>
                <w:noProof/>
                <w:szCs w:val="24"/>
              </w:rPr>
              <mc:AlternateContent>
                <mc:Choice Requires="wpc">
                  <w:drawing>
                    <wp:inline distT="0" distB="0" distL="0" distR="0" wp14:anchorId="607E0272" wp14:editId="5D30AE32">
                      <wp:extent cx="5486400" cy="2447924"/>
                      <wp:effectExtent l="0" t="0" r="0" b="0"/>
                      <wp:docPr id="1592" name="Canvas 159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722" name="Title 1"/>
                              <wps:cNvSpPr>
                                <a:spLocks noGrp="1"/>
                              </wps:cNvSpPr>
                              <wps:spPr>
                                <a:xfrm>
                                  <a:off x="0" y="0"/>
                                  <a:ext cx="5486400" cy="284439"/>
                                </a:xfrm>
                                <a:prstGeom prst="rect">
                                  <a:avLst/>
                                </a:prstGeom>
                                <a:effectLst/>
                              </wps:spPr>
                              <wps:txbx>
                                <w:txbxContent>
                                  <w:p w:rsidR="009A4BA2" w:rsidRPr="0092506B" w:rsidRDefault="009A4BA2" w:rsidP="00AA1413">
                                    <w:pPr>
                                      <w:pStyle w:val="NormalWeb"/>
                                      <w:spacing w:before="0" w:beforeAutospacing="0" w:after="0" w:afterAutospacing="0"/>
                                      <w:jc w:val="center"/>
                                      <w:rPr>
                                        <w:b/>
                                        <w:szCs w:val="24"/>
                                        <w:u w:val="double" w:color="D487C4" w:themeColor="text2" w:themeTint="99"/>
                                      </w:rPr>
                                    </w:pPr>
                                    <w:r w:rsidRPr="0092506B">
                                      <w:rPr>
                                        <w:rFonts w:eastAsiaTheme="majorEastAsia" w:cstheme="majorBidi"/>
                                        <w:b/>
                                        <w:color w:val="262626" w:themeColor="text1" w:themeTint="D9"/>
                                        <w:kern w:val="24"/>
                                        <w:szCs w:val="24"/>
                                        <w:u w:val="double" w:color="D487C4" w:themeColor="text2" w:themeTint="99"/>
                                      </w:rPr>
                                      <w:t>Building a crystal one atom at a time</w:t>
                                    </w:r>
                                  </w:p>
                                </w:txbxContent>
                              </wps:txbx>
                              <wps:bodyPr vert="horz" lIns="91440" tIns="45720" rIns="91440" bIns="45720" rtlCol="0" anchor="ctr">
                                <a:normAutofit/>
                              </wps:bodyPr>
                            </wps:wsp>
                            <wpg:wgp>
                              <wpg:cNvPr id="1729" name="Group 1729"/>
                              <wpg:cNvGrpSpPr/>
                              <wpg:grpSpPr>
                                <a:xfrm>
                                  <a:off x="203757" y="359579"/>
                                  <a:ext cx="4818089" cy="2074877"/>
                                  <a:chOff x="203757" y="359579"/>
                                  <a:chExt cx="4818089" cy="2074877"/>
                                </a:xfrm>
                              </wpg:grpSpPr>
                              <wpg:grpSp>
                                <wpg:cNvPr id="1596" name="Group 1596"/>
                                <wpg:cNvGrpSpPr/>
                                <wpg:grpSpPr>
                                  <a:xfrm>
                                    <a:off x="203757" y="359579"/>
                                    <a:ext cx="4818089" cy="2026223"/>
                                    <a:chOff x="186010" y="191678"/>
                                    <a:chExt cx="4818089" cy="2026223"/>
                                  </a:xfrm>
                                </wpg:grpSpPr>
                                <wpg:grpSp>
                                  <wpg:cNvPr id="1664" name="Group 1664"/>
                                  <wpg:cNvGrpSpPr>
                                    <a:grpSpLocks noChangeAspect="1"/>
                                  </wpg:cNvGrpSpPr>
                                  <wpg:grpSpPr>
                                    <a:xfrm>
                                      <a:off x="332400" y="421136"/>
                                      <a:ext cx="777240" cy="1382392"/>
                                      <a:chOff x="0" y="0"/>
                                      <a:chExt cx="1296144" cy="2304256"/>
                                    </a:xfrm>
                                  </wpg:grpSpPr>
                                  <wps:wsp>
                                    <wps:cNvPr id="1665" name="Oval 1665"/>
                                    <wps:cNvSpPr/>
                                    <wps:spPr>
                                      <a:xfrm>
                                        <a:off x="504056" y="2016224"/>
                                        <a:ext cx="288032" cy="288032"/>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66" name="Straight Connector 1666"/>
                                    <wps:cNvCnPr/>
                                    <wps:spPr>
                                      <a:xfrm>
                                        <a:off x="0" y="1152128"/>
                                        <a:ext cx="129614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7" name="Straight Connector 1667"/>
                                    <wps:cNvCnPr/>
                                    <wps:spPr>
                                      <a:xfrm>
                                        <a:off x="0" y="0"/>
                                        <a:ext cx="129614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68" name="Group 1668"/>
                                  <wpg:cNvGrpSpPr>
                                    <a:grpSpLocks noChangeAspect="1"/>
                                  </wpg:cNvGrpSpPr>
                                  <wpg:grpSpPr>
                                    <a:xfrm>
                                      <a:off x="1399495" y="370909"/>
                                      <a:ext cx="777240" cy="1468758"/>
                                      <a:chOff x="0" y="0"/>
                                      <a:chExt cx="1296144" cy="2448272"/>
                                    </a:xfrm>
                                  </wpg:grpSpPr>
                                  <wps:wsp>
                                    <wps:cNvPr id="1669" name="Oval 1669"/>
                                    <wps:cNvSpPr/>
                                    <wps:spPr>
                                      <a:xfrm>
                                        <a:off x="288032" y="2160240"/>
                                        <a:ext cx="288032" cy="288032"/>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0" name="Oval 1670"/>
                                    <wps:cNvSpPr/>
                                    <wps:spPr>
                                      <a:xfrm>
                                        <a:off x="720080" y="2160240"/>
                                        <a:ext cx="288032" cy="288032"/>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1" name="Straight Connector 1671"/>
                                    <wps:cNvCnPr/>
                                    <wps:spPr>
                                      <a:xfrm>
                                        <a:off x="0" y="1440160"/>
                                        <a:ext cx="129614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72" name="Straight Connector 1672"/>
                                    <wps:cNvCnPr/>
                                    <wps:spPr>
                                      <a:xfrm>
                                        <a:off x="0" y="1152128"/>
                                        <a:ext cx="129614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73" name="Straight Connector 1673"/>
                                    <wps:cNvCnPr/>
                                    <wps:spPr>
                                      <a:xfrm>
                                        <a:off x="0" y="288032"/>
                                        <a:ext cx="129614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74" name="Straight Connector 1674"/>
                                    <wps:cNvCnPr/>
                                    <wps:spPr>
                                      <a:xfrm>
                                        <a:off x="0" y="0"/>
                                        <a:ext cx="129614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75" name="Group 1675"/>
                                  <wpg:cNvGrpSpPr>
                                    <a:grpSpLocks noChangeAspect="1"/>
                                  </wpg:cNvGrpSpPr>
                                  <wpg:grpSpPr>
                                    <a:xfrm>
                                      <a:off x="2430735" y="284513"/>
                                      <a:ext cx="777240" cy="1555121"/>
                                      <a:chOff x="0" y="0"/>
                                      <a:chExt cx="1296144" cy="2592288"/>
                                    </a:xfrm>
                                  </wpg:grpSpPr>
                                  <wps:wsp>
                                    <wps:cNvPr id="1676" name="Oval 1676"/>
                                    <wps:cNvSpPr/>
                                    <wps:spPr>
                                      <a:xfrm>
                                        <a:off x="72008" y="2304256"/>
                                        <a:ext cx="288032" cy="288032"/>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7" name="Oval 1677"/>
                                    <wps:cNvSpPr/>
                                    <wps:spPr>
                                      <a:xfrm>
                                        <a:off x="504056" y="2304256"/>
                                        <a:ext cx="288032" cy="288032"/>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8" name="Oval 1678"/>
                                    <wps:cNvSpPr/>
                                    <wps:spPr>
                                      <a:xfrm>
                                        <a:off x="936104" y="2304256"/>
                                        <a:ext cx="288032" cy="288032"/>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9" name="Straight Connector 1679"/>
                                    <wps:cNvCnPr/>
                                    <wps:spPr>
                                      <a:xfrm>
                                        <a:off x="0" y="1656185"/>
                                        <a:ext cx="129614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0" name="Straight Connector 1680"/>
                                    <wps:cNvCnPr/>
                                    <wps:spPr>
                                      <a:xfrm>
                                        <a:off x="0" y="1296145"/>
                                        <a:ext cx="129614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1" name="Straight Connector 1681"/>
                                    <wps:cNvCnPr/>
                                    <wps:spPr>
                                      <a:xfrm>
                                        <a:off x="0" y="504057"/>
                                        <a:ext cx="129614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2" name="Straight Connector 1682"/>
                                    <wps:cNvCnPr/>
                                    <wps:spPr>
                                      <a:xfrm>
                                        <a:off x="0" y="144017"/>
                                        <a:ext cx="129614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3" name="Straight Connector 1683"/>
                                    <wps:cNvCnPr/>
                                    <wps:spPr>
                                      <a:xfrm>
                                        <a:off x="0" y="1512168"/>
                                        <a:ext cx="129614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4" name="Straight Connector 1684"/>
                                    <wps:cNvCnPr/>
                                    <wps:spPr>
                                      <a:xfrm>
                                        <a:off x="0" y="1152128"/>
                                        <a:ext cx="129614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5" name="Straight Connector 1685"/>
                                    <wps:cNvCnPr/>
                                    <wps:spPr>
                                      <a:xfrm>
                                        <a:off x="0" y="360040"/>
                                        <a:ext cx="129614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6" name="Straight Connector 1686"/>
                                    <wps:cNvCnPr/>
                                    <wps:spPr>
                                      <a:xfrm>
                                        <a:off x="0" y="0"/>
                                        <a:ext cx="129614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595" name="Group 1595"/>
                                  <wpg:cNvGrpSpPr/>
                                  <wpg:grpSpPr>
                                    <a:xfrm>
                                      <a:off x="3837600" y="191678"/>
                                      <a:ext cx="1166499" cy="1684668"/>
                                      <a:chOff x="3837600" y="191678"/>
                                      <a:chExt cx="1166499" cy="1684668"/>
                                    </a:xfrm>
                                  </wpg:grpSpPr>
                                  <wps:wsp>
                                    <wps:cNvPr id="1688" name="Oval 1688"/>
                                    <wps:cNvSpPr/>
                                    <wps:spPr>
                                      <a:xfrm>
                                        <a:off x="3924007" y="153077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89" name="Oval 1689"/>
                                    <wps:cNvSpPr/>
                                    <wps:spPr>
                                      <a:xfrm>
                                        <a:off x="4053618" y="153077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0" name="Oval 1690"/>
                                    <wps:cNvSpPr/>
                                    <wps:spPr>
                                      <a:xfrm>
                                        <a:off x="4183229" y="153077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1" name="Oval 1691"/>
                                    <wps:cNvSpPr/>
                                    <wps:spPr>
                                      <a:xfrm>
                                        <a:off x="4312840" y="153077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2" name="Oval 1692"/>
                                    <wps:cNvSpPr/>
                                    <wps:spPr>
                                      <a:xfrm>
                                        <a:off x="4442451" y="153077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3" name="Oval 1693"/>
                                    <wps:cNvSpPr/>
                                    <wps:spPr>
                                      <a:xfrm>
                                        <a:off x="4572062" y="153077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4" name="Oval 1694"/>
                                    <wps:cNvSpPr/>
                                    <wps:spPr>
                                      <a:xfrm>
                                        <a:off x="4701673" y="153077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5" name="Oval 1695"/>
                                    <wps:cNvSpPr/>
                                    <wps:spPr>
                                      <a:xfrm>
                                        <a:off x="4831284" y="153077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6" name="Oval 1696"/>
                                    <wps:cNvSpPr/>
                                    <wps:spPr>
                                      <a:xfrm>
                                        <a:off x="3924007" y="166036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7" name="Oval 1697"/>
                                    <wps:cNvSpPr/>
                                    <wps:spPr>
                                      <a:xfrm>
                                        <a:off x="4053618" y="166036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8" name="Oval 1698"/>
                                    <wps:cNvSpPr/>
                                    <wps:spPr>
                                      <a:xfrm>
                                        <a:off x="4183229" y="166036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9" name="Oval 1699"/>
                                    <wps:cNvSpPr/>
                                    <wps:spPr>
                                      <a:xfrm>
                                        <a:off x="4312840" y="166036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0" name="Oval 1700"/>
                                    <wps:cNvSpPr/>
                                    <wps:spPr>
                                      <a:xfrm>
                                        <a:off x="4442451" y="166036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1" name="Oval 1701"/>
                                    <wps:cNvSpPr/>
                                    <wps:spPr>
                                      <a:xfrm>
                                        <a:off x="4572062" y="166036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2" name="Oval 1702"/>
                                    <wps:cNvSpPr/>
                                    <wps:spPr>
                                      <a:xfrm>
                                        <a:off x="4701673" y="166036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3" name="Oval 1703"/>
                                    <wps:cNvSpPr/>
                                    <wps:spPr>
                                      <a:xfrm>
                                        <a:off x="4831284" y="166036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4" name="Oval 1704"/>
                                    <wps:cNvSpPr/>
                                    <wps:spPr>
                                      <a:xfrm>
                                        <a:off x="3924007" y="178995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5" name="Oval 1705"/>
                                    <wps:cNvSpPr/>
                                    <wps:spPr>
                                      <a:xfrm>
                                        <a:off x="4053618" y="178995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6" name="Oval 1706"/>
                                    <wps:cNvSpPr/>
                                    <wps:spPr>
                                      <a:xfrm>
                                        <a:off x="4183229" y="178995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7" name="Oval 1707"/>
                                    <wps:cNvSpPr/>
                                    <wps:spPr>
                                      <a:xfrm>
                                        <a:off x="4312840" y="178995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8" name="Oval 1708"/>
                                    <wps:cNvSpPr/>
                                    <wps:spPr>
                                      <a:xfrm>
                                        <a:off x="4442451" y="178995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9" name="Oval 1709"/>
                                    <wps:cNvSpPr/>
                                    <wps:spPr>
                                      <a:xfrm>
                                        <a:off x="4572062" y="178995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10" name="Oval 1710"/>
                                    <wps:cNvSpPr/>
                                    <wps:spPr>
                                      <a:xfrm>
                                        <a:off x="4701673" y="178995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11" name="Oval 1711"/>
                                    <wps:cNvSpPr/>
                                    <wps:spPr>
                                      <a:xfrm>
                                        <a:off x="4831284" y="1789953"/>
                                        <a:ext cx="86407" cy="86393"/>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12" name="Rectangle 1712"/>
                                    <wps:cNvSpPr/>
                                    <wps:spPr>
                                      <a:xfrm>
                                        <a:off x="3837600" y="882824"/>
                                        <a:ext cx="1166499" cy="388770"/>
                                      </a:xfrm>
                                      <a:prstGeom prst="rect">
                                        <a:avLst/>
                                      </a:prstGeom>
                                      <a:solidFill>
                                        <a:schemeClr val="accent3">
                                          <a:alpha val="1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13" name="Straight Connector 1713"/>
                                    <wps:cNvCnPr/>
                                    <wps:spPr>
                                      <a:xfrm>
                                        <a:off x="3837600" y="191678"/>
                                        <a:ext cx="1166499" cy="0"/>
                                      </a:xfrm>
                                      <a:prstGeom prst="line">
                                        <a:avLst/>
                                      </a:prstGeom>
                                      <a:ln w="19050"/>
                                    </wps:spPr>
                                    <wps:style>
                                      <a:lnRef idx="1">
                                        <a:schemeClr val="accent2"/>
                                      </a:lnRef>
                                      <a:fillRef idx="0">
                                        <a:schemeClr val="accent2"/>
                                      </a:fillRef>
                                      <a:effectRef idx="0">
                                        <a:schemeClr val="accent2"/>
                                      </a:effectRef>
                                      <a:fontRef idx="minor">
                                        <a:schemeClr val="tx1"/>
                                      </a:fontRef>
                                    </wps:style>
                                    <wps:bodyPr/>
                                  </wps:wsp>
                                  <wps:wsp>
                                    <wps:cNvPr id="1714" name="Straight Connector 1714"/>
                                    <wps:cNvCnPr/>
                                    <wps:spPr>
                                      <a:xfrm>
                                        <a:off x="3837600" y="537251"/>
                                        <a:ext cx="1166499" cy="0"/>
                                      </a:xfrm>
                                      <a:prstGeom prst="line">
                                        <a:avLst/>
                                      </a:prstGeom>
                                      <a:ln w="19050"/>
                                    </wps:spPr>
                                    <wps:style>
                                      <a:lnRef idx="1">
                                        <a:schemeClr val="accent2"/>
                                      </a:lnRef>
                                      <a:fillRef idx="0">
                                        <a:schemeClr val="accent2"/>
                                      </a:fillRef>
                                      <a:effectRef idx="0">
                                        <a:schemeClr val="accent2"/>
                                      </a:effectRef>
                                      <a:fontRef idx="minor">
                                        <a:schemeClr val="tx1"/>
                                      </a:fontRef>
                                    </wps:style>
                                    <wps:bodyPr/>
                                  </wps:wsp>
                                  <wps:wsp>
                                    <wps:cNvPr id="1715" name="Straight Connector 1715"/>
                                    <wps:cNvCnPr/>
                                    <wps:spPr>
                                      <a:xfrm>
                                        <a:off x="3837600" y="882824"/>
                                        <a:ext cx="1166499" cy="0"/>
                                      </a:xfrm>
                                      <a:prstGeom prst="line">
                                        <a:avLst/>
                                      </a:prstGeom>
                                      <a:ln w="19050"/>
                                    </wps:spPr>
                                    <wps:style>
                                      <a:lnRef idx="1">
                                        <a:schemeClr val="accent2"/>
                                      </a:lnRef>
                                      <a:fillRef idx="0">
                                        <a:schemeClr val="accent2"/>
                                      </a:fillRef>
                                      <a:effectRef idx="0">
                                        <a:schemeClr val="accent2"/>
                                      </a:effectRef>
                                      <a:fontRef idx="minor">
                                        <a:schemeClr val="tx1"/>
                                      </a:fontRef>
                                    </wps:style>
                                    <wps:bodyPr/>
                                  </wps:wsp>
                                  <wps:wsp>
                                    <wps:cNvPr id="1716" name="Straight Connector 1716"/>
                                    <wps:cNvCnPr/>
                                    <wps:spPr>
                                      <a:xfrm>
                                        <a:off x="3837600" y="1271593"/>
                                        <a:ext cx="1166499" cy="0"/>
                                      </a:xfrm>
                                      <a:prstGeom prst="line">
                                        <a:avLst/>
                                      </a:prstGeom>
                                      <a:ln w="19050"/>
                                    </wps:spPr>
                                    <wps:style>
                                      <a:lnRef idx="1">
                                        <a:schemeClr val="accent2"/>
                                      </a:lnRef>
                                      <a:fillRef idx="0">
                                        <a:schemeClr val="accent2"/>
                                      </a:fillRef>
                                      <a:effectRef idx="0">
                                        <a:schemeClr val="accent2"/>
                                      </a:effectRef>
                                      <a:fontRef idx="minor">
                                        <a:schemeClr val="tx1"/>
                                      </a:fontRef>
                                    </wps:style>
                                    <wps:bodyPr/>
                                  </wps:wsp>
                                  <wps:wsp>
                                    <wps:cNvPr id="1717" name="Rectangle 1717"/>
                                    <wps:cNvSpPr/>
                                    <wps:spPr>
                                      <a:xfrm>
                                        <a:off x="3837600" y="191678"/>
                                        <a:ext cx="1166499" cy="345573"/>
                                      </a:xfrm>
                                      <a:prstGeom prst="rect">
                                        <a:avLst/>
                                      </a:prstGeom>
                                      <a:solidFill>
                                        <a:schemeClr val="accent3">
                                          <a:alpha val="1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718" name="Oval 1718"/>
                                  <wps:cNvSpPr/>
                                  <wps:spPr>
                                    <a:xfrm>
                                      <a:off x="186010" y="2045181"/>
                                      <a:ext cx="172720" cy="17272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724" name="Group 1724"/>
                                <wpg:cNvGrpSpPr>
                                  <a:grpSpLocks noChangeAspect="1"/>
                                </wpg:cNvGrpSpPr>
                                <wpg:grpSpPr>
                                  <a:xfrm>
                                    <a:off x="3366024" y="915013"/>
                                    <a:ext cx="345440" cy="86360"/>
                                    <a:chOff x="3200400" y="0"/>
                                    <a:chExt cx="576064" cy="144016"/>
                                  </a:xfrm>
                                </wpg:grpSpPr>
                                <wps:wsp>
                                  <wps:cNvPr id="1726" name="Oval 1726"/>
                                  <wps:cNvSpPr/>
                                  <wps:spPr>
                                    <a:xfrm>
                                      <a:off x="3200400" y="0"/>
                                      <a:ext cx="144016" cy="144016"/>
                                    </a:xfrm>
                                    <a:prstGeom prst="ellipse">
                                      <a:avLst/>
                                    </a:prstGeom>
                                    <a:ln/>
                                  </wps:spPr>
                                  <wps:style>
                                    <a:lnRef idx="2">
                                      <a:schemeClr val="accent2"/>
                                    </a:lnRef>
                                    <a:fillRef idx="1">
                                      <a:schemeClr val="lt1"/>
                                    </a:fillRef>
                                    <a:effectRef idx="0">
                                      <a:schemeClr val="accent2"/>
                                    </a:effectRef>
                                    <a:fontRef idx="minor">
                                      <a:schemeClr val="dk1"/>
                                    </a:fontRef>
                                  </wps:style>
                                  <wps:bodyPr rtlCol="0" anchor="ctr"/>
                                </wps:wsp>
                                <wps:wsp>
                                  <wps:cNvPr id="1727" name="Oval 1727"/>
                                  <wps:cNvSpPr/>
                                  <wps:spPr>
                                    <a:xfrm>
                                      <a:off x="3416424" y="0"/>
                                      <a:ext cx="144016" cy="144016"/>
                                    </a:xfrm>
                                    <a:prstGeom prst="ellipse">
                                      <a:avLst/>
                                    </a:prstGeom>
                                    <a:ln/>
                                  </wps:spPr>
                                  <wps:style>
                                    <a:lnRef idx="2">
                                      <a:schemeClr val="accent2"/>
                                    </a:lnRef>
                                    <a:fillRef idx="1">
                                      <a:schemeClr val="lt1"/>
                                    </a:fillRef>
                                    <a:effectRef idx="0">
                                      <a:schemeClr val="accent2"/>
                                    </a:effectRef>
                                    <a:fontRef idx="minor">
                                      <a:schemeClr val="dk1"/>
                                    </a:fontRef>
                                  </wps:style>
                                  <wps:bodyPr rtlCol="0" anchor="ctr"/>
                                </wps:wsp>
                                <wps:wsp>
                                  <wps:cNvPr id="1728" name="Oval 1728"/>
                                  <wps:cNvSpPr/>
                                  <wps:spPr>
                                    <a:xfrm>
                                      <a:off x="3632448" y="0"/>
                                      <a:ext cx="144016" cy="144016"/>
                                    </a:xfrm>
                                    <a:prstGeom prst="ellipse">
                                      <a:avLst/>
                                    </a:prstGeom>
                                    <a:ln/>
                                  </wps:spPr>
                                  <wps:style>
                                    <a:lnRef idx="2">
                                      <a:schemeClr val="accent2"/>
                                    </a:lnRef>
                                    <a:fillRef idx="1">
                                      <a:schemeClr val="lt1"/>
                                    </a:fillRef>
                                    <a:effectRef idx="0">
                                      <a:schemeClr val="accent2"/>
                                    </a:effectRef>
                                    <a:fontRef idx="minor">
                                      <a:schemeClr val="dk1"/>
                                    </a:fontRef>
                                  </wps:style>
                                  <wps:bodyPr rtlCol="0" anchor="ctr"/>
                                </wps:wsp>
                              </wpg:grpSp>
                              <wps:wsp>
                                <wps:cNvPr id="1725" name="Text Box 2"/>
                                <wps:cNvSpPr txBox="1">
                                  <a:spLocks noChangeArrowheads="1"/>
                                </wps:cNvSpPr>
                                <wps:spPr bwMode="auto">
                                  <a:xfrm>
                                    <a:off x="376477" y="2176738"/>
                                    <a:ext cx="866775" cy="257718"/>
                                  </a:xfrm>
                                  <a:prstGeom prst="rect">
                                    <a:avLst/>
                                  </a:prstGeom>
                                  <a:noFill/>
                                  <a:ln w="9525">
                                    <a:noFill/>
                                    <a:miter lim="800000"/>
                                    <a:headEnd/>
                                    <a:tailEnd/>
                                  </a:ln>
                                </wps:spPr>
                                <wps:txbx>
                                  <w:txbxContent>
                                    <w:p w:rsidR="009A4BA2" w:rsidRDefault="009A4BA2" w:rsidP="00AA1413">
                                      <w:pPr>
                                        <w:pStyle w:val="NormalWeb"/>
                                        <w:spacing w:before="0" w:beforeAutospacing="0" w:after="0" w:afterAutospacing="0"/>
                                      </w:pPr>
                                      <w:proofErr w:type="gramStart"/>
                                      <w:r>
                                        <w:rPr>
                                          <w:rFonts w:eastAsia="Times New Roman"/>
                                        </w:rPr>
                                        <w:t>electron</w:t>
                                      </w:r>
                                      <w:proofErr w:type="gramEnd"/>
                                      <w:r>
                                        <w:rPr>
                                          <w:rFonts w:eastAsia="Times New Roman"/>
                                        </w:rPr>
                                        <w:t xml:space="preserve">  </w:t>
                                      </w:r>
                                    </w:p>
                                  </w:txbxContent>
                                </wps:txbx>
                                <wps:bodyPr rot="0" vert="horz" wrap="square" lIns="91440" tIns="45720" rIns="91440" bIns="45720" anchor="t" anchorCtr="0">
                                  <a:noAutofit/>
                                </wps:bodyPr>
                              </wps:wsp>
                            </wpg:wgp>
                            <wps:wsp>
                              <wps:cNvPr id="968" name="Straight Arrow Connector 968"/>
                              <wps:cNvCnPr/>
                              <wps:spPr>
                                <a:xfrm flipV="1">
                                  <a:off x="203757" y="201880"/>
                                  <a:ext cx="0" cy="1582725"/>
                                </a:xfrm>
                                <a:prstGeom prst="straightConnector1">
                                  <a:avLst/>
                                </a:prstGeom>
                                <a:ln w="38100">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592" o:spid="_x0000_s1700" editas="canvas" style="width:6in;height:192.75pt;mso-position-horizontal-relative:char;mso-position-vertical-relative:line" coordsize="54864,24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">
                      <v:shape id="_x0000_s1701" type="#_x0000_t75" style="position:absolute;width:54864;height:24472;visibility:visible;mso-wrap-style:square">
                        <v:fill o:detectmouseclick="t"/>
                        <v:path o:connecttype="none"/>
                      </v:shape>
                      <v:group id="Group 1729" o:spid="_x0000_s1703" style="position:absolute;left:2037;top:3595;width:48181;height:20749" coordorigin="2037,3595" coordsize="48180,20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9R+8QAAADdAAAADwAAAGRycy9kb3ducmV2LnhtbERPS2vCQBC+C/6HZQRv&#10;dRPFR6OriKj0IIVqofQ2ZMckmJ0N2TWJ/74rFLzNx/ec1aYzpWiodoVlBfEoAkGcWl1wpuD7cnhb&#10;gHAeWWNpmRQ8yMFm3e+tMNG25S9qzj4TIYRdggpy76tESpfmZNCNbEUcuKutDfoA60zqGtsQbko5&#10;jqKZNFhwaMixol1O6e18NwqOLbbbSbxvTrfr7vF7mX7+nGJSajjotksQnjr/Ev+7P3SYPx+/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b9R+8QAAADdAAAA&#10;DwAAAAAAAAAAAAAAAACqAgAAZHJzL2Rvd25yZXYueG1sUEsFBgAAAAAEAAQA+gAAAJsDAAAAAA==&#10;">
                        <v:group id="Group 1596" o:spid="_x0000_s1704" style="position:absolute;left:2037;top:3595;width:48181;height:20263" coordorigin="1860,1916" coordsize="48180,20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tij8UAAADdAAAADwAAAGRycy9kb3ducmV2LnhtbERPS2vCQBC+F/wPyxS8&#10;1U2UhJq6ikiVHkKhKpTehuyYBLOzIbvN4993C4Xe5uN7zmY3mkb01LnasoJ4EYEgLqyuuVRwvRyf&#10;nkE4j6yxsUwKJnKw284eNphpO/AH9WdfihDCLkMFlfdtJqUrKjLoFrYlDtzNdgZ9gF0pdYdDCDeN&#10;XEZRKg3WHBoqbOlQUXE/fxsFpwGH/Sp+7fP77TB9XZL3zzwmpeaP4/4FhKfR/4v/3G86zE/W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pbYo/FAAAA3QAA&#10;AA8AAAAAAAAAAAAAAAAAqgIAAGRycy9kb3ducmV2LnhtbFBLBQYAAAAABAAEAPoAAACcAwAAAAA=&#10;">
                          <v:group id="Group 1664" o:spid="_x0000_s1705" style="position:absolute;left:3324;top:4211;width:7772;height:13824" coordsize="12961,230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zVIOMQAAADdAAAA&#10;DwAAAAAAAAAAAAAAAACqAgAAZHJzL2Rvd25yZXYueG1sUEsFBgAAAAAEAAQA+gAAAJsDAAAAAA==&#10;">
                            <o:lock v:ext="edit" aspectratio="t"/>
                            <v:oval id="Oval 1665" o:spid="_x0000_s1706" style="position:absolute;left:5040;top:20162;width:2880;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jqpsMA&#10;AADdAAAADwAAAGRycy9kb3ducmV2LnhtbERPS2sCMRC+F/wPYQq9lJq14KLbjSIV6Z4EXwdvw2b2&#10;QTeTdBN1++9NoeBtPr7n5MvBdOJKvW8tK5iMExDEpdUt1wqOh83bDIQPyBo7y6TglzwsF6OnHDNt&#10;b7yj6z7UIoawz1BBE4LLpPRlQwb92DriyFW2Nxgi7Gupe7zFcNPJ9yRJpcGWY0ODjj4bKr/3F6Ng&#10;fv7aVa9bX/ys0Ry3NLhzcXJKvTwPqw8QgYbwEP+7Cx3np+kU/r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jqpsMAAADdAAAADwAAAAAAAAAAAAAAAACYAgAAZHJzL2Rv&#10;d25yZXYueG1sUEsFBgAAAAAEAAQA9QAAAIgDAAAAAA==&#10;" fillcolor="#ac66bb [3205]" stroked="f" strokeweight="2pt"/>
                            <v:line id="Straight Connector 1666" o:spid="_x0000_s1707" style="position:absolute;visibility:visible;mso-wrap-style:square" from="0,11521" to="12961,11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ZKi8EAAADdAAAADwAAAGRycy9kb3ducmV2LnhtbERPTYvCMBC9L/gfwgje1lQPZalGUUHd&#10;69b14G1oxqbYTEqS2u6/NwsLe5vH+5z1drSteJIPjWMFi3kGgrhyuuFawffl+P4BIkRkja1jUvBD&#10;AbabydsaC+0G/qJnGWuRQjgUqMDE2BVShsqQxTB3HXHi7s5bjAn6WmqPQwq3rVxmWS4tNpwaDHZ0&#10;MFQ9yt4quPX76M8XuRvK8XAyy2Nb9e6q1Gw67lYgIo3xX/zn/tRpfp7n8PtNOkF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RkqLwQAAAN0AAAAPAAAAAAAAAAAAAAAA&#10;AKECAABkcnMvZG93bnJldi54bWxQSwUGAAAAAAQABAD5AAAAjwMAAAAA&#10;" strokecolor="black [3213]" strokeweight="1.5pt"/>
                            <v:line id="Straight Connector 1667" o:spid="_x0000_s1708" style="position:absolute;visibility:visible;mso-wrap-style:square" from="0,0" to="129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rvEMEAAADdAAAADwAAAGRycy9kb3ducmV2LnhtbERPPW/CMBDdK/EfrEPqVpwyBBQwiCIB&#10;XRtgYDvF1zhqfI5sh6T/vq6ExHZP7/PW29G24k4+NI4VvM8yEMSV0w3XCi7nw9sSRIjIGlvHpOCX&#10;Amw3k5c1FtoN/EX3MtYihXAoUIGJsSukDJUhi2HmOuLEfTtvMSboa6k9DinctnKeZbm02HBqMNjR&#10;3lD1U/ZWwa3/iP50lruhHPdHMz+0Ve+uSr1Ox90KRKQxPsUP96dO8/N8Af/fpBPk5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Cu8QwQAAAN0AAAAPAAAAAAAAAAAAAAAA&#10;AKECAABkcnMvZG93bnJldi54bWxQSwUGAAAAAAQABAD5AAAAjwMAAAAA&#10;" strokecolor="black [3213]" strokeweight="1.5pt"/>
                          </v:group>
                          <v:group id="Group 1668" o:spid="_x0000_s1709" style="position:absolute;left:13994;top:3709;width:7773;height:14687" coordsize="12961,244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6eEI9xgAAAN0A&#10;AAAPAAAAAAAAAAAAAAAAAKoCAABkcnMvZG93bnJldi54bWxQSwUGAAAAAAQABAD6AAAAnQMAAAAA&#10;">
                            <o:lock v:ext="edit" aspectratio="t"/>
                            <v:oval id="Oval 1669" o:spid="_x0000_s1710" style="position:absolute;left:2880;top:21602;width:2880;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go8QA&#10;AADdAAAADwAAAGRycy9kb3ducmV2LnhtbERPO2vDMBDeC/kP4gpdSiKng2ncyKakhHgyOI8h22Fd&#10;bFPrpFpK4v77qlDodh/f89bFZAZxo9H3lhUsFwkI4sbqnlsFx8N2/grCB2SNg2VS8E0einz2sMZM&#10;2zvXdNuHVsQQ9hkq6EJwmZS+6cigX1hHHLmLHQ2GCMdW6hHvMdwM8iVJUmmw59jQoaNNR83n/moU&#10;rM67+vJc+fLrA82xosmdy5NT6ulxen8DEWgK/+I/d6nj/DRdwe838QS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F4KPEAAAA3QAAAA8AAAAAAAAAAAAAAAAAmAIAAGRycy9k&#10;b3ducmV2LnhtbFBLBQYAAAAABAAEAPUAAACJAwAAAAA=&#10;" fillcolor="#ac66bb [3205]" stroked="f" strokeweight="2pt"/>
                            <v:oval id="Oval 1670" o:spid="_x0000_s1711" style="position:absolute;left:7200;top:21602;width:2881;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bf48cA&#10;AADdAAAADwAAAGRycy9kb3ducmV2LnhtbESPS2/CMBCE70j8B2sr9YKK0x54pBiEWlXNCYnXgdsq&#10;XpKo8dqNXUj/PXtA4rarmZ35drHqXasu1MXGs4HXcQaKuPS24crAYf/1MgMVE7LF1jMZ+KcIq+Vw&#10;sMDc+itv6bJLlZIQjjkaqFMKudaxrMlhHPtALNrZdw6TrF2lbYdXCXetfsuyiXbYsDTUGOijpvJn&#10;9+cMzE/f2/NoE4vfT3SHDfXhVByDMc9P/fodVKI+Pcz368IK/mQq/PKNjK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m3+PHAAAA3QAAAA8AAAAAAAAAAAAAAAAAmAIAAGRy&#10;cy9kb3ducmV2LnhtbFBLBQYAAAAABAAEAPUAAACMAwAAAAA=&#10;" fillcolor="#ac66bb [3205]" stroked="f" strokeweight="2pt"/>
                            <v:line id="Straight Connector 1671" o:spid="_x0000_s1712" style="position:absolute;visibility:visible;mso-wrap-style:square" from="0,14401" to="12961,1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ZEIsIAAADdAAAADwAAAGRycy9kb3ducmV2LnhtbERPPWvDMBDdA/0P4grdYjkZ0uJGMW4g&#10;Sdc6yZDtsK6WqXUykhy7/74qFLrd433etpxtL+7kQ+dYwSrLQRA3TnfcKricD8sXECEia+wdk4Jv&#10;ClDuHhZbLLSb+IPudWxFCuFQoAIT41BIGRpDFkPmBuLEfTpvMSboW6k9Tinc9nKd5xtpsePUYHCg&#10;vaHmqx6tgtv4Fv3pLKupnvdHsz70zeiuSj09ztUriEhz/Bf/ud91mr95XsHvN+kE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XZEIsIAAADdAAAADwAAAAAAAAAAAAAA&#10;AAChAgAAZHJzL2Rvd25yZXYueG1sUEsFBgAAAAAEAAQA+QAAAJADAAAAAA==&#10;" strokecolor="black [3213]" strokeweight="1.5pt"/>
                            <v:line id="Straight Connector 1672" o:spid="_x0000_s1713" style="position:absolute;visibility:visible;mso-wrap-style:square" from="0,11521" to="12961,11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aVcIAAADdAAAADwAAAGRycy9kb3ducmV2LnhtbERPO2/CMBDekfofrKvUDZxmAJRiEEXi&#10;sRLaodspvsZR43NkOyT99xgJie0+fc9bbUbbiiv50DhW8D7LQBBXTjdcK/i67KdLECEia2wdk4J/&#10;CrBZv0xWWGg38JmuZaxFCuFQoAITY1dIGSpDFsPMdcSJ+3XeYkzQ11J7HFK4bWWeZXNpseHUYLCj&#10;naHqr+ytgp/+M/rjRW6HctwdTL5vq959K/X2Om4/QEQa41P8cJ90mj9f5HD/Jp0g1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aTaVcIAAADdAAAADwAAAAAAAAAAAAAA&#10;AAChAgAAZHJzL2Rvd25yZXYueG1sUEsFBgAAAAAEAAQA+QAAAJADAAAAAA==&#10;" strokecolor="black [3213]" strokeweight="1.5pt"/>
                            <v:line id="Straight Connector 1673" o:spid="_x0000_s1714" style="position:absolute;visibility:visible;mso-wrap-style:square" from="0,2880" to="12961,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h/zsIAAADdAAAADwAAAGRycy9kb3ducmV2LnhtbERPTWsCMRC9C/6HMII3zWrBytYoKth6&#10;7aqH3obNdLN0M1mSrLv++0Yo9DaP9zmb3WAbcScfascKFvMMBHHpdM2VguvlNFuDCBFZY+OYFDwo&#10;wG47Hm0w167nT7oXsRIphEOOCkyMbS5lKA1ZDHPXEifu23mLMUFfSe2xT+G2kcssW0mLNacGgy0d&#10;DZU/RWcVfHWH6D8uct8Xw/HdLE9N2bmbUtPJsH8DEWmI/+I/91mn+avXF3h+k06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h/zsIAAADdAAAADwAAAAAAAAAAAAAA&#10;AAChAgAAZHJzL2Rvd25yZXYueG1sUEsFBgAAAAAEAAQA+QAAAJADAAAAAA==&#10;" strokecolor="black [3213]" strokeweight="1.5pt"/>
                            <v:line id="Straight Connector 1674" o:spid="_x0000_s1715" style="position:absolute;visibility:visible;mso-wrap-style:square" from="0,0" to="129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HnusIAAADdAAAADwAAAGRycy9kb3ducmV2LnhtbERPTWsCMRC9C/6HMII3zSrFytYoKth6&#10;7aqH3obNdLN0M1mSrLv++0Yo9DaP9zmb3WAbcScfascKFvMMBHHpdM2VguvlNFuDCBFZY+OYFDwo&#10;wG47Hm0w167nT7oXsRIphEOOCkyMbS5lKA1ZDHPXEifu23mLMUFfSe2xT+G2kcssW0mLNacGgy0d&#10;DZU/RWcVfHWH6D8uct8Xw/HdLE9N2bmbUtPJsH8DEWmI/+I/91mn+avXF3h+k06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HnusIAAADdAAAADwAAAAAAAAAAAAAA&#10;AAChAgAAZHJzL2Rvd25yZXYueG1sUEsFBgAAAAAEAAQA+QAAAJADAAAAAA==&#10;" strokecolor="black [3213]" strokeweight="1.5pt"/>
                          </v:group>
                          <v:group id="Group 1675" o:spid="_x0000_s1716" style="position:absolute;left:24307;top:2845;width:7772;height:15551" coordsize="12961,259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B7fsUAAADdAAAADwAAAGRycy9kb3ducmV2LnhtbERPS2vCQBC+F/wPyxS8&#10;1U2UpJK6ikiVHkKhKpTehuyYBLOzIbvN4993C4Xe5uN7zmY3mkb01LnasoJ4EYEgLqyuuVRwvRyf&#10;1iCcR9bYWCYFEznYbWcPG8y0HfiD+rMvRQhhl6GCyvs2k9IVFRl0C9sSB+5mO4M+wK6UusMhhJtG&#10;LqMolQZrDg0VtnSoqLifv42C04DDfhW/9vn9dpi+Lsn7Zx6TUvPHcf8CwtPo/8V/7jcd5qfPC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Gge37FAAAA3QAA&#10;AA8AAAAAAAAAAAAAAAAAqgIAAGRycy9kb3ducmV2LnhtbFBLBQYAAAAABAAEAPoAAACcAwAAAAA=&#10;">
                            <o:lock v:ext="edit" aspectratio="t"/>
                            <v:oval id="Oval 1676" o:spid="_x0000_s1717" style="position:absolute;left:720;top:23042;width:2880;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PiDMMA&#10;AADdAAAADwAAAGRycy9kb3ducmV2LnhtbERPTWvCQBC9C/0PyxS8SN3oIbapqxSlmJOgTQ/ehuyY&#10;hGZn1+xW4793BcHbPN7nzJe9acWZOt9YVjAZJyCIS6sbrhQUP99v7yB8QNbYWiYFV/KwXLwM5php&#10;e+EdnfehEjGEfYYK6hBcJqUvazLox9YRR+5oO4Mhwq6SusNLDDetnCZJKg02HBtqdLSqqfzb/xsF&#10;H4fN7jja+vy0RlNsqXeH/NcpNXztvz5BBOrDU/xw5zrOT2cp3L+JJ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PiDMMAAADdAAAADwAAAAAAAAAAAAAAAACYAgAAZHJzL2Rv&#10;d25yZXYueG1sUEsFBgAAAAAEAAQA9QAAAIgDAAAAAA==&#10;" fillcolor="#ac66bb [3205]" stroked="f" strokeweight="2pt"/>
                            <v:oval id="Oval 1677" o:spid="_x0000_s1718" style="position:absolute;left:5040;top:23042;width:2880;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9Hl8MA&#10;AADdAAAADwAAAGRycy9kb3ducmV2LnhtbERPS4vCMBC+L/gfwgh7WTTVg49qFFFkexJ09eBtaMa2&#10;2ExiE7X77zeCsLf5+J4zX7amFg9qfGVZwaCfgCDOra64UHD82fYmIHxA1lhbJgW/5GG56HzMMdX2&#10;yXt6HEIhYgj7FBWUIbhUSp+XZND3rSOO3MU2BkOETSF1g88Ybmo5TJKRNFhxbCjR0bqk/Hq4GwXT&#10;8/f+8rXz2W2D5rij1p2zk1Pqs9uuZiACteFf/HZnOs4fjcfw+iae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9Hl8MAAADdAAAADwAAAAAAAAAAAAAAAACYAgAAZHJzL2Rv&#10;d25yZXYueG1sUEsFBgAAAAAEAAQA9QAAAIgDAAAAAA==&#10;" fillcolor="#ac66bb [3205]" stroked="f" strokeweight="2pt"/>
                            <v:oval id="Oval 1678" o:spid="_x0000_s1719" style="position:absolute;left:9361;top:23042;width:2880;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DT5ccA&#10;AADdAAAADwAAAGRycy9kb3ducmV2LnhtbESPS2/CMBCE70j8B2sr9YKK0x54pBiEWlXNCYnXgdsq&#10;XpKo8dqNXUj/PXtA4rarmZ35drHqXasu1MXGs4HXcQaKuPS24crAYf/1MgMVE7LF1jMZ+KcIq+Vw&#10;sMDc+itv6bJLlZIQjjkaqFMKudaxrMlhHPtALNrZdw6TrF2lbYdXCXetfsuyiXbYsDTUGOijpvJn&#10;9+cMzE/f2/NoE4vfT3SHDfXhVByDMc9P/fodVKI+Pcz368IK/mQquPKNjK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Q0+XHAAAA3QAAAA8AAAAAAAAAAAAAAAAAmAIAAGRy&#10;cy9kb3ducmV2LnhtbFBLBQYAAAAABAAEAPUAAACMAwAAAAA=&#10;" fillcolor="#ac66bb [3205]" stroked="f" strokeweight="2pt"/>
                            <v:line id="Straight Connector 1679" o:spid="_x0000_s1720" style="position:absolute;visibility:visible;mso-wrap-style:square" from="0,16561" to="12961,1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BIJMIAAADdAAAADwAAAGRycy9kb3ducmV2LnhtbERPPW/CMBDdkfgP1iF1AwcGWlIMAiRK&#10;VwIM3U7xNY4anyPbIeHf15WQut3T+7z1drCNuJMPtWMF81kGgrh0uuZKwfVynL6BCBFZY+OYFDwo&#10;wHYzHq0x167nM92LWIkUwiFHBSbGNpcylIYshplriRP37bzFmKCvpPbYp3DbyEWWLaXFmlODwZYO&#10;hsqforMKvrp99KeL3PXFcPgwi2NTdu6m1Mtk2L2DiDTEf/HT/anT/OXrCv6+SSf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wBIJMIAAADdAAAADwAAAAAAAAAAAAAA&#10;AAChAgAAZHJzL2Rvd25yZXYueG1sUEsFBgAAAAAEAAQA+QAAAJADAAAAAA==&#10;" strokecolor="black [3213]" strokeweight="1.5pt"/>
                            <v:line id="Straight Connector 1680" o:spid="_x0000_s1721" style="position:absolute;visibility:visible;mso-wrap-style:square" from="0,12961" to="12961,12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nsQAAADdAAAADwAAAGRycy9kb3ducmV2LnhtbESPQW/CMAyF75P4D5GRdhspHBDqCAiQ&#10;gF1XxmE3q/Gaao1TJSnt/v18mLSbrff83uftfvKdelBMbWADy0UBirgOtuXGwMft/LIBlTKyxS4w&#10;GfihBPvd7GmLpQ0jv9Ojyo2SEE4lGnA596XWqXbkMS1CTyzaV4ges6yx0TbiKOG+06uiWGuPLUuD&#10;w55OjurvavAGPodjjtebPozVdLq41bmrh3A35nk+HV5BZZryv/nv+s0K/noj/PKNjK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75GexAAAAN0AAAAPAAAAAAAAAAAA&#10;AAAAAKECAABkcnMvZG93bnJldi54bWxQSwUGAAAAAAQABAD5AAAAkgMAAAAA&#10;" strokecolor="black [3213]" strokeweight="1.5pt"/>
                            <v:line id="Straight Connector 1681" o:spid="_x0000_s1722" style="position:absolute;visibility:visible;mso-wrap-style:square" from="0,5040" to="12961,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M0BcAAAADdAAAADwAAAGRycy9kb3ducmV2LnhtbERPTYvCMBC9C/6HMAveNNWDSDWKK+h6&#10;terB29DMNmWbSUlS2/33ZmHB2zze52x2g23Ek3yoHSuYzzIQxKXTNVcKbtfjdAUiRGSNjWNS8EsB&#10;dtvxaIO5dj1f6FnESqQQDjkqMDG2uZShNGQxzFxLnLhv5y3GBH0ltcc+hdtGLrJsKS3WnBoMtnQw&#10;VP4UnVXw6D6j/7rKfV8Mh5NZHJuyc3elJh/Dfg0i0hDf4n/3Waf5y9Uc/r5JJ8jt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ijNAXAAAAA3QAAAA8AAAAAAAAAAAAAAAAA&#10;oQIAAGRycy9kb3ducmV2LnhtbFBLBQYAAAAABAAEAPkAAACOAwAAAAA=&#10;" strokecolor="black [3213]" strokeweight="1.5pt"/>
                            <v:line id="Straight Connector 1682" o:spid="_x0000_s1723" style="position:absolute;visibility:visible;mso-wrap-style:square" from="0,1440" to="12961,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qcsEAAADdAAAADwAAAGRycy9kb3ducmV2LnhtbERPTYvCMBC9L/gfwgje1tQeRKpRVND1&#10;at097G1oxqbYTEqS2u6/NwsLe5vH+5zNbrSteJIPjWMFi3kGgrhyuuFaweft9L4CESKyxtYxKfih&#10;ALvt5G2DhXYDX+lZxlqkEA4FKjAxdoWUoTJkMcxdR5y4u/MWY4K+ltrjkMJtK/MsW0qLDacGgx0d&#10;DVWPsrcKvvtD9B83uR/K8Xg2+amtevel1Gw67tcgIo3xX/znvug0f7nK4febdIL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capywQAAAN0AAAAPAAAAAAAAAAAAAAAA&#10;AKECAABkcnMvZG93bnJldi54bWxQSwUGAAAAAAQABAD5AAAAjwMAAAAA&#10;" strokecolor="black [3213]" strokeweight="1.5pt"/>
                            <v:line id="Straight Connector 1683" o:spid="_x0000_s1724" style="position:absolute;visibility:visible;mso-wrap-style:square" from="0,15121" to="12961,15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0P6cIAAADdAAAADwAAAGRycy9kb3ducmV2LnhtbERPTWvCQBC9F/oflhG8NRsVRKKrqGDt&#10;tdEeehuyYzaYnQ27GxP/fbdQ6G0e73M2u9G24kE+NI4VzLIcBHHldMO1guvl9LYCESKyxtYxKXhS&#10;gN329WWDhXYDf9KjjLVIIRwKVGBi7AopQ2XIYshcR5y4m/MWY4K+ltrjkMJtK+d5vpQWG04NBjs6&#10;GqruZW8VfPeH6M8XuR/K8fhu5qe26t2XUtPJuF+DiDTGf/Gf+0On+cvVAn6/SSfI7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z0P6cIAAADdAAAADwAAAAAAAAAAAAAA&#10;AAChAgAAZHJzL2Rvd25yZXYueG1sUEsFBgAAAAAEAAQA+QAAAJADAAAAAA==&#10;" strokecolor="black [3213]" strokeweight="1.5pt"/>
                            <v:line id="Straight Connector 1684" o:spid="_x0000_s1725" style="position:absolute;visibility:visible;mso-wrap-style:square" from="0,11521" to="12961,11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SXncIAAADdAAAADwAAAGRycy9kb3ducmV2LnhtbERPTWvCQBC9F/oflhG8NRtFRKKrqGDt&#10;tdEeehuyYzaYnQ27GxP/fbdQ6G0e73M2u9G24kE+NI4VzLIcBHHldMO1guvl9LYCESKyxtYxKXhS&#10;gN329WWDhXYDf9KjjLVIIRwKVGBi7AopQ2XIYshcR5y4m/MWY4K+ltrjkMJtK+d5vpQWG04NBjs6&#10;GqruZW8VfPeH6M8XuR/K8fhu5qe26t2XUtPJuF+DiDTGf/Gf+0On+cvVAn6/SSfI7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SXncIAAADdAAAADwAAAAAAAAAAAAAA&#10;AAChAgAAZHJzL2Rvd25yZXYueG1sUEsFBgAAAAAEAAQA+QAAAJADAAAAAA==&#10;" strokecolor="black [3213]" strokeweight="1.5pt"/>
                            <v:line id="Straight Connector 1685" o:spid="_x0000_s1726" style="position:absolute;visibility:visible;mso-wrap-style:square" from="0,3600" to="12961,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gyBsIAAADdAAAADwAAAGRycy9kb3ducmV2LnhtbERPTWvCQBC9F/oflhG8NRsFRaKrqGDt&#10;tdEeehuyYzaYnQ27GxP/fbdQ6G0e73M2u9G24kE+NI4VzLIcBHHldMO1guvl9LYCESKyxtYxKXhS&#10;gN329WWDhXYDf9KjjLVIIRwKVGBi7AopQ2XIYshcR5y4m/MWY4K+ltrjkMJtK+d5vpQWG04NBjs6&#10;GqruZW8VfPeH6M8XuR/K8fhu5qe26t2XUtPJuF+DiDTGf/Gf+0On+cvVAn6/SSfI7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5gyBsIAAADdAAAADwAAAAAAAAAAAAAA&#10;AAChAgAAZHJzL2Rvd25yZXYueG1sUEsFBgAAAAAEAAQA+QAAAJADAAAAAA==&#10;" strokecolor="black [3213]" strokeweight="1.5pt"/>
                            <v:line id="Straight Connector 1686" o:spid="_x0000_s1727" style="position:absolute;visibility:visible;mso-wrap-style:square" from="0,0" to="129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qsccEAAADdAAAADwAAAGRycy9kb3ducmV2LnhtbERPTYvCMBC9C/6HMII3TfVQpGsUV9D1&#10;anUPexua2aZsMylJarv/3iwseJvH+5ztfrSteJAPjWMFq2UGgrhyuuFawf12WmxAhIissXVMCn4p&#10;wH43nWyx0G7gKz3KWIsUwqFABSbGrpAyVIYshqXriBP37bzFmKCvpfY4pHDbynWW5dJiw6nBYEdH&#10;Q9VP2VsFX/179B83eRjK8Xg261Nb9e5TqflsPLyBiDTGl/jffdFpfr7J4e+bdIL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SqxxwQAAAN0AAAAPAAAAAAAAAAAAAAAA&#10;AKECAABkcnMvZG93bnJldi54bWxQSwUGAAAAAAQABAD5AAAAjwMAAAAA&#10;" strokecolor="black [3213]" strokeweight="1.5pt"/>
                          </v:group>
                          <v:group id="Group 1595" o:spid="_x0000_s1728" style="position:absolute;left:38376;top:1916;width:11664;height:16847" coordorigin="38376,1916" coordsize="11664,168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8+MQAAADdAAAADwAAAGRycy9kb3ducmV2LnhtbERPS2vCQBC+F/wPywi9&#10;1U0sKRpdRUTFgxR8gHgbsmMSzM6G7JrEf98tFHqbj+8582VvKtFS40rLCuJRBII4s7rkXMHlvP2Y&#10;gHAeWWNlmRS8yMFyMXibY6ptx0dqTz4XIYRdigoK7+tUSpcVZNCNbE0cuLttDPoAm1zqBrsQbio5&#10;jqIvabDk0FBgTeuCssfpaRTsOuxWn/GmPTzu69ftnHxfDzEp9T7sVzMQnnr/L/5z73WYn0w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n8+MQAAADdAAAA&#10;DwAAAAAAAAAAAAAAAACqAgAAZHJzL2Rvd25yZXYueG1sUEsFBgAAAAAEAAQA+gAAAJsDAAAAAA==&#10;">
                            <v:oval id="Oval 1688" o:spid="_x0000_s1729" style="position:absolute;left:39240;top:15307;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WjwsYA&#10;AADdAAAADwAAAGRycy9kb3ducmV2LnhtbESPQW/CMAyF75P4D5GRdpkgZQfECgEhJkRPSDA4cLMa&#10;01Y0TtYE6P79fJi0m633/N7nxap3rXpQFxvPBibjDBRx6W3DlYHT13Y0AxUTssXWMxn4oQir5eBl&#10;gbn1Tz7Q45gqJSEcczRQpxRyrWNZk8M49oFYtKvvHCZZu0rbDp8S7lr9nmVT7bBhaagx0Kam8na8&#10;OwMfl93h+raPxfcnutOe+nApzsGY12G/noNK1Kd/8991YQV/OhNc+UZG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WjwsYAAADdAAAADwAAAAAAAAAAAAAAAACYAgAAZHJz&#10;L2Rvd25yZXYueG1sUEsFBgAAAAAEAAQA9QAAAIsDAAAAAA==&#10;" fillcolor="#ac66bb [3205]" stroked="f" strokeweight="2pt"/>
                            <v:oval id="Oval 1689" o:spid="_x0000_s1730" style="position:absolute;left:40536;top:15307;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kGWcIA&#10;AADdAAAADwAAAGRycy9kb3ducmV2LnhtbERPTYvCMBC9C/6HMMJeRFM9iFajiCL2JOi6B29DM7bF&#10;ZhKbqN1/b4SFvc3jfc5i1ZpaPKnxlWUFo2ECgji3uuJCwfl7N5iC8AFZY22ZFPySh9Wy21lgqu2L&#10;j/Q8hULEEPYpKihDcKmUPi/JoB9aRxy5q20MhgibQuoGXzHc1HKcJBNpsOLYUKKjTUn57fQwCmaX&#10;/fHaP/jsvkVzPlDrLtmPU+qr167nIAK14V/85850nD+ZzuDzTTxB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yQZZwgAAAN0AAAAPAAAAAAAAAAAAAAAAAJgCAABkcnMvZG93&#10;bnJldi54bWxQSwUGAAAAAAQABAD1AAAAhwMAAAAA&#10;" fillcolor="#ac66bb [3205]" stroked="f" strokeweight="2pt"/>
                            <v:oval id="Oval 1690" o:spid="_x0000_s1731" style="position:absolute;left:41832;top:15307;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o5GcYA&#10;AADdAAAADwAAAGRycy9kb3ducmV2LnhtbESPQW/CMAyF75P4D5GRuEwjHQc0OgKamBA9IcHYgZvV&#10;mLZa44QmQPn3+IC0m633/N7n+bJ3rbpSFxvPBt7HGSji0tuGKwOHn/XbB6iYkC22nsnAnSIsF4OX&#10;OebW33hH132qlIRwzNFAnVLItY5lTQ7j2Adi0U6+c5hk7SptO7xJuGv1JMum2mHD0lBjoFVN5d/+&#10;4gzMjpvd6XUbi/M3usOW+nAsfoMxo2H/9QkqUZ/+zc/rwgr+dCb88o2Mo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o5GcYAAADdAAAADwAAAAAAAAAAAAAAAACYAgAAZHJz&#10;L2Rvd25yZXYueG1sUEsFBgAAAAAEAAQA9QAAAIsDAAAAAA==&#10;" fillcolor="#ac66bb [3205]" stroked="f" strokeweight="2pt"/>
                            <v:oval id="Oval 1691" o:spid="_x0000_s1732" style="position:absolute;left:43128;top:15307;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acgsIA&#10;AADdAAAADwAAAGRycy9kb3ducmV2LnhtbERPS4vCMBC+C/6HMMJeRFP3IGs1iihiT4Kvg7ehGdti&#10;M4lN1PrvzcLC3ubje85s0ZpaPKnxlWUFo2ECgji3uuJCwem4GfyA8AFZY22ZFLzJw2Le7cww1fbF&#10;e3oeQiFiCPsUFZQhuFRKn5dk0A+tI47c1TYGQ4RNIXWDrxhuavmdJGNpsOLYUKKjVUn57fAwCiaX&#10;7f7a3/nsvkZz2lHrLtnZKfXVa5dTEIHa8C/+c2c6zh9PRvD7TTxBz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ZpyCwgAAAN0AAAAPAAAAAAAAAAAAAAAAAJgCAABkcnMvZG93&#10;bnJldi54bWxQSwUGAAAAAAQABAD1AAAAhwMAAAAA&#10;" fillcolor="#ac66bb [3205]" stroked="f" strokeweight="2pt"/>
                            <v:oval id="Oval 1692" o:spid="_x0000_s1733" style="position:absolute;left:44424;top:15307;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QC9cIA&#10;AADdAAAADwAAAGRycy9kb3ducmV2LnhtbERPS4vCMBC+C/sfwizsRTTVg9hqFFlZtifB18Hb0Ixt&#10;sZlkm6zWf28Ewdt8fM+ZLzvTiCu1vrasYDRMQBAXVtdcKjjsfwZTED4ga2wsk4I7eVguPnpzzLS9&#10;8Zauu1CKGMI+QwVVCC6T0hcVGfRD64gjd7atwRBhW0rd4i2Gm0aOk2QiDdYcGyp09F1Rcdn9GwXp&#10;6Xd77m98/rdGc9hQ50750Sn19dmtZiACdeEtfrlzHedP0jE8v4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tAL1wgAAAN0AAAAPAAAAAAAAAAAAAAAAAJgCAABkcnMvZG93&#10;bnJldi54bWxQSwUGAAAAAAQABAD1AAAAhwMAAAAA&#10;" fillcolor="#ac66bb [3205]" stroked="f" strokeweight="2pt"/>
                            <v:oval id="Oval 1693" o:spid="_x0000_s1734" style="position:absolute;left:45720;top:15307;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inbsIA&#10;AADdAAAADwAAAGRycy9kb3ducmV2LnhtbERPS4vCMBC+L+x/CCN4WTRdBdFqlMVlsSfB18Hb0Ixt&#10;sZnEJqv13xtB8DYf33Nmi9bU4kqNrywr+O4nIIhzqysuFOx3f70xCB+QNdaWScGdPCzmnx8zTLW9&#10;8Yau21CIGMI+RQVlCC6V0uclGfR964gjd7KNwRBhU0jd4C2Gm1oOkmQkDVYcG0p0tCwpP2//jYLJ&#10;cbU5fa19dvlFs19T647ZwSnV7bQ/UxCB2vAWv9yZjvNHkyE8v4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KduwgAAAN0AAAAPAAAAAAAAAAAAAAAAAJgCAABkcnMvZG93&#10;bnJldi54bWxQSwUGAAAAAAQABAD1AAAAhwMAAAAA&#10;" fillcolor="#ac66bb [3205]" stroked="f" strokeweight="2pt"/>
                            <v:oval id="Oval 1694" o:spid="_x0000_s1735" style="position:absolute;left:47016;top:15307;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E/GsIA&#10;AADdAAAADwAAAGRycy9kb3ducmV2LnhtbERPS4vCMBC+L+x/CCN4WTRdEdFqlMVlsSfB18Hb0Ixt&#10;sZnEJqv13xtB8DYf33Nmi9bU4kqNrywr+O4nIIhzqysuFOx3f70xCB+QNdaWScGdPCzmnx8zTLW9&#10;8Yau21CIGMI+RQVlCC6V0uclGfR964gjd7KNwRBhU0jd4C2Gm1oOkmQkDVYcG0p0tCwpP2//jYLJ&#10;cbU5fa19dvlFs19T647ZwSnV7bQ/UxCB2vAWv9yZjvNHkyE8v4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ET8awgAAAN0AAAAPAAAAAAAAAAAAAAAAAJgCAABkcnMvZG93&#10;bnJldi54bWxQSwUGAAAAAAQABAD1AAAAhwMAAAAA&#10;" fillcolor="#ac66bb [3205]" stroked="f" strokeweight="2pt"/>
                            <v:oval id="Oval 1695" o:spid="_x0000_s1736" style="position:absolute;left:48312;top:15307;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2agcIA&#10;AADdAAAADwAAAGRycy9kb3ducmV2LnhtbERPS4vCMBC+L+x/CCN4WTRdQdFqlMVlsSfB18Hb0Ixt&#10;sZnEJqv13xtB8DYf33Nmi9bU4kqNrywr+O4nIIhzqysuFOx3f70xCB+QNdaWScGdPCzmnx8zTLW9&#10;8Yau21CIGMI+RQVlCC6V0uclGfR964gjd7KNwRBhU0jd4C2Gm1oOkmQkDVYcG0p0tCwpP2//jYLJ&#10;cbU5fa19dvlFs19T647ZwSnV7bQ/UxCB2vAWv9yZjvNHkyE8v4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XZqBwgAAAN0AAAAPAAAAAAAAAAAAAAAAAJgCAABkcnMvZG93&#10;bnJldi54bWxQSwUGAAAAAAQABAD1AAAAhwMAAAAA&#10;" fillcolor="#ac66bb [3205]" stroked="f" strokeweight="2pt"/>
                            <v:oval id="Oval 1696" o:spid="_x0000_s1737" style="position:absolute;left:39240;top:16603;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8E9sQA&#10;AADdAAAADwAAAGRycy9kb3ducmV2LnhtbERPO2vDMBDeC/kP4gpdSiKng2ncyKakhHgyOI8h22Fd&#10;bFPrpFpK4v77qlDodh/f89bFZAZxo9H3lhUsFwkI4sbqnlsFx8N2/grCB2SNg2VS8E0einz2sMZM&#10;2zvXdNuHVsQQ9hkq6EJwmZS+6cigX1hHHLmLHQ2GCMdW6hHvMdwM8iVJUmmw59jQoaNNR83n/moU&#10;rM67+vJc+fLrA82xosmdy5NT6ulxen8DEWgK/+I/d6nj/HSVwu838QS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PBPbEAAAA3QAAAA8AAAAAAAAAAAAAAAAAmAIAAGRycy9k&#10;b3ducmV2LnhtbFBLBQYAAAAABAAEAPUAAACJAwAAAAA=&#10;" fillcolor="#ac66bb [3205]" stroked="f" strokeweight="2pt"/>
                            <v:oval id="Oval 1697" o:spid="_x0000_s1738" style="position:absolute;left:40536;top:16603;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OhbcQA&#10;AADdAAAADwAAAGRycy9kb3ducmV2LnhtbERPTWvCQBC9F/wPywi9FN20B6vRTZAWaU6CVg/ehuyY&#10;BLOz2+yapP++Wyj0No/3OZt8NK3oqfONZQXP8wQEcWl1w5WC0+dutgThA7LG1jIp+CYPeTZ52GCq&#10;7cAH6o+hEjGEfYoK6hBcKqUvazLo59YRR+5qO4Mhwq6SusMhhptWviTJQhpsODbU6OitpvJ2vBsF&#10;q8vH4fq098XXO5rTnkZ3Kc5OqcfpuF2DCDSGf/Gfu9Bx/mL1Cr/fxB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DoW3EAAAA3QAAAA8AAAAAAAAAAAAAAAAAmAIAAGRycy9k&#10;b3ducmV2LnhtbFBLBQYAAAAABAAEAPUAAACJAwAAAAA=&#10;" fillcolor="#ac66bb [3205]" stroked="f" strokeweight="2pt"/>
                            <v:oval id="Oval 1698" o:spid="_x0000_s1739" style="position:absolute;left:41832;top:16603;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w1H8YA&#10;AADdAAAADwAAAGRycy9kb3ducmV2LnhtbESPQW/CMAyF75P4D5GRuEwjHQc0OgKamBA9IcHYgZvV&#10;mLZa44QmQPn3+IC0m633/N7n+bJ3rbpSFxvPBt7HGSji0tuGKwOHn/XbB6iYkC22nsnAnSIsF4OX&#10;OebW33hH132qlIRwzNFAnVLItY5lTQ7j2Adi0U6+c5hk7SptO7xJuGv1JMum2mHD0lBjoFVN5d/+&#10;4gzMjpvd6XUbi/M3usOW+nAsfoMxo2H/9QkqUZ/+zc/rwgr+dCa48o2Mo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1w1H8YAAADdAAAADwAAAAAAAAAAAAAAAACYAgAAZHJz&#10;L2Rvd25yZXYueG1sUEsFBgAAAAAEAAQA9QAAAIsDAAAAAA==&#10;" fillcolor="#ac66bb [3205]" stroked="f" strokeweight="2pt"/>
                            <v:oval id="Oval 1699" o:spid="_x0000_s1740" style="position:absolute;left:43128;top:16603;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CQhMIA&#10;AADdAAAADwAAAGRycy9kb3ducmV2LnhtbERPS4vCMBC+C/6HMAteRFM9iO0aZXERexJ8HbwNzdiW&#10;bSbZJmr992Zhwdt8fM9ZrDrTiDu1vrasYDJOQBAXVtdcKjgdN6M5CB+QNTaWScGTPKyW/d4CM20f&#10;vKf7IZQihrDPUEEVgsuk9EVFBv3YOuLIXW1rMETYllK3+IjhppHTJJlJgzXHhgodrSsqfg43oyC9&#10;bPfX4c7nv99oTjvq3CU/O6UGH93XJ4hAXXiL/925jvNnaQp/38QT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EJCEwgAAAN0AAAAPAAAAAAAAAAAAAAAAAJgCAABkcnMvZG93&#10;bnJldi54bWxQSwUGAAAAAAQABAD1AAAAhwMAAAAA&#10;" fillcolor="#ac66bb [3205]" stroked="f" strokeweight="2pt"/>
                            <v:oval id="Oval 1700" o:spid="_x0000_s1741" style="position:absolute;left:44424;top:16603;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GjA8YA&#10;AADdAAAADwAAAGRycy9kb3ducmV2LnhtbESPT2/CMAzF75P4DpGRdplGOg4bKwQ0DaH1hMS/Azer&#10;MW1F42RNgO7b4wPSbrbe83s/zxa9a9WVuth4NvA2ykARl942XBnY71avE1AxIVtsPZOBP4qwmA+e&#10;Zphbf+MNXbepUhLCMUcDdUoh1zqWNTmMIx+IRTv5zmGStau07fAm4a7V4yx71w4bloYaA33XVJ63&#10;F2fg8/izOb2sY/G7RLdfUx+OxSEY8zzsv6agEvXp3/y4Lqzgf2TCL9/ICHp+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GjA8YAAADdAAAADwAAAAAAAAAAAAAAAACYAgAAZHJz&#10;L2Rvd25yZXYueG1sUEsFBgAAAAAEAAQA9QAAAIsDAAAAAA==&#10;" fillcolor="#ac66bb [3205]" stroked="f" strokeweight="2pt"/>
                            <v:oval id="Oval 1701" o:spid="_x0000_s1742" style="position:absolute;left:45720;top:16603;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GmMIA&#10;AADdAAAADwAAAGRycy9kb3ducmV2LnhtbERPTYvCMBC9C/sfwgheRFP3oGs1yqIs9iTo6sHb0Ixt&#10;sZnEJmr995sFwds83ufMl62pxZ0aX1lWMBomIIhzqysuFBx+fwZfIHxA1lhbJgVP8rBcfHTmmGr7&#10;4B3d96EQMYR9igrKEFwqpc9LMuiH1hFH7mwbgyHCppC6wUcMN7X8TJKxNFhxbCjR0aqk/LK/GQXT&#10;02Z37m99dl2jOWypdafs6JTqddvvGYhAbXiLX+5Mx/mTZAT/38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jQaYwgAAAN0AAAAPAAAAAAAAAAAAAAAAAJgCAABkcnMvZG93&#10;bnJldi54bWxQSwUGAAAAAAQABAD1AAAAhwMAAAAA&#10;" fillcolor="#ac66bb [3205]" stroked="f" strokeweight="2pt"/>
                            <v:oval id="Oval 1702" o:spid="_x0000_s1743" style="position:absolute;left:47016;top:16603;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78QA&#10;AADdAAAADwAAAGRycy9kb3ducmV2LnhtbERPTWvCQBC9C/0PyxR6Ed2YQ22jayhKaU6C1h68Ddkx&#10;Cc3Ortltkv77bkHwNo/3Oet8NK3oqfONZQWLeQKCuLS64UrB6fN99gLCB2SNrWVS8Ese8s3DZI2Z&#10;tgMfqD+GSsQQ9hkqqENwmZS+rMmgn1tHHLmL7QyGCLtK6g6HGG5amSbJszTYcGyo0dG2pvL7+GMU&#10;vJ4/Dpfp3hfXHZrTnkZ3Lr6cUk+P49sKRKAx3MU3d6Hj/GWSwv838QS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fmO/EAAAA3QAAAA8AAAAAAAAAAAAAAAAAmAIAAGRycy9k&#10;b3ducmV2LnhtbFBLBQYAAAAABAAEAPUAAACJAwAAAAA=&#10;" fillcolor="#ac66bb [3205]" stroked="f" strokeweight="2pt"/>
                            <v:oval id="Oval 1703" o:spid="_x0000_s1744" style="position:absolute;left:48312;top:16603;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M9dMQA&#10;AADdAAAADwAAAGRycy9kb3ducmV2LnhtbERPS2sCMRC+F/wPYYReimZtwepqFGkp3ZPgVg97Gzaz&#10;D9xM0k2q23/fFARv8/E9Z70dTCcu1PvWsoLZNAFBXFrdcq3g+PUxWYDwAVljZ5kU/JKH7Wb0sMZU&#10;2ysf6JKHWsQQ9ikqaEJwqZS+bMign1pHHLnK9gZDhH0tdY/XGG46+Zwkc2mw5djQoKO3hspz/mMU&#10;LIvPQ/W099n3O5rjngZXZCen1ON42K1ABBrCXXxzZzrOf01e4P+beIL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TPXTEAAAA3QAAAA8AAAAAAAAAAAAAAAAAmAIAAGRycy9k&#10;b3ducmV2LnhtbFBLBQYAAAAABAAEAPUAAACJAwAAAAA=&#10;" fillcolor="#ac66bb [3205]" stroked="f" strokeweight="2pt"/>
                            <v:oval id="Oval 1704" o:spid="_x0000_s1745" style="position:absolute;left:39240;top:17899;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qlAMQA&#10;AADdAAAADwAAAGRycy9kb3ducmV2LnhtbERPS2sCMRC+F/wPYYReimYtxepqFGkp3ZPgVg97Gzaz&#10;D9xM0k2q23/fFARv8/E9Z70dTCcu1PvWsoLZNAFBXFrdcq3g+PUxWYDwAVljZ5kU/JKH7Wb0sMZU&#10;2ysf6JKHWsQQ9ikqaEJwqZS+bMign1pHHLnK9gZDhH0tdY/XGG46+Zwkc2mw5djQoKO3hspz/mMU&#10;LIvPQ/W099n3O5rjngZXZCen1ON42K1ABBrCXXxzZzrOf01e4P+beIL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6pQDEAAAA3QAAAA8AAAAAAAAAAAAAAAAAmAIAAGRycy9k&#10;b3ducmV2LnhtbFBLBQYAAAAABAAEAPUAAACJAwAAAAA=&#10;" fillcolor="#ac66bb [3205]" stroked="f" strokeweight="2pt"/>
                            <v:oval id="Oval 1705" o:spid="_x0000_s1746" style="position:absolute;left:40536;top:17899;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YAm8QA&#10;AADdAAAADwAAAGRycy9kb3ducmV2LnhtbERPS2sCMRC+F/wPYYReimYt1OpqFGkp3ZPgVg97Gzaz&#10;D9xM0k2q23/fFARv8/E9Z70dTCcu1PvWsoLZNAFBXFrdcq3g+PUxWYDwAVljZ5kU/JKH7Wb0sMZU&#10;2ysf6JKHWsQQ9ikqaEJwqZS+bMign1pHHLnK9gZDhH0tdY/XGG46+Zwkc2mw5djQoKO3hspz/mMU&#10;LIvPQ/W099n3O5rjngZXZCen1ON42K1ABBrCXXxzZzrOf01e4P+beIL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2AJvEAAAA3QAAAA8AAAAAAAAAAAAAAAAAmAIAAGRycy9k&#10;b3ducmV2LnhtbFBLBQYAAAAABAAEAPUAAACJAwAAAAA=&#10;" fillcolor="#ac66bb [3205]" stroked="f" strokeweight="2pt"/>
                            <v:oval id="Oval 1706" o:spid="_x0000_s1747" style="position:absolute;left:41832;top:17899;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Se7MMA&#10;AADdAAAADwAAAGRycy9kb3ducmV2LnhtbERPS4vCMBC+C/6HMAteRNP1oG41irgs9iT42IO3oRnb&#10;ss0kNlmt/94Igrf5+J4zX7amFldqfGVZwecwAUGcW11xoeB4+BlMQfiArLG2TAru5GG56HbmmGp7&#10;4x1d96EQMYR9igrKEFwqpc9LMuiH1hFH7mwbgyHCppC6wVsMN7UcJclYGqw4NpToaF1S/rf/Nwq+&#10;Tpvdub/12eUbzXFLrTtlv06p3ke7moEI1Ia3+OXOdJw/Scbw/C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Se7MMAAADdAAAADwAAAAAAAAAAAAAAAACYAgAAZHJzL2Rv&#10;d25yZXYueG1sUEsFBgAAAAAEAAQA9QAAAIgDAAAAAA==&#10;" fillcolor="#ac66bb [3205]" stroked="f" strokeweight="2pt"/>
                            <v:oval id="Oval 1707" o:spid="_x0000_s1748" style="position:absolute;left:43128;top:17899;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g7d8QA&#10;AADdAAAADwAAAGRycy9kb3ducmV2LnhtbERPTWvCQBC9C/6HZQq9iG7aQ7XRNUiLNKeAmh5yG7Jj&#10;Epqd3WZXTf99t1DwNo/3OZtsNL240uA7ywqeFgkI4trqjhsF5Wk/X4HwAVljb5kU/JCHbDudbDDV&#10;9sYHuh5DI2II+xQVtCG4VEpft2TQL6wjjtzZDgZDhEMj9YC3GG56+ZwkL9Jgx7GhRUdvLdVfx4tR&#10;8Fp9HM6zwuff72jKgkZX5Z9OqceHcbcGEWgMd/G/O9dx/jJZwt838QS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oO3fEAAAA3QAAAA8AAAAAAAAAAAAAAAAAmAIAAGRycy9k&#10;b3ducmV2LnhtbFBLBQYAAAAABAAEAPUAAACJAwAAAAA=&#10;" fillcolor="#ac66bb [3205]" stroked="f" strokeweight="2pt"/>
                            <v:oval id="Oval 1708" o:spid="_x0000_s1749" style="position:absolute;left:44424;top:17899;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vBcYA&#10;AADdAAAADwAAAGRycy9kb3ducmV2LnhtbESPT2/CMAzF75P4DpGRdplGOg4bKwQ0DaH1hMS/Azer&#10;MW1F42RNgO7b4wPSbrbe83s/zxa9a9WVuth4NvA2ykARl942XBnY71avE1AxIVtsPZOBP4qwmA+e&#10;Zphbf+MNXbepUhLCMUcDdUoh1zqWNTmMIx+IRTv5zmGStau07fAm4a7V4yx71w4bloYaA33XVJ63&#10;F2fg8/izOb2sY/G7RLdfUx+OxSEY8zzsv6agEvXp3/y4Lqzgf2SCK9/ICHp+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evBcYAAADdAAAADwAAAAAAAAAAAAAAAACYAgAAZHJz&#10;L2Rvd25yZXYueG1sUEsFBgAAAAAEAAQA9QAAAIsDAAAAAA==&#10;" fillcolor="#ac66bb [3205]" stroked="f" strokeweight="2pt"/>
                            <v:oval id="Oval 1709" o:spid="_x0000_s1750" style="position:absolute;left:45720;top:17899;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KnsMA&#10;AADdAAAADwAAAGRycy9kb3ducmV2LnhtbERPS4vCMBC+C/sfwix4kTV1Dz6qUcRlsSfBxx68Dc3Y&#10;FptJbLJa/70RBG/z8T1ntmhNLa7U+MqygkE/AUGcW11xoeCw//0ag/ABWWNtmRTcycNi/tGZYart&#10;jbd03YVCxBD2KSooQ3CplD4vyaDvW0ccuZNtDIYIm0LqBm8x3NTyO0mG0mDFsaFER6uS8vPu3yiY&#10;HNfbU2/js8sPmsOGWnfM/pxS3c92OQURqA1v8cud6Th/lEzg+U08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sKnsMAAADdAAAADwAAAAAAAAAAAAAAAACYAgAAZHJzL2Rv&#10;d25yZXYueG1sUEsFBgAAAAAEAAQA9QAAAIgDAAAAAA==&#10;" fillcolor="#ac66bb [3205]" stroked="f" strokeweight="2pt"/>
                            <v:oval id="Oval 1710" o:spid="_x0000_s1751" style="position:absolute;left:47016;top:17899;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13sYA&#10;AADdAAAADwAAAGRycy9kb3ducmV2LnhtbESPT2/CMAzF75P4DpEn7TKNFA4MOgJCQ2g9IfHvwM1q&#10;TFutcbImQPn282HSbrbe83s/z5e9a9WNuth4NjAaZqCIS28brgwcD5u3KaiYkC22nsnAgyIsF4On&#10;OebW33lHt32qlIRwzNFAnVLItY5lTQ7j0Adi0S6+c5hk7SptO7xLuGv1OMsm2mHD0lBjoM+ayu/9&#10;1RmYnb92l9dtLH7W6I5b6sO5OAVjXp771QeoRH36N/9dF1bw30fCL9/ICHr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g13sYAAADdAAAADwAAAAAAAAAAAAAAAACYAgAAZHJz&#10;L2Rvd25yZXYueG1sUEsFBgAAAAAEAAQA9QAAAIsDAAAAAA==&#10;" fillcolor="#ac66bb [3205]" stroked="f" strokeweight="2pt"/>
                            <v:oval id="Oval 1711" o:spid="_x0000_s1752" style="position:absolute;left:48312;top:17899;width:86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SQRcQA&#10;AADdAAAADwAAAGRycy9kb3ducmV2LnhtbERPS2sCMRC+F/wPYYReima3h1bXjSItpXsSfB28DZvZ&#10;B24m6SbV7b83QsHbfHzPyVeD6cSFet9aVpBOExDEpdUt1woO+6/JDIQPyBo7y6TgjzyslqOnHDNt&#10;r7ylyy7UIoawz1BBE4LLpPRlQwb91DriyFW2Nxgi7Gupe7zGcNPJ1yR5kwZbjg0NOvpoqDzvfo2C&#10;+el7W71sfPHzieawocGdiqNT6nk8rBcgAg3hIf53FzrOf09TuH8TT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UkEXEAAAA3QAAAA8AAAAAAAAAAAAAAAAAmAIAAGRycy9k&#10;b3ducmV2LnhtbFBLBQYAAAAABAAEAPUAAACJAwAAAAA=&#10;" fillcolor="#ac66bb [3205]" stroked="f" strokeweight="2pt"/>
                            <v:rect id="Rectangle 1712" o:spid="_x0000_s1753" style="position:absolute;left:38376;top:8828;width:11664;height:3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u2psMA&#10;AADdAAAADwAAAGRycy9kb3ducmV2LnhtbERPyWrDMBC9B/oPYgq9JZJNSVo3smlDC4Gcshx6HKyJ&#10;bWKNXEu13b+vAoHc5vHWWReTbcVAvW8ca0gWCgRx6UzDlYbT8Wv+AsIHZIOtY9LwRx6K/GG2xsy4&#10;kfc0HEIlYgj7DDXUIXSZlL6syaJfuI44cmfXWwwR9pU0PY4x3LYyVWopLTYcG2rsaFNTeTn8Wg3f&#10;w/jxs9ldBjqPr/utVafnT1JaPz1O728gAk3hLr65tybOXyUpXL+JJ8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u2psMAAADdAAAADwAAAAAAAAAAAAAAAACYAgAAZHJzL2Rv&#10;d25yZXYueG1sUEsFBgAAAAAEAAQA9QAAAIgDAAAAAA==&#10;" fillcolor="#de6c36 [3206]" stroked="f" strokeweight="2pt">
                              <v:fill opacity="6682f"/>
                            </v:rect>
                            <v:line id="Straight Connector 1713" o:spid="_x0000_s1754" style="position:absolute;visibility:visible;mso-wrap-style:square" from="38376,1916" to="50040,1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rgyMQAAADdAAAADwAAAGRycy9kb3ducmV2LnhtbERPzWrCQBC+C32HZQpepG60YEPqKq0o&#10;hFxEzQMM2WkSmp0N2a2JeXq3IHibj+931tvBNOJKnastK1jMIxDEhdU1lwryy+EtBuE8ssbGMim4&#10;kYPt5mWyxkTbnk90PftShBB2CSqovG8TKV1RkUE3ty1x4H5sZ9AH2JVSd9iHcNPIZRStpMGaQ0OF&#10;Le0qKn7Pf0ZBdhnS/FTH+Ti6Y2abeL+bfUdKTV+Hr08Qngb/FD/cqQ7zPxbv8P9NOE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KuDIxAAAAN0AAAAPAAAAAAAAAAAA&#10;AAAAAKECAABkcnMvZG93bnJldi54bWxQSwUGAAAAAAQABAD5AAAAkgMAAAAA&#10;" strokecolor="#a65bb6 [3045]" strokeweight="1.5pt"/>
                            <v:line id="Straight Connector 1714" o:spid="_x0000_s1755" style="position:absolute;visibility:visible;mso-wrap-style:square" from="38376,5372" to="50040,5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N4vMQAAADdAAAADwAAAGRycy9kb3ducmV2LnhtbERPzWrCQBC+C32HZQpepG6UYkPqKq0o&#10;hFxEzQMM2WkSmp0N2a2JeXq3IHibj+931tvBNOJKnastK1jMIxDEhdU1lwryy+EtBuE8ssbGMim4&#10;kYPt5mWyxkTbnk90PftShBB2CSqovG8TKV1RkUE3ty1x4H5sZ9AH2JVSd9iHcNPIZRStpMGaQ0OF&#10;Le0qKn7Pf0ZBdhnS/FTH+Ti6Y2abeL+bfUdKTV+Hr08Qngb/FD/cqQ7zPxbv8P9NOE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w3i8xAAAAN0AAAAPAAAAAAAAAAAA&#10;AAAAAKECAABkcnMvZG93bnJldi54bWxQSwUGAAAAAAQABAD5AAAAkgMAAAAA&#10;" strokecolor="#a65bb6 [3045]" strokeweight="1.5pt"/>
                            <v:line id="Straight Connector 1715" o:spid="_x0000_s1756" style="position:absolute;visibility:visible;mso-wrap-style:square" from="38376,8828" to="50040,8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J8QAAADdAAAADwAAAGRycy9kb3ducmV2LnhtbERPzWrCQBC+C32HZQpepG4UakPqKq0o&#10;hFxEzQMM2WkSmp0N2a2JeXq3IHibj+931tvBNOJKnastK1jMIxDEhdU1lwryy+EtBuE8ssbGMim4&#10;kYPt5mWyxkTbnk90PftShBB2CSqovG8TKV1RkUE3ty1x4H5sZ9AH2JVSd9iHcNPIZRStpMGaQ0OF&#10;Le0qKn7Pf0ZBdhnS/FTH+Ti6Y2abeL+bfUdKTV+Hr08Qngb/FD/cqQ7zPxbv8P9NOE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90nxAAAAN0AAAAPAAAAAAAAAAAA&#10;AAAAAKECAABkcnMvZG93bnJldi54bWxQSwUGAAAAAAQABAD5AAAAkgMAAAAA&#10;" strokecolor="#a65bb6 [3045]" strokeweight="1.5pt"/>
                            <v:line id="Straight Connector 1716" o:spid="_x0000_s1757" style="position:absolute;visibility:visible;mso-wrap-style:square" from="38376,12715" to="50040,1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1DUMIAAADdAAAADwAAAGRycy9kb3ducmV2LnhtbERPzYrCMBC+C75DGMGLbFM9uKVrKioK&#10;4kXUPsDQjG2xmZQmavXpNwvC3ubj+53FsjeNeFDnassKplEMgriwuuZSQX7ZfSUgnEfW2FgmBS9y&#10;sMyGgwWm2j75RI+zL0UIYZeigsr7NpXSFRUZdJFtiQN3tZ1BH2BXSt3hM4SbRs7ieC4N1hwaKmxp&#10;U1FxO9+NgsOl3+enOsnfb3c82CbZbibrWKnxqF/9gPDU+3/xx73XYf73dA5/34QTZPY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1DUMIAAADdAAAADwAAAAAAAAAAAAAA&#10;AAChAgAAZHJzL2Rvd25yZXYueG1sUEsFBgAAAAAEAAQA+QAAAJADAAAAAA==&#10;" strokecolor="#a65bb6 [3045]" strokeweight="1.5pt"/>
                            <v:rect id="Rectangle 1717" o:spid="_x0000_s1758" style="position:absolute;left:38376;top:1916;width:11664;height:34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VPsMA&#10;AADdAAAADwAAAGRycy9kb3ducmV2LnhtbERPTWvCQBC9F/oflin0VneVUtvUVapUCHhKzKHHITsm&#10;wexsmt0m8d93BcHbPN7nrDaTbcVAvW8ca5jPFAji0pmGKw3Fcf/yDsIHZIOtY9JwIQ+b9ePDChPj&#10;Rs5oyEMlYgj7BDXUIXSJlL6syaKfuY44cifXWwwR9pU0PY4x3LZyodSbtNhwbKixo11N5Tn/sxp+&#10;hnH7uzucBzqNH1lqVfH6TUrr56fp6xNEoCncxTd3auL85XwJ12/iC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wVPsMAAADdAAAADwAAAAAAAAAAAAAAAACYAgAAZHJzL2Rv&#10;d25yZXYueG1sUEsFBgAAAAAEAAQA9QAAAIgDAAAAAA==&#10;" fillcolor="#de6c36 [3206]" stroked="f" strokeweight="2pt">
                              <v:fill opacity="6682f"/>
                            </v:rect>
                          </v:group>
                          <v:oval id="Oval 1718" o:spid="_x0000_s1759" style="position:absolute;left:1860;top:20451;width:1727;height:17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452MYA&#10;AADdAAAADwAAAGRycy9kb3ducmV2LnhtbESPT2/CMAzF75P4DpEn7TKNFA4MOgJCQ2g9IfHvwM1q&#10;TFutcbImQPn282HSbrbe83s/z5e9a9WNuth4NjAaZqCIS28brgwcD5u3KaiYkC22nsnAgyIsF4On&#10;OebW33lHt32qlIRwzNFAnVLItY5lTQ7j0Adi0S6+c5hk7SptO7xLuGv1OMsm2mHD0lBjoM+ayu/9&#10;1RmYnb92l9dtLH7W6I5b6sO5OAVjXp771QeoRH36N/9dF1bw30eCK9/ICHr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452MYAAADdAAAADwAAAAAAAAAAAAAAAACYAgAAZHJz&#10;L2Rvd25yZXYueG1sUEsFBgAAAAAEAAQA9QAAAIsDAAAAAA==&#10;" fillcolor="#ac66bb [3205]" stroked="f" strokeweight="2pt"/>
                        </v:group>
                        <v:group id="Group 1724" o:spid="_x0000_s1760" style="position:absolute;left:33660;top:9150;width:3454;height:863" coordorigin="32004" coordsize="576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77+ZcQAAADdAAAA&#10;DwAAAAAAAAAAAAAAAACqAgAAZHJzL2Rvd25yZXYueG1sUEsFBgAAAAAEAAQA+gAAAJsDAAAAAA==&#10;">
                          <o:lock v:ext="edit" aspectratio="t"/>
                          <v:oval id="Oval 1726" o:spid="_x0000_s1761" style="position:absolute;left:32004;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Y398QA&#10;AADdAAAADwAAAGRycy9kb3ducmV2LnhtbERPTWvCQBC9F/wPywi91U1zSCW6ig0IvRRqtPQ6ZqdJ&#10;6O5szK4m+ffdQsHbPN7nrLejNeJGvW8dK3heJCCIK6dbrhWcjvunJQgfkDUax6RgIg/bzexhjbl2&#10;Ax/oVoZaxBD2OSpoQuhyKX3VkEW/cB1x5L5dbzFE2NdS9zjEcGtkmiSZtNhybGiwo6Kh6qe8WgWH&#10;87t5rXdVN1w+T4auRbn8+piUepyPuxWIQGO4i//dbzrOf0kz+Psmni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WN/fEAAAA3QAAAA8AAAAAAAAAAAAAAAAAmAIAAGRycy9k&#10;b3ducmV2LnhtbFBLBQYAAAAABAAEAPUAAACJAwAAAAA=&#10;" fillcolor="white [3201]" strokecolor="#ac66bb [3205]" strokeweight="2pt"/>
                          <v:oval id="Oval 1727" o:spid="_x0000_s1762" style="position:absolute;left:34164;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qSbMQA&#10;AADdAAAADwAAAGRycy9kb3ducmV2LnhtbERPTWvCQBC9F/wPywje6sYcVFJX0YDQS6FJLb1Os9Mk&#10;dHc2Ztck/vtuodDbPN7n7A6TNWKg3reOFayWCQjiyumWawWXt/PjFoQPyBqNY1JwJw+H/exhh5l2&#10;Ixc0lKEWMYR9hgqaELpMSl81ZNEvXUccuS/XWwwR9rXUPY4x3BqZJslaWmw5NjTYUd5Q9V3erILi&#10;88Wc6mPVjdf3i6FbXm4/Xu9KLebT8QlEoCn8i//czzrO36Qb+P0mni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akmzEAAAA3QAAAA8AAAAAAAAAAAAAAAAAmAIAAGRycy9k&#10;b3ducmV2LnhtbFBLBQYAAAAABAAEAPUAAACJAwAAAAA=&#10;" fillcolor="white [3201]" strokecolor="#ac66bb [3205]" strokeweight="2pt"/>
                          <v:oval id="Oval 1728" o:spid="_x0000_s1763" style="position:absolute;left:36324;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UGHsYA&#10;AADdAAAADwAAAGRycy9kb3ducmV2LnhtbESPQW/CMAyF75P2HyJP4jbScWCoIyCGNIkLEhSmXb3G&#10;tBWJ0zWBln+PD5O42XrP732eLwfv1JW62AQ28DbOQBGXwTZcGTgevl5noGJCtugCk4EbRVgunp/m&#10;mNvQ856uRaqUhHDM0UCdUptrHcuaPMZxaIlFO4XOY5K1q7TtsJdw7/Qky6baY8PSUGNL65rKc3Hx&#10;Bva/W/dZrcq2//s+Orqsi9nP7mbM6GVYfYBKNKSH+f96YwX/fSK48o2Mo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UGHsYAAADdAAAADwAAAAAAAAAAAAAAAACYAgAAZHJz&#10;L2Rvd25yZXYueG1sUEsFBgAAAAAEAAQA9QAAAIsDAAAAAA==&#10;" fillcolor="white [3201]" strokecolor="#ac66bb [3205]" strokeweight="2pt"/>
                        </v:group>
                        <v:shape id="_x0000_s1764" type="#_x0000_t202" style="position:absolute;left:3764;top:21767;width:8668;height:2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FVtsIA&#10;AADdAAAADwAAAGRycy9kb3ducmV2LnhtbERPS4vCMBC+L/gfwgjeNFnRXe0aRRTBk8v6gr0NzdiW&#10;bSalibb+eyMIe5uP7zmzRWtLcaPaF441vA8UCOLUmYIzDcfDpj8B4QOywdIxabiTh8W88zbDxLiG&#10;f+i2D5mIIewT1JCHUCVS+jQni37gKuLIXVxtMURYZ9LU2MRwW8qhUh/SYsGxIceKVjmlf/ur1XDa&#10;XX7PI/Wdre24alyrJNup1LrXbZdfIAK14V/8cm9NnP85H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QVW2wgAAAN0AAAAPAAAAAAAAAAAAAAAAAJgCAABkcnMvZG93&#10;bnJldi54bWxQSwUGAAAAAAQABAD1AAAAhwMAAAAA&#10;" filled="f" stroked="f">
                          <v:textbox>
                            <w:txbxContent>
                              <w:p w:rsidR="009A4BA2" w:rsidRDefault="009A4BA2" w:rsidP="00AA1413">
                                <w:pPr>
                                  <w:pStyle w:val="NormalWeb"/>
                                  <w:spacing w:before="0" w:beforeAutospacing="0" w:after="0" w:afterAutospacing="0"/>
                                </w:pPr>
                                <w:proofErr w:type="gramStart"/>
                                <w:r>
                                  <w:rPr>
                                    <w:rFonts w:eastAsia="Times New Roman"/>
                                  </w:rPr>
                                  <w:t>electron</w:t>
                                </w:r>
                                <w:proofErr w:type="gramEnd"/>
                                <w:r>
                                  <w:rPr>
                                    <w:rFonts w:eastAsia="Times New Roman"/>
                                  </w:rPr>
                                  <w:t xml:space="preserve">  </w:t>
                                </w:r>
                              </w:p>
                            </w:txbxContent>
                          </v:textbox>
                        </v:shape>
                      </v:group>
                      <v:shape id="Straight Arrow Connector 968" o:spid="_x0000_s1765" type="#_x0000_t32" style="position:absolute;left:2037;top:2018;width:0;height:158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KpWr8AAADcAAAADwAAAGRycy9kb3ducmV2LnhtbERPy4rCMBTdD/gP4QpuBk1HxEc1igiC&#10;bgRrN+4uybUtNjelyWj9e7MQXB7Oe7XpbC0e1PrKsYK/UQKCWDtTcaEgv+yHcxA+IBusHZOCF3nY&#10;rHs/K0yNe/KZHlkoRAxhn6KCMoQmldLrkiz6kWuII3dzrcUQYVtI0+IzhttajpNkKi1WHBtKbGhX&#10;kr5n/1ZBfT3OT7iw+UxLlxx+b9lEY6bUoN9tlyACdeEr/rgPRsFiGtfGM/EIyP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1KpWr8AAADcAAAADwAAAAAAAAAAAAAAAACh&#10;AgAAZHJzL2Rvd25yZXYueG1sUEsFBgAAAAAEAAQA+QAAAI0DAAAAAA==&#10;" strokecolor="#ae3a62 [3044]" strokeweight="3pt">
                        <v:stroke endarrow="open"/>
                      </v:shape>
                      <w10:anchorlock/>
                    </v:group>
                  </w:pict>
                </mc:Fallback>
              </mc:AlternateContent>
            </w:r>
          </w:p>
          <w:p w:rsidR="009768A3" w:rsidRDefault="009768A3" w:rsidP="003A2CBE">
            <w:r>
              <w:t>Now back to the course!</w:t>
            </w:r>
          </w:p>
        </w:tc>
      </w:tr>
    </w:tbl>
    <w:p w:rsidR="00276D51" w:rsidRDefault="00276D51" w:rsidP="0012211B">
      <w:pPr>
        <w:pStyle w:val="Heading2"/>
      </w:pPr>
      <w:bookmarkStart w:id="85" w:name="_Toc533963760"/>
      <w:r>
        <w:lastRenderedPageBreak/>
        <w:t>Band theory of conduction</w:t>
      </w:r>
      <w:bookmarkEnd w:id="85"/>
    </w:p>
    <w:p w:rsidR="00276D51" w:rsidRDefault="00276D51" w:rsidP="00276D51">
      <w:r>
        <w:t>In a large collection of atoms, e</w:t>
      </w:r>
      <w:r w:rsidR="00BE76E0">
        <w:t>.</w:t>
      </w:r>
      <w:r>
        <w:t>g</w:t>
      </w:r>
      <w:r w:rsidR="00BE76E0">
        <w:t>.</w:t>
      </w:r>
      <w:r>
        <w:t xml:space="preserve"> a metal wire or a semiconductor crystal, the energy levels become reorganised into two bands. </w:t>
      </w:r>
    </w:p>
    <w:p w:rsidR="00276D51" w:rsidRPr="00276D51" w:rsidRDefault="00276D51" w:rsidP="00276D51">
      <w:pPr>
        <w:pStyle w:val="ListParagraph"/>
        <w:numPr>
          <w:ilvl w:val="0"/>
          <w:numId w:val="44"/>
        </w:numPr>
        <w:rPr>
          <w:szCs w:val="24"/>
        </w:rPr>
      </w:pPr>
      <w:r w:rsidRPr="00276D51">
        <w:rPr>
          <w:szCs w:val="24"/>
        </w:rPr>
        <w:t>the valence band is the lower energy levels of electrons</w:t>
      </w:r>
    </w:p>
    <w:p w:rsidR="00276D51" w:rsidRPr="00276D51" w:rsidRDefault="00276D51" w:rsidP="00276D51">
      <w:pPr>
        <w:pStyle w:val="ListParagraph"/>
        <w:numPr>
          <w:ilvl w:val="0"/>
          <w:numId w:val="44"/>
        </w:numPr>
        <w:rPr>
          <w:szCs w:val="24"/>
        </w:rPr>
      </w:pPr>
      <w:r w:rsidRPr="00276D51">
        <w:rPr>
          <w:szCs w:val="24"/>
        </w:rPr>
        <w:t>the conduction band is the higher energy levels of electrons</w:t>
      </w:r>
    </w:p>
    <w:p w:rsidR="00276D51" w:rsidRPr="00276D51" w:rsidRDefault="009768A3" w:rsidP="00276D51">
      <w:pPr>
        <w:pStyle w:val="ListParagraph"/>
        <w:numPr>
          <w:ilvl w:val="0"/>
          <w:numId w:val="44"/>
        </w:numPr>
        <w:rPr>
          <w:szCs w:val="24"/>
        </w:rPr>
      </w:pPr>
      <w:r>
        <w:rPr>
          <w:szCs w:val="24"/>
        </w:rPr>
        <w:t>As the energy levels increase</w:t>
      </w:r>
      <w:r w:rsidR="00276D51" w:rsidRPr="00276D51">
        <w:rPr>
          <w:szCs w:val="24"/>
        </w:rPr>
        <w:t xml:space="preserve"> </w:t>
      </w:r>
      <w:r>
        <w:rPr>
          <w:szCs w:val="24"/>
        </w:rPr>
        <w:t>the energy gap between the levels reduces</w:t>
      </w:r>
      <w:r w:rsidR="00276D51" w:rsidRPr="00276D51">
        <w:rPr>
          <w:szCs w:val="24"/>
        </w:rPr>
        <w:t>.</w:t>
      </w:r>
    </w:p>
    <w:p w:rsidR="00167B6D" w:rsidRDefault="00276D51" w:rsidP="00276D51">
      <w:pPr>
        <w:pStyle w:val="ListParagraph"/>
        <w:numPr>
          <w:ilvl w:val="0"/>
          <w:numId w:val="44"/>
        </w:numPr>
        <w:rPr>
          <w:szCs w:val="24"/>
        </w:rPr>
      </w:pPr>
      <w:r w:rsidRPr="00276D51">
        <w:rPr>
          <w:szCs w:val="24"/>
        </w:rPr>
        <w:t>Electrons can’t exist in the energy 'gap' between bands.</w:t>
      </w:r>
    </w:p>
    <w:p w:rsidR="00276D51" w:rsidRDefault="00276D51" w:rsidP="00276D51">
      <w:r>
        <w:t>Conduction is a movement of electrons in a solid. For conduction to occur there must be:</w:t>
      </w:r>
    </w:p>
    <w:p w:rsidR="00276D51" w:rsidRDefault="00276D51" w:rsidP="00276D51">
      <w:pPr>
        <w:pStyle w:val="ListParagraph"/>
        <w:numPr>
          <w:ilvl w:val="0"/>
          <w:numId w:val="44"/>
        </w:numPr>
      </w:pPr>
      <w:r>
        <w:t>electrons free to move in the conduction band</w:t>
      </w:r>
    </w:p>
    <w:p w:rsidR="00276D51" w:rsidRDefault="00276D51" w:rsidP="00276D51">
      <w:pPr>
        <w:pStyle w:val="ListParagraph"/>
        <w:numPr>
          <w:ilvl w:val="0"/>
          <w:numId w:val="44"/>
        </w:numPr>
      </w:pPr>
      <w:r>
        <w:t>spaces in energy bands for electrons to move into</w:t>
      </w:r>
    </w:p>
    <w:p w:rsidR="00276D51" w:rsidRDefault="00276D51" w:rsidP="002F5871">
      <w:pPr>
        <w:ind w:left="360"/>
      </w:pPr>
      <w:r>
        <w:t>Conductors</w:t>
      </w:r>
    </w:p>
    <w:p w:rsidR="00BE76E0" w:rsidRDefault="00BE76E0" w:rsidP="00BE76E0">
      <w:pPr>
        <w:pStyle w:val="ListParagraph"/>
        <w:numPr>
          <w:ilvl w:val="0"/>
          <w:numId w:val="44"/>
        </w:numPr>
      </w:pPr>
      <w:r>
        <w:t>In metals one or more bands are partially filled.</w:t>
      </w:r>
    </w:p>
    <w:p w:rsidR="00BE76E0" w:rsidRDefault="00BE76E0" w:rsidP="00BE76E0">
      <w:pPr>
        <w:pStyle w:val="ListParagraph"/>
        <w:numPr>
          <w:ilvl w:val="0"/>
          <w:numId w:val="44"/>
        </w:numPr>
      </w:pPr>
      <w:r>
        <w:t>Some metals have free electrons and partially filled valence bands, therefore they are highly conductive.</w:t>
      </w:r>
    </w:p>
    <w:p w:rsidR="00BE76E0" w:rsidRDefault="00BE76E0" w:rsidP="00BE76E0">
      <w:pPr>
        <w:pStyle w:val="ListParagraph"/>
        <w:numPr>
          <w:ilvl w:val="0"/>
          <w:numId w:val="44"/>
        </w:numPr>
      </w:pPr>
      <w:r>
        <w:t xml:space="preserve">Some metals have overlapping valence and conduction bands. Each band is partially filled and therefore they are conductive. </w:t>
      </w:r>
    </w:p>
    <w:p w:rsidR="00276D51" w:rsidRDefault="00276D51" w:rsidP="00BE76E0">
      <w:pPr>
        <w:pStyle w:val="ListParagraph"/>
        <w:numPr>
          <w:ilvl w:val="0"/>
          <w:numId w:val="44"/>
        </w:numPr>
      </w:pPr>
      <w:r>
        <w:t>In a conductor there are no band gaps between the valence and conduction bands. In some metals the conduction and valence bands partially overlap. This means that electrons can move freely between the valence band and the conduction band.</w:t>
      </w:r>
    </w:p>
    <w:p w:rsidR="00167B6D" w:rsidRPr="00276D51" w:rsidRDefault="00276D51" w:rsidP="00276D51">
      <w:pPr>
        <w:pStyle w:val="ListParagraph"/>
        <w:numPr>
          <w:ilvl w:val="0"/>
          <w:numId w:val="44"/>
        </w:numPr>
      </w:pPr>
      <w:r>
        <w:t>The conduction band is only partially filled. This means there are spaces for electrons to move into. When electrons for the valence band move into the conduction band they are free to move. This allows conduction.</w:t>
      </w:r>
    </w:p>
    <w:tbl>
      <w:tblPr>
        <w:tblpPr w:leftFromText="180" w:rightFromText="180" w:vertAnchor="text" w:horzAnchor="margin" w:tblpY="1162"/>
        <w:tblW w:w="0" w:type="auto"/>
        <w:tblLook w:val="04A0" w:firstRow="1" w:lastRow="0" w:firstColumn="1" w:lastColumn="0" w:noHBand="0" w:noVBand="1"/>
      </w:tblPr>
      <w:tblGrid>
        <w:gridCol w:w="3518"/>
        <w:gridCol w:w="5627"/>
      </w:tblGrid>
      <w:tr w:rsidR="00167B6D" w:rsidRPr="00903A9B" w:rsidTr="00E6608B">
        <w:trPr>
          <w:trHeight w:val="3426"/>
        </w:trPr>
        <w:tc>
          <w:tcPr>
            <w:tcW w:w="3518" w:type="dxa"/>
          </w:tcPr>
          <w:p w:rsidR="00167B6D" w:rsidRPr="00903A9B" w:rsidRDefault="00167B6D" w:rsidP="00E6608B">
            <w:pPr>
              <w:rPr>
                <w:szCs w:val="24"/>
              </w:rPr>
            </w:pPr>
            <w:r w:rsidRPr="00903A9B">
              <w:rPr>
                <w:noProof/>
                <w:szCs w:val="24"/>
              </w:rPr>
              <w:lastRenderedPageBreak/>
              <mc:AlternateContent>
                <mc:Choice Requires="wpg">
                  <w:drawing>
                    <wp:anchor distT="0" distB="0" distL="114300" distR="114300" simplePos="0" relativeHeight="252478976" behindDoc="0" locked="0" layoutInCell="1" allowOverlap="1" wp14:anchorId="776285BD" wp14:editId="19B19986">
                      <wp:simplePos x="0" y="0"/>
                      <wp:positionH relativeFrom="column">
                        <wp:posOffset>-154305</wp:posOffset>
                      </wp:positionH>
                      <wp:positionV relativeFrom="paragraph">
                        <wp:posOffset>5633085</wp:posOffset>
                      </wp:positionV>
                      <wp:extent cx="1905000" cy="2162175"/>
                      <wp:effectExtent l="0" t="0" r="0" b="28575"/>
                      <wp:wrapSquare wrapText="bothSides"/>
                      <wp:docPr id="24296" name="Group 24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2162175"/>
                                <a:chOff x="918" y="1340"/>
                                <a:chExt cx="3000" cy="3405"/>
                              </a:xfrm>
                            </wpg:grpSpPr>
                            <wps:wsp>
                              <wps:cNvPr id="24297" name="Rectangle 106"/>
                              <wps:cNvSpPr>
                                <a:spLocks noChangeArrowheads="1"/>
                              </wps:cNvSpPr>
                              <wps:spPr bwMode="auto">
                                <a:xfrm>
                                  <a:off x="963" y="3665"/>
                                  <a:ext cx="2820" cy="1080"/>
                                </a:xfrm>
                                <a:prstGeom prst="rect">
                                  <a:avLst/>
                                </a:prstGeom>
                                <a:solidFill>
                                  <a:srgbClr val="C0C0C0"/>
                                </a:solidFill>
                                <a:ln w="9525">
                                  <a:solidFill>
                                    <a:srgbClr val="000000"/>
                                  </a:solidFill>
                                  <a:miter lim="800000"/>
                                  <a:headEnd/>
                                  <a:tailEnd/>
                                </a:ln>
                              </wps:spPr>
                              <wps:txbx>
                                <w:txbxContent>
                                  <w:p w:rsidR="009A4BA2" w:rsidRPr="00F01398" w:rsidRDefault="009A4BA2" w:rsidP="00167B6D">
                                    <w:pPr>
                                      <w:spacing w:before="0" w:after="0"/>
                                      <w:jc w:val="center"/>
                                      <w:rPr>
                                        <w:b/>
                                        <w:sz w:val="32"/>
                                        <w:szCs w:val="32"/>
                                      </w:rPr>
                                    </w:pPr>
                                    <w:proofErr w:type="gramStart"/>
                                    <w:r w:rsidRPr="00F01398">
                                      <w:rPr>
                                        <w:b/>
                                        <w:sz w:val="32"/>
                                        <w:szCs w:val="32"/>
                                      </w:rPr>
                                      <w:t>valence</w:t>
                                    </w:r>
                                    <w:proofErr w:type="gramEnd"/>
                                  </w:p>
                                  <w:p w:rsidR="009A4BA2" w:rsidRPr="00F01398" w:rsidRDefault="009A4BA2" w:rsidP="00167B6D">
                                    <w:pPr>
                                      <w:spacing w:before="0" w:after="0"/>
                                      <w:jc w:val="center"/>
                                      <w:rPr>
                                        <w:b/>
                                        <w:sz w:val="32"/>
                                        <w:szCs w:val="32"/>
                                      </w:rPr>
                                    </w:pPr>
                                    <w:proofErr w:type="gramStart"/>
                                    <w:r w:rsidRPr="00F01398">
                                      <w:rPr>
                                        <w:b/>
                                        <w:sz w:val="32"/>
                                        <w:szCs w:val="32"/>
                                      </w:rPr>
                                      <w:t>band</w:t>
                                    </w:r>
                                    <w:proofErr w:type="gramEnd"/>
                                  </w:p>
                                </w:txbxContent>
                              </wps:txbx>
                              <wps:bodyPr rot="0" vert="horz" wrap="square" lIns="91440" tIns="45720" rIns="91440" bIns="45720" anchor="t" anchorCtr="0" upright="1">
                                <a:noAutofit/>
                              </wps:bodyPr>
                            </wps:wsp>
                            <wps:wsp>
                              <wps:cNvPr id="24298" name="Rectangle 107" descr="5%"/>
                              <wps:cNvSpPr>
                                <a:spLocks noChangeArrowheads="1"/>
                              </wps:cNvSpPr>
                              <wps:spPr bwMode="auto">
                                <a:xfrm>
                                  <a:off x="963" y="2137"/>
                                  <a:ext cx="2820" cy="1110"/>
                                </a:xfrm>
                                <a:prstGeom prst="rect">
                                  <a:avLst/>
                                </a:prstGeom>
                                <a:pattFill prst="pct5">
                                  <a:fgClr>
                                    <a:srgbClr val="000000">
                                      <a:alpha val="25999"/>
                                    </a:srgbClr>
                                  </a:fgClr>
                                  <a:bgClr>
                                    <a:srgbClr val="FFFFFF">
                                      <a:alpha val="25999"/>
                                    </a:srgbClr>
                                  </a:bgClr>
                                </a:pattFill>
                                <a:ln w="9525">
                                  <a:solidFill>
                                    <a:srgbClr val="000000"/>
                                  </a:solidFill>
                                  <a:miter lim="800000"/>
                                  <a:headEnd/>
                                  <a:tailEnd/>
                                </a:ln>
                              </wps:spPr>
                              <wps:txbx>
                                <w:txbxContent>
                                  <w:p w:rsidR="009A4BA2" w:rsidRPr="00F01398" w:rsidRDefault="009A4BA2" w:rsidP="00167B6D">
                                    <w:pPr>
                                      <w:spacing w:before="0" w:after="0"/>
                                      <w:jc w:val="center"/>
                                      <w:rPr>
                                        <w:b/>
                                        <w:sz w:val="32"/>
                                        <w:szCs w:val="32"/>
                                      </w:rPr>
                                    </w:pPr>
                                    <w:proofErr w:type="gramStart"/>
                                    <w:r>
                                      <w:rPr>
                                        <w:b/>
                                        <w:sz w:val="32"/>
                                        <w:szCs w:val="32"/>
                                      </w:rPr>
                                      <w:t>conduction</w:t>
                                    </w:r>
                                    <w:proofErr w:type="gramEnd"/>
                                  </w:p>
                                  <w:p w:rsidR="009A4BA2" w:rsidRPr="00F01398" w:rsidRDefault="009A4BA2" w:rsidP="00167B6D">
                                    <w:pPr>
                                      <w:spacing w:before="0" w:after="0"/>
                                      <w:jc w:val="center"/>
                                      <w:rPr>
                                        <w:b/>
                                        <w:sz w:val="32"/>
                                        <w:szCs w:val="32"/>
                                      </w:rPr>
                                    </w:pPr>
                                    <w:proofErr w:type="gramStart"/>
                                    <w:r w:rsidRPr="00F01398">
                                      <w:rPr>
                                        <w:b/>
                                        <w:sz w:val="32"/>
                                        <w:szCs w:val="32"/>
                                      </w:rPr>
                                      <w:t>band</w:t>
                                    </w:r>
                                    <w:proofErr w:type="gramEnd"/>
                                  </w:p>
                                </w:txbxContent>
                              </wps:txbx>
                              <wps:bodyPr rot="0" vert="horz" wrap="square" lIns="91440" tIns="45720" rIns="91440" bIns="45720" anchor="t" anchorCtr="0" upright="1">
                                <a:noAutofit/>
                              </wps:bodyPr>
                            </wps:wsp>
                            <wps:wsp>
                              <wps:cNvPr id="24299" name="Text Box 108"/>
                              <wps:cNvSpPr txBox="1">
                                <a:spLocks noChangeArrowheads="1"/>
                              </wps:cNvSpPr>
                              <wps:spPr bwMode="auto">
                                <a:xfrm>
                                  <a:off x="918" y="1340"/>
                                  <a:ext cx="3000"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D4071B" w:rsidRDefault="009A4BA2" w:rsidP="00167B6D">
                                    <w:pPr>
                                      <w:spacing w:before="0" w:after="0"/>
                                      <w:rPr>
                                        <w:b/>
                                        <w:sz w:val="32"/>
                                        <w:szCs w:val="32"/>
                                        <w:u w:val="double" w:color="E26206" w:themeColor="accent6" w:themeShade="BF"/>
                                      </w:rPr>
                                    </w:pPr>
                                    <w:proofErr w:type="gramStart"/>
                                    <w:r w:rsidRPr="00D4071B">
                                      <w:rPr>
                                        <w:b/>
                                        <w:sz w:val="32"/>
                                        <w:szCs w:val="32"/>
                                        <w:u w:val="double" w:color="E26206" w:themeColor="accent6" w:themeShade="BF"/>
                                      </w:rPr>
                                      <w:t>semiconductor</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296" o:spid="_x0000_s1766" style="position:absolute;margin-left:-12.15pt;margin-top:443.55pt;width:150pt;height:170.25pt;z-index:252478976;mso-position-horizontal-relative:text;mso-position-vertical-relative:text" coordorigin="918,1340" coordsize="3000,3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">
                      <v:rect id="Rectangle 106" o:spid="_x0000_s1767" style="position:absolute;left:963;top:3665;width:28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5RccA&#10;AADeAAAADwAAAGRycy9kb3ducmV2LnhtbESPQUvDQBSE74L/YXkFb3bTYLVNsykiKi0IYhvo9bH7&#10;TILZtyG7aaK/visIHoeZ+YbJt5NtxZl63zhWsJgnIIi1Mw1XCsrjy+0KhA/IBlvHpOCbPGyL66sc&#10;M+NG/qDzIVQiQthnqKAOocuk9Lomi37uOuLofbreYoiyr6TpcYxw28o0Se6lxYbjQo0dPdWkvw6D&#10;VaDXw36seP+OP6Vfvp6GZ/22LJW6mU2PGxCBpvAf/mvvjIL0Ll0/wO+deAVk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H+UXHAAAA3gAAAA8AAAAAAAAAAAAAAAAAmAIAAGRy&#10;cy9kb3ducmV2LnhtbFBLBQYAAAAABAAEAPUAAACMAwAAAAA=&#10;" fillcolor="silver">
                        <v:textbox>
                          <w:txbxContent>
                            <w:p w:rsidR="009A4BA2" w:rsidRPr="00F01398" w:rsidRDefault="009A4BA2" w:rsidP="00167B6D">
                              <w:pPr>
                                <w:spacing w:before="0" w:after="0"/>
                                <w:jc w:val="center"/>
                                <w:rPr>
                                  <w:b/>
                                  <w:sz w:val="32"/>
                                  <w:szCs w:val="32"/>
                                </w:rPr>
                              </w:pPr>
                              <w:proofErr w:type="gramStart"/>
                              <w:r w:rsidRPr="00F01398">
                                <w:rPr>
                                  <w:b/>
                                  <w:sz w:val="32"/>
                                  <w:szCs w:val="32"/>
                                </w:rPr>
                                <w:t>valence</w:t>
                              </w:r>
                              <w:proofErr w:type="gramEnd"/>
                            </w:p>
                            <w:p w:rsidR="009A4BA2" w:rsidRPr="00F01398" w:rsidRDefault="009A4BA2" w:rsidP="00167B6D">
                              <w:pPr>
                                <w:spacing w:before="0" w:after="0"/>
                                <w:jc w:val="center"/>
                                <w:rPr>
                                  <w:b/>
                                  <w:sz w:val="32"/>
                                  <w:szCs w:val="32"/>
                                </w:rPr>
                              </w:pPr>
                              <w:proofErr w:type="gramStart"/>
                              <w:r w:rsidRPr="00F01398">
                                <w:rPr>
                                  <w:b/>
                                  <w:sz w:val="32"/>
                                  <w:szCs w:val="32"/>
                                </w:rPr>
                                <w:t>band</w:t>
                              </w:r>
                              <w:proofErr w:type="gramEnd"/>
                            </w:p>
                          </w:txbxContent>
                        </v:textbox>
                      </v:rect>
                      <v:rect id="Rectangle 107" o:spid="_x0000_s1768" alt="5%" style="position:absolute;left:963;top:2137;width:2820;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o1s8EA&#10;AADeAAAADwAAAGRycy9kb3ducmV2LnhtbERPTYvCMBC9L/gfwgje1tQiotUooijKXtYqnodmbEub&#10;SW2i1n9vDgt7fLzvxaoztXhS60rLCkbDCARxZnXJuYLLefc9BeE8ssbaMil4k4PVsve1wETbF5/o&#10;mfpchBB2CSoovG8SKV1WkEE3tA1x4G62NegDbHOpW3yFcFPLOIom0mDJoaHAhjYFZVX6MArIyayp&#10;7tMrbX+O1T79jcsbGqUG/W49B+Gp8//iP/dBK4jH8SzsDXfCFZD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aNbPBAAAA3gAAAA8AAAAAAAAAAAAAAAAAmAIAAGRycy9kb3du&#10;cmV2LnhtbFBLBQYAAAAABAAEAPUAAACGAwAAAAA=&#10;" fillcolor="black">
                        <v:fill r:id="rId126" o:title="" opacity="16962f" o:opacity2="16962f" type="pattern"/>
                        <v:textbox>
                          <w:txbxContent>
                            <w:p w:rsidR="009A4BA2" w:rsidRPr="00F01398" w:rsidRDefault="009A4BA2" w:rsidP="00167B6D">
                              <w:pPr>
                                <w:spacing w:before="0" w:after="0"/>
                                <w:jc w:val="center"/>
                                <w:rPr>
                                  <w:b/>
                                  <w:sz w:val="32"/>
                                  <w:szCs w:val="32"/>
                                </w:rPr>
                              </w:pPr>
                              <w:proofErr w:type="gramStart"/>
                              <w:r>
                                <w:rPr>
                                  <w:b/>
                                  <w:sz w:val="32"/>
                                  <w:szCs w:val="32"/>
                                </w:rPr>
                                <w:t>conduction</w:t>
                              </w:r>
                              <w:proofErr w:type="gramEnd"/>
                            </w:p>
                            <w:p w:rsidR="009A4BA2" w:rsidRPr="00F01398" w:rsidRDefault="009A4BA2" w:rsidP="00167B6D">
                              <w:pPr>
                                <w:spacing w:before="0" w:after="0"/>
                                <w:jc w:val="center"/>
                                <w:rPr>
                                  <w:b/>
                                  <w:sz w:val="32"/>
                                  <w:szCs w:val="32"/>
                                </w:rPr>
                              </w:pPr>
                              <w:proofErr w:type="gramStart"/>
                              <w:r w:rsidRPr="00F01398">
                                <w:rPr>
                                  <w:b/>
                                  <w:sz w:val="32"/>
                                  <w:szCs w:val="32"/>
                                </w:rPr>
                                <w:t>band</w:t>
                              </w:r>
                              <w:proofErr w:type="gramEnd"/>
                            </w:p>
                          </w:txbxContent>
                        </v:textbox>
                      </v:rect>
                      <v:shape id="Text Box 108" o:spid="_x0000_s1769" type="#_x0000_t202" style="position:absolute;left:918;top:1340;width:3000;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mXEcUA&#10;AADeAAAADwAAAGRycy9kb3ducmV2LnhtbESPQWvCQBSE7wX/w/IEb3XXYIuJriIWoadKrQreHtln&#10;Esy+DdmtSf+9Kwg9DjPzDbNY9bYWN2p95VjDZKxAEOfOVFxoOPxsX2cgfEA2WDsmDX/kYbUcvCww&#10;M67jb7rtQyEihH2GGsoQmkxKn5dk0Y9dQxy9i2sthijbQpoWuwi3tUyUepcWK44LJTa0KSm/7n+t&#10;huPX5Xyaql3xYd+azvVKsk2l1qNhv56DCNSH//Cz/Wk0JNMkTeFxJ14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aZcRxQAAAN4AAAAPAAAAAAAAAAAAAAAAAJgCAABkcnMv&#10;ZG93bnJldi54bWxQSwUGAAAAAAQABAD1AAAAigMAAAAA&#10;" filled="f" stroked="f">
                        <v:textbox>
                          <w:txbxContent>
                            <w:p w:rsidR="009A4BA2" w:rsidRPr="00D4071B" w:rsidRDefault="009A4BA2" w:rsidP="00167B6D">
                              <w:pPr>
                                <w:spacing w:before="0" w:after="0"/>
                                <w:rPr>
                                  <w:b/>
                                  <w:sz w:val="32"/>
                                  <w:szCs w:val="32"/>
                                  <w:u w:val="double" w:color="E26206" w:themeColor="accent6" w:themeShade="BF"/>
                                </w:rPr>
                              </w:pPr>
                              <w:proofErr w:type="gramStart"/>
                              <w:r w:rsidRPr="00D4071B">
                                <w:rPr>
                                  <w:b/>
                                  <w:sz w:val="32"/>
                                  <w:szCs w:val="32"/>
                                  <w:u w:val="double" w:color="E26206" w:themeColor="accent6" w:themeShade="BF"/>
                                </w:rPr>
                                <w:t>semiconductor</w:t>
                              </w:r>
                              <w:proofErr w:type="gramEnd"/>
                            </w:p>
                          </w:txbxContent>
                        </v:textbox>
                      </v:shape>
                      <w10:wrap type="square"/>
                    </v:group>
                  </w:pict>
                </mc:Fallback>
              </mc:AlternateContent>
            </w:r>
            <w:r w:rsidRPr="00903A9B">
              <w:rPr>
                <w:noProof/>
                <w:szCs w:val="24"/>
              </w:rPr>
              <mc:AlternateContent>
                <mc:Choice Requires="wpg">
                  <w:drawing>
                    <wp:anchor distT="0" distB="0" distL="114300" distR="114300" simplePos="0" relativeHeight="252477952" behindDoc="0" locked="0" layoutInCell="1" allowOverlap="1" wp14:anchorId="4D5B78E1" wp14:editId="4939295A">
                      <wp:simplePos x="0" y="0"/>
                      <wp:positionH relativeFrom="column">
                        <wp:posOffset>28575</wp:posOffset>
                      </wp:positionH>
                      <wp:positionV relativeFrom="paragraph">
                        <wp:posOffset>2305050</wp:posOffset>
                      </wp:positionV>
                      <wp:extent cx="1876425" cy="2892425"/>
                      <wp:effectExtent l="0" t="0" r="9525" b="22225"/>
                      <wp:wrapSquare wrapText="bothSides"/>
                      <wp:docPr id="24300" name="Group 24300"/>
                      <wp:cNvGraphicFramePr/>
                      <a:graphic xmlns:a="http://schemas.openxmlformats.org/drawingml/2006/main">
                        <a:graphicData uri="http://schemas.microsoft.com/office/word/2010/wordprocessingGroup">
                          <wpg:wgp>
                            <wpg:cNvGrpSpPr/>
                            <wpg:grpSpPr>
                              <a:xfrm>
                                <a:off x="0" y="0"/>
                                <a:ext cx="1876425" cy="2892425"/>
                                <a:chOff x="0" y="0"/>
                                <a:chExt cx="1876425" cy="2892425"/>
                              </a:xfrm>
                            </wpg:grpSpPr>
                            <wpg:grpSp>
                              <wpg:cNvPr id="24301" name="Group 24301"/>
                              <wpg:cNvGrpSpPr>
                                <a:grpSpLocks/>
                              </wpg:cNvGrpSpPr>
                              <wpg:grpSpPr bwMode="auto">
                                <a:xfrm>
                                  <a:off x="0" y="0"/>
                                  <a:ext cx="1876425" cy="2892425"/>
                                  <a:chOff x="1163" y="9520"/>
                                  <a:chExt cx="2955" cy="4555"/>
                                </a:xfrm>
                              </wpg:grpSpPr>
                              <wps:wsp>
                                <wps:cNvPr id="24302" name="Rectangle 8"/>
                                <wps:cNvSpPr>
                                  <a:spLocks noChangeArrowheads="1"/>
                                </wps:cNvSpPr>
                                <wps:spPr bwMode="auto">
                                  <a:xfrm>
                                    <a:off x="1203" y="12965"/>
                                    <a:ext cx="2820" cy="1110"/>
                                  </a:xfrm>
                                  <a:prstGeom prst="rect">
                                    <a:avLst/>
                                  </a:prstGeom>
                                  <a:solidFill>
                                    <a:srgbClr val="C0C0C0"/>
                                  </a:solidFill>
                                  <a:ln w="9525">
                                    <a:solidFill>
                                      <a:srgbClr val="000000"/>
                                    </a:solidFill>
                                    <a:miter lim="800000"/>
                                    <a:headEnd/>
                                    <a:tailEnd/>
                                  </a:ln>
                                </wps:spPr>
                                <wps:txbx>
                                  <w:txbxContent>
                                    <w:p w:rsidR="009A4BA2" w:rsidRPr="00F01398" w:rsidRDefault="009A4BA2" w:rsidP="00167B6D">
                                      <w:pPr>
                                        <w:spacing w:before="0" w:after="0"/>
                                        <w:jc w:val="center"/>
                                        <w:rPr>
                                          <w:b/>
                                          <w:sz w:val="32"/>
                                          <w:szCs w:val="32"/>
                                        </w:rPr>
                                      </w:pPr>
                                      <w:proofErr w:type="gramStart"/>
                                      <w:r w:rsidRPr="00F01398">
                                        <w:rPr>
                                          <w:b/>
                                          <w:sz w:val="32"/>
                                          <w:szCs w:val="32"/>
                                        </w:rPr>
                                        <w:t>valence</w:t>
                                      </w:r>
                                      <w:proofErr w:type="gramEnd"/>
                                    </w:p>
                                    <w:p w:rsidR="009A4BA2" w:rsidRPr="00F01398" w:rsidRDefault="009A4BA2" w:rsidP="00167B6D">
                                      <w:pPr>
                                        <w:spacing w:before="0" w:after="0"/>
                                        <w:jc w:val="center"/>
                                        <w:rPr>
                                          <w:b/>
                                          <w:sz w:val="32"/>
                                          <w:szCs w:val="32"/>
                                        </w:rPr>
                                      </w:pPr>
                                      <w:proofErr w:type="gramStart"/>
                                      <w:r w:rsidRPr="00F01398">
                                        <w:rPr>
                                          <w:b/>
                                          <w:sz w:val="32"/>
                                          <w:szCs w:val="32"/>
                                        </w:rPr>
                                        <w:t>band</w:t>
                                      </w:r>
                                      <w:proofErr w:type="gramEnd"/>
                                    </w:p>
                                  </w:txbxContent>
                                </wps:txbx>
                                <wps:bodyPr rot="0" vert="horz" wrap="square" lIns="91440" tIns="45720" rIns="91440" bIns="45720" anchor="t" anchorCtr="0" upright="1">
                                  <a:noAutofit/>
                                </wps:bodyPr>
                              </wps:wsp>
                              <wps:wsp>
                                <wps:cNvPr id="24303" name="Rectangle 9" descr="5%"/>
                                <wps:cNvSpPr>
                                  <a:spLocks noChangeArrowheads="1"/>
                                </wps:cNvSpPr>
                                <wps:spPr bwMode="auto">
                                  <a:xfrm>
                                    <a:off x="1163" y="10317"/>
                                    <a:ext cx="2820" cy="1110"/>
                                  </a:xfrm>
                                  <a:prstGeom prst="rect">
                                    <a:avLst/>
                                  </a:prstGeom>
                                  <a:pattFill prst="pct5">
                                    <a:fgClr>
                                      <a:srgbClr val="000000">
                                        <a:alpha val="25999"/>
                                      </a:srgbClr>
                                    </a:fgClr>
                                    <a:bgClr>
                                      <a:srgbClr val="FFFFFF">
                                        <a:alpha val="25999"/>
                                      </a:srgbClr>
                                    </a:bgClr>
                                  </a:pattFill>
                                  <a:ln w="9525">
                                    <a:solidFill>
                                      <a:srgbClr val="000000"/>
                                    </a:solidFill>
                                    <a:miter lim="800000"/>
                                    <a:headEnd/>
                                    <a:tailEnd/>
                                  </a:ln>
                                </wps:spPr>
                                <wps:txbx>
                                  <w:txbxContent>
                                    <w:p w:rsidR="009A4BA2" w:rsidRPr="00F01398" w:rsidRDefault="009A4BA2" w:rsidP="00167B6D">
                                      <w:pPr>
                                        <w:spacing w:before="0" w:after="0"/>
                                        <w:jc w:val="center"/>
                                        <w:rPr>
                                          <w:b/>
                                          <w:sz w:val="32"/>
                                          <w:szCs w:val="32"/>
                                        </w:rPr>
                                      </w:pPr>
                                      <w:proofErr w:type="gramStart"/>
                                      <w:r>
                                        <w:rPr>
                                          <w:b/>
                                          <w:sz w:val="32"/>
                                          <w:szCs w:val="32"/>
                                        </w:rPr>
                                        <w:t>conduction</w:t>
                                      </w:r>
                                      <w:proofErr w:type="gramEnd"/>
                                    </w:p>
                                    <w:p w:rsidR="009A4BA2" w:rsidRPr="00F01398" w:rsidRDefault="009A4BA2" w:rsidP="00167B6D">
                                      <w:pPr>
                                        <w:spacing w:before="0" w:after="0"/>
                                        <w:jc w:val="center"/>
                                        <w:rPr>
                                          <w:b/>
                                          <w:sz w:val="32"/>
                                          <w:szCs w:val="32"/>
                                        </w:rPr>
                                      </w:pPr>
                                      <w:proofErr w:type="gramStart"/>
                                      <w:r w:rsidRPr="00F01398">
                                        <w:rPr>
                                          <w:b/>
                                          <w:sz w:val="32"/>
                                          <w:szCs w:val="32"/>
                                        </w:rPr>
                                        <w:t>band</w:t>
                                      </w:r>
                                      <w:proofErr w:type="gramEnd"/>
                                    </w:p>
                                  </w:txbxContent>
                                </wps:txbx>
                                <wps:bodyPr rot="0" vert="horz" wrap="square" lIns="91440" tIns="45720" rIns="91440" bIns="45720" anchor="t" anchorCtr="0" upright="1">
                                  <a:noAutofit/>
                                </wps:bodyPr>
                              </wps:wsp>
                              <wps:wsp>
                                <wps:cNvPr id="24304" name="Text Box 10"/>
                                <wps:cNvSpPr txBox="1">
                                  <a:spLocks noChangeArrowheads="1"/>
                                </wps:cNvSpPr>
                                <wps:spPr bwMode="auto">
                                  <a:xfrm>
                                    <a:off x="1598" y="9520"/>
                                    <a:ext cx="2520"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D4071B" w:rsidRDefault="009A4BA2" w:rsidP="00167B6D">
                                      <w:pPr>
                                        <w:spacing w:before="0" w:after="0"/>
                                        <w:rPr>
                                          <w:b/>
                                          <w:sz w:val="32"/>
                                          <w:szCs w:val="32"/>
                                          <w:u w:val="double" w:color="FF0000"/>
                                        </w:rPr>
                                      </w:pPr>
                                      <w:proofErr w:type="gramStart"/>
                                      <w:r w:rsidRPr="00D4071B">
                                        <w:rPr>
                                          <w:b/>
                                          <w:sz w:val="32"/>
                                          <w:szCs w:val="32"/>
                                          <w:u w:val="double" w:color="FF0000"/>
                                        </w:rPr>
                                        <w:t>insulator</w:t>
                                      </w:r>
                                      <w:proofErr w:type="gramEnd"/>
                                    </w:p>
                                  </w:txbxContent>
                                </wps:txbx>
                                <wps:bodyPr rot="0" vert="horz" wrap="square" lIns="91440" tIns="45720" rIns="91440" bIns="45720" anchor="t" anchorCtr="0" upright="1">
                                  <a:noAutofit/>
                                </wps:bodyPr>
                              </wps:wsp>
                            </wpg:grpSp>
                            <wps:wsp>
                              <wps:cNvPr id="24305" name="Straight Connector 24305"/>
                              <wps:cNvCnPr>
                                <a:cxnSpLocks noChangeShapeType="1"/>
                              </wps:cNvCnPr>
                              <wps:spPr bwMode="auto">
                                <a:xfrm>
                                  <a:off x="882316" y="1219200"/>
                                  <a:ext cx="0" cy="965200"/>
                                </a:xfrm>
                                <a:prstGeom prst="line">
                                  <a:avLst/>
                                </a:prstGeom>
                                <a:noFill/>
                                <a:ln w="15875">
                                  <a:solidFill>
                                    <a:srgbClr val="000000"/>
                                  </a:solidFill>
                                  <a:round/>
                                  <a:headEnd type="stealth" w="lg" len="lg"/>
                                  <a:tailEnd type="stealth" w="lg" len="lg"/>
                                </a:ln>
                                <a:extLst>
                                  <a:ext uri="{909E8E84-426E-40DD-AFC4-6F175D3DCCD1}">
                                    <a14:hiddenFill xmlns:a14="http://schemas.microsoft.com/office/drawing/2010/main">
                                      <a:noFill/>
                                    </a14:hiddenFill>
                                  </a:ext>
                                </a:extLst>
                              </wps:spPr>
                              <wps:bodyPr/>
                            </wps:wsp>
                            <wps:wsp>
                              <wps:cNvPr id="24306" name="Text Box 24306"/>
                              <wps:cNvSpPr txBox="1">
                                <a:spLocks noChangeArrowheads="1"/>
                              </wps:cNvSpPr>
                              <wps:spPr bwMode="auto">
                                <a:xfrm>
                                  <a:off x="288758" y="1443789"/>
                                  <a:ext cx="1231900" cy="406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Pr="0011710B" w:rsidRDefault="009A4BA2" w:rsidP="00167B6D">
                                    <w:pPr>
                                      <w:spacing w:before="0" w:after="0"/>
                                      <w:rPr>
                                        <w:sz w:val="32"/>
                                        <w:szCs w:val="32"/>
                                      </w:rPr>
                                    </w:pPr>
                                    <w:proofErr w:type="gramStart"/>
                                    <w:r w:rsidRPr="0011710B">
                                      <w:rPr>
                                        <w:sz w:val="32"/>
                                        <w:szCs w:val="32"/>
                                      </w:rPr>
                                      <w:t>band</w:t>
                                    </w:r>
                                    <w:proofErr w:type="gramEnd"/>
                                    <w:r w:rsidRPr="0011710B">
                                      <w:rPr>
                                        <w:sz w:val="32"/>
                                        <w:szCs w:val="32"/>
                                      </w:rPr>
                                      <w:t xml:space="preserve"> gap</w:t>
                                    </w:r>
                                  </w:p>
                                </w:txbxContent>
                              </wps:txbx>
                              <wps:bodyPr rot="0" vert="horz" wrap="square" lIns="91440" tIns="45720" rIns="91440" bIns="45720" anchor="t" anchorCtr="0" upright="1">
                                <a:noAutofit/>
                              </wps:bodyPr>
                            </wps:wsp>
                          </wpg:wgp>
                        </a:graphicData>
                      </a:graphic>
                    </wp:anchor>
                  </w:drawing>
                </mc:Choice>
                <mc:Fallback>
                  <w:pict>
                    <v:group id="Group 24300" o:spid="_x0000_s1770" style="position:absolute;margin-left:2.25pt;margin-top:181.5pt;width:147.75pt;height:227.75pt;z-index:252477952;mso-position-horizontal-relative:text;mso-position-vertical-relative:text" coordsize="18764,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">
                      <v:group id="Group 24301" o:spid="_x0000_s1771" style="position:absolute;width:18764;height:28924" coordorigin="1163,9520" coordsize="2955,4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NSUbxgAAAN4A&#10;AAAPAAAAAAAAAAAAAAAAAKoCAABkcnMvZG93bnJldi54bWxQSwUGAAAAAAQABAD6AAAAnQMAAAAA&#10;">
                        <v:rect id="Rectangle 8" o:spid="_x0000_s1772" style="position:absolute;left:1203;top:12965;width:2820;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vAx8cA&#10;AADeAAAADwAAAGRycy9kb3ducmV2LnhtbESPQWvCQBSE74L/YXlCb3VjWqVNXUVKWxQEqQ30+th9&#10;TUKzb0N2Y1J/vSsUPA4z8w2zXA+2FidqfeVYwWyagCDWzlRcKMi/3u+fQPiAbLB2TAr+yMN6NR4t&#10;MTOu5086HUMhIoR9hgrKEJpMSq9LsuinriGO3o9rLYYo20KaFvsIt7VMk2QhLVYcF0ps6LUk/Xvs&#10;rAL93O36gncHPOd+/vHdven9PFfqbjJsXkAEGsIt/N/eGgXp40OSwvVOvAJyd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bwMfHAAAA3gAAAA8AAAAAAAAAAAAAAAAAmAIAAGRy&#10;cy9kb3ducmV2LnhtbFBLBQYAAAAABAAEAPUAAACMAwAAAAA=&#10;" fillcolor="silver">
                          <v:textbox>
                            <w:txbxContent>
                              <w:p w:rsidR="009A4BA2" w:rsidRPr="00F01398" w:rsidRDefault="009A4BA2" w:rsidP="00167B6D">
                                <w:pPr>
                                  <w:spacing w:before="0" w:after="0"/>
                                  <w:jc w:val="center"/>
                                  <w:rPr>
                                    <w:b/>
                                    <w:sz w:val="32"/>
                                    <w:szCs w:val="32"/>
                                  </w:rPr>
                                </w:pPr>
                                <w:proofErr w:type="gramStart"/>
                                <w:r w:rsidRPr="00F01398">
                                  <w:rPr>
                                    <w:b/>
                                    <w:sz w:val="32"/>
                                    <w:szCs w:val="32"/>
                                  </w:rPr>
                                  <w:t>valence</w:t>
                                </w:r>
                                <w:proofErr w:type="gramEnd"/>
                              </w:p>
                              <w:p w:rsidR="009A4BA2" w:rsidRPr="00F01398" w:rsidRDefault="009A4BA2" w:rsidP="00167B6D">
                                <w:pPr>
                                  <w:spacing w:before="0" w:after="0"/>
                                  <w:jc w:val="center"/>
                                  <w:rPr>
                                    <w:b/>
                                    <w:sz w:val="32"/>
                                    <w:szCs w:val="32"/>
                                  </w:rPr>
                                </w:pPr>
                                <w:proofErr w:type="gramStart"/>
                                <w:r w:rsidRPr="00F01398">
                                  <w:rPr>
                                    <w:b/>
                                    <w:sz w:val="32"/>
                                    <w:szCs w:val="32"/>
                                  </w:rPr>
                                  <w:t>band</w:t>
                                </w:r>
                                <w:proofErr w:type="gramEnd"/>
                              </w:p>
                            </w:txbxContent>
                          </v:textbox>
                        </v:rect>
                        <v:rect id="Rectangle 9" o:spid="_x0000_s1773" alt="5%" style="position:absolute;left:1163;top:10317;width:2820;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U92MUA&#10;AADeAAAADwAAAGRycy9kb3ducmV2LnhtbESPQWvCQBSE7wX/w/IK3ppNYymSZpWiKBYvbVp6fmSf&#10;SUj2bcyuSfz3bqHgcZiZb5hsPZlWDNS72rKC5ygGQVxYXXOp4Od797QE4TyyxtYyKbiSg/Vq9pBh&#10;qu3IXzTkvhQBwi5FBZX3XSqlKyoy6CLbEQfvZHuDPsi+lLrHMcBNK5M4fpUGaw4LFXa0qaho8otR&#10;QE4WXXNe/tL2+NHs88+kPqFRav44vb+B8DT5e/i/fdAKkpdFvIC/O+EK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lT3YxQAAAN4AAAAPAAAAAAAAAAAAAAAAAJgCAABkcnMv&#10;ZG93bnJldi54bWxQSwUGAAAAAAQABAD1AAAAigMAAAAA&#10;" fillcolor="black">
                          <v:fill r:id="rId126" o:title="" opacity="16962f" o:opacity2="16962f" type="pattern"/>
                          <v:textbox>
                            <w:txbxContent>
                              <w:p w:rsidR="009A4BA2" w:rsidRPr="00F01398" w:rsidRDefault="009A4BA2" w:rsidP="00167B6D">
                                <w:pPr>
                                  <w:spacing w:before="0" w:after="0"/>
                                  <w:jc w:val="center"/>
                                  <w:rPr>
                                    <w:b/>
                                    <w:sz w:val="32"/>
                                    <w:szCs w:val="32"/>
                                  </w:rPr>
                                </w:pPr>
                                <w:proofErr w:type="gramStart"/>
                                <w:r>
                                  <w:rPr>
                                    <w:b/>
                                    <w:sz w:val="32"/>
                                    <w:szCs w:val="32"/>
                                  </w:rPr>
                                  <w:t>conduction</w:t>
                                </w:r>
                                <w:proofErr w:type="gramEnd"/>
                              </w:p>
                              <w:p w:rsidR="009A4BA2" w:rsidRPr="00F01398" w:rsidRDefault="009A4BA2" w:rsidP="00167B6D">
                                <w:pPr>
                                  <w:spacing w:before="0" w:after="0"/>
                                  <w:jc w:val="center"/>
                                  <w:rPr>
                                    <w:b/>
                                    <w:sz w:val="32"/>
                                    <w:szCs w:val="32"/>
                                  </w:rPr>
                                </w:pPr>
                                <w:proofErr w:type="gramStart"/>
                                <w:r w:rsidRPr="00F01398">
                                  <w:rPr>
                                    <w:b/>
                                    <w:sz w:val="32"/>
                                    <w:szCs w:val="32"/>
                                  </w:rPr>
                                  <w:t>band</w:t>
                                </w:r>
                                <w:proofErr w:type="gramEnd"/>
                              </w:p>
                            </w:txbxContent>
                          </v:textbox>
                        </v:rect>
                        <v:shape id="Text Box 10" o:spid="_x0000_s1774" type="#_x0000_t202" style="position:absolute;left:1598;top:9520;width:2520;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OilcUA&#10;AADeAAAADwAAAGRycy9kb3ducmV2LnhtbESPT2vCQBTE7wW/w/IEb3VXmxaNriIWwZOl/gNvj+wz&#10;CWbfhuxq0m/fFQo9DjPzG2a+7GwlHtT40rGG0VCBIM6cKTnXcDxsXicgfEA2WDkmDT/kYbnovcwx&#10;Na7lb3rsQy4ihH2KGooQ6lRKnxVk0Q9dTRy9q2sshiibXJoG2wi3lRwr9SEtlhwXCqxpXVB229+t&#10;htPuejkn6iv/tO916zol2U6l1oN+t5qBCNSF//Bfe2s0jJM3lcDzTr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g6KVxQAAAN4AAAAPAAAAAAAAAAAAAAAAAJgCAABkcnMv&#10;ZG93bnJldi54bWxQSwUGAAAAAAQABAD1AAAAigMAAAAA&#10;" filled="f" stroked="f">
                          <v:textbox>
                            <w:txbxContent>
                              <w:p w:rsidR="009A4BA2" w:rsidRPr="00D4071B" w:rsidRDefault="009A4BA2" w:rsidP="00167B6D">
                                <w:pPr>
                                  <w:spacing w:before="0" w:after="0"/>
                                  <w:rPr>
                                    <w:b/>
                                    <w:sz w:val="32"/>
                                    <w:szCs w:val="32"/>
                                    <w:u w:val="double" w:color="FF0000"/>
                                  </w:rPr>
                                </w:pPr>
                                <w:proofErr w:type="gramStart"/>
                                <w:r w:rsidRPr="00D4071B">
                                  <w:rPr>
                                    <w:b/>
                                    <w:sz w:val="32"/>
                                    <w:szCs w:val="32"/>
                                    <w:u w:val="double" w:color="FF0000"/>
                                  </w:rPr>
                                  <w:t>insulator</w:t>
                                </w:r>
                                <w:proofErr w:type="gramEnd"/>
                              </w:p>
                            </w:txbxContent>
                          </v:textbox>
                        </v:shape>
                      </v:group>
                      <v:line id="Straight Connector 24305" o:spid="_x0000_s1775" style="position:absolute;visibility:visible;mso-wrap-style:square" from="8823,12192" to="8823,2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lGOscAAADeAAAADwAAAGRycy9kb3ducmV2LnhtbESPzW7CMBCE75X6DtYicSsOkAAKGFQQ&#10;qOXAgZ8Dx1W8JBHxOsQGwtvXlSr1OJqZbzSzRWsq8aDGlZYV9HsRCOLM6pJzBafj5mMCwnlkjZVl&#10;UvAiB4v5+9sMU22fvKfHweciQNilqKDwvk6ldFlBBl3P1sTBu9jGoA+yyaVu8BngppKDKBpJgyWH&#10;hQJrWhWUXQ93o2Aff+1ueuvWydjdJ30fn9tlEivV7bSfUxCeWv8f/mt/awWDeBgl8HsnXAE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KUY6xwAAAN4AAAAPAAAAAAAA&#10;AAAAAAAAAKECAABkcnMvZG93bnJldi54bWxQSwUGAAAAAAQABAD5AAAAlQMAAAAA&#10;" strokeweight="1.25pt">
                        <v:stroke startarrow="classic" startarrowwidth="wide" startarrowlength="long" endarrow="classic" endarrowwidth="wide" endarrowlength="long"/>
                      </v:line>
                      <v:shape id="Text Box 24306" o:spid="_x0000_s1776" type="#_x0000_t202" style="position:absolute;left:2887;top:14437;width:12319;height:4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1hbsYA&#10;AADeAAAADwAAAGRycy9kb3ducmV2LnhtbESP3WrCQBSE74W+w3IKvZFmo7VRo6u0BYu3pnmAY/bk&#10;B7NnQ3Y18e27QqGXw8x8w2z3o2nFjXrXWFYwi2IQxIXVDVcK8p/D6wqE88gaW8uk4E4O9runyRZT&#10;bQc+0S3zlQgQdikqqL3vUildUZNBF9mOOHil7Q36IPtK6h6HADetnMdxIg02HBZq7OirpuKSXY2C&#10;8jhM39fD+dvny9Mi+cRmebZ3pV6ex48NCE+j/w//tY9awXzxFifwuBOugN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1hbsYAAADeAAAADwAAAAAAAAAAAAAAAACYAgAAZHJz&#10;L2Rvd25yZXYueG1sUEsFBgAAAAAEAAQA9QAAAIsDAAAAAA==&#10;" stroked="f">
                        <v:textbox>
                          <w:txbxContent>
                            <w:p w:rsidR="009A4BA2" w:rsidRPr="0011710B" w:rsidRDefault="009A4BA2" w:rsidP="00167B6D">
                              <w:pPr>
                                <w:spacing w:before="0" w:after="0"/>
                                <w:rPr>
                                  <w:sz w:val="32"/>
                                  <w:szCs w:val="32"/>
                                </w:rPr>
                              </w:pPr>
                              <w:proofErr w:type="gramStart"/>
                              <w:r w:rsidRPr="0011710B">
                                <w:rPr>
                                  <w:sz w:val="32"/>
                                  <w:szCs w:val="32"/>
                                </w:rPr>
                                <w:t>band</w:t>
                              </w:r>
                              <w:proofErr w:type="gramEnd"/>
                              <w:r w:rsidRPr="0011710B">
                                <w:rPr>
                                  <w:sz w:val="32"/>
                                  <w:szCs w:val="32"/>
                                </w:rPr>
                                <w:t xml:space="preserve"> gap</w:t>
                              </w:r>
                            </w:p>
                          </w:txbxContent>
                        </v:textbox>
                      </v:shape>
                      <w10:wrap type="square"/>
                    </v:group>
                  </w:pict>
                </mc:Fallback>
              </mc:AlternateContent>
            </w:r>
            <w:r w:rsidRPr="00903A9B">
              <w:rPr>
                <w:noProof/>
                <w:szCs w:val="24"/>
              </w:rPr>
              <mc:AlternateContent>
                <mc:Choice Requires="wpg">
                  <w:drawing>
                    <wp:anchor distT="0" distB="0" distL="114300" distR="114300" simplePos="0" relativeHeight="252476928" behindDoc="0" locked="0" layoutInCell="1" allowOverlap="1" wp14:anchorId="30F444D4" wp14:editId="26013868">
                      <wp:simplePos x="0" y="0"/>
                      <wp:positionH relativeFrom="column">
                        <wp:posOffset>1905</wp:posOffset>
                      </wp:positionH>
                      <wp:positionV relativeFrom="paragraph">
                        <wp:posOffset>79375</wp:posOffset>
                      </wp:positionV>
                      <wp:extent cx="1799590" cy="1799590"/>
                      <wp:effectExtent l="0" t="0" r="10160" b="10160"/>
                      <wp:wrapSquare wrapText="bothSides"/>
                      <wp:docPr id="24307" name="Group 24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9590" cy="1799590"/>
                                <a:chOff x="1745" y="6060"/>
                                <a:chExt cx="2835" cy="2835"/>
                              </a:xfrm>
                            </wpg:grpSpPr>
                            <wps:wsp>
                              <wps:cNvPr id="24308" name="Rectangle 4"/>
                              <wps:cNvSpPr>
                                <a:spLocks noChangeArrowheads="1"/>
                              </wps:cNvSpPr>
                              <wps:spPr bwMode="auto">
                                <a:xfrm>
                                  <a:off x="1745" y="7785"/>
                                  <a:ext cx="2820" cy="1110"/>
                                </a:xfrm>
                                <a:prstGeom prst="rect">
                                  <a:avLst/>
                                </a:prstGeom>
                                <a:solidFill>
                                  <a:srgbClr val="C0C0C0"/>
                                </a:solidFill>
                                <a:ln w="9525">
                                  <a:solidFill>
                                    <a:srgbClr val="000000"/>
                                  </a:solidFill>
                                  <a:miter lim="800000"/>
                                  <a:headEnd/>
                                  <a:tailEnd/>
                                </a:ln>
                              </wps:spPr>
                              <wps:txbx>
                                <w:txbxContent>
                                  <w:p w:rsidR="009A4BA2" w:rsidRPr="00F01398" w:rsidRDefault="009A4BA2" w:rsidP="00167B6D">
                                    <w:pPr>
                                      <w:spacing w:before="0" w:after="0"/>
                                      <w:jc w:val="center"/>
                                      <w:rPr>
                                        <w:b/>
                                        <w:sz w:val="32"/>
                                        <w:szCs w:val="32"/>
                                      </w:rPr>
                                    </w:pPr>
                                    <w:proofErr w:type="gramStart"/>
                                    <w:r w:rsidRPr="00F01398">
                                      <w:rPr>
                                        <w:b/>
                                        <w:sz w:val="32"/>
                                        <w:szCs w:val="32"/>
                                      </w:rPr>
                                      <w:t>valence</w:t>
                                    </w:r>
                                    <w:proofErr w:type="gramEnd"/>
                                  </w:p>
                                  <w:p w:rsidR="009A4BA2" w:rsidRPr="00F01398" w:rsidRDefault="009A4BA2" w:rsidP="00167B6D">
                                    <w:pPr>
                                      <w:spacing w:before="0" w:after="0"/>
                                      <w:jc w:val="center"/>
                                      <w:rPr>
                                        <w:b/>
                                        <w:sz w:val="32"/>
                                        <w:szCs w:val="32"/>
                                      </w:rPr>
                                    </w:pPr>
                                    <w:proofErr w:type="gramStart"/>
                                    <w:r w:rsidRPr="00F01398">
                                      <w:rPr>
                                        <w:b/>
                                        <w:sz w:val="32"/>
                                        <w:szCs w:val="32"/>
                                      </w:rPr>
                                      <w:t>band</w:t>
                                    </w:r>
                                    <w:proofErr w:type="gramEnd"/>
                                  </w:p>
                                </w:txbxContent>
                              </wps:txbx>
                              <wps:bodyPr rot="0" vert="horz" wrap="square" lIns="91440" tIns="45720" rIns="91440" bIns="45720" anchor="t" anchorCtr="0" upright="1">
                                <a:noAutofit/>
                              </wps:bodyPr>
                            </wps:wsp>
                            <wps:wsp>
                              <wps:cNvPr id="24309" name="Rectangle 5" descr="5%"/>
                              <wps:cNvSpPr>
                                <a:spLocks noChangeArrowheads="1"/>
                              </wps:cNvSpPr>
                              <wps:spPr bwMode="auto">
                                <a:xfrm>
                                  <a:off x="1760" y="6857"/>
                                  <a:ext cx="2820" cy="1110"/>
                                </a:xfrm>
                                <a:prstGeom prst="rect">
                                  <a:avLst/>
                                </a:prstGeom>
                                <a:pattFill prst="pct5">
                                  <a:fgClr>
                                    <a:srgbClr val="000000">
                                      <a:alpha val="25999"/>
                                    </a:srgbClr>
                                  </a:fgClr>
                                  <a:bgClr>
                                    <a:srgbClr val="FFFFFF">
                                      <a:alpha val="25999"/>
                                    </a:srgbClr>
                                  </a:bgClr>
                                </a:pattFill>
                                <a:ln w="9525">
                                  <a:solidFill>
                                    <a:srgbClr val="000000"/>
                                  </a:solidFill>
                                  <a:miter lim="800000"/>
                                  <a:headEnd/>
                                  <a:tailEnd/>
                                </a:ln>
                              </wps:spPr>
                              <wps:txbx>
                                <w:txbxContent>
                                  <w:p w:rsidR="009A4BA2" w:rsidRPr="00F01398" w:rsidRDefault="009A4BA2" w:rsidP="00167B6D">
                                    <w:pPr>
                                      <w:spacing w:before="0" w:after="0" w:line="240" w:lineRule="auto"/>
                                      <w:jc w:val="center"/>
                                      <w:rPr>
                                        <w:b/>
                                        <w:sz w:val="32"/>
                                        <w:szCs w:val="32"/>
                                      </w:rPr>
                                    </w:pPr>
                                    <w:proofErr w:type="gramStart"/>
                                    <w:r>
                                      <w:rPr>
                                        <w:b/>
                                        <w:sz w:val="32"/>
                                        <w:szCs w:val="32"/>
                                      </w:rPr>
                                      <w:t>conduction</w:t>
                                    </w:r>
                                    <w:proofErr w:type="gramEnd"/>
                                  </w:p>
                                  <w:p w:rsidR="009A4BA2" w:rsidRPr="00F01398" w:rsidRDefault="009A4BA2" w:rsidP="00167B6D">
                                    <w:pPr>
                                      <w:spacing w:before="0" w:after="0" w:line="240" w:lineRule="auto"/>
                                      <w:jc w:val="center"/>
                                      <w:rPr>
                                        <w:b/>
                                        <w:sz w:val="32"/>
                                        <w:szCs w:val="32"/>
                                      </w:rPr>
                                    </w:pPr>
                                    <w:proofErr w:type="gramStart"/>
                                    <w:r w:rsidRPr="00F01398">
                                      <w:rPr>
                                        <w:b/>
                                        <w:sz w:val="32"/>
                                        <w:szCs w:val="32"/>
                                      </w:rPr>
                                      <w:t>band</w:t>
                                    </w:r>
                                    <w:proofErr w:type="gramEnd"/>
                                  </w:p>
                                </w:txbxContent>
                              </wps:txbx>
                              <wps:bodyPr rot="0" vert="horz" wrap="square" lIns="91440" tIns="45720" rIns="91440" bIns="45720" anchor="t" anchorCtr="0" upright="1">
                                <a:noAutofit/>
                              </wps:bodyPr>
                            </wps:wsp>
                            <wps:wsp>
                              <wps:cNvPr id="24310" name="Text Box 6"/>
                              <wps:cNvSpPr txBox="1">
                                <a:spLocks noChangeArrowheads="1"/>
                              </wps:cNvSpPr>
                              <wps:spPr bwMode="auto">
                                <a:xfrm>
                                  <a:off x="2060" y="6060"/>
                                  <a:ext cx="2520"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D4071B" w:rsidRDefault="009A4BA2" w:rsidP="00167B6D">
                                    <w:pPr>
                                      <w:spacing w:before="0" w:after="0" w:line="240" w:lineRule="auto"/>
                                      <w:rPr>
                                        <w:b/>
                                        <w:sz w:val="32"/>
                                        <w:szCs w:val="32"/>
                                        <w:u w:val="double" w:color="00B050"/>
                                      </w:rPr>
                                    </w:pPr>
                                    <w:proofErr w:type="gramStart"/>
                                    <w:r w:rsidRPr="00D4071B">
                                      <w:rPr>
                                        <w:b/>
                                        <w:sz w:val="32"/>
                                        <w:szCs w:val="32"/>
                                        <w:u w:val="double" w:color="00B050"/>
                                      </w:rPr>
                                      <w:t>conductor</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307" o:spid="_x0000_s1777" style="position:absolute;margin-left:.15pt;margin-top:6.25pt;width:141.7pt;height:141.7pt;z-index:252476928;mso-position-horizontal-relative:text;mso-position-vertical-relative:text" coordorigin="1745,6060" coordsize="2835,2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">
                      <v:rect id="Rectangle 4" o:spid="_x0000_s1778" style="position:absolute;left:1745;top:7785;width:2820;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P3LcQA&#10;AADeAAAADwAAAGRycy9kb3ducmV2LnhtbERPXWvCMBR9F/wP4Qp7s+mcylaNIrLJhMHQFfZ6Sa5t&#10;WXNTmtR2+/XLg+Dj4Xyvt4OtxZVaXzlW8JikIIi1MxUXCvKvt+kzCB+QDdaOScEvedhuxqM1Zsb1&#10;fKLrORQihrDPUEEZQpNJ6XVJFn3iGuLIXVxrMUTYFtK02MdwW8tZmi6lxYpjQ4kN7UvSP+fOKtAv&#10;3bEv+PiJf7lfHL67V/2xyJV6mAy7FYhAQ7iLb+53o2A2f0rj3ngnX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z9y3EAAAA3gAAAA8AAAAAAAAAAAAAAAAAmAIAAGRycy9k&#10;b3ducmV2LnhtbFBLBQYAAAAABAAEAPUAAACJAwAAAAA=&#10;" fillcolor="silver">
                        <v:textbox>
                          <w:txbxContent>
                            <w:p w:rsidR="009A4BA2" w:rsidRPr="00F01398" w:rsidRDefault="009A4BA2" w:rsidP="00167B6D">
                              <w:pPr>
                                <w:spacing w:before="0" w:after="0"/>
                                <w:jc w:val="center"/>
                                <w:rPr>
                                  <w:b/>
                                  <w:sz w:val="32"/>
                                  <w:szCs w:val="32"/>
                                </w:rPr>
                              </w:pPr>
                              <w:proofErr w:type="gramStart"/>
                              <w:r w:rsidRPr="00F01398">
                                <w:rPr>
                                  <w:b/>
                                  <w:sz w:val="32"/>
                                  <w:szCs w:val="32"/>
                                </w:rPr>
                                <w:t>valence</w:t>
                              </w:r>
                              <w:proofErr w:type="gramEnd"/>
                            </w:p>
                            <w:p w:rsidR="009A4BA2" w:rsidRPr="00F01398" w:rsidRDefault="009A4BA2" w:rsidP="00167B6D">
                              <w:pPr>
                                <w:spacing w:before="0" w:after="0"/>
                                <w:jc w:val="center"/>
                                <w:rPr>
                                  <w:b/>
                                  <w:sz w:val="32"/>
                                  <w:szCs w:val="32"/>
                                </w:rPr>
                              </w:pPr>
                              <w:proofErr w:type="gramStart"/>
                              <w:r w:rsidRPr="00F01398">
                                <w:rPr>
                                  <w:b/>
                                  <w:sz w:val="32"/>
                                  <w:szCs w:val="32"/>
                                </w:rPr>
                                <w:t>band</w:t>
                              </w:r>
                              <w:proofErr w:type="gramEnd"/>
                            </w:p>
                          </w:txbxContent>
                        </v:textbox>
                      </v:rect>
                      <v:rect id="Rectangle 5" o:spid="_x0000_s1779" alt="5%" style="position:absolute;left:1760;top:6857;width:2820;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0KMsUA&#10;AADeAAAADwAAAGRycy9kb3ducmV2LnhtbESPQWvCQBSE70L/w/IK3nTTKCVGVyktLUovGsXzI/tM&#10;QrJv0+xW4793BcHjMDPfMItVbxpxps5VlhW8jSMQxLnVFRcKDvvvUQLCeWSNjWVScCUHq+XLYIGp&#10;thfe0TnzhQgQdikqKL1vUyldXpJBN7YtcfBOtjPog+wKqTu8BLhpZBxF79JgxWGhxJY+S8rr7N8o&#10;ICfztv5LjvT1u6l/sm1cndAoNXztP+YgPPX+GX6011pBPJ1EM7jfCV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fQoyxQAAAN4AAAAPAAAAAAAAAAAAAAAAAJgCAABkcnMv&#10;ZG93bnJldi54bWxQSwUGAAAAAAQABAD1AAAAigMAAAAA&#10;" fillcolor="black">
                        <v:fill r:id="rId126" o:title="" opacity="16962f" o:opacity2="16962f" type="pattern"/>
                        <v:textbox>
                          <w:txbxContent>
                            <w:p w:rsidR="009A4BA2" w:rsidRPr="00F01398" w:rsidRDefault="009A4BA2" w:rsidP="00167B6D">
                              <w:pPr>
                                <w:spacing w:before="0" w:after="0" w:line="240" w:lineRule="auto"/>
                                <w:jc w:val="center"/>
                                <w:rPr>
                                  <w:b/>
                                  <w:sz w:val="32"/>
                                  <w:szCs w:val="32"/>
                                </w:rPr>
                              </w:pPr>
                              <w:proofErr w:type="gramStart"/>
                              <w:r>
                                <w:rPr>
                                  <w:b/>
                                  <w:sz w:val="32"/>
                                  <w:szCs w:val="32"/>
                                </w:rPr>
                                <w:t>conduction</w:t>
                              </w:r>
                              <w:proofErr w:type="gramEnd"/>
                            </w:p>
                            <w:p w:rsidR="009A4BA2" w:rsidRPr="00F01398" w:rsidRDefault="009A4BA2" w:rsidP="00167B6D">
                              <w:pPr>
                                <w:spacing w:before="0" w:after="0" w:line="240" w:lineRule="auto"/>
                                <w:jc w:val="center"/>
                                <w:rPr>
                                  <w:b/>
                                  <w:sz w:val="32"/>
                                  <w:szCs w:val="32"/>
                                </w:rPr>
                              </w:pPr>
                              <w:proofErr w:type="gramStart"/>
                              <w:r w:rsidRPr="00F01398">
                                <w:rPr>
                                  <w:b/>
                                  <w:sz w:val="32"/>
                                  <w:szCs w:val="32"/>
                                </w:rPr>
                                <w:t>band</w:t>
                              </w:r>
                              <w:proofErr w:type="gramEnd"/>
                            </w:p>
                          </w:txbxContent>
                        </v:textbox>
                      </v:rect>
                      <v:shape id="Text Box 6" o:spid="_x0000_s1780" type="#_x0000_t202" style="position:absolute;left:2060;top:6060;width:2520;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EyS8MA&#10;AADeAAAADwAAAGRycy9kb3ducmV2LnhtbESPy4rCMBSG94LvEM6AO0284nSMIorgStEZB2Z3aI5t&#10;meakNNHWtzcLweXPf+NbrFpbijvVvnCsYThQIIhTZwrONPx87/pzED4gGywdk4YHeVgtu50FJsY1&#10;fKL7OWQijrBPUEMeQpVI6dOcLPqBq4ijd3W1xRBlnUlTYxPHbSlHSs2kxYLjQ44VbXJK/883q+Fy&#10;uP79TtQx29pp1bhWSbafUuveR7v+AhGoDe/wq703GkaT8TACRJyI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WEyS8MAAADeAAAADwAAAAAAAAAAAAAAAACYAgAAZHJzL2Rv&#10;d25yZXYueG1sUEsFBgAAAAAEAAQA9QAAAIgDAAAAAA==&#10;" filled="f" stroked="f">
                        <v:textbox>
                          <w:txbxContent>
                            <w:p w:rsidR="009A4BA2" w:rsidRPr="00D4071B" w:rsidRDefault="009A4BA2" w:rsidP="00167B6D">
                              <w:pPr>
                                <w:spacing w:before="0" w:after="0" w:line="240" w:lineRule="auto"/>
                                <w:rPr>
                                  <w:b/>
                                  <w:sz w:val="32"/>
                                  <w:szCs w:val="32"/>
                                  <w:u w:val="double" w:color="00B050"/>
                                </w:rPr>
                              </w:pPr>
                              <w:proofErr w:type="gramStart"/>
                              <w:r w:rsidRPr="00D4071B">
                                <w:rPr>
                                  <w:b/>
                                  <w:sz w:val="32"/>
                                  <w:szCs w:val="32"/>
                                  <w:u w:val="double" w:color="00B050"/>
                                </w:rPr>
                                <w:t>conductor</w:t>
                              </w:r>
                              <w:proofErr w:type="gramEnd"/>
                            </w:p>
                          </w:txbxContent>
                        </v:textbox>
                      </v:shape>
                      <w10:wrap type="square"/>
                    </v:group>
                  </w:pict>
                </mc:Fallback>
              </mc:AlternateContent>
            </w:r>
          </w:p>
        </w:tc>
        <w:tc>
          <w:tcPr>
            <w:tcW w:w="5627" w:type="dxa"/>
          </w:tcPr>
          <w:p w:rsidR="00167B6D" w:rsidRPr="00903A9B" w:rsidRDefault="00167B6D" w:rsidP="00E6608B">
            <w:pPr>
              <w:rPr>
                <w:szCs w:val="24"/>
              </w:rPr>
            </w:pPr>
          </w:p>
          <w:p w:rsidR="00167B6D" w:rsidRPr="00903A9B" w:rsidRDefault="00167B6D" w:rsidP="00E6608B">
            <w:pPr>
              <w:rPr>
                <w:szCs w:val="24"/>
              </w:rPr>
            </w:pPr>
            <w:r w:rsidRPr="00903A9B">
              <w:rPr>
                <w:szCs w:val="24"/>
              </w:rPr>
              <w:t xml:space="preserve"> In a conductor,</w:t>
            </w:r>
            <w:r w:rsidRPr="00686FB7">
              <w:rPr>
                <w:strike/>
                <w:szCs w:val="24"/>
              </w:rPr>
              <w:t xml:space="preserve"> </w:t>
            </w:r>
            <w:r>
              <w:rPr>
                <w:szCs w:val="24"/>
              </w:rPr>
              <w:t>e.g metals</w:t>
            </w:r>
            <w:r w:rsidRPr="00903A9B">
              <w:rPr>
                <w:szCs w:val="24"/>
              </w:rPr>
              <w:t>, the bands overlap and the conduction band contains electrons free to move. These electrons can move to produce the current when an e.m.f. is applied to the solid.</w:t>
            </w:r>
          </w:p>
          <w:p w:rsidR="00167B6D" w:rsidRPr="00903A9B" w:rsidRDefault="00167B6D" w:rsidP="00E6608B">
            <w:pPr>
              <w:rPr>
                <w:szCs w:val="24"/>
              </w:rPr>
            </w:pPr>
          </w:p>
          <w:p w:rsidR="00167B6D" w:rsidRPr="00903A9B" w:rsidRDefault="00167B6D" w:rsidP="00E6608B">
            <w:pPr>
              <w:rPr>
                <w:szCs w:val="24"/>
              </w:rPr>
            </w:pPr>
            <w:r w:rsidRPr="00903A9B">
              <w:rPr>
                <w:szCs w:val="24"/>
              </w:rPr>
              <w:t>In an insulator, the highest occupied band (called the valence band) is full. The first unfilled band above the valence band is the conduction band.  There is a large energy gap between the bands [</w:t>
            </w:r>
            <w:r w:rsidRPr="00903A9B">
              <w:rPr>
                <w:b/>
                <w:szCs w:val="24"/>
              </w:rPr>
              <w:t>band gap</w:t>
            </w:r>
            <w:r w:rsidRPr="00903A9B">
              <w:rPr>
                <w:szCs w:val="24"/>
              </w:rPr>
              <w:t>]. It is so large that electrons almost never cross the gap and the solid never conducts, and at room temperature there is not enough energy available to move electrons from the valence band into the conduction band where they would be able to contribute to conduction. There is no electrical conduction in an insulator.</w:t>
            </w:r>
          </w:p>
          <w:p w:rsidR="00167B6D" w:rsidRPr="00903A9B" w:rsidRDefault="00167B6D" w:rsidP="00E6608B">
            <w:pPr>
              <w:rPr>
                <w:szCs w:val="24"/>
              </w:rPr>
            </w:pPr>
            <w:r w:rsidRPr="00903A9B">
              <w:rPr>
                <w:szCs w:val="24"/>
              </w:rPr>
              <w:t xml:space="preserve">If we supply enough energy the solid will conduct but often the large amount of energy ends up destroying the solid. </w:t>
            </w:r>
          </w:p>
          <w:p w:rsidR="00167B6D" w:rsidRPr="00903A9B" w:rsidRDefault="00167B6D" w:rsidP="00E6608B">
            <w:pPr>
              <w:rPr>
                <w:szCs w:val="24"/>
              </w:rPr>
            </w:pPr>
          </w:p>
          <w:p w:rsidR="00167B6D" w:rsidRPr="00903A9B" w:rsidRDefault="00167B6D" w:rsidP="00E6608B">
            <w:pPr>
              <w:rPr>
                <w:szCs w:val="24"/>
              </w:rPr>
            </w:pPr>
          </w:p>
          <w:p w:rsidR="00167B6D" w:rsidRPr="00903A9B" w:rsidRDefault="00167B6D" w:rsidP="00E6608B">
            <w:pPr>
              <w:rPr>
                <w:szCs w:val="24"/>
              </w:rPr>
            </w:pPr>
          </w:p>
          <w:p w:rsidR="00167B6D" w:rsidRPr="00903A9B" w:rsidRDefault="00167B6D" w:rsidP="00E6608B">
            <w:pPr>
              <w:rPr>
                <w:szCs w:val="24"/>
              </w:rPr>
            </w:pPr>
            <w:r w:rsidRPr="00903A9B">
              <w:rPr>
                <w:szCs w:val="24"/>
              </w:rPr>
              <w:t>Semiconductors are like insulators in that the valence band is full. However the gap between the two bands is small and at room temperature some electrons have enough energy to jump the gap and move from the valence to the conduction band. An increase in temperature increases the conductivity of a semiconductor.</w:t>
            </w:r>
          </w:p>
        </w:tc>
      </w:tr>
    </w:tbl>
    <w:p w:rsidR="009768A3" w:rsidRDefault="009768A3" w:rsidP="009768A3">
      <w:bookmarkStart w:id="86" w:name="_Toc533963761"/>
    </w:p>
    <w:p w:rsidR="00167B6D" w:rsidRPr="009768A3" w:rsidRDefault="00167B6D" w:rsidP="00276D51">
      <w:pPr>
        <w:pStyle w:val="Heading2"/>
        <w:rPr>
          <w:sz w:val="24"/>
          <w:szCs w:val="24"/>
        </w:rPr>
      </w:pPr>
      <w:r w:rsidRPr="009768A3">
        <w:rPr>
          <w:sz w:val="24"/>
          <w:szCs w:val="24"/>
        </w:rPr>
        <w:t>Band Theory Summarised</w:t>
      </w:r>
      <w:bookmarkEnd w:id="86"/>
    </w:p>
    <w:p w:rsidR="00BE76E0" w:rsidRDefault="00BE76E0" w:rsidP="00BE76E0">
      <w:bookmarkStart w:id="87" w:name="_Toc480137121"/>
    </w:p>
    <w:p w:rsidR="00167B6D" w:rsidRDefault="00167B6D" w:rsidP="00167B6D">
      <w:pPr>
        <w:pStyle w:val="Heading2"/>
      </w:pPr>
      <w:bookmarkStart w:id="88" w:name="_Toc533963762"/>
      <w:r w:rsidRPr="00903A9B">
        <w:lastRenderedPageBreak/>
        <w:t>The Fermi Level</w:t>
      </w:r>
      <w:bookmarkEnd w:id="88"/>
      <w:r w:rsidRPr="00903A9B">
        <w:t xml:space="preserve"> </w:t>
      </w:r>
    </w:p>
    <w:p w:rsidR="00167B6D" w:rsidRPr="00276D51" w:rsidRDefault="00167B6D" w:rsidP="00167B6D">
      <w:pPr>
        <w:rPr>
          <w:b/>
          <w:i/>
        </w:rPr>
      </w:pPr>
      <w:r w:rsidRPr="00276D51">
        <w:rPr>
          <w:b/>
          <w:i/>
        </w:rPr>
        <w:t xml:space="preserve">(Going deeper </w:t>
      </w:r>
      <w:r w:rsidR="00276D51">
        <w:rPr>
          <w:b/>
          <w:i/>
        </w:rPr>
        <w:t xml:space="preserve">Fermi level is </w:t>
      </w:r>
      <w:r w:rsidRPr="00276D51">
        <w:rPr>
          <w:b/>
          <w:i/>
        </w:rPr>
        <w:t>not required for this course)</w:t>
      </w:r>
      <w:bookmarkEnd w:id="87"/>
    </w:p>
    <w:p w:rsidR="00167B6D" w:rsidRPr="00BE6F3C" w:rsidRDefault="00167B6D" w:rsidP="00167B6D">
      <w:pPr>
        <w:rPr>
          <w:i/>
          <w:szCs w:val="24"/>
        </w:rPr>
      </w:pPr>
      <w:r w:rsidRPr="00BE6F3C">
        <w:rPr>
          <w:i/>
          <w:szCs w:val="24"/>
        </w:rPr>
        <w:t xml:space="preserve">If an atom is cooled to absolute zero temperature (0 K) the thermal energy available to its electrons is zero.  If all its electrons were removed and replaced one by one, each electron would occupy the lowest available energy level at the time.  Since electrons cannot occupy the same level, the electrons would fill up the atom from the bottom up.  The </w:t>
      </w:r>
      <w:r w:rsidRPr="00BE6F3C">
        <w:rPr>
          <w:b/>
          <w:i/>
          <w:szCs w:val="24"/>
        </w:rPr>
        <w:t>Fermi Level</w:t>
      </w:r>
      <w:r w:rsidRPr="00BE6F3C">
        <w:rPr>
          <w:i/>
          <w:szCs w:val="24"/>
        </w:rPr>
        <w:t xml:space="preserve"> is the name given to the highest occupied energy level of the electron in the valence band.  This would be occupied by the last electron to be replaced. </w:t>
      </w:r>
      <w:r w:rsidRPr="00BE6F3C">
        <w:rPr>
          <w:i/>
          <w:noProof/>
          <w:szCs w:val="24"/>
        </w:rPr>
        <mc:AlternateContent>
          <mc:Choice Requires="wps">
            <w:drawing>
              <wp:anchor distT="0" distB="0" distL="114300" distR="114300" simplePos="0" relativeHeight="252481024" behindDoc="0" locked="0" layoutInCell="1" allowOverlap="1" wp14:anchorId="23763248" wp14:editId="0873AA8F">
                <wp:simplePos x="0" y="0"/>
                <wp:positionH relativeFrom="column">
                  <wp:posOffset>4493895</wp:posOffset>
                </wp:positionH>
                <wp:positionV relativeFrom="paragraph">
                  <wp:posOffset>2184400</wp:posOffset>
                </wp:positionV>
                <wp:extent cx="0" cy="283672"/>
                <wp:effectExtent l="0" t="0" r="0" b="0"/>
                <wp:wrapNone/>
                <wp:docPr id="4294" name="Straight Arrow Connector 4294"/>
                <wp:cNvGraphicFramePr/>
                <a:graphic xmlns:a="http://schemas.openxmlformats.org/drawingml/2006/main">
                  <a:graphicData uri="http://schemas.microsoft.com/office/word/2010/wordprocessingShape">
                    <wps:wsp>
                      <wps:cNvCnPr/>
                      <wps:spPr>
                        <a:xfrm flipV="1">
                          <a:off x="0" y="0"/>
                          <a:ext cx="0" cy="283672"/>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294" o:spid="_x0000_s1026" type="#_x0000_t32" style="position:absolute;margin-left:353.85pt;margin-top:172pt;width:0;height:22.35pt;flip:y;z-index:252481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" strokecolor="#ae3a62 [3044]">
                <v:stroke endarrow="open"/>
              </v:shape>
            </w:pict>
          </mc:Fallback>
        </mc:AlternateContent>
      </w:r>
    </w:p>
    <w:p w:rsidR="00167B6D" w:rsidRPr="00BE6F3C" w:rsidRDefault="00167B6D" w:rsidP="00167B6D">
      <w:pPr>
        <w:spacing w:line="284" w:lineRule="atLeast"/>
        <w:rPr>
          <w:i/>
          <w:spacing w:val="10"/>
          <w:szCs w:val="24"/>
          <w:lang w:val="en-US"/>
        </w:rPr>
      </w:pPr>
      <w:r w:rsidRPr="00BE6F3C">
        <w:rPr>
          <w:i/>
          <w:noProof/>
          <w:szCs w:val="24"/>
        </w:rPr>
        <mc:AlternateContent>
          <mc:Choice Requires="wpg">
            <w:drawing>
              <wp:anchor distT="0" distB="0" distL="114300" distR="114300" simplePos="0" relativeHeight="252483072" behindDoc="0" locked="0" layoutInCell="1" allowOverlap="1" wp14:anchorId="5862DE7B" wp14:editId="63FDE6CE">
                <wp:simplePos x="0" y="0"/>
                <wp:positionH relativeFrom="column">
                  <wp:posOffset>1001973</wp:posOffset>
                </wp:positionH>
                <wp:positionV relativeFrom="paragraph">
                  <wp:posOffset>911936</wp:posOffset>
                </wp:positionV>
                <wp:extent cx="3919855" cy="937895"/>
                <wp:effectExtent l="57150" t="0" r="0" b="14605"/>
                <wp:wrapNone/>
                <wp:docPr id="4436" name="Group 4436"/>
                <wp:cNvGraphicFramePr/>
                <a:graphic xmlns:a="http://schemas.openxmlformats.org/drawingml/2006/main">
                  <a:graphicData uri="http://schemas.microsoft.com/office/word/2010/wordprocessingGroup">
                    <wpg:wgp>
                      <wpg:cNvGrpSpPr/>
                      <wpg:grpSpPr>
                        <a:xfrm>
                          <a:off x="0" y="0"/>
                          <a:ext cx="3919855" cy="937895"/>
                          <a:chOff x="0" y="1195500"/>
                          <a:chExt cx="3920336" cy="938411"/>
                        </a:xfrm>
                      </wpg:grpSpPr>
                      <wps:wsp>
                        <wps:cNvPr id="4437" name="Text Box 1198"/>
                        <wps:cNvSpPr txBox="1">
                          <a:spLocks noChangeArrowheads="1"/>
                        </wps:cNvSpPr>
                        <wps:spPr bwMode="auto">
                          <a:xfrm>
                            <a:off x="2285211" y="1195500"/>
                            <a:ext cx="1635125" cy="32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FF5452" w:rsidRDefault="009A4BA2" w:rsidP="00167B6D">
                              <w:pPr>
                                <w:spacing w:before="0" w:after="0" w:line="240" w:lineRule="auto"/>
                                <w:jc w:val="center"/>
                              </w:pPr>
                              <w:r w:rsidRPr="00FF5452">
                                <w:t>No overlap</w:t>
                              </w:r>
                            </w:p>
                          </w:txbxContent>
                        </wps:txbx>
                        <wps:bodyPr rot="0" vert="horz" wrap="square" lIns="91440" tIns="45720" rIns="91440" bIns="45720" anchor="t" anchorCtr="0" upright="1">
                          <a:noAutofit/>
                        </wps:bodyPr>
                      </wps:wsp>
                      <wpg:grpSp>
                        <wpg:cNvPr id="4438" name="Group 4438"/>
                        <wpg:cNvGrpSpPr/>
                        <wpg:grpSpPr>
                          <a:xfrm>
                            <a:off x="0" y="1520456"/>
                            <a:ext cx="3653022" cy="613455"/>
                            <a:chOff x="0" y="0"/>
                            <a:chExt cx="3653022" cy="613455"/>
                          </a:xfrm>
                        </wpg:grpSpPr>
                        <wpg:grpSp>
                          <wpg:cNvPr id="4439" name="Group 4439"/>
                          <wpg:cNvGrpSpPr/>
                          <wpg:grpSpPr>
                            <a:xfrm>
                              <a:off x="0" y="53163"/>
                              <a:ext cx="69850" cy="284399"/>
                              <a:chOff x="0" y="0"/>
                              <a:chExt cx="69850" cy="284399"/>
                            </a:xfrm>
                          </wpg:grpSpPr>
                          <wps:wsp>
                            <wps:cNvPr id="4440" name="Oval 4440"/>
                            <wps:cNvSpPr/>
                            <wps:spPr>
                              <a:xfrm>
                                <a:off x="0" y="220133"/>
                                <a:ext cx="69850" cy="6426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41" name="Straight Arrow Connector 4441"/>
                            <wps:cNvCnPr/>
                            <wps:spPr>
                              <a:xfrm flipV="1">
                                <a:off x="39511" y="0"/>
                                <a:ext cx="0" cy="2842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4442" name="Group 4442"/>
                          <wpg:cNvGrpSpPr/>
                          <wpg:grpSpPr>
                            <a:xfrm>
                              <a:off x="861237" y="116958"/>
                              <a:ext cx="69850" cy="283845"/>
                              <a:chOff x="0" y="0"/>
                              <a:chExt cx="69850" cy="284399"/>
                            </a:xfrm>
                          </wpg:grpSpPr>
                          <wps:wsp>
                            <wps:cNvPr id="4443" name="Oval 4443"/>
                            <wps:cNvSpPr/>
                            <wps:spPr>
                              <a:xfrm>
                                <a:off x="0" y="220133"/>
                                <a:ext cx="69850" cy="6426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44" name="Straight Arrow Connector 4444"/>
                            <wps:cNvCnPr/>
                            <wps:spPr>
                              <a:xfrm flipV="1">
                                <a:off x="39511" y="0"/>
                                <a:ext cx="0" cy="2842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4445" name="Group 4445"/>
                          <wpg:cNvGrpSpPr/>
                          <wpg:grpSpPr>
                            <a:xfrm>
                              <a:off x="148856" y="116958"/>
                              <a:ext cx="69850" cy="284399"/>
                              <a:chOff x="0" y="0"/>
                              <a:chExt cx="69850" cy="284399"/>
                            </a:xfrm>
                          </wpg:grpSpPr>
                          <wps:wsp>
                            <wps:cNvPr id="4446" name="Oval 4446"/>
                            <wps:cNvSpPr/>
                            <wps:spPr>
                              <a:xfrm>
                                <a:off x="0" y="220133"/>
                                <a:ext cx="69850" cy="6426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47" name="Straight Arrow Connector 4447"/>
                            <wps:cNvCnPr/>
                            <wps:spPr>
                              <a:xfrm flipV="1">
                                <a:off x="39511" y="0"/>
                                <a:ext cx="0" cy="2842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4448" name="Group 4448"/>
                          <wpg:cNvGrpSpPr/>
                          <wpg:grpSpPr>
                            <a:xfrm>
                              <a:off x="361507" y="53163"/>
                              <a:ext cx="69850" cy="284399"/>
                              <a:chOff x="0" y="0"/>
                              <a:chExt cx="69850" cy="284399"/>
                            </a:xfrm>
                          </wpg:grpSpPr>
                          <wps:wsp>
                            <wps:cNvPr id="4449" name="Oval 4449"/>
                            <wps:cNvSpPr/>
                            <wps:spPr>
                              <a:xfrm>
                                <a:off x="0" y="220133"/>
                                <a:ext cx="69850" cy="6426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50" name="Straight Arrow Connector 4450"/>
                            <wps:cNvCnPr/>
                            <wps:spPr>
                              <a:xfrm flipV="1">
                                <a:off x="39511" y="0"/>
                                <a:ext cx="0" cy="2842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4451" name="Group 4451"/>
                          <wpg:cNvGrpSpPr/>
                          <wpg:grpSpPr>
                            <a:xfrm>
                              <a:off x="606056" y="0"/>
                              <a:ext cx="69850" cy="283845"/>
                              <a:chOff x="0" y="0"/>
                              <a:chExt cx="69850" cy="284399"/>
                            </a:xfrm>
                          </wpg:grpSpPr>
                          <wps:wsp>
                            <wps:cNvPr id="4452" name="Oval 4452"/>
                            <wps:cNvSpPr/>
                            <wps:spPr>
                              <a:xfrm>
                                <a:off x="0" y="220133"/>
                                <a:ext cx="69850" cy="6426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53" name="Straight Arrow Connector 4453"/>
                            <wps:cNvCnPr/>
                            <wps:spPr>
                              <a:xfrm flipV="1">
                                <a:off x="39511" y="0"/>
                                <a:ext cx="0" cy="2842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4454" name="Group 4454"/>
                          <wpg:cNvGrpSpPr/>
                          <wpg:grpSpPr>
                            <a:xfrm>
                              <a:off x="1499191" y="0"/>
                              <a:ext cx="69850" cy="283845"/>
                              <a:chOff x="0" y="0"/>
                              <a:chExt cx="69850" cy="284399"/>
                            </a:xfrm>
                          </wpg:grpSpPr>
                          <wps:wsp>
                            <wps:cNvPr id="4455" name="Oval 4455"/>
                            <wps:cNvSpPr/>
                            <wps:spPr>
                              <a:xfrm>
                                <a:off x="0" y="220133"/>
                                <a:ext cx="69850" cy="6426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56" name="Straight Arrow Connector 4456"/>
                            <wps:cNvCnPr/>
                            <wps:spPr>
                              <a:xfrm flipV="1">
                                <a:off x="39511" y="0"/>
                                <a:ext cx="0" cy="2842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4457" name="Group 4457"/>
                          <wpg:cNvGrpSpPr/>
                          <wpg:grpSpPr>
                            <a:xfrm>
                              <a:off x="2222205" y="116958"/>
                              <a:ext cx="69850" cy="283845"/>
                              <a:chOff x="0" y="0"/>
                              <a:chExt cx="69850" cy="284399"/>
                            </a:xfrm>
                          </wpg:grpSpPr>
                          <wps:wsp>
                            <wps:cNvPr id="4458" name="Oval 4458"/>
                            <wps:cNvSpPr/>
                            <wps:spPr>
                              <a:xfrm>
                                <a:off x="0" y="220133"/>
                                <a:ext cx="69850" cy="6426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59" name="Straight Arrow Connector 4459"/>
                            <wps:cNvCnPr/>
                            <wps:spPr>
                              <a:xfrm flipV="1">
                                <a:off x="39511" y="0"/>
                                <a:ext cx="0" cy="2842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4460" name="Group 4460"/>
                          <wpg:cNvGrpSpPr/>
                          <wpg:grpSpPr>
                            <a:xfrm>
                              <a:off x="1956391" y="106326"/>
                              <a:ext cx="69850" cy="283845"/>
                              <a:chOff x="0" y="0"/>
                              <a:chExt cx="69850" cy="284399"/>
                            </a:xfrm>
                          </wpg:grpSpPr>
                          <wps:wsp>
                            <wps:cNvPr id="4461" name="Oval 4461"/>
                            <wps:cNvSpPr/>
                            <wps:spPr>
                              <a:xfrm>
                                <a:off x="0" y="220133"/>
                                <a:ext cx="69850" cy="6426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62" name="Straight Arrow Connector 4462"/>
                            <wps:cNvCnPr/>
                            <wps:spPr>
                              <a:xfrm flipV="1">
                                <a:off x="39511" y="0"/>
                                <a:ext cx="0" cy="2842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4463" name="Group 4463"/>
                          <wpg:cNvGrpSpPr/>
                          <wpg:grpSpPr>
                            <a:xfrm>
                              <a:off x="1318437" y="116958"/>
                              <a:ext cx="69850" cy="283845"/>
                              <a:chOff x="0" y="0"/>
                              <a:chExt cx="69850" cy="284399"/>
                            </a:xfrm>
                          </wpg:grpSpPr>
                          <wps:wsp>
                            <wps:cNvPr id="4464" name="Oval 4464"/>
                            <wps:cNvSpPr/>
                            <wps:spPr>
                              <a:xfrm>
                                <a:off x="0" y="220133"/>
                                <a:ext cx="69850" cy="6426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65" name="Straight Arrow Connector 4465"/>
                            <wps:cNvCnPr/>
                            <wps:spPr>
                              <a:xfrm flipV="1">
                                <a:off x="39511" y="0"/>
                                <a:ext cx="0" cy="2842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4466" name="Group 4466"/>
                          <wpg:cNvGrpSpPr/>
                          <wpg:grpSpPr>
                            <a:xfrm>
                              <a:off x="2785730" y="329610"/>
                              <a:ext cx="69850" cy="283845"/>
                              <a:chOff x="0" y="0"/>
                              <a:chExt cx="69850" cy="284399"/>
                            </a:xfrm>
                          </wpg:grpSpPr>
                          <wps:wsp>
                            <wps:cNvPr id="4467" name="Oval 4467"/>
                            <wps:cNvSpPr/>
                            <wps:spPr>
                              <a:xfrm>
                                <a:off x="0" y="220133"/>
                                <a:ext cx="69850" cy="6426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68" name="Straight Arrow Connector 4468"/>
                            <wps:cNvCnPr/>
                            <wps:spPr>
                              <a:xfrm flipV="1">
                                <a:off x="39511" y="0"/>
                                <a:ext cx="0" cy="2842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4469" name="Group 4469"/>
                          <wpg:cNvGrpSpPr/>
                          <wpg:grpSpPr>
                            <a:xfrm>
                              <a:off x="3583172" y="223284"/>
                              <a:ext cx="69850" cy="283845"/>
                              <a:chOff x="0" y="0"/>
                              <a:chExt cx="69850" cy="284399"/>
                            </a:xfrm>
                          </wpg:grpSpPr>
                          <wps:wsp>
                            <wps:cNvPr id="4470" name="Oval 4470"/>
                            <wps:cNvSpPr/>
                            <wps:spPr>
                              <a:xfrm>
                                <a:off x="0" y="220133"/>
                                <a:ext cx="69850" cy="6426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71" name="Straight Arrow Connector 4471"/>
                            <wps:cNvCnPr/>
                            <wps:spPr>
                              <a:xfrm flipV="1">
                                <a:off x="39511" y="0"/>
                                <a:ext cx="0" cy="2842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4472" name="Group 4472"/>
                          <wpg:cNvGrpSpPr/>
                          <wpg:grpSpPr>
                            <a:xfrm>
                              <a:off x="2977116" y="132799"/>
                              <a:ext cx="69850" cy="321167"/>
                              <a:chOff x="0" y="-37394"/>
                              <a:chExt cx="69850" cy="321793"/>
                            </a:xfrm>
                          </wpg:grpSpPr>
                          <wps:wsp>
                            <wps:cNvPr id="4473" name="Oval 4473"/>
                            <wps:cNvSpPr/>
                            <wps:spPr>
                              <a:xfrm>
                                <a:off x="0" y="220133"/>
                                <a:ext cx="69850" cy="6426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74" name="Straight Arrow Connector 4474"/>
                            <wps:cNvCnPr/>
                            <wps:spPr>
                              <a:xfrm flipV="1">
                                <a:off x="39511" y="-37394"/>
                                <a:ext cx="0" cy="2842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id="Group 4436" o:spid="_x0000_s1781" style="position:absolute;margin-left:78.9pt;margin-top:71.8pt;width:308.65pt;height:73.85pt;z-index:252483072;mso-position-horizontal-relative:text;mso-position-vertical-relative:text;mso-width-relative:margin;mso-height-relative:margin" coordorigin=",11955" coordsize="39203,9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">
                <v:shape id="Text Box 1198" o:spid="_x0000_s1782" type="#_x0000_t202" style="position:absolute;left:22852;top:11955;width:16351;height:3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0eyMUA&#10;AADdAAAADwAAAGRycy9kb3ducmV2LnhtbESPQWvCQBSE74L/YXlCb3VXjbZGVxFLoaeWxlbw9sg+&#10;k2D2bchuTfrvu0LB4zAz3zDrbW9rcaXWV441TMYKBHHuTMWFhq/D6+MzCB+QDdaOScMvedhuhoM1&#10;psZ1/EnXLBQiQtinqKEMoUml9HlJFv3YNcTRO7vWYoiyLaRpsYtwW8upUgtpseK4UGJD+5LyS/Zj&#10;NXy/n0/HRH0UL3bedK5Xku1Sav0w6ncrEIH6cA//t9+MhiSZPcHt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nR7IxQAAAN0AAAAPAAAAAAAAAAAAAAAAAJgCAABkcnMv&#10;ZG93bnJldi54bWxQSwUGAAAAAAQABAD1AAAAigMAAAAA&#10;" filled="f" stroked="f">
                  <v:textbox>
                    <w:txbxContent>
                      <w:p w:rsidR="009A4BA2" w:rsidRPr="00FF5452" w:rsidRDefault="009A4BA2" w:rsidP="00167B6D">
                        <w:pPr>
                          <w:spacing w:before="0" w:after="0" w:line="240" w:lineRule="auto"/>
                          <w:jc w:val="center"/>
                        </w:pPr>
                        <w:r w:rsidRPr="00FF5452">
                          <w:t>No overlap</w:t>
                        </w:r>
                      </w:p>
                    </w:txbxContent>
                  </v:textbox>
                </v:shape>
                <v:group id="Group 4438" o:spid="_x0000_s1783" style="position:absolute;top:15204;width:36530;height:6135" coordsize="36530,6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GE8sIAAADdAAAADwAAAGRycy9kb3ducmV2LnhtbERPy4rCMBTdD/gP4Qru&#10;xrS+GDpGEVFxIYIPGGZ3aa5tsbkpTWzr35uF4PJw3vNlZ0rRUO0KywriYQSCOLW64EzB9bL9/gHh&#10;PLLG0jIpeJKD5aL3NcdE25ZP1Jx9JkIIuwQV5N5XiZQuzcmgG9qKOHA3Wxv0AdaZ1DW2IdyUchRF&#10;M2mw4NCQY0XrnNL7+WEU7FpsV+N40xzut/Xz/zI9/h1iUmrQ71a/IDx1/iN+u/dawWQyDnP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xhPLCAAAA3QAAAA8A&#10;AAAAAAAAAAAAAAAAqgIAAGRycy9kb3ducmV2LnhtbFBLBQYAAAAABAAEAPoAAACZAwAAAAA=&#10;">
                  <v:group id="Group 4439" o:spid="_x0000_s1784" style="position:absolute;top:531;width:698;height:2844" coordsize="69850,284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0haccAAADdAAAADwAAAGRycy9kb3ducmV2LnhtbESPT2vCQBTE70K/w/IK&#10;vdVN/FNqdBURWzyI0FgQb4/sMwlm34bsNonf3hUKHoeZ+Q2zWPWmEi01rrSsIB5GIIgzq0vOFfwe&#10;v94/QTiPrLGyTApu5GC1fBksMNG24x9qU5+LAGGXoILC+zqR0mUFGXRDWxMH72Ibgz7IJpe6wS7A&#10;TSVHUfQhDZYcFgqsaVNQdk3/jILvDrv1ON62++tlczsfp4fTPial3l779RyEp94/w//tnVYwmYxn&#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P0haccAAADd&#10;AAAADwAAAAAAAAAAAAAAAACqAgAAZHJzL2Rvd25yZXYueG1sUEsFBgAAAAAEAAQA+gAAAJ4DAAAA&#10;AA==&#10;">
                    <v:oval id="Oval 4440" o:spid="_x0000_s1785" style="position:absolute;top:220133;width:69850;height:642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fbgsUA&#10;AADdAAAADwAAAGRycy9kb3ducmV2LnhtbERPy2rCQBTdC/7DcIVupE5aQpDUSVDBUmgXvkp1d8lc&#10;k2DmTpqZatqv7ywEl4fznuW9acSFOldbVvA0iUAQF1bXXCrY71aPUxDOI2tsLJOCX3KQZ8PBDFNt&#10;r7yhy9aXIoSwS1FB5X2bSumKigy6iW2JA3eynUEfYFdK3eE1hJtGPkdRIg3WHBoqbGlZUXHe/hgF&#10;x2S14GT9PuaP1hWLz1f8O3x9K/Uw6ucvIDz1/i6+ud+0gjiOw/7wJjwBm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x9uCxQAAAN0AAAAPAAAAAAAAAAAAAAAAAJgCAABkcnMv&#10;ZG93bnJldi54bWxQSwUGAAAAAAQABAD1AAAAigMAAAAA&#10;" fillcolor="#b83d68 [3204]" strokecolor="#5b1e33 [1604]" strokeweight="2pt"/>
                    <v:shape id="Straight Arrow Connector 4441" o:spid="_x0000_s1786" type="#_x0000_t32" style="position:absolute;left:39511;width:0;height:284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4sucYAAADdAAAADwAAAGRycy9kb3ducmV2LnhtbESPX2vCMBTF3wf7DuEO9jZTRxyjGkU2&#10;BhuCoyqIb9fm2habm5Jktn57Mxjs8XD+/DizxWBbcSEfGscaxqMMBHHpTMOVht324+kVRIjIBlvH&#10;pOFKARbz+7sZ5sb1XNBlEyuRRjjkqKGOsculDGVNFsPIdcTJOzlvMSbpK2k89mnctvI5y16kxYYT&#10;ocaO3moqz5sfmyDvqpis9qujomL53R+/DuvoD1o/PgzLKYhIQ/wP/7U/jQal1Bh+36Qn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OLLnGAAAA3QAAAA8AAAAAAAAA&#10;AAAAAAAAoQIAAGRycy9kb3ducmV2LnhtbFBLBQYAAAAABAAEAPkAAACUAwAAAAA=&#10;" strokecolor="#ae3a62 [3044]">
                      <v:stroke endarrow="open"/>
                    </v:shape>
                  </v:group>
                  <v:group id="Group 4442" o:spid="_x0000_s1787" style="position:absolute;left:8612;top:1169;width:698;height:2839" coordsize="69850,284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AZcYAAADdAAAADwAAAGRycy9kb3ducmV2LnhtbESPQWvCQBSE7wX/w/KE&#10;3nQTG4tEVxFR8SCFqiDeHtlnEsy+Ddk1if++Wyj0OMzMN8xi1ZtKtNS40rKCeByBIM6sLjlXcDnv&#10;RjMQziNrrCyTghc5WC0HbwtMte34m9qTz0WAsEtRQeF9nUrpsoIMurGtiYN3t41BH2STS91gF+Cm&#10;kpMo+pQGSw4LBda0KSh7nJ5Gwb7Dbv0Rb9vj47553c7Tr+sxJqXeh/16DsJT7//Df+2DVpAkyQR+&#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X8BlxgAAAN0A&#10;AAAPAAAAAAAAAAAAAAAAAKoCAABkcnMvZG93bnJldi54bWxQSwUGAAAAAAQABAD6AAAAnQMAAAAA&#10;">
                    <v:oval id="Oval 4443" o:spid="_x0000_s1788" style="position:absolute;top:220133;width:69850;height:642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VF9cgA&#10;AADdAAAADwAAAGRycy9kb3ducmV2LnhtbESPQWvCQBSE7wX/w/KEXopubEOQ6CpaUAr1YLWl9fbI&#10;PpNg9m2aXTX117sFweMwM98w42lrKnGixpWWFQz6EQjizOqScwWf20VvCMJ5ZI2VZVLwRw6mk87D&#10;GFNtz/xBp43PRYCwS1FB4X2dSumyggy6vq2Jg7e3jUEfZJNL3eA5wE0ln6MokQZLDgsF1vRaUHbY&#10;HI2CXbKYc7J+f+JV7bL51xIvP9+/Sj1229kIhKfW38O39ptWEMfxC/y/CU9AT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FUX1yAAAAN0AAAAPAAAAAAAAAAAAAAAAAJgCAABk&#10;cnMvZG93bnJldi54bWxQSwUGAAAAAAQABAD1AAAAjQMAAAAA&#10;" fillcolor="#b83d68 [3204]" strokecolor="#5b1e33 [1604]" strokeweight="2pt"/>
                    <v:shape id="Straight Arrow Connector 4444" o:spid="_x0000_s1789" type="#_x0000_t32" style="position:absolute;left:39511;width:0;height:284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PIcMAAADdAAAADwAAAGRycy9kb3ducmV2LnhtbERPXWvCMBR9H/gfwhV8m6mjG1KNIsrA&#10;IWxUBfHt2lzbYnNTksx2/34ZDDxvh/PFmS9704g7OV9bVjAZJyCIC6trLhUcD+/PUxA+IGtsLJOC&#10;H/KwXAye5php23FO930oRSxhn6GCKoQ2k9IXFRn0Y9sSR+1qncEQqSuldtjFctPIlyR5kwZrjgsV&#10;trSuqLjtv00c2aT56+60u6SUr766y8f5M7izUqNhv5qBCNSHh/k/vdUK0gj4exOf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5jyHDAAAA3QAAAA8AAAAAAAAAAAAA&#10;AAAAoQIAAGRycy9kb3ducmV2LnhtbFBLBQYAAAAABAAEAPkAAACRAwAAAAA=&#10;" strokecolor="#ae3a62 [3044]">
                      <v:stroke endarrow="open"/>
                    </v:shape>
                  </v:group>
                  <v:group id="Group 4445" o:spid="_x0000_s1790" style="position:absolute;left:1488;top:1169;width:699;height:2844" coordsize="69850,284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ZYEcYAAADdAAAADwAAAGRycy9kb3ducmV2LnhtbESPT2vCQBTE7wW/w/KE&#10;3uomGkWiq4jU0oMU/APi7ZF9JsHs25DdJvHbdwWhx2FmfsMs172pREuNKy0riEcRCOLM6pJzBefT&#10;7mMOwnlkjZVlUvAgB+vV4G2JqbYdH6g9+lwECLsUFRTe16mULivIoBvZmjh4N9sY9EE2udQNdgFu&#10;KjmOopk0WHJYKLCmbUHZ/fhrFHx12G0m8We7v9+2j+tp+nPZx6TU+7DfLEB46v1/+NX+1gqSJJnC&#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tlgRxgAAAN0A&#10;AAAPAAAAAAAAAAAAAAAAAKoCAABkcnMvZG93bnJldi54bWxQSwUGAAAAAAQABAD6AAAAnQMAAAAA&#10;">
                    <v:oval id="Oval 4446" o:spid="_x0000_s1791" style="position:absolute;top:220133;width:69850;height:642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LmbcgA&#10;AADdAAAADwAAAGRycy9kb3ducmV2LnhtbESPT2vCQBTE70K/w/IKvYjZWEKQ1FWqYBHswfoH6+2R&#10;fSah2bdpdtW0n94tFDwOM/MbZjztTC0u1LrKsoJhFIMgzq2uuFCw2y4GIxDOI2usLZOCH3IwnTz0&#10;xphpe+UPumx8IQKEXYYKSu+bTEqXl2TQRbYhDt7JtgZ9kG0hdYvXADe1fI7jVBqsOCyU2NC8pPxr&#10;czYKjulixul61ef3xuWz/Rv+fh6+lXp67F5fQHjq/D38315qBUmSpPD3Jjw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YuZtyAAAAN0AAAAPAAAAAAAAAAAAAAAAAJgCAABk&#10;cnMvZG93bnJldi54bWxQSwUGAAAAAAQABAD1AAAAjQMAAAAA&#10;" fillcolor="#b83d68 [3204]" strokecolor="#5b1e33 [1604]" strokeweight="2pt"/>
                    <v:shape id="Straight Arrow Connector 4447" o:spid="_x0000_s1792" type="#_x0000_t32" style="position:absolute;left:39511;width:0;height:284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sRVsYAAADdAAAADwAAAGRycy9kb3ducmV2LnhtbESPX0vDMBTF3wW/Q7iCby6dRB3dsjEU&#10;YTJQOgdjb3fNXVtsbkqSrd23XwTBx8P58+PMFoNtxZl8aBxrGI8yEMSlMw1XGrbf7w8TECEiG2wd&#10;k4YLBVjMb29mmBvXc0HnTaxEGuGQo4Y6xi6XMpQ1WQwj1xEn7+i8xZikr6Tx2Kdx28rHLHuWFhtO&#10;hBo7eq2p/NmcbIK8qeJpvVsfFBXLr/7wsf+Mfq/1/d2wnIKINMT/8F97ZTQopV7g9016An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rEVbGAAAA3QAAAA8AAAAAAAAA&#10;AAAAAAAAoQIAAGRycy9kb3ducmV2LnhtbFBLBQYAAAAABAAEAPkAAACUAwAAAAA=&#10;" strokecolor="#ae3a62 [3044]">
                      <v:stroke endarrow="open"/>
                    </v:shape>
                  </v:group>
                  <v:group id="Group 4448" o:spid="_x0000_s1793" style="position:absolute;left:3615;top:531;width:698;height:2844" coordsize="69850,284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t/ePwwAAAN0AAAAP&#10;AAAAAAAAAAAAAAAAAKoCAABkcnMvZG93bnJldi54bWxQSwUGAAAAAAQABAD6AAAAmgMAAAAA&#10;">
                    <v:oval id="Oval 4449" o:spid="_x0000_s1794" style="position:absolute;top:220133;width:69850;height:642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yH8gA&#10;AADdAAAADwAAAGRycy9kb3ducmV2LnhtbESPQWvCQBSE7wX/w/KEXopuLCHU6CpaUAr1YLWl9fbI&#10;PpNg9m2aXTX117sFweMwM98w42lrKnGixpWWFQz6EQjizOqScwWf20XvBYTzyBory6TgjxxMJ52H&#10;MabanvmDThufiwBhl6KCwvs6ldJlBRl0fVsTB29vG4M+yCaXusFzgJtKPkdRIg2WHBYKrOm1oOyw&#10;ORoFu2Qx52T9/sSr2mXzryVefr5/lXrstrMRCE+tv4dv7TetII7jIfy/CU9AT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XIfyAAAAN0AAAAPAAAAAAAAAAAAAAAAAJgCAABk&#10;cnMvZG93bnJldi54bWxQSwUGAAAAAAQABAD1AAAAjQMAAAAA&#10;" fillcolor="#b83d68 [3204]" strokecolor="#5b1e33 [1604]" strokeweight="2pt"/>
                    <v:shape id="Straight Arrow Connector 4450" o:spid="_x0000_s1795" type="#_x0000_t32" style="position:absolute;left:39511;width:0;height:284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sf/8QAAADdAAAADwAAAGRycy9kb3ducmV2LnhtbERPTUvDQBC9C/0PyxS82Y2SiqTdltIi&#10;KAUlVZDeptlpEszOht21if/eOQg9Pt73cj26Tl0oxNazgftZBoq48rbl2sDnx/PdE6iYkC12nsnA&#10;L0VYryY3SyysH7ikyyHVSkI4FmigSakvtI5VQw7jzPfEwp19cJgEhlrbgIOEu04/ZNmjdtiyNDTY&#10;07ah6vvw46Rkl5fz/df+lFO5eR9Or8e3FI7G3E7HzQJUojFdxf/uF2sgz+eyX97IE9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x//xAAAAN0AAAAPAAAAAAAAAAAA&#10;AAAAAKECAABkcnMvZG93bnJldi54bWxQSwUGAAAAAAQABAD5AAAAkgMAAAAA&#10;" strokecolor="#ae3a62 [3044]">
                      <v:stroke endarrow="open"/>
                    </v:shape>
                  </v:group>
                  <v:group id="Group 4451" o:spid="_x0000_s1796" style="position:absolute;left:6060;width:699;height:2838" coordsize="69850,284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TIz8UAAADdAAAADwAAAGRycy9kb3ducmV2LnhtbESPQYvCMBSE78L+h/CE&#10;vWnaXZWlGkXEXTyIoC6It0fzbIvNS2liW/+9EQSPw8x8w8wWnSlFQ7UrLCuIhxEI4tTqgjMF/8ff&#10;wQ8I55E1lpZJwZ0cLOYfvRkm2ra8p+bgMxEg7BJUkHtfJVK6NCeDbmgr4uBdbG3QB1lnUtfYBrgp&#10;5VcUTaTBgsNCjhWtckqvh5tR8Ndiu/yO1832elndz8fx7rSNSanPfrecgvDU+Xf41d5oBaPROIb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NUyM/FAAAA3QAA&#10;AA8AAAAAAAAAAAAAAAAAqgIAAGRycy9kb3ducmV2LnhtbFBLBQYAAAAABAAEAPoAAACcAwAAAAA=&#10;">
                    <v:oval id="Oval 4452" o:spid="_x0000_s1797" style="position:absolute;top:220133;width:69850;height:642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B2s8gA&#10;AADdAAAADwAAAGRycy9kb3ducmV2LnhtbESPT2vCQBTE74V+h+UVvJRmo9ggqatUwSLowT8V29sj&#10;+5qEZt/G7Kqxn94VCh6HmfkNMxy3phInalxpWUE3ikEQZ1aXnCv43M5eBiCcR9ZYWSYFF3IwHj0+&#10;DDHV9sxrOm18LgKEXYoKCu/rVEqXFWTQRbYmDt6PbQz6IJtc6gbPAW4q2YvjRBosOSwUWNO0oOx3&#10;czQKvpPZhJPV4pmXtcsmuw/8+9oflOo8te9vIDy1/h7+b8+1gn7/tQe3N+EJyN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gHazyAAAAN0AAAAPAAAAAAAAAAAAAAAAAJgCAABk&#10;cnMvZG93bnJldi54bWxQSwUGAAAAAAQABAD1AAAAjQMAAAAA&#10;" fillcolor="#b83d68 [3204]" strokecolor="#5b1e33 [1604]" strokeweight="2pt"/>
                    <v:shape id="Straight Arrow Connector 4453" o:spid="_x0000_s1798" type="#_x0000_t32" style="position:absolute;left:39511;width:0;height:284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mBiMYAAADdAAAADwAAAGRycy9kb3ducmV2LnhtbESPX2vCMBTF3wd+h3CFvc3UrcqoRpGJ&#10;sCEodYPh27W5tsXmpiSZ7b79MhB8PJw/P8582ZtGXMn52rKC8SgBQVxYXXOp4Otz8/QKwgdkjY1l&#10;UvBLHpaLwcMcM207zul6CKWII+wzVFCF0GZS+qIig35kW+Lona0zGKJ0pdQOuzhuGvmcJFNpsOZI&#10;qLClt4qKy+HHRMg6zSfb7+0ppXy1704fx11wR6Ueh/1qBiJQH+7hW/tdK0jTyQv8v4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JgYjGAAAA3QAAAA8AAAAAAAAA&#10;AAAAAAAAoQIAAGRycy9kb3ducmV2LnhtbFBLBQYAAAAABAAEAPkAAACUAwAAAAA=&#10;" strokecolor="#ae3a62 [3044]">
                      <v:stroke endarrow="open"/>
                    </v:shape>
                  </v:group>
                  <v:group id="Group 4454" o:spid="_x0000_s1799" style="position:absolute;left:14991;width:699;height:2838" coordsize="69850,284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NrV8YAAADdAAAADwAAAGRycy9kb3ducmV2LnhtbESPT2vCQBTE7wW/w/KE&#10;3uomGkWiq4jU0oMU/APi7ZF9JsHs25DdJvHbdwWhx2FmfsMs172pREuNKy0riEcRCOLM6pJzBefT&#10;7mMOwnlkjZVlUvAgB+vV4G2JqbYdH6g9+lwECLsUFRTe16mULivIoBvZmjh4N9sY9EE2udQNdgFu&#10;KjmOopk0WHJYKLCmbUHZ/fhrFHx12G0m8We7v9+2j+tp+nPZx6TU+7DfLEB46v1/+NX+1gqSZJr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I2tXxgAAAN0A&#10;AAAPAAAAAAAAAAAAAAAAAKoCAABkcnMvZG93bnJldi54bWxQSwUGAAAAAAQABAD6AAAAnQMAAAAA&#10;">
                    <v:oval id="Oval 4455" o:spid="_x0000_s1800" style="position:absolute;top:220133;width:69850;height:642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nux8gA&#10;AADdAAAADwAAAGRycy9kb3ducmV2LnhtbESPT2vCQBTE74V+h+UVeim6qWiQ6Cq1oAj24F+0t0f2&#10;NQnNvo3ZVWM/vSsUPA4z8xtmOG5MKc5Uu8Kygvd2BII4tbrgTMF2M231QTiPrLG0TAqu5GA8en4a&#10;YqLthVd0XvtMBAi7BBXk3leJlC7NyaBr24o4eD+2NuiDrDOpa7wEuCllJ4piabDgsJBjRZ85pb/r&#10;k1HwHU8nHC8Xb/xVuXSym+HfYX9U6vWl+RiA8NT4R/i/PdcKut1eD+5vwhOQo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ae7HyAAAAN0AAAAPAAAAAAAAAAAAAAAAAJgCAABk&#10;cnMvZG93bnJldi54bWxQSwUGAAAAAAQABAD1AAAAjQMAAAAA&#10;" fillcolor="#b83d68 [3204]" strokecolor="#5b1e33 [1604]" strokeweight="2pt"/>
                    <v:shape id="Straight Arrow Connector 4456" o:spid="_x0000_s1801" type="#_x0000_t32" style="position:absolute;left:39511;width:0;height:284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4iEMYAAADdAAAADwAAAGRycy9kb3ducmV2LnhtbESPX2vCMBTF3wd+h3CFvc1UqTI6o8iG&#10;sCFM2g2Gb9fmri02NyXJbP32ZiD4eDh/fpzlejCtOJPzjWUF00kCgri0uuFKwffX9ukZhA/IGlvL&#10;pOBCHtar0cMSM217zulchErEEfYZKqhD6DIpfVmTQT+xHXH0fq0zGKJ0ldQO+zhuWjlLkoU02HAk&#10;1NjRa03lqfgzEfKW5vPdz+6YUr7Z98ePw2dwB6Uex8PmBUSgIdzDt/a7VpCm8wX8v4lP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IhDGAAAA3QAAAA8AAAAAAAAA&#10;AAAAAAAAoQIAAGRycy9kb3ducmV2LnhtbFBLBQYAAAAABAAEAPkAAACUAwAAAAA=&#10;" strokecolor="#ae3a62 [3044]">
                      <v:stroke endarrow="open"/>
                    </v:shape>
                  </v:group>
                  <v:group id="Group 4457" o:spid="_x0000_s1802" style="position:absolute;left:22222;top:1169;width:698;height:2839" coordsize="69850,284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8fUgxgAAAN0A&#10;AAAPAAAAAAAAAAAAAAAAAKoCAABkcnMvZG93bnJldi54bWxQSwUGAAAAAAQABAD6AAAAnQMAAAAA&#10;">
                    <v:oval id="Oval 4458" o:spid="_x0000_s1803" style="position:absolute;top:220133;width:69850;height:642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hBWcUA&#10;AADdAAAADwAAAGRycy9kb3ducmV2LnhtbERPTWvCQBC9C/6HZQQvopsWDSW6CbWgFOqhWkv1NmTH&#10;JDQ7m2ZXTf313UPB4+N9L7LO1OJCrassK3iYRCCIc6srLhTsP1bjJxDOI2usLZOCX3KQpf3eAhNt&#10;r7yly84XIoSwS1BB6X2TSOnykgy6iW2IA3eyrUEfYFtI3eI1hJtaPkZRLA1WHBpKbOilpPx7dzYK&#10;jvFqyfH724g3jcuXn2u8Hb5+lBoOuuc5CE+dv4v/3a9awXQ6C3PDm/AEZ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aEFZxQAAAN0AAAAPAAAAAAAAAAAAAAAAAJgCAABkcnMv&#10;ZG93bnJldi54bWxQSwUGAAAAAAQABAD1AAAAigMAAAAA&#10;" fillcolor="#b83d68 [3204]" strokecolor="#5b1e33 [1604]" strokeweight="2pt"/>
                    <v:shape id="Straight Arrow Connector 4459" o:spid="_x0000_s1804" type="#_x0000_t32" style="position:absolute;left:39511;width:0;height:284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G2YsYAAADdAAAADwAAAGRycy9kb3ducmV2LnhtbESPX2vCMBTF3wd+h3AHe5vppI7ZGUUc&#10;gw1BqQri27W5a4vNTUkyW7+9EQZ7PJw/P8503ptGXMj52rKCl2ECgriwuuZSwX73+fwGwgdkjY1l&#10;UnAlD/PZ4GGKmbYd53TZhlLEEfYZKqhCaDMpfVGRQT+0LXH0fqwzGKJ0pdQOuzhuGjlKkldpsOZI&#10;qLClZUXFeftrIuQjzcerw+qUUr7YdKfv4zq4o1JPj/3iHUSgPvyH/9pfWkGajidwfxOf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htmLGAAAA3QAAAA8AAAAAAAAA&#10;AAAAAAAAoQIAAGRycy9kb3ducmV2LnhtbFBLBQYAAAAABAAEAPkAAACUAwAAAAA=&#10;" strokecolor="#ae3a62 [3044]">
                      <v:stroke endarrow="open"/>
                    </v:shape>
                  </v:group>
                  <v:group id="Group 4460" o:spid="_x0000_s1805" style="position:absolute;left:19563;top:1063;width:699;height:2838" coordsize="69850,284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Sn6cMAAADdAAAADwAAAGRycy9kb3ducmV2LnhtbERPTYvCMBC9C/sfwgh7&#10;07S7WpZqFBF38SCCuiDehmZsi82kNLGt/94cBI+P9z1f9qYSLTWutKwgHkcgiDOrS84V/J9+Rz8g&#10;nEfWWFkmBQ9ysFx8DOaYatvxgdqjz0UIYZeigsL7OpXSZQUZdGNbEwfuahuDPsAml7rBLoSbSn5F&#10;USINlhwaCqxpXVB2O96Ngr8Ou9V3vGl3t+v6cTlN9+ddTEp9DvvVDISn3r/FL/dWK5hMkrA/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dKfpwwAAAN0AAAAP&#10;AAAAAAAAAAAAAAAAAKoCAABkcnMvZG93bnJldi54bWxQSwUGAAAAAAQABAD6AAAAmgMAAAAA&#10;">
                    <v:oval id="Oval 4461" o:spid="_x0000_s1806" style="position:absolute;top:220133;width:69850;height:642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4ieccA&#10;AADdAAAADwAAAGRycy9kb3ducmV2LnhtbESPT2vCQBTE7wW/w/IEL6VuFAmSuooKFqEe6p9SvT2y&#10;zySYfZtmV41++q4g9DjMzG+Y0aQxpbhQ7QrLCnrdCARxanXBmYLddvE2BOE8ssbSMim4kYPJuPUy&#10;wkTbK6/psvGZCBB2CSrIva8SKV2ak0HXtRVx8I62NuiDrDOpa7wGuCllP4piabDgsJBjRfOc0tPm&#10;bBQc4sWM46/PV15VLp19f+B9//OrVKfdTN9BeGr8f/jZXmoFg0Hcg8eb8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InnHAAAA3QAAAA8AAAAAAAAAAAAAAAAAmAIAAGRy&#10;cy9kb3ducmV2LnhtbFBLBQYAAAAABAAEAPUAAACMAwAAAAA=&#10;" fillcolor="#b83d68 [3204]" strokecolor="#5b1e33 [1604]" strokeweight="2pt"/>
                    <v:shape id="Straight Arrow Connector 4462" o:spid="_x0000_s1807" type="#_x0000_t32" style="position:absolute;left:39511;width:0;height:284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nursUAAADdAAAADwAAAGRycy9kb3ducmV2LnhtbESPX2vCMBTF3wd+h3AF32aqdCKdUUQR&#10;HMJGdTB8uzZ3bbG5KUm03bdfBgMfD+fPj7NY9aYRd3K+tqxgMk5AEBdW11wq+DztnucgfEDW2Fgm&#10;BT/kYbUcPC0w07bjnO7HUIo4wj5DBVUIbSalLyoy6Me2JY7et3UGQ5SulNphF8dNI6dJMpMGa46E&#10;ClvaVFRcjzcTIds0fzl8HS4p5euP7vJ2fg/urNRo2K9fQQTqwyP8395rBWk6m8Lfm/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6nursUAAADdAAAADwAAAAAAAAAA&#10;AAAAAAChAgAAZHJzL2Rvd25yZXYueG1sUEsFBgAAAAAEAAQA+QAAAJMDAAAAAA==&#10;" strokecolor="#ae3a62 [3044]">
                      <v:stroke endarrow="open"/>
                    </v:shape>
                  </v:group>
                  <v:group id="Group 4463" o:spid="_x0000_s1808" style="position:absolute;left:13184;top:1169;width:698;height:2839" coordsize="69850,284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Y5nsYAAADdAAAADwAAAGRycy9kb3ducmV2LnhtbESPT4vCMBTE7wt+h/AE&#10;b2tadWWpRhFR2YMs+AcWb4/m2Rabl9LEtn77jSB4HGbmN8x82ZlSNFS7wrKCeBiBIE6tLjhTcD5t&#10;P79BOI+ssbRMCh7kYLnofcwx0bblAzVHn4kAYZeggtz7KpHSpTkZdENbEQfvamuDPsg6k7rGNsBN&#10;KUdRNJUGCw4LOVa0zim9He9Gwa7FdjWON83+dl0/Lqev3799TEoN+t1qBsJT59/hV/tHK5hMpm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pjmexgAAAN0A&#10;AAAPAAAAAAAAAAAAAAAAAKoCAABkcnMvZG93bnJldi54bWxQSwUGAAAAAAQABAD6AAAAnQMAAAAA&#10;">
                    <v:oval id="Oval 4464" o:spid="_x0000_s1809" style="position:absolute;top:220133;width:69850;height:642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mB4cgA&#10;AADdAAAADwAAAGRycy9kb3ducmV2LnhtbESPT2vCQBTE70K/w/IKvYjZWEKQ1FWqYBHswfoH6+2R&#10;fSah2bdpdtW0n94tFDwOM/MbZjztTC0u1LrKsoJhFIMgzq2uuFCw2y4GIxDOI2usLZOCH3IwnTz0&#10;xphpe+UPumx8IQKEXYYKSu+bTEqXl2TQRbYhDt7JtgZ9kG0hdYvXADe1fI7jVBqsOCyU2NC8pPxr&#10;czYKjulixul61ef3xuWz/Rv+fh6+lXp67F5fQHjq/D38315qBUmSJvD3Jjw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SYHhyAAAAN0AAAAPAAAAAAAAAAAAAAAAAJgCAABk&#10;cnMvZG93bnJldi54bWxQSwUGAAAAAAQABAD1AAAAjQMAAAAA&#10;" fillcolor="#b83d68 [3204]" strokecolor="#5b1e33 [1604]" strokeweight="2pt"/>
                    <v:shape id="Straight Arrow Connector 4465" o:spid="_x0000_s1810" type="#_x0000_t32" style="position:absolute;left:39511;width:0;height:284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B22sYAAADdAAAADwAAAGRycy9kb3ducmV2LnhtbESPX2vCMBTF3wd+h3CFvc1UqTI6o8iG&#10;sCFM2g2Gb9fmri02NyXJbP32ZiD4eDh/fpzlejCtOJPzjWUF00kCgri0uuFKwffX9ukZhA/IGlvL&#10;pOBCHtar0cMSM217zulchErEEfYZKqhD6DIpfVmTQT+xHXH0fq0zGKJ0ldQO+zhuWjlLkoU02HAk&#10;1NjRa03lqfgzEfKW5vPdz+6YUr7Z98ePw2dwB6Uex8PmBUSgIdzDt/a7VpCmizn8v4lP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AdtrGAAAA3QAAAA8AAAAAAAAA&#10;AAAAAAAAoQIAAGRycy9kb3ducmV2LnhtbFBLBQYAAAAABAAEAPkAAACUAwAAAAA=&#10;" strokecolor="#ae3a62 [3044]">
                      <v:stroke endarrow="open"/>
                    </v:shape>
                  </v:group>
                  <v:group id="Group 4466" o:spid="_x0000_s1811" style="position:absolute;left:27857;top:3296;width:698;height:2838" coordsize="69850,284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GaBsYAAADdAAAADwAAAGRycy9kb3ducmV2LnhtbESPQWvCQBSE7wX/w/KE&#10;3uomaoNEVxHR0oMUqoJ4e2SfSTD7NmTXJP77riD0OMzMN8xi1ZtKtNS40rKCeBSBIM6sLjlXcDru&#10;PmYgnEfWWFkmBQ9ysFoO3haYatvxL7UHn4sAYZeigsL7OpXSZQUZdCNbEwfvahuDPsgml7rBLsBN&#10;JcdRlEiDJYeFAmvaFJTdDnej4KvDbj2Jt+3+dt08LsfPn/M+JqXeh/16DsJT7//Dr/a3VjCdJ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0ZoGxgAAAN0A&#10;AAAPAAAAAAAAAAAAAAAAAKoCAABkcnMvZG93bnJldi54bWxQSwUGAAAAAAQABAD6AAAAnQMAAAAA&#10;">
                    <v:oval id="Oval 4467" o:spid="_x0000_s1812" style="position:absolute;top:220133;width:69850;height:642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sflsgA&#10;AADdAAAADwAAAGRycy9kb3ducmV2LnhtbESPT2vCQBTE7wW/w/KEXopuWiSV6Cq1YBH0YP2Dentk&#10;n0kw+zbNbjX203cFweMwM79hhuPGlOJMtSssK3jtRiCIU6sLzhRs1tNOH4TzyBpLy6TgSg7Go9bT&#10;EBNtL/xN55XPRICwS1BB7n2VSOnSnAy6rq2Ig3e0tUEfZJ1JXeMlwE0p36IolgYLDgs5VvSZU3pa&#10;/RoFh3g64Xg5f+FF5dLJ9gv/9rsfpZ7bzccAhKfGP8L39kwr6PXid7i9CU9Ajv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mx+WyAAAAN0AAAAPAAAAAAAAAAAAAAAAAJgCAABk&#10;cnMvZG93bnJldi54bWxQSwUGAAAAAAQABAD1AAAAjQMAAAAA&#10;" fillcolor="#b83d68 [3204]" strokecolor="#5b1e33 [1604]" strokeweight="2pt"/>
                    <v:shape id="Straight Arrow Connector 4468" o:spid="_x0000_s1813" type="#_x0000_t32" style="position:absolute;left:39511;width:0;height:284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HZRMQAAADdAAAADwAAAGRycy9kb3ducmV2LnhtbERPTUvDQBC9C/0PyxS82Y0Si6TdltIi&#10;KAUlVZDeptlpEszOht21if/eOQg9Pt73cj26Tl0oxNazgftZBoq48rbl2sDnx/PdE6iYkC12nsnA&#10;L0VYryY3SyysH7ikyyHVSkI4FmigSakvtI5VQw7jzPfEwp19cJgEhlrbgIOEu04/ZNlcO2xZGhrs&#10;adtQ9X34cVKyy8vH/df+lFO5eR9Or8e3FI7G3E7HzQJUojFdxf/uF2sgz+cyV97IE9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QdlExAAAAN0AAAAPAAAAAAAAAAAA&#10;AAAAAKECAABkcnMvZG93bnJldi54bWxQSwUGAAAAAAQABAD5AAAAkgMAAAAA&#10;" strokecolor="#ae3a62 [3044]">
                      <v:stroke endarrow="open"/>
                    </v:shape>
                  </v:group>
                  <v:group id="Group 4469" o:spid="_x0000_s1814" style="position:absolute;left:35831;top:2232;width:699;height:2839" coordsize="69850,284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4OdMcAAADdAAAADwAAAGRycy9kb3ducmV2LnhtbESPQWvCQBSE7wX/w/IK&#10;vdVN1AZNs4qILT2IoBaKt0f2mYRk34bsNon/vlso9DjMzDdMthlNI3rqXGVZQTyNQBDnVldcKPi8&#10;vD0vQTiPrLGxTAru5GCznjxkmGo78In6sy9EgLBLUUHpfZtK6fKSDLqpbYmDd7OdQR9kV0jd4RDg&#10;ppGzKEqkwYrDQokt7UrK6/O3UfA+4LCdx/v+UN929+vl5fh1iEmpp8dx+wrC0+j/w3/tD61gsUh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04OdMcAAADd&#10;AAAADwAAAAAAAAAAAAAAAACqAgAAZHJzL2Rvd25yZXYueG1sUEsFBgAAAAAEAAQA+gAAAJ4DAAAA&#10;AA==&#10;">
                    <v:oval id="Oval 4470" o:spid="_x0000_s1815" style="position:absolute;top:220133;width:69850;height:642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sRP8UA&#10;AADdAAAADwAAAGRycy9kb3ducmV2LnhtbERPTWvCQBC9C/6HZQQvopsWiSW6CbWgFOqhtZbqbciO&#10;SWh2Ns2umvrruwfB4+N9L7LO1OJMrassK3iYRCCIc6srLhTsPlfjJxDOI2usLZOCP3KQpf3eAhNt&#10;L/xB560vRAhhl6CC0vsmkdLlJRl0E9sQB+5oW4M+wLaQusVLCDe1fIyiWBqsODSU2NBLSfnP9mQU&#10;HOLVkuP3txFvGpcvv9Z43X//KjUcdM9zEJ46fxff3K9awXQ6C/vDm/AEZ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qxE/xQAAAN0AAAAPAAAAAAAAAAAAAAAAAJgCAABkcnMv&#10;ZG93bnJldi54bWxQSwUGAAAAAAQABAD1AAAAigMAAAAA&#10;" fillcolor="#b83d68 [3204]" strokecolor="#5b1e33 [1604]" strokeweight="2pt"/>
                    <v:shape id="Straight Arrow Connector 4471" o:spid="_x0000_s1816" type="#_x0000_t32" style="position:absolute;left:39511;width:0;height:284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LmBMYAAADdAAAADwAAAGRycy9kb3ducmV2LnhtbESPX2vCMBTF3wf7DuEO9jZTRzelM4o4&#10;BhuCUhXEt2tz1xabm5Jktn57Iwx8PJw/P85k1ptGnMn52rKC4SABQVxYXXOpYLf9ehmD8AFZY2OZ&#10;FFzIw2z6+DDBTNuOczpvQiniCPsMFVQhtJmUvqjIoB/Yljh6v9YZDFG6UmqHXRw3jXxNkndpsOZI&#10;qLClRUXFafNnIuQzzd+W++UxpXy+7o4/h1VwB6Wen/r5B4hAfbiH/9vfWkGajoZwexOfgJ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i5gTGAAAA3QAAAA8AAAAAAAAA&#10;AAAAAAAAoQIAAGRycy9kb3ducmV2LnhtbFBLBQYAAAAABAAEAPkAAACUAwAAAAA=&#10;" strokecolor="#ae3a62 [3044]">
                      <v:stroke endarrow="open"/>
                    </v:shape>
                  </v:group>
                  <v:group id="Group 4472" o:spid="_x0000_s1817" style="position:absolute;left:29771;top:1327;width:698;height:3212" coordorigin=",-37394" coordsize="69850,321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MK2McAAADdAAAADwAAAGRycy9kb3ducmV2LnhtbESPT2vCQBTE70K/w/IK&#10;vdVN/NNKdBURWzyI0FgQb4/sMwlm34bsNonf3hUKHoeZ+Q2zWPWmEi01rrSsIB5GIIgzq0vOFfwe&#10;v95nIJxH1lhZJgU3crBavgwWmGjb8Q+1qc9FgLBLUEHhfZ1I6bKCDLqhrYmDd7GNQR9kk0vdYBfg&#10;ppKjKPqQBksOCwXWtCkou6Z/RsF3h916HG/b/fWyuZ2P08NpH5NSb6/9eg7CU++f4f/2TiuYTD5H&#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DMK2McAAADd&#10;AAAADwAAAAAAAAAAAAAAAACqAgAAZHJzL2Rvd25yZXYueG1sUEsFBgAAAAAEAAQA+gAAAJ4DAAAA&#10;AA==&#10;">
                    <v:oval id="Oval 4473" o:spid="_x0000_s1818" style="position:absolute;top:220133;width:69850;height:642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mPSMkA&#10;AADdAAAADwAAAGRycy9kb3ducmV2LnhtbESPT2vCQBTE74LfYXlCL6KbthJLdBUtWAR78E/F9vbI&#10;PpNg9m2a3WraT98VBI/DzPyGGU8bU4oz1a6wrOCxH4EgTq0uOFPwsVv0XkA4j6yxtEwKfsnBdNJu&#10;jTHR9sIbOm99JgKEXYIKcu+rREqX5mTQ9W1FHLyjrQ36IOtM6hovAW5K+RRFsTRYcFjIsaLXnNLT&#10;9sco+IoXc47Xqy6/Vy6d79/w7/PwrdRDp5mNQHhq/D18ay+1gsFg+AzXN+EJ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HmPSMkAAADdAAAADwAAAAAAAAAAAAAAAACYAgAA&#10;ZHJzL2Rvd25yZXYueG1sUEsFBgAAAAAEAAQA9QAAAI4DAAAAAA==&#10;" fillcolor="#b83d68 [3204]" strokecolor="#5b1e33 [1604]" strokeweight="2pt"/>
                    <v:shape id="Straight Arrow Connector 4474" o:spid="_x0000_s1819" type="#_x0000_t32" style="position:absolute;left:39511;top:-37394;width:0;height:284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VFnMYAAADdAAAADwAAAGRycy9kb3ducmV2LnhtbESPX0vDMBTF3wW/Q7iCby6dRB3dsjEU&#10;YTJQOgdjb3fNXVtsbkqSrd23XwTBx8P58+PMFoNtxZl8aBxrGI8yEMSlMw1XGrbf7w8TECEiG2wd&#10;k4YLBVjMb29mmBvXc0HnTaxEGuGQo4Y6xi6XMpQ1WQwj1xEn7+i8xZikr6Tx2Kdx28rHLHuWFhtO&#10;hBo7eq2p/NmcbIK8qeJpvVsfFBXLr/7wsf+Mfq/1/d2wnIKINMT/8F97ZTQo9aLg9016An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VRZzGAAAA3QAAAA8AAAAAAAAA&#10;AAAAAAAAoQIAAGRycy9kb3ducmV2LnhtbFBLBQYAAAAABAAEAPkAAACUAwAAAAA=&#10;" strokecolor="#ae3a62 [3044]">
                      <v:stroke endarrow="open"/>
                    </v:shape>
                  </v:group>
                </v:group>
              </v:group>
            </w:pict>
          </mc:Fallback>
        </mc:AlternateContent>
      </w:r>
      <w:r w:rsidRPr="00BE6F3C">
        <w:rPr>
          <w:i/>
          <w:noProof/>
          <w:szCs w:val="24"/>
        </w:rPr>
        <mc:AlternateContent>
          <mc:Choice Requires="wps">
            <w:drawing>
              <wp:anchor distT="0" distB="0" distL="114300" distR="114300" simplePos="0" relativeHeight="252482048" behindDoc="0" locked="0" layoutInCell="1" allowOverlap="1" wp14:anchorId="1E8C49AD" wp14:editId="06F3275A">
                <wp:simplePos x="0" y="0"/>
                <wp:positionH relativeFrom="column">
                  <wp:posOffset>743585</wp:posOffset>
                </wp:positionH>
                <wp:positionV relativeFrom="paragraph">
                  <wp:posOffset>1389380</wp:posOffset>
                </wp:positionV>
                <wp:extent cx="1160145" cy="228600"/>
                <wp:effectExtent l="0" t="0" r="20955" b="19050"/>
                <wp:wrapNone/>
                <wp:docPr id="4475" name="Rectangle 1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0145" cy="228600"/>
                        </a:xfrm>
                        <a:prstGeom prst="rect">
                          <a:avLst/>
                        </a:prstGeom>
                        <a:solidFill>
                          <a:schemeClr val="bg2">
                            <a:lumMod val="50000"/>
                            <a:alpha val="49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V relativeFrom="margin">
                  <wp14:pctHeight>0</wp14:pctHeight>
                </wp14:sizeRelV>
              </wp:anchor>
            </w:drawing>
          </mc:Choice>
          <mc:Fallback>
            <w:pict>
              <v:rect id="Rectangle 1182" o:spid="_x0000_s1026" style="position:absolute;margin-left:58.55pt;margin-top:109.4pt;width:91.35pt;height:18pt;z-index:252482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" fillcolor="#a24a72 [1614]">
                <v:fill opacity="32125f"/>
              </v:rect>
            </w:pict>
          </mc:Fallback>
        </mc:AlternateContent>
      </w:r>
      <w:r w:rsidRPr="00BE6F3C">
        <w:rPr>
          <w:i/>
          <w:noProof/>
          <w:spacing w:val="10"/>
          <w:szCs w:val="24"/>
        </w:rPr>
        <mc:AlternateContent>
          <mc:Choice Requires="wpg">
            <w:drawing>
              <wp:inline distT="0" distB="0" distL="0" distR="0" wp14:anchorId="39394F55" wp14:editId="66A54D16">
                <wp:extent cx="5602705" cy="2776215"/>
                <wp:effectExtent l="0" t="0" r="0" b="5715"/>
                <wp:docPr id="4476" name="Group 1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2705" cy="2776215"/>
                          <a:chOff x="1571" y="1440"/>
                          <a:chExt cx="8689" cy="4657"/>
                        </a:xfrm>
                      </wpg:grpSpPr>
                      <wps:wsp>
                        <wps:cNvPr id="4477" name="Line 1176"/>
                        <wps:cNvCnPr/>
                        <wps:spPr bwMode="auto">
                          <a:xfrm flipV="1">
                            <a:off x="2519" y="2216"/>
                            <a:ext cx="1" cy="3798"/>
                          </a:xfrm>
                          <a:prstGeom prst="line">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4478" name="Text Box 1177"/>
                        <wps:cNvSpPr txBox="1">
                          <a:spLocks noChangeArrowheads="1"/>
                        </wps:cNvSpPr>
                        <wps:spPr bwMode="auto">
                          <a:xfrm>
                            <a:off x="1676" y="1440"/>
                            <a:ext cx="1237" cy="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5212E6" w:rsidRDefault="009A4BA2" w:rsidP="00167B6D">
                              <w:pPr>
                                <w:spacing w:before="0" w:after="0" w:line="240" w:lineRule="auto"/>
                              </w:pPr>
                              <w:r w:rsidRPr="005212E6">
                                <w:t>Electron</w:t>
                              </w:r>
                            </w:p>
                            <w:p w:rsidR="009A4BA2" w:rsidRPr="005212E6" w:rsidRDefault="009A4BA2" w:rsidP="00167B6D">
                              <w:pPr>
                                <w:spacing w:before="0" w:after="0" w:line="240" w:lineRule="auto"/>
                              </w:pPr>
                              <w:proofErr w:type="gramStart"/>
                              <w:r w:rsidRPr="005212E6">
                                <w:t>energy</w:t>
                              </w:r>
                              <w:proofErr w:type="gramEnd"/>
                            </w:p>
                          </w:txbxContent>
                        </wps:txbx>
                        <wps:bodyPr rot="0" vert="horz" wrap="square" lIns="91440" tIns="45720" rIns="91440" bIns="45720" anchor="t" anchorCtr="0" upright="1">
                          <a:noAutofit/>
                        </wps:bodyPr>
                      </wps:wsp>
                      <wps:wsp>
                        <wps:cNvPr id="4479" name="Text Box 1178"/>
                        <wps:cNvSpPr txBox="1">
                          <a:spLocks noChangeArrowheads="1"/>
                        </wps:cNvSpPr>
                        <wps:spPr bwMode="auto">
                          <a:xfrm>
                            <a:off x="1571" y="3705"/>
                            <a:ext cx="948" cy="1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5212E6" w:rsidRDefault="009A4BA2" w:rsidP="00167B6D">
                              <w:pPr>
                                <w:spacing w:before="0" w:after="0" w:line="240" w:lineRule="auto"/>
                              </w:pPr>
                              <w:r w:rsidRPr="005212E6">
                                <w:t>Fermi level</w:t>
                              </w:r>
                            </w:p>
                          </w:txbxContent>
                        </wps:txbx>
                        <wps:bodyPr rot="0" vert="horz" wrap="square" lIns="91440" tIns="45720" rIns="91440" bIns="45720" anchor="t" anchorCtr="0" upright="1">
                          <a:noAutofit/>
                        </wps:bodyPr>
                      </wps:wsp>
                      <wps:wsp>
                        <wps:cNvPr id="4480" name="Rectangle 1179"/>
                        <wps:cNvSpPr>
                          <a:spLocks noChangeArrowheads="1"/>
                        </wps:cNvSpPr>
                        <wps:spPr bwMode="auto">
                          <a:xfrm>
                            <a:off x="2714" y="2822"/>
                            <a:ext cx="1800" cy="1333"/>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4481" name="Rectangle 1180"/>
                        <wps:cNvSpPr>
                          <a:spLocks noChangeArrowheads="1"/>
                        </wps:cNvSpPr>
                        <wps:spPr bwMode="auto">
                          <a:xfrm>
                            <a:off x="2714" y="4147"/>
                            <a:ext cx="1800" cy="144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4482" name="Rectangle 1181"/>
                        <wps:cNvSpPr>
                          <a:spLocks noChangeArrowheads="1"/>
                        </wps:cNvSpPr>
                        <wps:spPr bwMode="auto">
                          <a:xfrm>
                            <a:off x="7020" y="1866"/>
                            <a:ext cx="1800" cy="9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4483" name="Rectangle 1182"/>
                        <wps:cNvSpPr>
                          <a:spLocks noChangeArrowheads="1"/>
                        </wps:cNvSpPr>
                        <wps:spPr bwMode="auto">
                          <a:xfrm>
                            <a:off x="4860" y="2776"/>
                            <a:ext cx="1800" cy="1087"/>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4484" name="Rectangle 1183"/>
                        <wps:cNvSpPr>
                          <a:spLocks noChangeArrowheads="1"/>
                        </wps:cNvSpPr>
                        <wps:spPr bwMode="auto">
                          <a:xfrm>
                            <a:off x="4860" y="4235"/>
                            <a:ext cx="1800" cy="1358"/>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4485" name="Rectangle 1184"/>
                        <wps:cNvSpPr>
                          <a:spLocks noChangeArrowheads="1"/>
                        </wps:cNvSpPr>
                        <wps:spPr bwMode="auto">
                          <a:xfrm>
                            <a:off x="7020" y="4481"/>
                            <a:ext cx="1800" cy="1113"/>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4486" name="AutoShape 1185"/>
                        <wps:cNvSpPr>
                          <a:spLocks/>
                        </wps:cNvSpPr>
                        <wps:spPr bwMode="auto">
                          <a:xfrm>
                            <a:off x="8820" y="2788"/>
                            <a:ext cx="398" cy="1265"/>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7" name="Text Box 1186"/>
                        <wps:cNvSpPr txBox="1">
                          <a:spLocks noChangeArrowheads="1"/>
                        </wps:cNvSpPr>
                        <wps:spPr bwMode="auto">
                          <a:xfrm>
                            <a:off x="7020" y="5625"/>
                            <a:ext cx="1800"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5212E6" w:rsidRDefault="009A4BA2" w:rsidP="00167B6D">
                              <w:pPr>
                                <w:spacing w:before="0" w:after="0" w:line="240" w:lineRule="auto"/>
                                <w:jc w:val="center"/>
                              </w:pPr>
                              <w:r w:rsidRPr="005212E6">
                                <w:t>Insulator</w:t>
                              </w:r>
                            </w:p>
                          </w:txbxContent>
                        </wps:txbx>
                        <wps:bodyPr rot="0" vert="horz" wrap="square" lIns="91440" tIns="45720" rIns="91440" bIns="45720" anchor="t" anchorCtr="0" upright="1">
                          <a:noAutofit/>
                        </wps:bodyPr>
                      </wps:wsp>
                      <wps:wsp>
                        <wps:cNvPr id="4488" name="Text Box 1187"/>
                        <wps:cNvSpPr txBox="1">
                          <a:spLocks noChangeArrowheads="1"/>
                        </wps:cNvSpPr>
                        <wps:spPr bwMode="auto">
                          <a:xfrm>
                            <a:off x="9180" y="3113"/>
                            <a:ext cx="1080" cy="1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5212E6" w:rsidRDefault="009A4BA2" w:rsidP="00167B6D">
                              <w:pPr>
                                <w:spacing w:before="0" w:after="0" w:line="240" w:lineRule="auto"/>
                              </w:pPr>
                              <w:r w:rsidRPr="005212E6">
                                <w:t>Band gap</w:t>
                              </w:r>
                            </w:p>
                          </w:txbxContent>
                        </wps:txbx>
                        <wps:bodyPr rot="0" vert="horz" wrap="square" lIns="91440" tIns="45720" rIns="91440" bIns="45720" anchor="t" anchorCtr="0" upright="1">
                          <a:noAutofit/>
                        </wps:bodyPr>
                      </wps:wsp>
                      <wps:wsp>
                        <wps:cNvPr id="4489" name="Text Box 1188"/>
                        <wps:cNvSpPr txBox="1">
                          <a:spLocks noChangeArrowheads="1"/>
                        </wps:cNvSpPr>
                        <wps:spPr bwMode="auto">
                          <a:xfrm>
                            <a:off x="4860" y="5631"/>
                            <a:ext cx="1800"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5212E6" w:rsidRDefault="009A4BA2" w:rsidP="00167B6D">
                              <w:pPr>
                                <w:spacing w:before="0" w:after="0" w:line="240" w:lineRule="auto"/>
                                <w:jc w:val="center"/>
                              </w:pPr>
                              <w:r w:rsidRPr="005212E6">
                                <w:t>Semiconductor</w:t>
                              </w:r>
                            </w:p>
                          </w:txbxContent>
                        </wps:txbx>
                        <wps:bodyPr rot="0" vert="horz" wrap="square" lIns="18000" tIns="45720" rIns="18000" bIns="45720" anchor="t" anchorCtr="0" upright="1">
                          <a:noAutofit/>
                        </wps:bodyPr>
                      </wps:wsp>
                      <wps:wsp>
                        <wps:cNvPr id="4490" name="Text Box 1189"/>
                        <wps:cNvSpPr txBox="1">
                          <a:spLocks noChangeArrowheads="1"/>
                        </wps:cNvSpPr>
                        <wps:spPr bwMode="auto">
                          <a:xfrm>
                            <a:off x="2700" y="5548"/>
                            <a:ext cx="1800"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5212E6" w:rsidRDefault="009A4BA2" w:rsidP="00167B6D">
                              <w:pPr>
                                <w:spacing w:before="0" w:after="0" w:line="240" w:lineRule="auto"/>
                                <w:jc w:val="center"/>
                              </w:pPr>
                              <w:r w:rsidRPr="005212E6">
                                <w:t>Conductor</w:t>
                              </w:r>
                            </w:p>
                          </w:txbxContent>
                        </wps:txbx>
                        <wps:bodyPr rot="0" vert="horz" wrap="square" lIns="91440" tIns="45720" rIns="91440" bIns="45720" anchor="t" anchorCtr="0" upright="1">
                          <a:noAutofit/>
                        </wps:bodyPr>
                      </wps:wsp>
                      <wps:wsp>
                        <wps:cNvPr id="4491" name="Text Box 1190"/>
                        <wps:cNvSpPr txBox="1">
                          <a:spLocks noChangeArrowheads="1"/>
                        </wps:cNvSpPr>
                        <wps:spPr bwMode="auto">
                          <a:xfrm>
                            <a:off x="7020" y="4500"/>
                            <a:ext cx="18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5212E6" w:rsidRDefault="009A4BA2" w:rsidP="00167B6D">
                              <w:pPr>
                                <w:spacing w:before="0" w:after="0" w:line="240" w:lineRule="auto"/>
                                <w:jc w:val="center"/>
                              </w:pPr>
                              <w:r w:rsidRPr="005212E6">
                                <w:t>Valence</w:t>
                              </w:r>
                            </w:p>
                            <w:p w:rsidR="009A4BA2" w:rsidRPr="005212E6" w:rsidRDefault="009A4BA2" w:rsidP="00167B6D">
                              <w:pPr>
                                <w:spacing w:before="0" w:after="0" w:line="240" w:lineRule="auto"/>
                                <w:jc w:val="center"/>
                              </w:pPr>
                              <w:proofErr w:type="gramStart"/>
                              <w:r w:rsidRPr="005212E6">
                                <w:t>band</w:t>
                              </w:r>
                              <w:proofErr w:type="gramEnd"/>
                            </w:p>
                          </w:txbxContent>
                        </wps:txbx>
                        <wps:bodyPr rot="0" vert="horz" wrap="square" lIns="91440" tIns="45720" rIns="91440" bIns="45720" anchor="t" anchorCtr="0" upright="1">
                          <a:noAutofit/>
                        </wps:bodyPr>
                      </wps:wsp>
                      <wps:wsp>
                        <wps:cNvPr id="4492" name="Text Box 1191"/>
                        <wps:cNvSpPr txBox="1">
                          <a:spLocks noChangeArrowheads="1"/>
                        </wps:cNvSpPr>
                        <wps:spPr bwMode="auto">
                          <a:xfrm>
                            <a:off x="4860" y="4500"/>
                            <a:ext cx="18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5212E6" w:rsidRDefault="009A4BA2" w:rsidP="00167B6D">
                              <w:pPr>
                                <w:spacing w:before="0" w:after="0" w:line="240" w:lineRule="auto"/>
                                <w:jc w:val="center"/>
                              </w:pPr>
                              <w:r w:rsidRPr="005212E6">
                                <w:t>Valence</w:t>
                              </w:r>
                            </w:p>
                            <w:p w:rsidR="009A4BA2" w:rsidRPr="005212E6" w:rsidRDefault="009A4BA2" w:rsidP="00167B6D">
                              <w:pPr>
                                <w:spacing w:before="0" w:after="0" w:line="240" w:lineRule="auto"/>
                                <w:jc w:val="center"/>
                              </w:pPr>
                              <w:proofErr w:type="gramStart"/>
                              <w:r w:rsidRPr="005212E6">
                                <w:t>band</w:t>
                              </w:r>
                              <w:proofErr w:type="gramEnd"/>
                            </w:p>
                          </w:txbxContent>
                        </wps:txbx>
                        <wps:bodyPr rot="0" vert="horz" wrap="square" lIns="91440" tIns="45720" rIns="91440" bIns="45720" anchor="t" anchorCtr="0" upright="1">
                          <a:noAutofit/>
                        </wps:bodyPr>
                      </wps:wsp>
                      <wps:wsp>
                        <wps:cNvPr id="4493" name="Text Box 1192"/>
                        <wps:cNvSpPr txBox="1">
                          <a:spLocks noChangeArrowheads="1"/>
                        </wps:cNvSpPr>
                        <wps:spPr bwMode="auto">
                          <a:xfrm>
                            <a:off x="2800" y="4402"/>
                            <a:ext cx="18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5212E6" w:rsidRDefault="009A4BA2" w:rsidP="00167B6D">
                              <w:pPr>
                                <w:spacing w:before="0" w:after="0" w:line="240" w:lineRule="auto"/>
                                <w:jc w:val="center"/>
                              </w:pPr>
                              <w:r w:rsidRPr="005212E6">
                                <w:t>Valence</w:t>
                              </w:r>
                            </w:p>
                            <w:p w:rsidR="009A4BA2" w:rsidRPr="005212E6" w:rsidRDefault="009A4BA2" w:rsidP="00167B6D">
                              <w:pPr>
                                <w:spacing w:before="0" w:after="0" w:line="240" w:lineRule="auto"/>
                                <w:jc w:val="center"/>
                              </w:pPr>
                              <w:proofErr w:type="gramStart"/>
                              <w:r w:rsidRPr="005212E6">
                                <w:t>band</w:t>
                              </w:r>
                              <w:proofErr w:type="gramEnd"/>
                            </w:p>
                          </w:txbxContent>
                        </wps:txbx>
                        <wps:bodyPr rot="0" vert="horz" wrap="square" lIns="91440" tIns="45720" rIns="91440" bIns="45720" anchor="t" anchorCtr="0" upright="1">
                          <a:noAutofit/>
                        </wps:bodyPr>
                      </wps:wsp>
                      <wps:wsp>
                        <wps:cNvPr id="4494" name="Text Box 1195"/>
                        <wps:cNvSpPr txBox="1">
                          <a:spLocks noChangeArrowheads="1"/>
                        </wps:cNvSpPr>
                        <wps:spPr bwMode="auto">
                          <a:xfrm>
                            <a:off x="7020" y="1888"/>
                            <a:ext cx="18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5212E6" w:rsidRDefault="009A4BA2" w:rsidP="00167B6D">
                              <w:pPr>
                                <w:spacing w:before="0" w:after="0" w:line="240" w:lineRule="auto"/>
                                <w:jc w:val="center"/>
                              </w:pPr>
                              <w:r w:rsidRPr="005212E6">
                                <w:t>Conduction</w:t>
                              </w:r>
                            </w:p>
                            <w:p w:rsidR="009A4BA2" w:rsidRPr="005212E6" w:rsidRDefault="009A4BA2" w:rsidP="00167B6D">
                              <w:pPr>
                                <w:spacing w:before="0" w:after="0" w:line="240" w:lineRule="auto"/>
                                <w:jc w:val="center"/>
                              </w:pPr>
                              <w:proofErr w:type="gramStart"/>
                              <w:r w:rsidRPr="005212E6">
                                <w:t>band</w:t>
                              </w:r>
                              <w:proofErr w:type="gramEnd"/>
                            </w:p>
                          </w:txbxContent>
                        </wps:txbx>
                        <wps:bodyPr rot="0" vert="horz" wrap="square" lIns="91440" tIns="45720" rIns="91440" bIns="45720" anchor="t" anchorCtr="0" upright="1">
                          <a:noAutofit/>
                        </wps:bodyPr>
                      </wps:wsp>
                      <wps:wsp>
                        <wps:cNvPr id="4495" name="Text Box 1196"/>
                        <wps:cNvSpPr txBox="1">
                          <a:spLocks noChangeArrowheads="1"/>
                        </wps:cNvSpPr>
                        <wps:spPr bwMode="auto">
                          <a:xfrm>
                            <a:off x="4860" y="2985"/>
                            <a:ext cx="18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5212E6" w:rsidRDefault="009A4BA2" w:rsidP="00167B6D">
                              <w:pPr>
                                <w:spacing w:before="0" w:after="0" w:line="240" w:lineRule="auto"/>
                                <w:jc w:val="center"/>
                              </w:pPr>
                              <w:r w:rsidRPr="005212E6">
                                <w:t>Conduction</w:t>
                              </w:r>
                            </w:p>
                            <w:p w:rsidR="009A4BA2" w:rsidRPr="005212E6" w:rsidRDefault="009A4BA2" w:rsidP="00167B6D">
                              <w:pPr>
                                <w:spacing w:before="0" w:after="0" w:line="240" w:lineRule="auto"/>
                                <w:jc w:val="center"/>
                              </w:pPr>
                              <w:proofErr w:type="gramStart"/>
                              <w:r w:rsidRPr="005212E6">
                                <w:t>band</w:t>
                              </w:r>
                              <w:proofErr w:type="gramEnd"/>
                            </w:p>
                          </w:txbxContent>
                        </wps:txbx>
                        <wps:bodyPr rot="0" vert="horz" wrap="square" lIns="91440" tIns="45720" rIns="91440" bIns="45720" anchor="t" anchorCtr="0" upright="1">
                          <a:noAutofit/>
                        </wps:bodyPr>
                      </wps:wsp>
                      <wps:wsp>
                        <wps:cNvPr id="4496" name="Text Box 1197"/>
                        <wps:cNvSpPr txBox="1">
                          <a:spLocks noChangeArrowheads="1"/>
                        </wps:cNvSpPr>
                        <wps:spPr bwMode="auto">
                          <a:xfrm>
                            <a:off x="2700" y="2887"/>
                            <a:ext cx="18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5212E6" w:rsidRDefault="009A4BA2" w:rsidP="00167B6D">
                              <w:pPr>
                                <w:spacing w:before="0" w:after="0" w:line="240" w:lineRule="auto"/>
                                <w:jc w:val="center"/>
                              </w:pPr>
                              <w:r w:rsidRPr="005212E6">
                                <w:t>Conduction</w:t>
                              </w:r>
                            </w:p>
                            <w:p w:rsidR="009A4BA2" w:rsidRPr="005212E6" w:rsidRDefault="009A4BA2" w:rsidP="00167B6D">
                              <w:pPr>
                                <w:spacing w:before="0" w:after="0" w:line="240" w:lineRule="auto"/>
                                <w:jc w:val="center"/>
                              </w:pPr>
                              <w:proofErr w:type="gramStart"/>
                              <w:r w:rsidRPr="005212E6">
                                <w:t>band</w:t>
                              </w:r>
                              <w:proofErr w:type="gramEnd"/>
                            </w:p>
                          </w:txbxContent>
                        </wps:txbx>
                        <wps:bodyPr rot="0" vert="horz" wrap="square" lIns="91440" tIns="45720" rIns="91440" bIns="45720" anchor="t" anchorCtr="0" upright="1">
                          <a:noAutofit/>
                        </wps:bodyPr>
                      </wps:wsp>
                      <wps:wsp>
                        <wps:cNvPr id="4497" name="Text Box 1198"/>
                        <wps:cNvSpPr txBox="1">
                          <a:spLocks noChangeArrowheads="1"/>
                        </wps:cNvSpPr>
                        <wps:spPr bwMode="auto">
                          <a:xfrm>
                            <a:off x="2730" y="1912"/>
                            <a:ext cx="1800" cy="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5212E6" w:rsidRDefault="009A4BA2" w:rsidP="00167B6D">
                              <w:pPr>
                                <w:spacing w:before="0" w:after="0" w:line="240" w:lineRule="auto"/>
                                <w:jc w:val="center"/>
                              </w:pPr>
                              <w:r w:rsidRPr="005212E6">
                                <w:t>Band</w:t>
                              </w:r>
                              <w:r>
                                <w:t>s</w:t>
                              </w:r>
                            </w:p>
                            <w:p w:rsidR="009A4BA2" w:rsidRPr="005212E6" w:rsidRDefault="009A4BA2" w:rsidP="00167B6D">
                              <w:pPr>
                                <w:spacing w:before="0" w:after="0" w:line="240" w:lineRule="auto"/>
                                <w:jc w:val="center"/>
                              </w:pPr>
                              <w:proofErr w:type="gramStart"/>
                              <w:r w:rsidRPr="005212E6">
                                <w:t>overlap</w:t>
                              </w:r>
                              <w:proofErr w:type="gramEnd"/>
                            </w:p>
                          </w:txbxContent>
                        </wps:txbx>
                        <wps:bodyPr rot="0" vert="horz" wrap="square" lIns="91440" tIns="45720" rIns="91440" bIns="45720" anchor="t" anchorCtr="0" upright="1">
                          <a:noAutofit/>
                        </wps:bodyPr>
                      </wps:wsp>
                      <wps:wsp>
                        <wps:cNvPr id="4498" name="Line 1194"/>
                        <wps:cNvCnPr/>
                        <wps:spPr bwMode="auto">
                          <a:xfrm>
                            <a:off x="2519" y="4012"/>
                            <a:ext cx="6300" cy="1"/>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175" o:spid="_x0000_s1820" style="width:441.15pt;height:218.6pt;mso-position-horizontal-relative:char;mso-position-vertical-relative:line" coordorigin="1571,1440" coordsize="8689,4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">
                <v:line id="Line 1176" o:spid="_x0000_s1821" style="position:absolute;flip:y;visibility:visible;mso-wrap-style:square" from="2519,2216" to="2520,6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rAQMMAAADdAAAADwAAAGRycy9kb3ducmV2LnhtbESP0WqDQBRE3wP5h+UG+hZXQ6jFZhOk&#10;kFLyFuMHXNwbtXXvWner5u+zgUIeh5k5w+wOs+nESINrLStIohgEcWV1y7WC8nJcv4FwHlljZ5kU&#10;3MjBYb9c7DDTduIzjYWvRYCwy1BB432fSemqhgy6yPbEwbvawaAPcqilHnAKcNPJTRy/SoMth4UG&#10;e/poqPop/owCnM7XHDkdi7j8/a4Sp0/+Uyv1sprzdxCeZv8M/7e/tILtNk3h8SY8Ab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awEDDAAAA3QAAAA8AAAAAAAAAAAAA&#10;AAAAoQIAAGRycy9kb3ducmV2LnhtbFBLBQYAAAAABAAEAPkAAACRAwAAAAA=&#10;" strokeweight="3pt">
                  <v:stroke endarrow="block" endarrowwidth="wide" endarrowlength="long"/>
                </v:line>
                <v:shape id="Text Box 1177" o:spid="_x0000_s1822" type="#_x0000_t202" style="position:absolute;left:1676;top:1440;width:1237;height:1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zesIA&#10;AADdAAAADwAAAGRycy9kb3ducmV2LnhtbERPz2vCMBS+C/4P4Qm7aTLp1HVNRTYETxO7Odjt0Tzb&#10;sualNJnt/vvlIHj8+H5n29G24kq9bxxreFwoEMSlMw1XGj4/9vMNCB+QDbaOScMfedjm00mGqXED&#10;n+hahErEEPYpaqhD6FIpfVmTRb9wHXHkLq63GCLsK2l6HGK4beVSqZW02HBsqLGj15rKn+LXaji/&#10;X76/EnWs3uxTN7hRSbbPUuuH2bh7ARFoDHfxzX0wGpJkHefGN/EJy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DN6wgAAAN0AAAAPAAAAAAAAAAAAAAAAAJgCAABkcnMvZG93&#10;bnJldi54bWxQSwUGAAAAAAQABAD1AAAAhwMAAAAA&#10;" filled="f" stroked="f">
                  <v:textbox>
                    <w:txbxContent>
                      <w:p w:rsidR="009A4BA2" w:rsidRPr="005212E6" w:rsidRDefault="009A4BA2" w:rsidP="00167B6D">
                        <w:pPr>
                          <w:spacing w:before="0" w:after="0" w:line="240" w:lineRule="auto"/>
                        </w:pPr>
                        <w:r w:rsidRPr="005212E6">
                          <w:t>Electron</w:t>
                        </w:r>
                      </w:p>
                      <w:p w:rsidR="009A4BA2" w:rsidRPr="005212E6" w:rsidRDefault="009A4BA2" w:rsidP="00167B6D">
                        <w:pPr>
                          <w:spacing w:before="0" w:after="0" w:line="240" w:lineRule="auto"/>
                        </w:pPr>
                        <w:proofErr w:type="gramStart"/>
                        <w:r w:rsidRPr="005212E6">
                          <w:t>energy</w:t>
                        </w:r>
                        <w:proofErr w:type="gramEnd"/>
                      </w:p>
                    </w:txbxContent>
                  </v:textbox>
                </v:shape>
                <v:shape id="Text Box 1178" o:spid="_x0000_s1823" type="#_x0000_t202" style="position:absolute;left:1571;top:3705;width:948;height:10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SW4cUA&#10;AADdAAAADwAAAGRycy9kb3ducmV2LnhtbESPQWvCQBSE74L/YXmF3nS3Eq2m2YhYCp4qtVXw9sg+&#10;k9Ds25DdmvTfdwuCx2FmvmGy9WAbcaXO1441PE0VCOLCmZpLDV+fb5MlCB+QDTaOScMveVjn41GG&#10;qXE9f9D1EEoRIexT1FCF0KZS+qIii37qWuLoXVxnMUTZldJ02Ee4beRMqYW0WHNcqLClbUXF9+HH&#10;aji+X86nRO3LVztvezcoyXYltX58GDYvIAIN4R6+tXdGQ5I8r+D/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JbhxQAAAN0AAAAPAAAAAAAAAAAAAAAAAJgCAABkcnMv&#10;ZG93bnJldi54bWxQSwUGAAAAAAQABAD1AAAAigMAAAAA&#10;" filled="f" stroked="f">
                  <v:textbox>
                    <w:txbxContent>
                      <w:p w:rsidR="009A4BA2" w:rsidRPr="005212E6" w:rsidRDefault="009A4BA2" w:rsidP="00167B6D">
                        <w:pPr>
                          <w:spacing w:before="0" w:after="0" w:line="240" w:lineRule="auto"/>
                        </w:pPr>
                        <w:r w:rsidRPr="005212E6">
                          <w:t>Fermi level</w:t>
                        </w:r>
                      </w:p>
                    </w:txbxContent>
                  </v:textbox>
                </v:shape>
                <v:rect id="Rectangle 1179" o:spid="_x0000_s1824" style="position:absolute;left:2714;top:2822;width:1800;height:1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IAucMA&#10;AADdAAAADwAAAGRycy9kb3ducmV2LnhtbERPXWvCMBR9H+w/hDvY20wnOlw1yhAdCoLoCr5ekmtb&#10;bG5Kk9rqrzcPwh4P53u26G0lrtT40rGCz0ECglg7U3KuIPtbf0xA+IBssHJMCm7kYTF/fZlhalzH&#10;B7oeQy5iCPsUFRQh1KmUXhdk0Q9cTRy5s2sshgibXJoGuxhuKzlMki9pseTYUGBNy4L05dhaBfq7&#10;3XY5b/d4z/z499Su9G6cKfX+1v9MQQTqw7/46d4YBaPRJO6Pb+IT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IAucMAAADdAAAADwAAAAAAAAAAAAAAAACYAgAAZHJzL2Rv&#10;d25yZXYueG1sUEsFBgAAAAAEAAQA9QAAAIgDAAAAAA==&#10;" fillcolor="silver"/>
                <v:rect id="Rectangle 1180" o:spid="_x0000_s1825" style="position:absolute;left:2714;top:4147;width:180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LXMccA&#10;AADdAAAADwAAAGRycy9kb3ducmV2LnhtbESPQWvCQBSE74X+h+UVequbtNFKdBUpKIKHNmkPHh/Z&#10;1yQk+zbNrib+e7cgeBxm5htmuR5NK87Uu9qygngSgSAurK65VPDzvX2Zg3AeWWNrmRRcyMF69fiw&#10;xFTbgTM6574UAcIuRQWV910qpSsqMugmtiMO3q/tDfog+1LqHocAN618jaKZNFhzWKiwo4+KiiY/&#10;GQXNdNvMNrv30yF7s5/D198+zpKjUs9P42YBwtPo7+Fbe68VJMk8hv834QnI1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y1zHHAAAA3QAAAA8AAAAAAAAAAAAAAAAAmAIAAGRy&#10;cy9kb3ducmV2LnhtbFBLBQYAAAAABAAEAPUAAACMAwAAAAA=&#10;" fillcolor="#969696"/>
                <v:rect id="Rectangle 1181" o:spid="_x0000_s1826" style="position:absolute;left:7020;top:1866;width:18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w7VcYA&#10;AADdAAAADwAAAGRycy9kb3ducmV2LnhtbESPQWvCQBSE74X+h+UJvdWNoiWNrlLEFoWCaANeH7uv&#10;SWj2bchuTOqvd4VCj8PMfMMs14OtxYVaXzlWMBknIIi1MxUXCvKv9+cUhA/IBmvHpOCXPKxXjw9L&#10;zIzr+UiXUyhEhLDPUEEZQpNJ6XVJFv3YNcTR+3atxRBlW0jTYh/htpbTJHmRFiuOCyU2tClJ/5w6&#10;q0C/dvu+4P0Br7mff5y7rf6c50o9jYa3BYhAQ/gP/7V3RsFslk7h/iY+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w7VcYAAADdAAAADwAAAAAAAAAAAAAAAACYAgAAZHJz&#10;L2Rvd25yZXYueG1sUEsFBgAAAAAEAAQA9QAAAIsDAAAAAA==&#10;" fillcolor="silver"/>
                <v:rect id="Rectangle 1182" o:spid="_x0000_s1827" style="position:absolute;left:4860;top:2776;width:1800;height:1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CezsYA&#10;AADdAAAADwAAAGRycy9kb3ducmV2LnhtbESPQWvCQBSE7wX/w/IK3nTTqsVGV5GiRUGQ2oDXx+5r&#10;Epp9G7Ibk/rruwWhx2FmvmGW695W4kqNLx0reBonIIi1MyXnCrLP3WgOwgdkg5VjUvBDHtarwcMS&#10;U+M6/qDrOeQiQtinqKAIoU6l9Logi37sauLofbnGYoiyyaVpsItwW8nnJHmRFkuOCwXW9FaQ/j63&#10;VoF+bQ9dzocT3jI/e7+0W32cZUoNH/vNAkSgPvyH7+29UTCdzif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CezsYAAADdAAAADwAAAAAAAAAAAAAAAACYAgAAZHJz&#10;L2Rvd25yZXYueG1sUEsFBgAAAAAEAAQA9QAAAIsDAAAAAA==&#10;" fillcolor="silver"/>
                <v:rect id="Rectangle 1183" o:spid="_x0000_s1828" style="position:absolute;left:4860;top:4235;width:1800;height:1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V0qccA&#10;AADdAAAADwAAAGRycy9kb3ducmV2LnhtbESPQWvCQBSE7wX/w/IEb3WjplZSVxFBEXqo0R56fGSf&#10;SUj2bcyuJv77bqHgcZiZb5jluje1uFPrSssKJuMIBHFmdcm5gu/z7nUBwnlkjbVlUvAgB+vV4GWJ&#10;ibYdp3Q/+VwECLsEFRTeN4mULivIoBvbhjh4F9sa9EG2udQtdgFuajmNork0WHJYKLChbUFZdboZ&#10;BdXbrppv9u+3z3Rmv7rj9TBJ4x+lRsN+8wHCU++f4f/2QSuI40UMf2/C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FdKnHAAAA3QAAAA8AAAAAAAAAAAAAAAAAmAIAAGRy&#10;cy9kb3ducmV2LnhtbFBLBQYAAAAABAAEAPUAAACMAwAAAAA=&#10;" fillcolor="#969696"/>
                <v:rect id="Rectangle 1184" o:spid="_x0000_s1829" style="position:absolute;left:7020;top:4481;width:1800;height:1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nRMscA&#10;AADdAAAADwAAAGRycy9kb3ducmV2LnhtbESPT2vCQBTE74LfYXlCb7pR4x9SVxHBIvRQoz30+Mi+&#10;JiHZtzG7mvTbdwsFj8PM/IbZ7HpTiwe1rrSsYDqJQBBnVpecK/i8HsdrEM4ja6wtk4IfcrDbDgcb&#10;TLTtOKXHxeciQNglqKDwvkmkdFlBBt3ENsTB+7atQR9km0vdYhfgppazKFpKgyWHhQIbOhSUVZe7&#10;UVAtjtVy/7a6v6dz+9Gdb6dpGn8p9TLq968gPPX+Gf5vn7SCOF4v4O9NeAJ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J0TLHAAAA3QAAAA8AAAAAAAAAAAAAAAAAmAIAAGRy&#10;cy9kb3ducmV2LnhtbFBLBQYAAAAABAAEAPUAAACMAwAAAAA=&#10;" fillcolor="#969696"/>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185" o:spid="_x0000_s1830" type="#_x0000_t88" style="position:absolute;left:8820;top:2788;width:398;height:1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nJvsYA&#10;AADdAAAADwAAAGRycy9kb3ducmV2LnhtbESPT2sCMRTE74V+h/AKvdWsVmRZjWJbCl6K+AfE22Pz&#10;zK5uXtZNqquf3giCx2FmfsOMJq2txIkaXzpW0O0kIIhzp0s2Ctar348UhA/IGivHpOBCHibj15cR&#10;ZtqdeUGnZTAiQthnqKAIoc6k9HlBFn3H1cTR27nGYoiyMVI3eI5wW8lekgykxZLjQoE1fReUH5b/&#10;VoG54mZv/Owr/emaz+12rr08/in1/tZOhyACteEZfrRnWkG/nw7g/iY+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nJvsYAAADdAAAADwAAAAAAAAAAAAAAAACYAgAAZHJz&#10;L2Rvd25yZXYueG1sUEsFBgAAAAAEAAQA9QAAAIsDAAAAAA==&#10;" adj="1133"/>
                <v:shape id="Text Box 1186" o:spid="_x0000_s1831" type="#_x0000_t202" style="position:absolute;left:7020;top:5625;width:1800;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LXL8UA&#10;AADdAAAADwAAAGRycy9kb3ducmV2LnhtbESPT2vCQBTE7wW/w/IEb7prSauNriIVoSeLf1ro7ZF9&#10;JsHs25BdTfz2riD0OMzMb5j5srOVuFLjS8caxiMFgjhzpuRcw/GwGU5B+IBssHJMGm7kYbnovcwx&#10;Na7lHV33IRcRwj5FDUUIdSqlzwqy6EeuJo7eyTUWQ5RNLk2DbYTbSr4q9S4tlhwXCqzps6DsvL9Y&#10;DT/b099vor7ztX2rW9cpyfZDaj3od6sZiEBd+A8/219GQ5JMJ/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ItcvxQAAAN0AAAAPAAAAAAAAAAAAAAAAAJgCAABkcnMv&#10;ZG93bnJldi54bWxQSwUGAAAAAAQABAD1AAAAigMAAAAA&#10;" filled="f" stroked="f">
                  <v:textbox>
                    <w:txbxContent>
                      <w:p w:rsidR="009A4BA2" w:rsidRPr="005212E6" w:rsidRDefault="009A4BA2" w:rsidP="00167B6D">
                        <w:pPr>
                          <w:spacing w:before="0" w:after="0" w:line="240" w:lineRule="auto"/>
                          <w:jc w:val="center"/>
                        </w:pPr>
                        <w:r w:rsidRPr="005212E6">
                          <w:t>Insulator</w:t>
                        </w:r>
                      </w:p>
                    </w:txbxContent>
                  </v:textbox>
                </v:shape>
                <v:shape id="Text Box 1187" o:spid="_x0000_s1832" type="#_x0000_t202" style="position:absolute;left:9180;top:3113;width:1080;height:1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1DXcIA&#10;AADdAAAADwAAAGRycy9kb3ducmV2LnhtbERPz2vCMBS+C/sfwht402TSSe2MZSjCThtWHez2aJ5t&#10;WfNSmth2//1yGOz48f3e5pNtxUC9bxxreFoqEMSlMw1XGi7n4yIF4QOywdYxafghD/nuYbbFzLiR&#10;TzQUoRIxhH2GGuoQukxKX9Zk0S9dRxy5m+sthgj7SpoexxhuW7lSai0tNhwbauxoX1P5Xdythuv7&#10;7eszUR/VwT53o5uUZLuRWs8fp9cXEIGm8C/+c78ZDUmSxrnxTXw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vUNdwgAAAN0AAAAPAAAAAAAAAAAAAAAAAJgCAABkcnMvZG93&#10;bnJldi54bWxQSwUGAAAAAAQABAD1AAAAhwMAAAAA&#10;" filled="f" stroked="f">
                  <v:textbox>
                    <w:txbxContent>
                      <w:p w:rsidR="009A4BA2" w:rsidRPr="005212E6" w:rsidRDefault="009A4BA2" w:rsidP="00167B6D">
                        <w:pPr>
                          <w:spacing w:before="0" w:after="0" w:line="240" w:lineRule="auto"/>
                        </w:pPr>
                        <w:r w:rsidRPr="005212E6">
                          <w:t>Band gap</w:t>
                        </w:r>
                      </w:p>
                    </w:txbxContent>
                  </v:textbox>
                </v:shape>
                <v:shape id="Text Box 1188" o:spid="_x0000_s1833" type="#_x0000_t202" style="position:absolute;left:4860;top:5631;width:1800;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wLoscA&#10;AADdAAAADwAAAGRycy9kb3ducmV2LnhtbESPQWvCQBSE74L/YXlCb7qx2JJGV5FCoRTaYloUb4/s&#10;azY0+zbNrkn8964g9DjMzDfMajPYWnTU+sqxgvksAUFcOF1xqeD762WagvABWWPtmBScycNmPR6t&#10;MNOu5x11eShFhLDPUIEJocmk9IUhi37mGuLo/bjWYoiyLaVusY9wW8v7JHmUFiuOCwYbejZU/OYn&#10;q+D416WH9Hx683nT78yH/nzYv0ul7ibDdgki0BD+w7f2q1awWKRPcH0Tn4B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8C6LHAAAA3QAAAA8AAAAAAAAAAAAAAAAAmAIAAGRy&#10;cy9kb3ducmV2LnhtbFBLBQYAAAAABAAEAPUAAACMAwAAAAA=&#10;" filled="f" stroked="f">
                  <v:textbox inset=".5mm,,.5mm">
                    <w:txbxContent>
                      <w:p w:rsidR="009A4BA2" w:rsidRPr="005212E6" w:rsidRDefault="009A4BA2" w:rsidP="00167B6D">
                        <w:pPr>
                          <w:spacing w:before="0" w:after="0" w:line="240" w:lineRule="auto"/>
                          <w:jc w:val="center"/>
                        </w:pPr>
                        <w:r w:rsidRPr="005212E6">
                          <w:t>Semiconductor</w:t>
                        </w:r>
                      </w:p>
                    </w:txbxContent>
                  </v:textbox>
                </v:shape>
                <v:shape id="Text Box 1189" o:spid="_x0000_s1834" type="#_x0000_t202" style="position:absolute;left:2700;top:5548;width:1800;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LZhsIA&#10;AADdAAAADwAAAGRycy9kb3ducmV2LnhtbERPz2vCMBS+C/4P4Qm72UTpRDtjEcdgpw3rJnh7NM+2&#10;rHkpTdZ2//1yGOz48f3e55NtxUC9bxxrWCUKBHHpTMOVho/Ly3ILwgdkg61j0vBDHvLDfLbHzLiR&#10;zzQUoRIxhH2GGuoQukxKX9Zk0SeuI47c3fUWQ4R9JU2PYwy3rVwrtZEWG44NNXZ0qqn8Kr6ths+3&#10;++2aqvfq2T52o5uUZLuTWj8spuMTiEBT+Bf/uV+NhjTdxf3xTXwC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EtmGwgAAAN0AAAAPAAAAAAAAAAAAAAAAAJgCAABkcnMvZG93&#10;bnJldi54bWxQSwUGAAAAAAQABAD1AAAAhwMAAAAA&#10;" filled="f" stroked="f">
                  <v:textbox>
                    <w:txbxContent>
                      <w:p w:rsidR="009A4BA2" w:rsidRPr="005212E6" w:rsidRDefault="009A4BA2" w:rsidP="00167B6D">
                        <w:pPr>
                          <w:spacing w:before="0" w:after="0" w:line="240" w:lineRule="auto"/>
                          <w:jc w:val="center"/>
                        </w:pPr>
                        <w:r w:rsidRPr="005212E6">
                          <w:t>Conductor</w:t>
                        </w:r>
                      </w:p>
                    </w:txbxContent>
                  </v:textbox>
                </v:shape>
                <v:shape id="Text Box 1190" o:spid="_x0000_s1835" type="#_x0000_t202" style="position:absolute;left:7020;top:4500;width:18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58HcUA&#10;AADdAAAADwAAAGRycy9kb3ducmV2LnhtbESPT2vCQBTE7wW/w/IK3ppdS1pqdCNSETy1VKvg7ZF9&#10;+UOzb0N2NfHbdwsFj8PM/IZZrkbbiiv1vnGsYZYoEMSFMw1XGr4P26c3ED4gG2wdk4YbeVjlk4cl&#10;ZsYN/EXXfahEhLDPUEMdQpdJ6YuaLPrEdcTRK11vMUTZV9L0OES4beWzUq/SYsNxocaO3msqfvYX&#10;q+H4UZ5PqfqsNvalG9yoJNu51Hr6OK4XIAKN4R7+b++MhjSdz+D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XnwdxQAAAN0AAAAPAAAAAAAAAAAAAAAAAJgCAABkcnMv&#10;ZG93bnJldi54bWxQSwUGAAAAAAQABAD1AAAAigMAAAAA&#10;" filled="f" stroked="f">
                  <v:textbox>
                    <w:txbxContent>
                      <w:p w:rsidR="009A4BA2" w:rsidRPr="005212E6" w:rsidRDefault="009A4BA2" w:rsidP="00167B6D">
                        <w:pPr>
                          <w:spacing w:before="0" w:after="0" w:line="240" w:lineRule="auto"/>
                          <w:jc w:val="center"/>
                        </w:pPr>
                        <w:r w:rsidRPr="005212E6">
                          <w:t>Valence</w:t>
                        </w:r>
                      </w:p>
                      <w:p w:rsidR="009A4BA2" w:rsidRPr="005212E6" w:rsidRDefault="009A4BA2" w:rsidP="00167B6D">
                        <w:pPr>
                          <w:spacing w:before="0" w:after="0" w:line="240" w:lineRule="auto"/>
                          <w:jc w:val="center"/>
                        </w:pPr>
                        <w:proofErr w:type="gramStart"/>
                        <w:r w:rsidRPr="005212E6">
                          <w:t>band</w:t>
                        </w:r>
                        <w:proofErr w:type="gramEnd"/>
                      </w:p>
                    </w:txbxContent>
                  </v:textbox>
                </v:shape>
                <v:shape id="Text Box 1191" o:spid="_x0000_s1836" type="#_x0000_t202" style="position:absolute;left:4860;top:4500;width:18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ziasQA&#10;AADdAAAADwAAAGRycy9kb3ducmV2LnhtbESPQWvCQBSE74L/YXlCb7pbiVKjq4il4EnRVsHbI/tM&#10;QrNvQ3Zr4r93BaHHYWa+YRarzlbiRo0vHWt4HykQxJkzJecafr6/hh8gfEA2WDkmDXfysFr2ewtM&#10;jWv5QLdjyEWEsE9RQxFCnUrps4Is+pGriaN3dY3FEGWTS9NgG+G2kmOlptJiyXGhwJo2BWW/xz+r&#10;4bS7Xs6J2uefdlK3rlOS7Uxq/Tbo1nMQgbrwH361t0ZDkszG8HwTn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M4mrEAAAA3QAAAA8AAAAAAAAAAAAAAAAAmAIAAGRycy9k&#10;b3ducmV2LnhtbFBLBQYAAAAABAAEAPUAAACJAwAAAAA=&#10;" filled="f" stroked="f">
                  <v:textbox>
                    <w:txbxContent>
                      <w:p w:rsidR="009A4BA2" w:rsidRPr="005212E6" w:rsidRDefault="009A4BA2" w:rsidP="00167B6D">
                        <w:pPr>
                          <w:spacing w:before="0" w:after="0" w:line="240" w:lineRule="auto"/>
                          <w:jc w:val="center"/>
                        </w:pPr>
                        <w:r w:rsidRPr="005212E6">
                          <w:t>Valence</w:t>
                        </w:r>
                      </w:p>
                      <w:p w:rsidR="009A4BA2" w:rsidRPr="005212E6" w:rsidRDefault="009A4BA2" w:rsidP="00167B6D">
                        <w:pPr>
                          <w:spacing w:before="0" w:after="0" w:line="240" w:lineRule="auto"/>
                          <w:jc w:val="center"/>
                        </w:pPr>
                        <w:proofErr w:type="gramStart"/>
                        <w:r w:rsidRPr="005212E6">
                          <w:t>band</w:t>
                        </w:r>
                        <w:proofErr w:type="gramEnd"/>
                      </w:p>
                    </w:txbxContent>
                  </v:textbox>
                </v:shape>
                <v:shape id="Text Box 1192" o:spid="_x0000_s1837" type="#_x0000_t202" style="position:absolute;left:2800;top:4402;width:18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BH8cQA&#10;AADdAAAADwAAAGRycy9kb3ducmV2LnhtbESPQWvCQBSE74L/YXmF3nS3NoqmriKWQk+KtgreHtln&#10;Epp9G7JbE/+9Kwgeh5n5hpkvO1uJCzW+dKzhbahAEGfOlJxr+P35GkxB+IBssHJMGq7kYbno9+aY&#10;Gtfyji77kIsIYZ+ihiKEOpXSZwVZ9ENXE0fv7BqLIcoml6bBNsJtJUdKTaTFkuNCgTWtC8r+9v9W&#10;w2FzPh0Ttc0/7bhuXack25nU+vWlW32ACNSFZ/jR/jYakmT2Dvc38Qn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AR/HEAAAA3QAAAA8AAAAAAAAAAAAAAAAAmAIAAGRycy9k&#10;b3ducmV2LnhtbFBLBQYAAAAABAAEAPUAAACJAwAAAAA=&#10;" filled="f" stroked="f">
                  <v:textbox>
                    <w:txbxContent>
                      <w:p w:rsidR="009A4BA2" w:rsidRPr="005212E6" w:rsidRDefault="009A4BA2" w:rsidP="00167B6D">
                        <w:pPr>
                          <w:spacing w:before="0" w:after="0" w:line="240" w:lineRule="auto"/>
                          <w:jc w:val="center"/>
                        </w:pPr>
                        <w:r w:rsidRPr="005212E6">
                          <w:t>Valence</w:t>
                        </w:r>
                      </w:p>
                      <w:p w:rsidR="009A4BA2" w:rsidRPr="005212E6" w:rsidRDefault="009A4BA2" w:rsidP="00167B6D">
                        <w:pPr>
                          <w:spacing w:before="0" w:after="0" w:line="240" w:lineRule="auto"/>
                          <w:jc w:val="center"/>
                        </w:pPr>
                        <w:proofErr w:type="gramStart"/>
                        <w:r w:rsidRPr="005212E6">
                          <w:t>band</w:t>
                        </w:r>
                        <w:proofErr w:type="gramEnd"/>
                      </w:p>
                    </w:txbxContent>
                  </v:textbox>
                </v:shape>
                <v:shape id="Text Box 1195" o:spid="_x0000_s1838" type="#_x0000_t202" style="position:absolute;left:7020;top:1888;width:18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nfhcQA&#10;AADdAAAADwAAAGRycy9kb3ducmV2LnhtbESPQWvCQBSE74L/YXmF3sxuJYqmriKWgidFbQu9PbLP&#10;JDT7NmS3Jv57VxA8DjPzDbNY9bYWF2p95VjDW6JAEOfOVFxo+Dp9jmYgfEA2WDsmDVfysFoOBwvM&#10;jOv4QJdjKESEsM9QQxlCk0np85Is+sQ1xNE7u9ZiiLItpGmxi3Bby7FSU2mx4rhQYkObkvK/47/V&#10;8L07//6kal982EnTuV5JtnOp9etLv34HEagPz/CjvTUa0nSewv1Nf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p34XEAAAA3QAAAA8AAAAAAAAAAAAAAAAAmAIAAGRycy9k&#10;b3ducmV2LnhtbFBLBQYAAAAABAAEAPUAAACJAwAAAAA=&#10;" filled="f" stroked="f">
                  <v:textbox>
                    <w:txbxContent>
                      <w:p w:rsidR="009A4BA2" w:rsidRPr="005212E6" w:rsidRDefault="009A4BA2" w:rsidP="00167B6D">
                        <w:pPr>
                          <w:spacing w:before="0" w:after="0" w:line="240" w:lineRule="auto"/>
                          <w:jc w:val="center"/>
                        </w:pPr>
                        <w:r w:rsidRPr="005212E6">
                          <w:t>Conduction</w:t>
                        </w:r>
                      </w:p>
                      <w:p w:rsidR="009A4BA2" w:rsidRPr="005212E6" w:rsidRDefault="009A4BA2" w:rsidP="00167B6D">
                        <w:pPr>
                          <w:spacing w:before="0" w:after="0" w:line="240" w:lineRule="auto"/>
                          <w:jc w:val="center"/>
                        </w:pPr>
                        <w:proofErr w:type="gramStart"/>
                        <w:r w:rsidRPr="005212E6">
                          <w:t>band</w:t>
                        </w:r>
                        <w:proofErr w:type="gramEnd"/>
                      </w:p>
                    </w:txbxContent>
                  </v:textbox>
                </v:shape>
                <v:shape id="Text Box 1196" o:spid="_x0000_s1839" type="#_x0000_t202" style="position:absolute;left:4860;top:2985;width:18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V6HsUA&#10;AADdAAAADwAAAGRycy9kb3ducmV2LnhtbESPT2sCMRTE7wW/Q3hCbzWxrEVXsyIWoaeWWhW8PTZv&#10;/+DmZdlEd/vtG0HocZiZ3zCr9WAbcaPO1441TCcKBHHuTM2lhsPP7mUOwgdkg41j0vBLHtbZ6GmF&#10;qXE9f9NtH0oRIexT1FCF0KZS+rwii37iWuLoFa6zGKLsSmk67CPcNvJVqTdpsea4UGFL24ryy/5q&#10;NRw/i/MpUV/lu521vRuUZLuQWj+Ph80SRKAh/Icf7Q+jIUkWM7i/iU9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ZXoexQAAAN0AAAAPAAAAAAAAAAAAAAAAAJgCAABkcnMv&#10;ZG93bnJldi54bWxQSwUGAAAAAAQABAD1AAAAigMAAAAA&#10;" filled="f" stroked="f">
                  <v:textbox>
                    <w:txbxContent>
                      <w:p w:rsidR="009A4BA2" w:rsidRPr="005212E6" w:rsidRDefault="009A4BA2" w:rsidP="00167B6D">
                        <w:pPr>
                          <w:spacing w:before="0" w:after="0" w:line="240" w:lineRule="auto"/>
                          <w:jc w:val="center"/>
                        </w:pPr>
                        <w:r w:rsidRPr="005212E6">
                          <w:t>Conduction</w:t>
                        </w:r>
                      </w:p>
                      <w:p w:rsidR="009A4BA2" w:rsidRPr="005212E6" w:rsidRDefault="009A4BA2" w:rsidP="00167B6D">
                        <w:pPr>
                          <w:spacing w:before="0" w:after="0" w:line="240" w:lineRule="auto"/>
                          <w:jc w:val="center"/>
                        </w:pPr>
                        <w:proofErr w:type="gramStart"/>
                        <w:r w:rsidRPr="005212E6">
                          <w:t>band</w:t>
                        </w:r>
                        <w:proofErr w:type="gramEnd"/>
                      </w:p>
                    </w:txbxContent>
                  </v:textbox>
                </v:shape>
                <v:shape id="Text Box 1197" o:spid="_x0000_s1840" type="#_x0000_t202" style="position:absolute;left:2700;top:2887;width:18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fkacQA&#10;AADdAAAADwAAAGRycy9kb3ducmV2LnhtbESPQWvCQBSE74L/YXmCN7NbiVJTVxGl4KmitoXeHtln&#10;Epp9G7Jbk/57VxA8DjPzDbNc97YWV2p95VjDS6JAEOfOVFxo+Dy/T15B+IBssHZMGv7Jw3o1HCwx&#10;M67jI11PoRARwj5DDWUITSalz0uy6BPXEEfv4lqLIcq2kKbFLsJtLadKzaXFiuNCiQ1tS8p/T39W&#10;w9fH5ec7VYdiZ2dN53ol2S6k1uNRv3kDEagPz/CjvTca0nQxh/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35GnEAAAA3QAAAA8AAAAAAAAAAAAAAAAAmAIAAGRycy9k&#10;b3ducmV2LnhtbFBLBQYAAAAABAAEAPUAAACJAwAAAAA=&#10;" filled="f" stroked="f">
                  <v:textbox>
                    <w:txbxContent>
                      <w:p w:rsidR="009A4BA2" w:rsidRPr="005212E6" w:rsidRDefault="009A4BA2" w:rsidP="00167B6D">
                        <w:pPr>
                          <w:spacing w:before="0" w:after="0" w:line="240" w:lineRule="auto"/>
                          <w:jc w:val="center"/>
                        </w:pPr>
                        <w:r w:rsidRPr="005212E6">
                          <w:t>Conduction</w:t>
                        </w:r>
                      </w:p>
                      <w:p w:rsidR="009A4BA2" w:rsidRPr="005212E6" w:rsidRDefault="009A4BA2" w:rsidP="00167B6D">
                        <w:pPr>
                          <w:spacing w:before="0" w:after="0" w:line="240" w:lineRule="auto"/>
                          <w:jc w:val="center"/>
                        </w:pPr>
                        <w:proofErr w:type="gramStart"/>
                        <w:r w:rsidRPr="005212E6">
                          <w:t>band</w:t>
                        </w:r>
                        <w:proofErr w:type="gramEnd"/>
                      </w:p>
                    </w:txbxContent>
                  </v:textbox>
                </v:shape>
                <v:shape id="Text Box 1198" o:spid="_x0000_s1841" type="#_x0000_t202" style="position:absolute;left:2730;top:1912;width:1800;height:1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B8sUA&#10;AADdAAAADwAAAGRycy9kb3ducmV2LnhtbESPQWvCQBSE74L/YXmF3nS3Eq2m2YhYCp4qtVXw9sg+&#10;k9Ds25DdmvTfdwuCx2FmvmGy9WAbcaXO1441PE0VCOLCmZpLDV+fb5MlCB+QDTaOScMveVjn41GG&#10;qXE9f9D1EEoRIexT1FCF0KZS+qIii37qWuLoXVxnMUTZldJ02Ee4beRMqYW0WHNcqLClbUXF9+HH&#10;aji+X86nRO3LVztvezcoyXYltX58GDYvIAIN4R6+tXdGQ5Ksnu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HyxQAAAN0AAAAPAAAAAAAAAAAAAAAAAJgCAABkcnMv&#10;ZG93bnJldi54bWxQSwUGAAAAAAQABAD1AAAAigMAAAAA&#10;" filled="f" stroked="f">
                  <v:textbox>
                    <w:txbxContent>
                      <w:p w:rsidR="009A4BA2" w:rsidRPr="005212E6" w:rsidRDefault="009A4BA2" w:rsidP="00167B6D">
                        <w:pPr>
                          <w:spacing w:before="0" w:after="0" w:line="240" w:lineRule="auto"/>
                          <w:jc w:val="center"/>
                        </w:pPr>
                        <w:r w:rsidRPr="005212E6">
                          <w:t>Band</w:t>
                        </w:r>
                        <w:r>
                          <w:t>s</w:t>
                        </w:r>
                      </w:p>
                      <w:p w:rsidR="009A4BA2" w:rsidRPr="005212E6" w:rsidRDefault="009A4BA2" w:rsidP="00167B6D">
                        <w:pPr>
                          <w:spacing w:before="0" w:after="0" w:line="240" w:lineRule="auto"/>
                          <w:jc w:val="center"/>
                        </w:pPr>
                        <w:proofErr w:type="gramStart"/>
                        <w:r w:rsidRPr="005212E6">
                          <w:t>overlap</w:t>
                        </w:r>
                        <w:proofErr w:type="gramEnd"/>
                      </w:p>
                    </w:txbxContent>
                  </v:textbox>
                </v:shape>
                <v:line id="Line 1194" o:spid="_x0000_s1842" style="position:absolute;visibility:visible;mso-wrap-style:square" from="2519,4012" to="8819,4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IjTMMAAADdAAAADwAAAGRycy9kb3ducmV2LnhtbERP3WrCMBS+H/gO4QjezXRSRDujDFFw&#10;QwZzfYBDc9ZUm5PSxP7s6ZcLYZcf3/9mN9hadNT6yrGCl3kCgrhwuuJSQf59fF6B8AFZY+2YFIzk&#10;YbedPG0w067nL+ouoRQxhH2GCkwITSalLwxZ9HPXEEfux7UWQ4RtKXWLfQy3tVwkyVJarDg2GGxo&#10;b6i4Xe5Wwfo9x8+THj/ypTkOq9/z4XD1uVKz6fD2CiLQEP7FD/dJK0jTdZwb38Qn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CI0zDAAAA3QAAAA8AAAAAAAAAAAAA&#10;AAAAoQIAAGRycy9kb3ducmV2LnhtbFBLBQYAAAAABAAEAPkAAACRAwAAAAA=&#10;" strokeweight="3pt">
                  <v:stroke dashstyle="dash"/>
                </v:line>
                <w10:anchorlock/>
              </v:group>
            </w:pict>
          </mc:Fallback>
        </mc:AlternateContent>
      </w:r>
    </w:p>
    <w:p w:rsidR="00167B6D" w:rsidRPr="00BE6F3C" w:rsidRDefault="00167B6D" w:rsidP="00167B6D">
      <w:pPr>
        <w:rPr>
          <w:i/>
          <w:szCs w:val="24"/>
          <w:lang w:val="en-US"/>
        </w:rPr>
      </w:pPr>
      <w:r w:rsidRPr="00BE6F3C">
        <w:rPr>
          <w:i/>
          <w:szCs w:val="24"/>
          <w:lang w:val="en-US"/>
        </w:rPr>
        <w:t>In a conductor, there is no energy gap between the top Fermi level of the valence band and the lowest energy level of the conduction band.  At normal room temperature, there is some thermal energy available to the electrons.  Effectively this means that the valence band and the conduction bands overlap.  In contrast, for a semi-conductor there is a small energy band gap, and for an insulator there is a large energy band gap.</w:t>
      </w:r>
    </w:p>
    <w:p w:rsidR="00167B6D" w:rsidRPr="00BE6F3C" w:rsidRDefault="00167B6D" w:rsidP="00167B6D">
      <w:pPr>
        <w:rPr>
          <w:b/>
          <w:bCs/>
          <w:i/>
          <w:caps/>
          <w:spacing w:val="10"/>
          <w:szCs w:val="24"/>
          <w:lang w:val="en-US"/>
        </w:rPr>
      </w:pPr>
      <w:r w:rsidRPr="00BE6F3C">
        <w:rPr>
          <w:b/>
          <w:bCs/>
          <w:i/>
          <w:caps/>
          <w:spacing w:val="10"/>
          <w:szCs w:val="24"/>
          <w:lang w:val="en-US"/>
        </w:rPr>
        <w:t xml:space="preserve">NB </w:t>
      </w:r>
      <w:proofErr w:type="gramStart"/>
      <w:r w:rsidRPr="00BE6F3C">
        <w:rPr>
          <w:b/>
          <w:i/>
        </w:rPr>
        <w:t>The</w:t>
      </w:r>
      <w:proofErr w:type="gramEnd"/>
      <w:r w:rsidRPr="00BE6F3C">
        <w:rPr>
          <w:b/>
          <w:i/>
        </w:rPr>
        <w:t xml:space="preserve"> FERMI LEVEL cannot be in an energy gap, it is shown here as this would be the average energy of the Fermi level</w:t>
      </w:r>
      <w:r w:rsidRPr="00BE6F3C">
        <w:rPr>
          <w:b/>
          <w:bCs/>
          <w:i/>
          <w:caps/>
          <w:spacing w:val="10"/>
          <w:szCs w:val="24"/>
          <w:lang w:val="en-US"/>
        </w:rPr>
        <w:t>.</w:t>
      </w:r>
    </w:p>
    <w:p w:rsidR="00167B6D" w:rsidRDefault="00167B6D" w:rsidP="00167B6D">
      <w:pPr>
        <w:pStyle w:val="Heading2"/>
      </w:pPr>
      <w:bookmarkStart w:id="89" w:name="_Toc533963763"/>
      <w:r>
        <w:t>Semiconductors</w:t>
      </w:r>
      <w:bookmarkEnd w:id="89"/>
    </w:p>
    <w:p w:rsidR="00167B6D" w:rsidRDefault="00167B6D" w:rsidP="00167B6D">
      <w:r>
        <w:t>They behave like insulators when pure but will conduct on the addition of an impurity and / or in response to a stimulus such as light, heat or a voltage.An example is silicon. In a semiconductor the gap between the valence band and the conduction band is smaller, and at room temperature there is sufficient energy available to move some electrons from the valence band into the conduction band, allowing some conduction to take place. An increase in temperature increases the conductivity of a semiconductor as more electrons have enough energy to make the jump to the conduction band. This is the basis of a thermistor where an increase in temperature produces a lower resistance</w:t>
      </w:r>
    </w:p>
    <w:p w:rsidR="00167B6D" w:rsidRPr="00903A9B" w:rsidRDefault="00167B6D" w:rsidP="00167B6D">
      <w:pPr>
        <w:pStyle w:val="Heading2"/>
      </w:pPr>
      <w:bookmarkStart w:id="90" w:name="_Toc480137118"/>
      <w:bookmarkStart w:id="91" w:name="_Toc533963764"/>
      <w:r w:rsidRPr="00903A9B">
        <w:lastRenderedPageBreak/>
        <w:t>Intrinsic Semiconductor</w:t>
      </w:r>
      <w:bookmarkEnd w:id="90"/>
      <w:bookmarkEnd w:id="91"/>
      <w:r w:rsidRPr="00903A9B">
        <w:t xml:space="preserve"> </w:t>
      </w:r>
    </w:p>
    <w:p w:rsidR="00586B8E" w:rsidRPr="00586B8E" w:rsidRDefault="00586B8E" w:rsidP="002047D7">
      <w:r w:rsidRPr="00586B8E">
        <w:t>Elements that are used as semiconductors, such as silicon and germanium, have four outer shell electrons. This means that they can form four bonds with other identical atoms.</w:t>
      </w:r>
    </w:p>
    <w:p w:rsidR="00586B8E" w:rsidRPr="00586B8E" w:rsidRDefault="00586B8E" w:rsidP="002047D7">
      <w:r w:rsidRPr="00586B8E">
        <w:t>In a crystal of pure silicon each silicon atom is surrounded by four other silicon atoms. In this state the silicon will not conduct</w:t>
      </w:r>
      <w:r w:rsidR="009768A3">
        <w:t xml:space="preserve"> unless they are given thermal energy or a potential difference</w:t>
      </w:r>
      <w:r w:rsidRPr="00586B8E">
        <w:t>.</w:t>
      </w:r>
    </w:p>
    <w:p w:rsidR="00586B8E" w:rsidRPr="00586B8E" w:rsidRDefault="00167B6D" w:rsidP="002047D7">
      <w:r w:rsidRPr="00903A9B">
        <w:t>This</w:t>
      </w:r>
      <w:r>
        <w:t xml:space="preserve"> silicon or germanium</w:t>
      </w:r>
      <w:r w:rsidRPr="00903A9B">
        <w:t xml:space="preserve"> crystal is called an intrinsic semiconductor, also called an undoped semiconductor, and a pure semiconductor which can conduct a small amount of current.</w:t>
      </w:r>
      <w:r>
        <w:t xml:space="preserve"> </w:t>
      </w:r>
      <w:r w:rsidRPr="00903A9B">
        <w:t>The number of charge carriers is therefore determined by the properties of the material itself instead of the amount of impurities.</w:t>
      </w:r>
      <w:r w:rsidR="00586B8E" w:rsidRPr="00586B8E">
        <w:t xml:space="preserve"> </w:t>
      </w:r>
    </w:p>
    <w:p w:rsidR="00586B8E" w:rsidRPr="00152D43" w:rsidRDefault="00586B8E" w:rsidP="002047D7"/>
    <w:p w:rsidR="00586B8E" w:rsidRPr="00903A9B" w:rsidRDefault="00586B8E" w:rsidP="00586B8E">
      <w:pPr>
        <w:pStyle w:val="Heading2"/>
        <w:rPr>
          <w:sz w:val="24"/>
          <w:szCs w:val="24"/>
        </w:rPr>
      </w:pPr>
      <w:bookmarkStart w:id="92" w:name="_Toc480137126"/>
      <w:bookmarkStart w:id="93" w:name="_Toc533963765"/>
      <w:r w:rsidRPr="00903A9B">
        <w:rPr>
          <w:sz w:val="24"/>
          <w:szCs w:val="24"/>
        </w:rPr>
        <w:t>N-Type Semiconductor</w:t>
      </w:r>
      <w:bookmarkEnd w:id="92"/>
      <w:bookmarkEnd w:id="93"/>
      <w:r w:rsidRPr="00903A9B">
        <w:rPr>
          <w:sz w:val="24"/>
          <w:szCs w:val="24"/>
        </w:rPr>
        <w:t xml:space="preserve"> </w:t>
      </w:r>
    </w:p>
    <w:p w:rsidR="00586B8E" w:rsidRPr="009768A3" w:rsidRDefault="00586B8E" w:rsidP="00586B8E">
      <w:r w:rsidRPr="009768A3">
        <w:t>A semiconductor c</w:t>
      </w:r>
      <w:r w:rsidR="00170248" w:rsidRPr="009768A3">
        <w:t xml:space="preserve">an be made more conducting </w:t>
      </w:r>
      <w:r w:rsidRPr="009768A3">
        <w:t>by increasing the temperature because it has a very small energy gap.</w:t>
      </w:r>
    </w:p>
    <w:p w:rsidR="004B5B32" w:rsidRPr="009768A3" w:rsidRDefault="00586B8E" w:rsidP="00586B8E">
      <w:r w:rsidRPr="009768A3">
        <w:t>There is, however, a more efficient way.  If, when we grow the silicon, we include a few atoms of a different type, they can donate their electrons to the conduction band.  This process is called doping, and the extra atoms are called donors.  An example of a donor atom is phosphorus.</w:t>
      </w:r>
      <w:r w:rsidR="004B5B32" w:rsidRPr="009768A3">
        <w:t xml:space="preserve"> </w:t>
      </w:r>
    </w:p>
    <w:p w:rsidR="00586B8E" w:rsidRPr="009768A3" w:rsidRDefault="004B5B32" w:rsidP="00586B8E">
      <w:r w:rsidRPr="009768A3">
        <w:t xml:space="preserve">Atoms in a grid of silicon covalently bonded to four other atoms with 8 electrons in their outer shell. </w:t>
      </w:r>
    </w:p>
    <w:p w:rsidR="004B5B32" w:rsidRPr="009768A3" w:rsidRDefault="004B5B32" w:rsidP="004B5B32">
      <w:r w:rsidRPr="009768A3">
        <w:t>If an impurity element with five outer shell electrons, such as arsenic, is added to silicon in small quantities, (approximately one impurity atom to every one million silicon atoms), the impurity atoms will fit into the crystal structure. The additional outer shell electron will not be bonded into the valence band of the crystal. This doping affects the electrons' ability to move between energy bands. More electrons are available in the conduction band.</w:t>
      </w:r>
    </w:p>
    <w:p w:rsidR="00170248" w:rsidRPr="00170248" w:rsidRDefault="00170248" w:rsidP="004B5B32">
      <w:r w:rsidRPr="00170248">
        <w:rPr>
          <w:b/>
        </w:rPr>
        <w:t>NB The overall charge on a n-type semiconductor is zero as every electron in a shell is balanced by a proton in the nucleus. The n-type refers to the negative charge of the extra electron</w:t>
      </w:r>
      <w:r w:rsidRPr="00170248">
        <w:t xml:space="preserve">. </w:t>
      </w:r>
    </w:p>
    <w:p w:rsidR="00586B8E" w:rsidRDefault="00586B8E" w:rsidP="00586B8E">
      <w:pPr>
        <w:pStyle w:val="Heading2"/>
        <w:rPr>
          <w:sz w:val="24"/>
          <w:szCs w:val="24"/>
        </w:rPr>
      </w:pPr>
      <w:bookmarkStart w:id="94" w:name="_Toc480137127"/>
      <w:bookmarkStart w:id="95" w:name="_Toc533963766"/>
      <w:r w:rsidRPr="00903A9B">
        <w:rPr>
          <w:sz w:val="24"/>
          <w:szCs w:val="24"/>
        </w:rPr>
        <w:t>P-Type Semiconductor</w:t>
      </w:r>
      <w:bookmarkEnd w:id="94"/>
      <w:bookmarkEnd w:id="95"/>
      <w:r w:rsidRPr="00903A9B">
        <w:rPr>
          <w:sz w:val="24"/>
          <w:szCs w:val="24"/>
        </w:rPr>
        <w:t xml:space="preserve"> </w:t>
      </w:r>
    </w:p>
    <w:p w:rsidR="00586B8E" w:rsidRDefault="00586B8E" w:rsidP="00586B8E">
      <w:r>
        <w:t xml:space="preserve">We can dope the semiconductor with atoms which remove electrons from the bands.  Such atoms are called acceptors.  </w:t>
      </w:r>
    </w:p>
    <w:p w:rsidR="00586B8E" w:rsidRDefault="00586B8E" w:rsidP="00586B8E">
      <w:r>
        <w:t xml:space="preserve">If an impurity element with three outer shell electrons, such as Indium, is added to silicon in similar small quantities, the impurity atoms will fit into the crystal structure but there will be one electron missing. This doping allows more spaces </w:t>
      </w:r>
      <w:r>
        <w:lastRenderedPageBreak/>
        <w:t>for electrons above the valence band. This increases the conductivity of the material.</w:t>
      </w:r>
    </w:p>
    <w:p w:rsidR="00586B8E" w:rsidRDefault="00586B8E" w:rsidP="00586B8E">
      <w:pPr>
        <w:pStyle w:val="Heading2"/>
        <w:rPr>
          <w:lang w:val="en-US"/>
        </w:rPr>
      </w:pPr>
      <w:bookmarkStart w:id="96" w:name="_Toc480137128"/>
      <w:bookmarkStart w:id="97" w:name="_Toc533963767"/>
      <w:r w:rsidRPr="00903A9B">
        <w:rPr>
          <w:lang w:val="en-US"/>
        </w:rPr>
        <w:t>Notes on doping</w:t>
      </w:r>
      <w:bookmarkEnd w:id="96"/>
      <w:bookmarkEnd w:id="97"/>
    </w:p>
    <w:p w:rsidR="00586B8E" w:rsidRPr="00BE6F3C" w:rsidRDefault="00586B8E" w:rsidP="00586B8E">
      <w:pPr>
        <w:pStyle w:val="BL"/>
        <w:rPr>
          <w:rFonts w:ascii="Trebuchet MS" w:hAnsi="Trebuchet MS"/>
          <w:szCs w:val="24"/>
        </w:rPr>
      </w:pPr>
      <w:r w:rsidRPr="002047D7">
        <w:rPr>
          <w:rFonts w:ascii="Trebuchet MS" w:hAnsi="Trebuchet MS"/>
          <w:szCs w:val="24"/>
        </w:rPr>
        <w:t xml:space="preserve">The two types of doping are called n-type (‘n’ for ‘negative’) and p-type </w:t>
      </w:r>
      <w:r w:rsidRPr="00BE6F3C">
        <w:rPr>
          <w:rFonts w:ascii="Trebuchet MS" w:hAnsi="Trebuchet MS"/>
          <w:szCs w:val="24"/>
        </w:rPr>
        <w:t>(‘p’ for ‘positive’) respectively.</w:t>
      </w:r>
    </w:p>
    <w:p w:rsidR="00586B8E" w:rsidRPr="00BE6F3C" w:rsidRDefault="00586B8E" w:rsidP="00586B8E">
      <w:pPr>
        <w:pStyle w:val="BL"/>
        <w:tabs>
          <w:tab w:val="clear" w:pos="720"/>
          <w:tab w:val="num" w:pos="284"/>
        </w:tabs>
        <w:spacing w:line="284" w:lineRule="atLeast"/>
        <w:ind w:left="284" w:hanging="284"/>
        <w:rPr>
          <w:rFonts w:ascii="Trebuchet MS" w:hAnsi="Trebuchet MS"/>
          <w:b/>
          <w:szCs w:val="24"/>
          <w:lang w:val="en-US"/>
        </w:rPr>
      </w:pPr>
      <w:r w:rsidRPr="00BE6F3C">
        <w:rPr>
          <w:rFonts w:ascii="Trebuchet MS" w:hAnsi="Trebuchet MS"/>
          <w:b/>
          <w:szCs w:val="24"/>
          <w:lang w:val="en-US"/>
        </w:rPr>
        <w:t>The doping material cannot simply be added to the semiconductor crystal. It has to be grown into the lattice when the crystal is grown so that it becomes part of the atomic lattice.</w:t>
      </w:r>
    </w:p>
    <w:p w:rsidR="00586B8E" w:rsidRPr="00BE6F3C" w:rsidRDefault="00586B8E" w:rsidP="00586B8E">
      <w:pPr>
        <w:pStyle w:val="BL"/>
        <w:tabs>
          <w:tab w:val="clear" w:pos="720"/>
          <w:tab w:val="num" w:pos="284"/>
        </w:tabs>
        <w:spacing w:line="284" w:lineRule="atLeast"/>
        <w:ind w:left="284" w:hanging="284"/>
        <w:rPr>
          <w:rFonts w:ascii="Trebuchet MS" w:hAnsi="Trebuchet MS"/>
          <w:b/>
          <w:szCs w:val="24"/>
          <w:lang w:val="en-US"/>
        </w:rPr>
      </w:pPr>
      <w:r w:rsidRPr="00BE6F3C">
        <w:rPr>
          <w:rFonts w:ascii="Trebuchet MS" w:hAnsi="Trebuchet MS"/>
          <w:b/>
          <w:szCs w:val="24"/>
          <w:lang w:val="en-US"/>
        </w:rPr>
        <w:t>The quantity of impurity is extremely small; it may be as low as one atom in a million. If it were too large it would disturb the regular crystal lattice.</w:t>
      </w:r>
    </w:p>
    <w:p w:rsidR="00586B8E" w:rsidRPr="00BE6F3C" w:rsidRDefault="00586B8E" w:rsidP="00586B8E">
      <w:pPr>
        <w:pStyle w:val="BL"/>
        <w:tabs>
          <w:tab w:val="clear" w:pos="720"/>
          <w:tab w:val="num" w:pos="284"/>
        </w:tabs>
        <w:spacing w:line="284" w:lineRule="atLeast"/>
        <w:ind w:left="284" w:hanging="284"/>
        <w:rPr>
          <w:rFonts w:ascii="Trebuchet MS" w:hAnsi="Trebuchet MS"/>
          <w:b/>
          <w:szCs w:val="24"/>
          <w:lang w:val="en-US"/>
        </w:rPr>
      </w:pPr>
      <w:r w:rsidRPr="00BE6F3C">
        <w:rPr>
          <w:rFonts w:ascii="Trebuchet MS" w:hAnsi="Trebuchet MS"/>
          <w:b/>
          <w:szCs w:val="24"/>
          <w:lang w:val="en-US"/>
        </w:rPr>
        <w:t xml:space="preserve">Although p-type and n-type semiconductors have different charge carriers, they are still </w:t>
      </w:r>
      <w:r w:rsidRPr="00BE6F3C">
        <w:rPr>
          <w:rFonts w:ascii="Trebuchet MS" w:hAnsi="Trebuchet MS"/>
          <w:b/>
          <w:szCs w:val="24"/>
          <w:highlight w:val="yellow"/>
          <w:lang w:val="en-US"/>
        </w:rPr>
        <w:t xml:space="preserve">both </w:t>
      </w:r>
      <w:r w:rsidRPr="00BE6F3C">
        <w:rPr>
          <w:rFonts w:ascii="Trebuchet MS" w:hAnsi="Trebuchet MS"/>
          <w:b/>
          <w:bCs/>
          <w:szCs w:val="24"/>
          <w:highlight w:val="yellow"/>
          <w:lang w:val="en-US"/>
        </w:rPr>
        <w:t>overall neutral</w:t>
      </w:r>
      <w:r w:rsidRPr="00BE6F3C">
        <w:rPr>
          <w:rFonts w:ascii="Trebuchet MS" w:hAnsi="Trebuchet MS"/>
          <w:b/>
          <w:szCs w:val="24"/>
          <w:lang w:val="en-US"/>
        </w:rPr>
        <w:t xml:space="preserve"> (as any electron in its shell is ‘equalized’ by a proton in the nucleus). </w:t>
      </w:r>
    </w:p>
    <w:p w:rsidR="00586B8E" w:rsidRPr="00BE6F3C" w:rsidRDefault="00586B8E" w:rsidP="00586B8E">
      <w:pPr>
        <w:pStyle w:val="BL"/>
        <w:tabs>
          <w:tab w:val="clear" w:pos="720"/>
          <w:tab w:val="num" w:pos="284"/>
        </w:tabs>
        <w:spacing w:line="284" w:lineRule="atLeast"/>
        <w:ind w:left="284" w:hanging="284"/>
        <w:rPr>
          <w:rFonts w:ascii="Trebuchet MS" w:hAnsi="Trebuchet MS"/>
          <w:b/>
          <w:szCs w:val="24"/>
          <w:lang w:val="en-US"/>
        </w:rPr>
      </w:pPr>
      <w:r w:rsidRPr="00BE6F3C">
        <w:rPr>
          <w:rFonts w:ascii="Trebuchet MS" w:hAnsi="Trebuchet MS"/>
          <w:b/>
          <w:szCs w:val="24"/>
          <w:lang w:val="en-US"/>
        </w:rPr>
        <w:t xml:space="preserve">In terms of band structure we can represent the electrons as dots in the conduction band, and holes as circles in the valence band. The majority of charge carriers are electrons in n-type and holes in p-type, respectively. </w:t>
      </w:r>
    </w:p>
    <w:p w:rsidR="00586B8E" w:rsidRPr="00BE6F3C" w:rsidRDefault="00586B8E" w:rsidP="00586B8E">
      <w:pPr>
        <w:rPr>
          <w:b/>
          <w:szCs w:val="24"/>
        </w:rPr>
      </w:pPr>
      <w:r w:rsidRPr="00BE6F3C">
        <w:rPr>
          <w:b/>
          <w:szCs w:val="24"/>
          <w:lang w:val="en-US"/>
        </w:rPr>
        <w:t>However, there will always be small numbers of the other type of charge carrier, known as minority charge carriers, due to thermal ionisation.</w:t>
      </w:r>
      <w:r w:rsidRPr="00BE6F3C">
        <w:rPr>
          <w:b/>
          <w:szCs w:val="24"/>
        </w:rPr>
        <w:t xml:space="preserve"> </w:t>
      </w:r>
    </w:p>
    <w:tbl>
      <w:tblPr>
        <w:tblW w:w="0" w:type="auto"/>
        <w:tblLook w:val="04A0" w:firstRow="1" w:lastRow="0" w:firstColumn="1" w:lastColumn="0" w:noHBand="0" w:noVBand="1"/>
      </w:tblPr>
      <w:tblGrid>
        <w:gridCol w:w="4572"/>
        <w:gridCol w:w="4573"/>
      </w:tblGrid>
      <w:tr w:rsidR="00BE6F3C" w:rsidRPr="00BE6F3C" w:rsidTr="002047D7">
        <w:tc>
          <w:tcPr>
            <w:tcW w:w="4572" w:type="dxa"/>
          </w:tcPr>
          <w:p w:rsidR="002047D7" w:rsidRPr="00BE6F3C" w:rsidRDefault="002047D7" w:rsidP="002047D7">
            <w:pPr>
              <w:rPr>
                <w:b/>
                <w:szCs w:val="24"/>
              </w:rPr>
            </w:pPr>
            <w:r w:rsidRPr="00BE6F3C">
              <w:rPr>
                <w:b/>
                <w:szCs w:val="24"/>
              </w:rPr>
              <w:t>Band diagram for an</w:t>
            </w:r>
          </w:p>
          <w:p w:rsidR="002047D7" w:rsidRPr="00BE6F3C" w:rsidRDefault="002047D7" w:rsidP="002047D7">
            <w:pPr>
              <w:rPr>
                <w:b/>
                <w:szCs w:val="24"/>
              </w:rPr>
            </w:pPr>
            <w:r w:rsidRPr="00BE6F3C">
              <w:rPr>
                <w:b/>
                <w:szCs w:val="24"/>
              </w:rPr>
              <w:t>n-doped semiconductor</w:t>
            </w:r>
          </w:p>
        </w:tc>
        <w:tc>
          <w:tcPr>
            <w:tcW w:w="4573" w:type="dxa"/>
          </w:tcPr>
          <w:p w:rsidR="002047D7" w:rsidRPr="00BE6F3C" w:rsidRDefault="002047D7" w:rsidP="002047D7">
            <w:pPr>
              <w:rPr>
                <w:b/>
                <w:szCs w:val="24"/>
              </w:rPr>
            </w:pPr>
            <w:r w:rsidRPr="00BE6F3C">
              <w:rPr>
                <w:b/>
                <w:szCs w:val="24"/>
              </w:rPr>
              <w:t>Band diagram for a</w:t>
            </w:r>
          </w:p>
          <w:p w:rsidR="002047D7" w:rsidRPr="00BE6F3C" w:rsidRDefault="002047D7" w:rsidP="002047D7">
            <w:pPr>
              <w:rPr>
                <w:b/>
                <w:szCs w:val="24"/>
              </w:rPr>
            </w:pPr>
            <w:r w:rsidRPr="00BE6F3C">
              <w:rPr>
                <w:b/>
                <w:szCs w:val="24"/>
              </w:rPr>
              <w:t>p-doped semiconductor</w:t>
            </w:r>
          </w:p>
        </w:tc>
      </w:tr>
      <w:tr w:rsidR="00BE6F3C" w:rsidRPr="00BE6F3C" w:rsidTr="002047D7">
        <w:tc>
          <w:tcPr>
            <w:tcW w:w="4572" w:type="dxa"/>
          </w:tcPr>
          <w:p w:rsidR="002047D7" w:rsidRPr="00BE6F3C" w:rsidRDefault="002047D7" w:rsidP="00216640">
            <w:pPr>
              <w:rPr>
                <w:b/>
                <w:szCs w:val="24"/>
              </w:rPr>
            </w:pPr>
            <w:r w:rsidRPr="00BE6F3C">
              <w:rPr>
                <w:b/>
                <w:szCs w:val="24"/>
              </w:rPr>
              <mc:AlternateContent>
                <mc:Choice Requires="wpg">
                  <w:drawing>
                    <wp:anchor distT="0" distB="0" distL="114300" distR="114300" simplePos="0" relativeHeight="252573184" behindDoc="0" locked="0" layoutInCell="1" allowOverlap="1" wp14:anchorId="4CA23D1D" wp14:editId="070F6E1C">
                      <wp:simplePos x="0" y="0"/>
                      <wp:positionH relativeFrom="column">
                        <wp:posOffset>44758</wp:posOffset>
                      </wp:positionH>
                      <wp:positionV relativeFrom="paragraph">
                        <wp:posOffset>234635</wp:posOffset>
                      </wp:positionV>
                      <wp:extent cx="2552400" cy="2718000"/>
                      <wp:effectExtent l="0" t="0" r="95885" b="120650"/>
                      <wp:wrapNone/>
                      <wp:docPr id="350"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552400" cy="2718000"/>
                                <a:chOff x="0" y="0"/>
                                <a:chExt cx="3192229" cy="3397830"/>
                              </a:xfrm>
                            </wpg:grpSpPr>
                            <wpg:grpSp>
                              <wpg:cNvPr id="351" name="Group 351"/>
                              <wpg:cNvGrpSpPr/>
                              <wpg:grpSpPr>
                                <a:xfrm>
                                  <a:off x="0" y="0"/>
                                  <a:ext cx="3192229" cy="3384376"/>
                                  <a:chOff x="0" y="0"/>
                                  <a:chExt cx="3192229" cy="3384376"/>
                                </a:xfrm>
                              </wpg:grpSpPr>
                              <wpg:grpSp>
                                <wpg:cNvPr id="354" name="Group 354"/>
                                <wpg:cNvGrpSpPr/>
                                <wpg:grpSpPr>
                                  <a:xfrm>
                                    <a:off x="23877" y="1368152"/>
                                    <a:ext cx="3168352" cy="144016"/>
                                    <a:chOff x="23877" y="1368152"/>
                                    <a:chExt cx="3168352" cy="144016"/>
                                  </a:xfrm>
                                </wpg:grpSpPr>
                                <wps:wsp>
                                  <wps:cNvPr id="355" name="Rectangle 355"/>
                                  <wps:cNvSpPr/>
                                  <wps:spPr>
                                    <a:xfrm>
                                      <a:off x="23877" y="1368152"/>
                                      <a:ext cx="3168352" cy="144016"/>
                                    </a:xfrm>
                                    <a:prstGeom prst="rect">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6" name="Straight Connector 356"/>
                                  <wps:cNvCnPr/>
                                  <wps:spPr>
                                    <a:xfrm>
                                      <a:off x="23877" y="1512168"/>
                                      <a:ext cx="3168352" cy="0"/>
                                    </a:xfrm>
                                    <a:prstGeom prst="line">
                                      <a:avLst/>
                                    </a:prstGeom>
                                    <a:ln w="19050">
                                      <a:solidFill>
                                        <a:schemeClr val="accent3"/>
                                      </a:solidFill>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wpg:grpSp>
                              <wpg:grpSp>
                                <wpg:cNvPr id="357" name="Group 357"/>
                                <wpg:cNvGrpSpPr/>
                                <wpg:grpSpPr>
                                  <a:xfrm>
                                    <a:off x="0" y="0"/>
                                    <a:ext cx="3192229" cy="3384376"/>
                                    <a:chOff x="0" y="0"/>
                                    <a:chExt cx="3192229" cy="3384376"/>
                                  </a:xfrm>
                                </wpg:grpSpPr>
                                <wps:wsp>
                                  <wps:cNvPr id="358" name="Straight Connector 358"/>
                                  <wps:cNvCnPr/>
                                  <wps:spPr>
                                    <a:xfrm>
                                      <a:off x="23877" y="0"/>
                                      <a:ext cx="3168352" cy="0"/>
                                    </a:xfrm>
                                    <a:prstGeom prst="line">
                                      <a:avLst/>
                                    </a:prstGeom>
                                    <a:ln w="25400">
                                      <a:solidFill>
                                        <a:schemeClr val="accent3"/>
                                      </a:solidFill>
                                      <a:prstDash val="sysDash"/>
                                    </a:ln>
                                  </wps:spPr>
                                  <wps:style>
                                    <a:lnRef idx="1">
                                      <a:schemeClr val="accent1"/>
                                    </a:lnRef>
                                    <a:fillRef idx="0">
                                      <a:schemeClr val="accent1"/>
                                    </a:fillRef>
                                    <a:effectRef idx="0">
                                      <a:schemeClr val="accent1"/>
                                    </a:effectRef>
                                    <a:fontRef idx="minor">
                                      <a:schemeClr val="tx1"/>
                                    </a:fontRef>
                                  </wps:style>
                                  <wps:bodyPr/>
                                </wps:wsp>
                                <wps:wsp>
                                  <wps:cNvPr id="359" name="Straight Connector 359"/>
                                  <wps:cNvCnPr/>
                                  <wps:spPr>
                                    <a:xfrm>
                                      <a:off x="23877" y="792088"/>
                                      <a:ext cx="3168352" cy="0"/>
                                    </a:xfrm>
                                    <a:prstGeom prst="line">
                                      <a:avLst/>
                                    </a:prstGeom>
                                    <a:ln w="19050">
                                      <a:solidFill>
                                        <a:schemeClr val="accent3"/>
                                      </a:solidFill>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wps:wsp>
                                  <wps:cNvPr id="375" name="Rectangle 375"/>
                                  <wps:cNvSpPr/>
                                  <wps:spPr>
                                    <a:xfrm>
                                      <a:off x="0" y="792088"/>
                                      <a:ext cx="3168352" cy="576064"/>
                                    </a:xfrm>
                                    <a:prstGeom prst="rect">
                                      <a:avLst/>
                                    </a:prstGeom>
                                    <a:solidFill>
                                      <a:schemeClr val="accent3">
                                        <a:alpha val="1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8" name="Rectangle 378"/>
                                  <wps:cNvSpPr/>
                                  <wps:spPr>
                                    <a:xfrm>
                                      <a:off x="23877" y="2304256"/>
                                      <a:ext cx="3168352" cy="1080120"/>
                                    </a:xfrm>
                                    <a:prstGeom prst="rect">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9" name="Straight Connector 379"/>
                                  <wps:cNvCnPr/>
                                  <wps:spPr>
                                    <a:xfrm>
                                      <a:off x="23877" y="2304256"/>
                                      <a:ext cx="3168352" cy="0"/>
                                    </a:xfrm>
                                    <a:prstGeom prst="line">
                                      <a:avLst/>
                                    </a:prstGeom>
                                    <a:ln w="19050">
                                      <a:solidFill>
                                        <a:schemeClr val="accent3"/>
                                      </a:solidFill>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wpg:grpSp>
                            </wpg:grpSp>
                            <wps:wsp>
                              <wps:cNvPr id="380" name="Straight Connector 380"/>
                              <wps:cNvCnPr/>
                              <wps:spPr>
                                <a:xfrm>
                                  <a:off x="23877" y="3397830"/>
                                  <a:ext cx="3168352" cy="0"/>
                                </a:xfrm>
                                <a:prstGeom prst="line">
                                  <a:avLst/>
                                </a:prstGeom>
                                <a:ln w="19050">
                                  <a:solidFill>
                                    <a:schemeClr val="accent3"/>
                                  </a:solidFill>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5" o:spid="_x0000_s1026" style="position:absolute;margin-left:3.5pt;margin-top:18.5pt;width:201pt;height:214pt;z-index:252573184;mso-width-relative:margin;mso-height-relative:margin" coordsize="31922,33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">
                      <o:lock v:ext="edit" aspectratio="t"/>
                      <v:group id="Group 351" o:spid="_x0000_s1027" style="position:absolute;width:31922;height:33843" coordsize="31922,338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group id="Group 354" o:spid="_x0000_s1028" style="position:absolute;left:238;top:13681;width:31684;height:1440" coordorigin="238,13681" coordsize="31683,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rect id="Rectangle 355" o:spid="_x0000_s1029" style="position:absolute;left:238;top:13681;width:31684;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MESsIA&#10;AADcAAAADwAAAGRycy9kb3ducmV2LnhtbESP0YrCMBRE34X9h3CFfdNUV1epRlmExT6IoOsHXJpr&#10;U0xuShO1+/dGEHwcZuYMs1x3zoobtaH2rGA0zEAQl17XXCk4/f0O5iBCRNZoPZOCfwqwXn30lphr&#10;f+cD3Y6xEgnCIUcFJsYmlzKUhhyGoW+Ik3f2rcOYZFtJ3eI9wZ2V4yz7lg5rTgsGG9oYKi/Hq1Ng&#10;M7zS7DDfn8224tkkFHZ3KZT67Hc/CxCRuvgOv9qFVvA1ncLzTDo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UwRKwgAAANwAAAAPAAAAAAAAAAAAAAAAAJgCAABkcnMvZG93&#10;bnJldi54bWxQSwUGAAAAAAQABAD1AAAAhwMAAAAA&#10;" fillcolor="#ac66bb [3205]" stroked="f" strokeweight="2pt"/>
                          <v:line id="Straight Connector 356" o:spid="_x0000_s1030" style="position:absolute;visibility:visible;mso-wrap-style:square" from="238,15121" to="31922,15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8J+MMAAADcAAAADwAAAGRycy9kb3ducmV2LnhtbESPT4vCMBTE78J+h/AWvGm6irJbjbL+&#10;Aw9erO79bfNsi81LSaLWb28EweMwM79hpvPW1OJKzleWFXz1ExDEudUVFwqOh03vG4QPyBpry6Tg&#10;Th7ms4/OFFNtb7ynaxYKESHsU1RQhtCkUvq8JIO+bxvi6J2sMxiidIXUDm8Rbmo5SJKxNFhxXCix&#10;oWVJ+Tm7GAXsqj+f7c6L1c9htVzwf74+tl6p7mf7OwERqA3v8Ku91QqGozE8z8Qj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PCfjDAAAA3AAAAA8AAAAAAAAAAAAA&#10;AAAAoQIAAGRycy9kb3ducmV2LnhtbFBLBQYAAAAABAAEAPkAAACRAwAAAAA=&#10;" strokecolor="#de6c36 [3206]" strokeweight="1.5pt">
                            <v:shadow on="t" color="black" opacity="26214f" origin="-.5,-.5" offset=".74836mm,.74836mm"/>
                          </v:line>
                        </v:group>
                        <v:group id="Group 357" o:spid="_x0000_s1031" style="position:absolute;width:31922;height:33843" coordsize="31922,338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v:line id="Straight Connector 358" o:spid="_x0000_s1032" style="position:absolute;visibility:visible;mso-wrap-style:square" from="238,0" to="31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tLSMEAAADcAAAADwAAAGRycy9kb3ducmV2LnhtbERPTYvCMBC9C/sfwix401RddammRQTB&#10;g3uo9uBxthnbYjMpTdTqr98cFjw+3vc67U0j7tS52rKCyTgCQVxYXXOpID/tRt8gnEfW2FgmBU9y&#10;kCYfgzXG2j44o/vRlyKEsItRQeV9G0vpiooMurFtiQN3sZ1BH2BXSt3hI4SbRk6jaCEN1hwaKmxp&#10;W1FxPd6MgtshO1vMXz/b5W/LlJVnyr/2Sg0/+80KhKfev8X/7r1WMJuHteFMOAIy+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S0tIwQAAANwAAAAPAAAAAAAAAAAAAAAA&#10;AKECAABkcnMvZG93bnJldi54bWxQSwUGAAAAAAQABAD5AAAAjwMAAAAA&#10;" strokecolor="#de6c36 [3206]" strokeweight="2pt">
                            <v:stroke dashstyle="3 1"/>
                          </v:line>
                          <v:line id="Straight Connector 359" o:spid="_x0000_s1033" style="position:absolute;visibility:visible;mso-wrap-style:square" from="238,7920" to="31922,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CdisMAAADcAAAADwAAAGRycy9kb3ducmV2LnhtbESPT4vCMBTE7wt+h/AEb2uqsotWo/hv&#10;wcNerHp/Ns+22LyUJGr99mZhweMwM79hZovW1OJOzleWFQz6CQji3OqKCwXHw8/nGIQPyBpry6Tg&#10;SR4W887HDFNtH7ynexYKESHsU1RQhtCkUvq8JIO+bxvi6F2sMxiidIXUDh8Rbmo5TJJvabDiuFBi&#10;Q+uS8mt2MwrYVSef/V5Xm8lhs17xOd8eW69Ur9supyACteEd/m/vtILR1wT+zsQjIO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QnYrDAAAA3AAAAA8AAAAAAAAAAAAA&#10;AAAAoQIAAGRycy9kb3ducmV2LnhtbFBLBQYAAAAABAAEAPkAAACRAwAAAAA=&#10;" strokecolor="#de6c36 [3206]" strokeweight="1.5pt">
                            <v:shadow on="t" color="black" opacity="26214f" origin="-.5,-.5" offset=".74836mm,.74836mm"/>
                          </v:line>
                          <v:rect id="Rectangle 375" o:spid="_x0000_s1034" style="position:absolute;top:7920;width:31683;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Ekg8UA&#10;AADcAAAADwAAAGRycy9kb3ducmV2LnhtbESPS2/CMBCE75X6H6ytxA3sFugjjUGAqITECcqhx1W8&#10;eYh4ncYmCf++RkLqcTQz32jS5WBr0VHrK8canicKBHHmTMWFhtP31/gdhA/IBmvHpOFKHpaLx4cU&#10;E+N6PlB3DIWIEPYJaihDaBIpfVaSRT9xDXH0ctdaDFG2hTQt9hFua/mi1Ku0WHFcKLGhTUnZ+Xix&#10;Gn66fv272Z87yvuPw86q02xLSuvR07D6BBFoCP/he3tnNEzf5nA7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SSDxQAAANwAAAAPAAAAAAAAAAAAAAAAAJgCAABkcnMv&#10;ZG93bnJldi54bWxQSwUGAAAAAAQABAD1AAAAigMAAAAA&#10;" fillcolor="#de6c36 [3206]" stroked="f" strokeweight="2pt">
                            <v:fill opacity="6682f"/>
                          </v:rect>
                          <v:rect id="Rectangle 378" o:spid="_x0000_s1035" style="position:absolute;left:238;top:23042;width:31684;height:108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3tMAA&#10;AADcAAAADwAAAGRycy9kb3ducmV2LnhtbERPS2rDMBDdF3oHMYXsarlNqY0TxZRCiBelkM8BBmti&#10;mUgjY8mJc/toUejy8f7renZWXGkMvWcFb1kOgrj1uudOwem4fS1BhIis0XomBXcKUG+en9ZYaX/j&#10;PV0PsRMphEOFCkyMQyVlaA05DJkfiBN39qPDmODYST3iLYU7K9/z/FM67Dk1GBzo21B7OUxOgc1x&#10;omJf/p7NruPiIzT259IotXiZv1YgIs3xX/znbrSCZZHWpjPpCM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f3tMAAAADcAAAADwAAAAAAAAAAAAAAAACYAgAAZHJzL2Rvd25y&#10;ZXYueG1sUEsFBgAAAAAEAAQA9QAAAIUDAAAAAA==&#10;" fillcolor="#ac66bb [3205]" stroked="f" strokeweight="2pt"/>
                          <v:line id="Straight Connector 379" o:spid="_x0000_s1036" style="position:absolute;visibility:visible;mso-wrap-style:square" from="238,23042" to="31922,23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XB6sMAAADcAAAADwAAAGRycy9kb3ducmV2LnhtbESPT4vCMBTE7wt+h/AEb2uqwq5Wo/hv&#10;wcNerHp/Ns+22LyUJGr99mZhweMwM79hZovW1OJOzleWFQz6CQji3OqKCwXHw8/nGIQPyBpry6Tg&#10;SR4W887HDFNtH7ynexYKESHsU1RQhtCkUvq8JIO+bxvi6F2sMxiidIXUDh8Rbmo5TJIvabDiuFBi&#10;Q+uS8mt2MwrYVSef/V5Xm8lhs17xOd8eW69Ur9supyACteEd/m/vtILR9wT+zsQjIO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lwerDAAAA3AAAAA8AAAAAAAAAAAAA&#10;AAAAoQIAAGRycy9kb3ducmV2LnhtbFBLBQYAAAAABAAEAPkAAACRAwAAAAA=&#10;" strokecolor="#de6c36 [3206]" strokeweight="1.5pt">
                            <v:shadow on="t" color="black" opacity="26214f" origin="-.5,-.5" offset=".74836mm,.74836mm"/>
                          </v:line>
                        </v:group>
                      </v:group>
                      <v:line id="Straight Connector 380" o:spid="_x0000_s1037" style="position:absolute;visibility:visible;mso-wrap-style:square" from="238,33978" to="31922,33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oYUL4AAADcAAAADwAAAGRycy9kb3ducmV2LnhtbERPy4rCMBTdC/5DuMLsNFVh0GoUXwOz&#10;cGPV/bW5tsXmpiRR69+bheDycN7zZWtq8SDnK8sKhoMEBHFudcWFgtPxrz8B4QOyxtoyKXiRh+Wi&#10;25ljqu2TD/TIQiFiCPsUFZQhNKmUPi/JoB/YhjhyV+sMhghdIbXDZww3tRwlya80WHFsKLGhTUn5&#10;LbsbBeyqs8/2t/V2etxu1nzJd6fWK/XTa1czEIHa8BV/3P9awXgS58cz8QjIx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KihhQvgAAANwAAAAPAAAAAAAAAAAAAAAAAKEC&#10;AABkcnMvZG93bnJldi54bWxQSwUGAAAAAAQABAD5AAAAjAMAAAAA&#10;" strokecolor="#de6c36 [3206]" strokeweight="1.5pt">
                        <v:shadow on="t" color="black" opacity="26214f" origin="-.5,-.5" offset=".74836mm,.74836mm"/>
                      </v:line>
                    </v:group>
                  </w:pict>
                </mc:Fallback>
              </mc:AlternateContent>
            </w:r>
          </w:p>
        </w:tc>
        <w:tc>
          <w:tcPr>
            <w:tcW w:w="4573" w:type="dxa"/>
          </w:tcPr>
          <w:p w:rsidR="002047D7" w:rsidRPr="00BE6F3C" w:rsidRDefault="002047D7" w:rsidP="00216640">
            <w:pPr>
              <w:rPr>
                <w:b/>
                <w:szCs w:val="24"/>
              </w:rPr>
            </w:pPr>
            <w:r w:rsidRPr="00BE6F3C">
              <w:rPr>
                <w:b/>
                <w:szCs w:val="24"/>
              </w:rPr>
              <mc:AlternateContent>
                <mc:Choice Requires="wpg">
                  <w:drawing>
                    <wp:anchor distT="0" distB="0" distL="114300" distR="114300" simplePos="0" relativeHeight="252572160" behindDoc="0" locked="0" layoutInCell="1" allowOverlap="1" wp14:anchorId="145A8ED1" wp14:editId="7125ADAE">
                      <wp:simplePos x="0" y="0"/>
                      <wp:positionH relativeFrom="column">
                        <wp:posOffset>140553</wp:posOffset>
                      </wp:positionH>
                      <wp:positionV relativeFrom="paragraph">
                        <wp:posOffset>230268</wp:posOffset>
                      </wp:positionV>
                      <wp:extent cx="2947916" cy="2707005"/>
                      <wp:effectExtent l="19050" t="0" r="0" b="112395"/>
                      <wp:wrapNone/>
                      <wp:docPr id="336" name="Group 8"/>
                      <wp:cNvGraphicFramePr/>
                      <a:graphic xmlns:a="http://schemas.openxmlformats.org/drawingml/2006/main">
                        <a:graphicData uri="http://schemas.microsoft.com/office/word/2010/wordprocessingGroup">
                          <wpg:wgp>
                            <wpg:cNvGrpSpPr/>
                            <wpg:grpSpPr>
                              <a:xfrm>
                                <a:off x="0" y="0"/>
                                <a:ext cx="2947916" cy="2707005"/>
                                <a:chOff x="0" y="0"/>
                                <a:chExt cx="5053529" cy="3384376"/>
                              </a:xfrm>
                            </wpg:grpSpPr>
                            <wpg:grpSp>
                              <wpg:cNvPr id="337" name="Group 337"/>
                              <wpg:cNvGrpSpPr/>
                              <wpg:grpSpPr>
                                <a:xfrm>
                                  <a:off x="0" y="0"/>
                                  <a:ext cx="3252562" cy="3384376"/>
                                  <a:chOff x="0" y="0"/>
                                  <a:chExt cx="3252562" cy="3384376"/>
                                </a:xfrm>
                              </wpg:grpSpPr>
                              <wps:wsp>
                                <wps:cNvPr id="338" name="Straight Connector 338"/>
                                <wps:cNvCnPr/>
                                <wps:spPr>
                                  <a:xfrm>
                                    <a:off x="0" y="0"/>
                                    <a:ext cx="3168352" cy="0"/>
                                  </a:xfrm>
                                  <a:prstGeom prst="line">
                                    <a:avLst/>
                                  </a:prstGeom>
                                  <a:ln w="25400">
                                    <a:solidFill>
                                      <a:schemeClr val="accent3"/>
                                    </a:solidFill>
                                    <a:prstDash val="sysDash"/>
                                  </a:ln>
                                </wps:spPr>
                                <wps:style>
                                  <a:lnRef idx="1">
                                    <a:schemeClr val="accent1"/>
                                  </a:lnRef>
                                  <a:fillRef idx="0">
                                    <a:schemeClr val="accent1"/>
                                  </a:fillRef>
                                  <a:effectRef idx="0">
                                    <a:schemeClr val="accent1"/>
                                  </a:effectRef>
                                  <a:fontRef idx="minor">
                                    <a:schemeClr val="tx1"/>
                                  </a:fontRef>
                                </wps:style>
                                <wps:bodyPr/>
                              </wps:wsp>
                              <wpg:grpSp>
                                <wpg:cNvPr id="339" name="Group 339"/>
                                <wpg:cNvGrpSpPr/>
                                <wpg:grpSpPr>
                                  <a:xfrm>
                                    <a:off x="0" y="792098"/>
                                    <a:ext cx="3252562" cy="2592278"/>
                                    <a:chOff x="0" y="792098"/>
                                    <a:chExt cx="3252562" cy="2592278"/>
                                  </a:xfrm>
                                </wpg:grpSpPr>
                                <wps:wsp>
                                  <wps:cNvPr id="340" name="Rectangle 340"/>
                                  <wps:cNvSpPr/>
                                  <wps:spPr>
                                    <a:xfrm>
                                      <a:off x="0" y="2304256"/>
                                      <a:ext cx="3168352" cy="1080120"/>
                                    </a:xfrm>
                                    <a:prstGeom prst="rect">
                                      <a:avLst/>
                                    </a:prstGeom>
                                    <a:solidFill>
                                      <a:schemeClr val="accent3">
                                        <a:alpha val="1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2" name="Rectangle 342"/>
                                  <wps:cNvSpPr/>
                                  <wps:spPr>
                                    <a:xfrm>
                                      <a:off x="0" y="2448272"/>
                                      <a:ext cx="3168352" cy="936104"/>
                                    </a:xfrm>
                                    <a:prstGeom prst="rect">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3" name="Straight Connector 343"/>
                                  <wps:cNvCnPr/>
                                  <wps:spPr>
                                    <a:xfrm>
                                      <a:off x="35232" y="792098"/>
                                      <a:ext cx="3168352" cy="0"/>
                                    </a:xfrm>
                                    <a:prstGeom prst="line">
                                      <a:avLst/>
                                    </a:prstGeom>
                                    <a:ln w="19050">
                                      <a:solidFill>
                                        <a:schemeClr val="accent3"/>
                                      </a:solidFill>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wps:wsp>
                                  <wps:cNvPr id="344" name="Straight Connector 344"/>
                                  <wps:cNvCnPr/>
                                  <wps:spPr>
                                    <a:xfrm>
                                      <a:off x="83118" y="1506959"/>
                                      <a:ext cx="3168352" cy="0"/>
                                    </a:xfrm>
                                    <a:prstGeom prst="line">
                                      <a:avLst/>
                                    </a:prstGeom>
                                    <a:ln w="19050">
                                      <a:solidFill>
                                        <a:schemeClr val="accent3"/>
                                      </a:solidFill>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wps:wsp>
                                  <wps:cNvPr id="345" name="Straight Connector 345"/>
                                  <wps:cNvCnPr/>
                                  <wps:spPr>
                                    <a:xfrm>
                                      <a:off x="0" y="2304256"/>
                                      <a:ext cx="3168352" cy="0"/>
                                    </a:xfrm>
                                    <a:prstGeom prst="line">
                                      <a:avLst/>
                                    </a:prstGeom>
                                    <a:ln w="19050">
                                      <a:solidFill>
                                        <a:schemeClr val="accent3"/>
                                      </a:solidFill>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wps:wsp>
                                  <wps:cNvPr id="346" name="Straight Connector 346"/>
                                  <wps:cNvCnPr/>
                                  <wps:spPr>
                                    <a:xfrm>
                                      <a:off x="0" y="3384376"/>
                                      <a:ext cx="3168352" cy="0"/>
                                    </a:xfrm>
                                    <a:prstGeom prst="line">
                                      <a:avLst/>
                                    </a:prstGeom>
                                    <a:ln w="19050">
                                      <a:solidFill>
                                        <a:schemeClr val="accent3"/>
                                      </a:solidFill>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wps:wsp>
                                  <wps:cNvPr id="347" name="Rectangle 347"/>
                                  <wps:cNvSpPr/>
                                  <wps:spPr>
                                    <a:xfrm>
                                      <a:off x="84210" y="793565"/>
                                      <a:ext cx="3168352" cy="720081"/>
                                    </a:xfrm>
                                    <a:prstGeom prst="rect">
                                      <a:avLst/>
                                    </a:prstGeom>
                                    <a:solidFill>
                                      <a:schemeClr val="accent3">
                                        <a:alpha val="1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348" name="TextBox 9"/>
                              <wps:cNvSpPr txBox="1"/>
                              <wps:spPr>
                                <a:xfrm>
                                  <a:off x="2620348" y="863858"/>
                                  <a:ext cx="1984271" cy="720317"/>
                                </a:xfrm>
                                <a:prstGeom prst="rect">
                                  <a:avLst/>
                                </a:prstGeom>
                                <a:noFill/>
                              </wps:spPr>
                              <wps:txbx>
                                <w:txbxContent>
                                  <w:p w:rsidR="002047D7" w:rsidRPr="002047D7" w:rsidRDefault="002047D7" w:rsidP="002047D7">
                                    <w:pPr>
                                      <w:pStyle w:val="NormalWeb"/>
                                      <w:spacing w:before="0" w:beforeAutospacing="0" w:after="0" w:afterAutospacing="0"/>
                                      <w:rPr>
                                        <w:szCs w:val="24"/>
                                      </w:rPr>
                                    </w:pPr>
                                    <w:proofErr w:type="gramStart"/>
                                    <w:r w:rsidRPr="002047D7">
                                      <w:rPr>
                                        <w:color w:val="000000" w:themeColor="text1"/>
                                        <w:kern w:val="24"/>
                                        <w:szCs w:val="24"/>
                                      </w:rPr>
                                      <w:t>conduction</w:t>
                                    </w:r>
                                    <w:proofErr w:type="gramEnd"/>
                                    <w:r w:rsidRPr="002047D7">
                                      <w:rPr>
                                        <w:color w:val="000000" w:themeColor="text1"/>
                                        <w:kern w:val="24"/>
                                        <w:szCs w:val="24"/>
                                      </w:rPr>
                                      <w:t xml:space="preserve"> band</w:t>
                                    </w:r>
                                  </w:p>
                                </w:txbxContent>
                              </wps:txbx>
                              <wps:bodyPr wrap="square" rtlCol="0">
                                <a:noAutofit/>
                              </wps:bodyPr>
                            </wps:wsp>
                            <wps:wsp>
                              <wps:cNvPr id="349" name="TextBox 50"/>
                              <wps:cNvSpPr txBox="1"/>
                              <wps:spPr>
                                <a:xfrm>
                                  <a:off x="3168070" y="2519591"/>
                                  <a:ext cx="1885459" cy="864782"/>
                                </a:xfrm>
                                <a:prstGeom prst="rect">
                                  <a:avLst/>
                                </a:prstGeom>
                                <a:noFill/>
                              </wps:spPr>
                              <wps:txbx>
                                <w:txbxContent>
                                  <w:p w:rsidR="002047D7" w:rsidRPr="00F83E3A" w:rsidRDefault="002047D7" w:rsidP="002047D7">
                                    <w:pPr>
                                      <w:pStyle w:val="NormalWeb"/>
                                      <w:spacing w:before="0" w:beforeAutospacing="0" w:after="0" w:afterAutospacing="0"/>
                                      <w:rPr>
                                        <w:szCs w:val="24"/>
                                      </w:rPr>
                                    </w:pPr>
                                    <w:proofErr w:type="gramStart"/>
                                    <w:r w:rsidRPr="00F83E3A">
                                      <w:rPr>
                                        <w:color w:val="000000" w:themeColor="text1"/>
                                        <w:kern w:val="24"/>
                                        <w:szCs w:val="24"/>
                                      </w:rPr>
                                      <w:t>valence</w:t>
                                    </w:r>
                                    <w:proofErr w:type="gramEnd"/>
                                    <w:r w:rsidRPr="00F83E3A">
                                      <w:rPr>
                                        <w:color w:val="000000" w:themeColor="text1"/>
                                        <w:kern w:val="24"/>
                                        <w:szCs w:val="24"/>
                                      </w:rPr>
                                      <w:t xml:space="preserve"> band</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oup 8" o:spid="_x0000_s1843" style="position:absolute;margin-left:11.05pt;margin-top:18.15pt;width:232.1pt;height:213.15pt;z-index:252572160;mso-position-horizontal-relative:text;mso-position-vertical-relative:text;mso-width-relative:margin;mso-height-relative:margin" coordsize="50535,33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">
                      <v:group id="Group 337" o:spid="_x0000_s1844" style="position:absolute;width:32525;height:33843" coordsize="32525,338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line id="Straight Connector 338" o:spid="_x0000_s1845" style="position:absolute;visibility:visible;mso-wrap-style:square" from="0,0" to="316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Su6MAAAADcAAAADwAAAGRycy9kb3ducmV2LnhtbERPTYvCMBC9C/6HMII3TdVllWoUEQQP&#10;eqj20OPYjG2xmZQmavXXm8PCHh/ve7XpTC2e1LrKsoLJOAJBnFtdcaEgvexHCxDOI2usLZOCNznY&#10;rPu9Fcbavjih59kXIoSwi1FB6X0TS+nykgy6sW2IA3ezrUEfYFtI3eIrhJtaTqPoVxqsODSU2NCu&#10;pPx+fhgFj2OSWUw/p9382jAlRUbpz0Gp4aDbLkF46vy/+M990Apms7A2nAlHQK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OUrujAAAAA3AAAAA8AAAAAAAAAAAAAAAAA&#10;oQIAAGRycy9kb3ducmV2LnhtbFBLBQYAAAAABAAEAPkAAACOAwAAAAA=&#10;" strokecolor="#de6c36 [3206]" strokeweight="2pt">
                          <v:stroke dashstyle="3 1"/>
                        </v:line>
                        <v:group id="Group 339" o:spid="_x0000_s1846" style="position:absolute;top:7920;width:32525;height:25923" coordorigin=",7920" coordsize="32525,259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aXncUAAADcAAAADwAAAGRycy9kb3ducmV2LnhtbESPT2vCQBTE7wW/w/KE&#10;3uomhhaNriKipQcR/APi7ZF9JsHs25Bdk/jtuwWhx2FmfsPMl72pREuNKy0riEcRCOLM6pJzBefT&#10;9mMCwnlkjZVlUvAkB8vF4G2OqbYdH6g9+lwECLsUFRTe16mULivIoBvZmjh4N9sY9EE2udQNdgFu&#10;KjmOoi9psOSwUGBN64Ky+/FhFHx32K2SeNPu7rf183r63F92MSn1PuxXMxCeev8ffrV/tIIkmc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Wl53FAAAA3AAA&#10;AA8AAAAAAAAAAAAAAAAAqgIAAGRycy9kb3ducmV2LnhtbFBLBQYAAAAABAAEAPoAAACcAwAAAAA=&#10;">
                          <v:rect id="Rectangle 340" o:spid="_x0000_s1847" style="position:absolute;top:23042;width:31683;height:108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pNpsAA&#10;AADcAAAADwAAAGRycy9kb3ducmV2LnhtbERPTYvCMBC9C/sfwgjeNNEV2e0aZZUVBE9WD3scmrEt&#10;NpPaxLb+e3MQPD7e93Ld20q01PjSsYbpRIEgzpwpOddwPu3GXyB8QDZYOSYND/KwXn0MlpgY1/GR&#10;2jTkIoawT1BDEUKdSOmzgiz6iauJI3dxjcUQYZNL02AXw20lZ0otpMWSY0OBNW0Lyq7p3Wr4b7vN&#10;bXu4tnTpvo97q87zP1Jaj4b97w+IQH14i1/uvdHwOY/z45l4BO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ipNpsAAAADcAAAADwAAAAAAAAAAAAAAAACYAgAAZHJzL2Rvd25y&#10;ZXYueG1sUEsFBgAAAAAEAAQA9QAAAIUDAAAAAA==&#10;" fillcolor="#de6c36 [3206]" stroked="f" strokeweight="2pt">
                            <v:fill opacity="6682f"/>
                          </v:rect>
                          <v:rect id="Rectangle 342" o:spid="_x0000_s1848" style="position:absolute;top:24482;width:31683;height:93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MK48IA&#10;AADcAAAADwAAAGRycy9kb3ducmV2LnhtbESP0YrCMBRE3wX/IVxh3zRdV1S6RlkWxD6IYPUDLs21&#10;KSY3pYna/fuNIPg4zMwZZrXpnRV36kLjWcHnJANBXHndcK3gfNqOlyBCRNZoPZOCPwqwWQ8HK8y1&#10;f/CR7mWsRYJwyFGBibHNpQyVIYdh4lvi5F185zAm2dVSd/hIcGflNMvm0mHDacFgS7+Gqmt5cwps&#10;hjdaHJeHi9nVvJiFwu6vhVIfo/7nG0SkPr7Dr3ahFXzNpvA8k46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YwrjwgAAANwAAAAPAAAAAAAAAAAAAAAAAJgCAABkcnMvZG93&#10;bnJldi54bWxQSwUGAAAAAAQABAD1AAAAhwMAAAAA&#10;" fillcolor="#ac66bb [3205]" stroked="f" strokeweight="2pt"/>
                          <v:line id="Straight Connector 343" o:spid="_x0000_s1849" style="position:absolute;visibility:visible;mso-wrap-style:square" from="352,7920" to="32035,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E8vcQAAADcAAAADwAAAGRycy9kb3ducmV2LnhtbESPQWvCQBSE70L/w/IKvemmpkgbXUOj&#10;LfTgxWjvr9lnEsy+DbtrTP99tyB4HGbmG2aVj6YTAznfWlbwPEtAEFdWt1wrOB4+p68gfEDW2Fkm&#10;Bb/kIV8/TFaYaXvlPQ1lqEWEsM9QQRNCn0npq4YM+pntiaN3ss5giNLVUju8Rrjp5DxJFtJgy3Gh&#10;wZ42DVXn8mIUsGu/fbk7F9u3w3ZT8E/1cRy9Uk+P4/sSRKAx3MO39pdWkL6k8H8mHg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4Ty9xAAAANwAAAAPAAAAAAAAAAAA&#10;AAAAAKECAABkcnMvZG93bnJldi54bWxQSwUGAAAAAAQABAD5AAAAkgMAAAAA&#10;" strokecolor="#de6c36 [3206]" strokeweight="1.5pt">
                            <v:shadow on="t" color="black" opacity="26214f" origin="-.5,-.5" offset=".74836mm,.74836mm"/>
                          </v:line>
                          <v:line id="Straight Connector 344" o:spid="_x0000_s1850" style="position:absolute;visibility:visible;mso-wrap-style:square" from="831,15069" to="32514,15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ikycMAAADcAAAADwAAAGRycy9kb3ducmV2LnhtbESPT4vCMBTE78J+h/AWvGm6KrJbjbL+&#10;Aw9erO79bfNsi81LSaLWb28EweMwM79hpvPW1OJKzleWFXz1ExDEudUVFwqOh03vG4QPyBpry6Tg&#10;Th7ms4/OFFNtb7ynaxYKESHsU1RQhtCkUvq8JIO+bxvi6J2sMxiidIXUDm8Rbmo5SJKxNFhxXCix&#10;oWVJ+Tm7GAXsqj+f7c6L1c9htVzwf74+tl6p7mf7OwERqA3v8Ku91QqGoxE8z8Qj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4IpMnDAAAA3AAAAA8AAAAAAAAAAAAA&#10;AAAAoQIAAGRycy9kb3ducmV2LnhtbFBLBQYAAAAABAAEAPkAAACRAwAAAAA=&#10;" strokecolor="#de6c36 [3206]" strokeweight="1.5pt">
                            <v:shadow on="t" color="black" opacity="26214f" origin="-.5,-.5" offset=".74836mm,.74836mm"/>
                          </v:line>
                          <v:line id="Straight Connector 345" o:spid="_x0000_s1851" style="position:absolute;visibility:visible;mso-wrap-style:square" from="0,23042" to="31683,23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QBUsQAAADcAAAADwAAAGRycy9kb3ducmV2LnhtbESPS2/CMBCE70j9D9Yi9VYcniopBpVH&#10;JQ5cSOh9ibdJRLyObBfCv8eVKnEczcw3msWqM424kvO1ZQXDQQKCuLC65lLBKf96ewfhA7LGxjIp&#10;uJOH1fKlt8BU2xsf6ZqFUkQI+xQVVCG0qZS+qMigH9iWOHo/1hkMUbpSaoe3CDeNHCXJTBqsOS5U&#10;2NKmouKS/RoF7Opvnx0u6+08327WfC52p84r9drvPj9ABOrCM/zf3msF48kU/s7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RAFSxAAAANwAAAAPAAAAAAAAAAAA&#10;AAAAAKECAABkcnMvZG93bnJldi54bWxQSwUGAAAAAAQABAD5AAAAkgMAAAAA&#10;" strokecolor="#de6c36 [3206]" strokeweight="1.5pt">
                            <v:shadow on="t" color="black" opacity="26214f" origin="-.5,-.5" offset=".74836mm,.74836mm"/>
                          </v:line>
                          <v:line id="Straight Connector 346" o:spid="_x0000_s1852" style="position:absolute;visibility:visible;mso-wrap-style:square" from="0,33843" to="31683,3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afJcMAAADcAAAADwAAAGRycy9kb3ducmV2LnhtbESPT4vCMBTE78J+h/AWvGm6KrJbjbL+&#10;Aw9erO79bfNsi81LSaLWb28EweMwM79hpvPW1OJKzleWFXz1ExDEudUVFwqOh03vG4QPyBpry6Tg&#10;Th7ms4/OFFNtb7ynaxYKESHsU1RQhtCkUvq8JIO+bxvi6J2sMxiidIXUDm8Rbmo5SJKxNFhxXCix&#10;oWVJ+Tm7GAXsqj+f7c6L1c9htVzwf74+tl6p7mf7OwERqA3v8Ku91QqGozE8z8Qj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WnyXDAAAA3AAAAA8AAAAAAAAAAAAA&#10;AAAAoQIAAGRycy9kb3ducmV2LnhtbFBLBQYAAAAABAAEAPkAAACRAwAAAAA=&#10;" strokecolor="#de6c36 [3206]" strokeweight="1.5pt">
                            <v:shadow on="t" color="black" opacity="26214f" origin="-.5,-.5" offset=".74836mm,.74836mm"/>
                          </v:line>
                          <v:rect id="Rectangle 347" o:spid="_x0000_s1853" style="position:absolute;left:842;top:7935;width:31683;height:72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PV0sQA&#10;AADcAAAADwAAAGRycy9kb3ducmV2LnhtbESPQWvCQBSE70L/w/IKvelurVSNrqLSgtCT0YPHR/aZ&#10;BLNv0+yapP++Kwgeh5n5hlmue1uJlhpfOtbwPlIgiDNnSs41nI7fwxkIH5ANVo5Jwx95WK9eBktM&#10;jOv4QG0achEh7BPUUIRQJ1L6rCCLfuRq4uhdXGMxRNnk0jTYRbit5FipT2mx5LhQYE27grJrerMa&#10;zm23/d39XFu6dPPD3qrT5IuU1m+v/WYBIlAfnuFHe280fEymcD8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D1dLEAAAA3AAAAA8AAAAAAAAAAAAAAAAAmAIAAGRycy9k&#10;b3ducmV2LnhtbFBLBQYAAAAABAAEAPUAAACJAwAAAAA=&#10;" fillcolor="#de6c36 [3206]" stroked="f" strokeweight="2pt">
                            <v:fill opacity="6682f"/>
                          </v:rect>
                        </v:group>
                      </v:group>
                      <v:shape id="TextBox 9" o:spid="_x0000_s1854" type="#_x0000_t202" style="position:absolute;left:26203;top:8638;width:19843;height:7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Ex8AA&#10;AADcAAAADwAAAGRycy9kb3ducmV2LnhtbERPy4rCMBTdC/5DuII7TXwyVqOIMjArRWdGcHdprm2x&#10;uSlNxnb+3iwEl4fzXm1aW4oH1b5wrGE0VCCIU2cKzjT8fH8OPkD4gGywdEwa/snDZt3trDAxruET&#10;Pc4hEzGEfYIa8hCqREqf5mTRD11FHLmbqy2GCOtMmhqbGG5LOVZqLi0WHBtyrGiXU3o//1kNv4fb&#10;9TJVx2xvZ1XjWiXZLqTW/V67XYII1Ia3+OX+Mhom0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jEx8AAAADcAAAADwAAAAAAAAAAAAAAAACYAgAAZHJzL2Rvd25y&#10;ZXYueG1sUEsFBgAAAAAEAAQA9QAAAIUDAAAAAA==&#10;" filled="f" stroked="f">
                        <v:textbox>
                          <w:txbxContent>
                            <w:p w:rsidR="002047D7" w:rsidRPr="002047D7" w:rsidRDefault="002047D7" w:rsidP="002047D7">
                              <w:pPr>
                                <w:pStyle w:val="NormalWeb"/>
                                <w:spacing w:before="0" w:beforeAutospacing="0" w:after="0" w:afterAutospacing="0"/>
                                <w:rPr>
                                  <w:szCs w:val="24"/>
                                </w:rPr>
                              </w:pPr>
                              <w:proofErr w:type="gramStart"/>
                              <w:r w:rsidRPr="002047D7">
                                <w:rPr>
                                  <w:color w:val="000000" w:themeColor="text1"/>
                                  <w:kern w:val="24"/>
                                  <w:szCs w:val="24"/>
                                </w:rPr>
                                <w:t>conduction</w:t>
                              </w:r>
                              <w:proofErr w:type="gramEnd"/>
                              <w:r w:rsidRPr="002047D7">
                                <w:rPr>
                                  <w:color w:val="000000" w:themeColor="text1"/>
                                  <w:kern w:val="24"/>
                                  <w:szCs w:val="24"/>
                                </w:rPr>
                                <w:t xml:space="preserve"> band</w:t>
                              </w:r>
                            </w:p>
                          </w:txbxContent>
                        </v:textbox>
                      </v:shape>
                      <v:shape id="TextBox 50" o:spid="_x0000_s1855" type="#_x0000_t202" style="position:absolute;left:31680;top:25195;width:18855;height:8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hXMQA&#10;AADcAAAADwAAAGRycy9kb3ducmV2LnhtbESPT4vCMBTE7wt+h/AEb5r4ZxetRhFF8LTLuqvg7dE8&#10;22LzUppo67c3C8Ieh5n5DbNYtbYUd6p94VjDcKBAEKfOFJxp+P3Z9acgfEA2WDomDQ/ysFp23haY&#10;GNfwN90PIRMRwj5BDXkIVSKlT3Oy6AeuIo7exdUWQ5R1Jk2NTYTbUo6U+pAWC44LOVa0ySm9Hm5W&#10;w/Hzcj5N1Fe2te9V41ol2c6k1r1uu56DCNSG//CrvTcaxp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YVzEAAAA3AAAAA8AAAAAAAAAAAAAAAAAmAIAAGRycy9k&#10;b3ducmV2LnhtbFBLBQYAAAAABAAEAPUAAACJAwAAAAA=&#10;" filled="f" stroked="f">
                        <v:textbox>
                          <w:txbxContent>
                            <w:p w:rsidR="002047D7" w:rsidRPr="00F83E3A" w:rsidRDefault="002047D7" w:rsidP="002047D7">
                              <w:pPr>
                                <w:pStyle w:val="NormalWeb"/>
                                <w:spacing w:before="0" w:beforeAutospacing="0" w:after="0" w:afterAutospacing="0"/>
                                <w:rPr>
                                  <w:szCs w:val="24"/>
                                </w:rPr>
                              </w:pPr>
                              <w:proofErr w:type="gramStart"/>
                              <w:r w:rsidRPr="00F83E3A">
                                <w:rPr>
                                  <w:color w:val="000000" w:themeColor="text1"/>
                                  <w:kern w:val="24"/>
                                  <w:szCs w:val="24"/>
                                </w:rPr>
                                <w:t>valence</w:t>
                              </w:r>
                              <w:proofErr w:type="gramEnd"/>
                              <w:r w:rsidRPr="00F83E3A">
                                <w:rPr>
                                  <w:color w:val="000000" w:themeColor="text1"/>
                                  <w:kern w:val="24"/>
                                  <w:szCs w:val="24"/>
                                </w:rPr>
                                <w:t xml:space="preserve"> band</w:t>
                              </w:r>
                            </w:p>
                          </w:txbxContent>
                        </v:textbox>
                      </v:shape>
                    </v:group>
                  </w:pict>
                </mc:Fallback>
              </mc:AlternateContent>
            </w:r>
          </w:p>
          <w:p w:rsidR="002047D7" w:rsidRPr="00BE6F3C" w:rsidRDefault="002047D7" w:rsidP="00216640">
            <w:pPr>
              <w:rPr>
                <w:b/>
                <w:szCs w:val="24"/>
              </w:rPr>
            </w:pPr>
          </w:p>
          <w:p w:rsidR="002047D7" w:rsidRPr="00BE6F3C" w:rsidRDefault="002047D7" w:rsidP="00216640">
            <w:pPr>
              <w:rPr>
                <w:b/>
                <w:szCs w:val="24"/>
              </w:rPr>
            </w:pPr>
          </w:p>
          <w:p w:rsidR="002047D7" w:rsidRPr="00BE6F3C" w:rsidRDefault="002047D7" w:rsidP="00216640">
            <w:pPr>
              <w:rPr>
                <w:b/>
                <w:szCs w:val="24"/>
              </w:rPr>
            </w:pPr>
          </w:p>
          <w:p w:rsidR="002047D7" w:rsidRPr="00BE6F3C" w:rsidRDefault="002047D7" w:rsidP="00216640">
            <w:pPr>
              <w:rPr>
                <w:b/>
                <w:szCs w:val="24"/>
              </w:rPr>
            </w:pPr>
          </w:p>
          <w:p w:rsidR="002047D7" w:rsidRPr="00BE6F3C" w:rsidRDefault="002047D7" w:rsidP="00216640">
            <w:pPr>
              <w:rPr>
                <w:b/>
                <w:szCs w:val="24"/>
              </w:rPr>
            </w:pPr>
          </w:p>
          <w:p w:rsidR="002047D7" w:rsidRPr="00BE6F3C" w:rsidRDefault="002047D7" w:rsidP="00216640">
            <w:pPr>
              <w:rPr>
                <w:b/>
                <w:szCs w:val="24"/>
              </w:rPr>
            </w:pPr>
          </w:p>
          <w:p w:rsidR="002047D7" w:rsidRPr="00BE6F3C" w:rsidRDefault="002047D7" w:rsidP="00216640">
            <w:pPr>
              <w:rPr>
                <w:b/>
                <w:szCs w:val="24"/>
              </w:rPr>
            </w:pPr>
          </w:p>
          <w:p w:rsidR="002047D7" w:rsidRPr="00BE6F3C" w:rsidRDefault="002047D7" w:rsidP="00216640">
            <w:pPr>
              <w:rPr>
                <w:b/>
                <w:szCs w:val="24"/>
              </w:rPr>
            </w:pPr>
          </w:p>
        </w:tc>
      </w:tr>
      <w:tr w:rsidR="002047D7" w:rsidTr="002047D7">
        <w:tc>
          <w:tcPr>
            <w:tcW w:w="4572" w:type="dxa"/>
          </w:tcPr>
          <w:p w:rsidR="002047D7" w:rsidRPr="002047D7" w:rsidRDefault="002047D7" w:rsidP="00216640">
            <w:pPr>
              <w:rPr>
                <w:b/>
                <w:szCs w:val="24"/>
              </w:rPr>
            </w:pPr>
            <w:r w:rsidRPr="002047D7">
              <w:rPr>
                <w:b/>
                <w:szCs w:val="24"/>
              </w:rPr>
              <w:t xml:space="preserve">Dopants donate electrons </w:t>
            </w:r>
            <w:r w:rsidRPr="002047D7">
              <w:rPr>
                <w:b/>
                <w:szCs w:val="24"/>
              </w:rPr>
              <w:sym w:font="Symbol" w:char="F0AE"/>
            </w:r>
            <w:r w:rsidRPr="002047D7">
              <w:rPr>
                <w:b/>
                <w:szCs w:val="24"/>
              </w:rPr>
              <w:t xml:space="preserve"> more free electrons in crystal </w:t>
            </w:r>
            <w:r w:rsidRPr="002047D7">
              <w:rPr>
                <w:b/>
                <w:szCs w:val="24"/>
              </w:rPr>
              <w:sym w:font="Symbol" w:char="F0AE"/>
            </w:r>
            <w:r w:rsidRPr="002047D7">
              <w:rPr>
                <w:b/>
                <w:szCs w:val="24"/>
              </w:rPr>
              <w:t xml:space="preserve"> more occupied states </w:t>
            </w:r>
            <w:r w:rsidRPr="002047D7">
              <w:rPr>
                <w:b/>
                <w:szCs w:val="24"/>
              </w:rPr>
              <w:sym w:font="Symbol" w:char="F0AE"/>
            </w:r>
            <w:r w:rsidRPr="002047D7">
              <w:rPr>
                <w:b/>
                <w:szCs w:val="24"/>
              </w:rPr>
              <w:t xml:space="preserve"> Fermi level goes up, into conduction band</w:t>
            </w:r>
          </w:p>
        </w:tc>
        <w:tc>
          <w:tcPr>
            <w:tcW w:w="4573" w:type="dxa"/>
          </w:tcPr>
          <w:p w:rsidR="002047D7" w:rsidRPr="002047D7" w:rsidRDefault="002047D7" w:rsidP="00216640">
            <w:pPr>
              <w:rPr>
                <w:b/>
                <w:szCs w:val="24"/>
              </w:rPr>
            </w:pPr>
            <w:r w:rsidRPr="002047D7">
              <w:rPr>
                <w:b/>
                <w:szCs w:val="24"/>
              </w:rPr>
              <w:t xml:space="preserve">Dopants absorb electrons </w:t>
            </w:r>
            <w:r w:rsidRPr="002047D7">
              <w:rPr>
                <w:b/>
                <w:szCs w:val="24"/>
              </w:rPr>
              <w:sym w:font="Symbol" w:char="F0AE"/>
            </w:r>
            <w:r w:rsidRPr="002047D7">
              <w:rPr>
                <w:b/>
                <w:szCs w:val="24"/>
              </w:rPr>
              <w:t xml:space="preserve"> fewer free electrons in crystal </w:t>
            </w:r>
            <w:r w:rsidRPr="002047D7">
              <w:rPr>
                <w:b/>
                <w:szCs w:val="24"/>
              </w:rPr>
              <w:sym w:font="Symbol" w:char="F0AE"/>
            </w:r>
            <w:r w:rsidRPr="002047D7">
              <w:rPr>
                <w:b/>
                <w:szCs w:val="24"/>
              </w:rPr>
              <w:t xml:space="preserve"> more empty states </w:t>
            </w:r>
            <w:r w:rsidRPr="002047D7">
              <w:rPr>
                <w:b/>
                <w:szCs w:val="24"/>
              </w:rPr>
              <w:sym w:font="Symbol" w:char="F0AE"/>
            </w:r>
            <w:r w:rsidRPr="002047D7">
              <w:rPr>
                <w:b/>
                <w:szCs w:val="24"/>
              </w:rPr>
              <w:t xml:space="preserve"> Fermi level goes down, into valence band</w:t>
            </w:r>
          </w:p>
        </w:tc>
      </w:tr>
    </w:tbl>
    <w:p w:rsidR="00167B6D" w:rsidRPr="00903A9B" w:rsidRDefault="00167B6D" w:rsidP="00167B6D">
      <w:pPr>
        <w:pStyle w:val="Heading2"/>
      </w:pPr>
      <w:bookmarkStart w:id="98" w:name="_Toc480137117"/>
      <w:bookmarkStart w:id="99" w:name="_Toc533963768"/>
      <w:r w:rsidRPr="00903A9B">
        <w:lastRenderedPageBreak/>
        <w:t>Valence Electrons</w:t>
      </w:r>
      <w:bookmarkEnd w:id="98"/>
      <w:bookmarkEnd w:id="99"/>
      <w:r w:rsidRPr="00903A9B">
        <w:t xml:space="preserve"> </w:t>
      </w:r>
    </w:p>
    <w:p w:rsidR="00167B6D" w:rsidRDefault="00167B6D" w:rsidP="00BE6F3C">
      <w:r>
        <w:rPr>
          <w:noProof/>
        </w:rPr>
        <mc:AlternateContent>
          <mc:Choice Requires="wpg">
            <w:drawing>
              <wp:anchor distT="0" distB="0" distL="114300" distR="114300" simplePos="0" relativeHeight="252485120" behindDoc="0" locked="0" layoutInCell="1" allowOverlap="1" wp14:anchorId="7A6F9CAC" wp14:editId="26DA5F82">
                <wp:simplePos x="0" y="0"/>
                <wp:positionH relativeFrom="column">
                  <wp:posOffset>190500</wp:posOffset>
                </wp:positionH>
                <wp:positionV relativeFrom="paragraph">
                  <wp:posOffset>878205</wp:posOffset>
                </wp:positionV>
                <wp:extent cx="1543050" cy="1428115"/>
                <wp:effectExtent l="0" t="0" r="19050" b="19685"/>
                <wp:wrapNone/>
                <wp:docPr id="580" name="Group 580"/>
                <wp:cNvGraphicFramePr/>
                <a:graphic xmlns:a="http://schemas.openxmlformats.org/drawingml/2006/main">
                  <a:graphicData uri="http://schemas.microsoft.com/office/word/2010/wordprocessingGroup">
                    <wpg:wgp>
                      <wpg:cNvGrpSpPr/>
                      <wpg:grpSpPr>
                        <a:xfrm>
                          <a:off x="0" y="0"/>
                          <a:ext cx="1543050" cy="1428115"/>
                          <a:chOff x="0" y="0"/>
                          <a:chExt cx="1543050" cy="1428115"/>
                        </a:xfrm>
                      </wpg:grpSpPr>
                      <wpg:grpSp>
                        <wpg:cNvPr id="581" name="Group 581"/>
                        <wpg:cNvGrpSpPr/>
                        <wpg:grpSpPr>
                          <a:xfrm>
                            <a:off x="952500" y="447675"/>
                            <a:ext cx="590550" cy="551815"/>
                            <a:chOff x="0" y="0"/>
                            <a:chExt cx="590550" cy="551815"/>
                          </a:xfrm>
                        </wpg:grpSpPr>
                        <wps:wsp>
                          <wps:cNvPr id="596" name="Oval 596"/>
                          <wps:cNvSpPr/>
                          <wps:spPr>
                            <a:xfrm>
                              <a:off x="142875" y="85725"/>
                              <a:ext cx="333375" cy="32385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99" name="Group 599"/>
                          <wpg:cNvGrpSpPr/>
                          <wpg:grpSpPr>
                            <a:xfrm>
                              <a:off x="0" y="0"/>
                              <a:ext cx="590550" cy="551815"/>
                              <a:chOff x="0" y="0"/>
                              <a:chExt cx="590550" cy="551850"/>
                            </a:xfrm>
                          </wpg:grpSpPr>
                          <wpg:grpSp>
                            <wpg:cNvPr id="686" name="Group 686"/>
                            <wpg:cNvGrpSpPr/>
                            <wpg:grpSpPr>
                              <a:xfrm>
                                <a:off x="19050" y="0"/>
                                <a:ext cx="571500" cy="523875"/>
                                <a:chOff x="0" y="0"/>
                                <a:chExt cx="571500" cy="523875"/>
                              </a:xfrm>
                            </wpg:grpSpPr>
                            <wps:wsp>
                              <wps:cNvPr id="687" name="Text Box 2"/>
                              <wps:cNvSpPr txBox="1">
                                <a:spLocks noChangeArrowheads="1"/>
                              </wps:cNvSpPr>
                              <wps:spPr bwMode="auto">
                                <a:xfrm>
                                  <a:off x="114300" y="104775"/>
                                  <a:ext cx="371475" cy="323850"/>
                                </a:xfrm>
                                <a:prstGeom prst="rect">
                                  <a:avLst/>
                                </a:prstGeom>
                                <a:noFill/>
                                <a:ln w="9525">
                                  <a:noFill/>
                                  <a:miter lim="800000"/>
                                  <a:headEnd/>
                                  <a:tailEnd/>
                                </a:ln>
                              </wps:spPr>
                              <wps:txbx>
                                <w:txbxContent>
                                  <w:p w:rsidR="009A4BA2" w:rsidRDefault="009A4BA2" w:rsidP="00167B6D">
                                    <w:pPr>
                                      <w:spacing w:before="0" w:after="0" w:line="240" w:lineRule="auto"/>
                                    </w:pPr>
                                    <w:r>
                                      <w:t>Si</w:t>
                                    </w:r>
                                  </w:p>
                                </w:txbxContent>
                              </wps:txbx>
                              <wps:bodyPr rot="0" vert="horz" wrap="square" lIns="91440" tIns="45720" rIns="91440" bIns="45720" anchor="t" anchorCtr="0">
                                <a:noAutofit/>
                              </wps:bodyPr>
                            </wps:wsp>
                            <wps:wsp>
                              <wps:cNvPr id="688" name="Oval 688"/>
                              <wps:cNvSpPr/>
                              <wps:spPr>
                                <a:xfrm>
                                  <a:off x="0" y="0"/>
                                  <a:ext cx="571500" cy="52387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89" name="Oval 689"/>
                            <wps:cNvSpPr/>
                            <wps:spPr>
                              <a:xfrm>
                                <a:off x="495300" y="371475"/>
                                <a:ext cx="75565" cy="7556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0" name="Oval 690"/>
                            <wps:cNvSpPr/>
                            <wps:spPr>
                              <a:xfrm>
                                <a:off x="0" y="133350"/>
                                <a:ext cx="75565" cy="7556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1" name="Oval 691"/>
                            <wps:cNvSpPr/>
                            <wps:spPr>
                              <a:xfrm>
                                <a:off x="400050" y="0"/>
                                <a:ext cx="75600" cy="756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2" name="Oval 692"/>
                            <wps:cNvSpPr/>
                            <wps:spPr>
                              <a:xfrm>
                                <a:off x="123825" y="476250"/>
                                <a:ext cx="75600" cy="756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693" name="Group 693"/>
                        <wpg:cNvGrpSpPr/>
                        <wpg:grpSpPr>
                          <a:xfrm>
                            <a:off x="419100" y="0"/>
                            <a:ext cx="590550" cy="551815"/>
                            <a:chOff x="0" y="0"/>
                            <a:chExt cx="590550" cy="551815"/>
                          </a:xfrm>
                        </wpg:grpSpPr>
                        <wps:wsp>
                          <wps:cNvPr id="694" name="Oval 694"/>
                          <wps:cNvSpPr/>
                          <wps:spPr>
                            <a:xfrm>
                              <a:off x="142875" y="85725"/>
                              <a:ext cx="333375" cy="32385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95" name="Group 695"/>
                          <wpg:cNvGrpSpPr/>
                          <wpg:grpSpPr>
                            <a:xfrm>
                              <a:off x="0" y="0"/>
                              <a:ext cx="590550" cy="551815"/>
                              <a:chOff x="0" y="0"/>
                              <a:chExt cx="590550" cy="551850"/>
                            </a:xfrm>
                          </wpg:grpSpPr>
                          <wpg:grpSp>
                            <wpg:cNvPr id="696" name="Group 696"/>
                            <wpg:cNvGrpSpPr/>
                            <wpg:grpSpPr>
                              <a:xfrm>
                                <a:off x="19050" y="0"/>
                                <a:ext cx="571500" cy="523875"/>
                                <a:chOff x="0" y="0"/>
                                <a:chExt cx="571500" cy="523875"/>
                              </a:xfrm>
                            </wpg:grpSpPr>
                            <wps:wsp>
                              <wps:cNvPr id="697" name="Text Box 2"/>
                              <wps:cNvSpPr txBox="1">
                                <a:spLocks noChangeArrowheads="1"/>
                              </wps:cNvSpPr>
                              <wps:spPr bwMode="auto">
                                <a:xfrm>
                                  <a:off x="114300" y="104775"/>
                                  <a:ext cx="371475" cy="323850"/>
                                </a:xfrm>
                                <a:prstGeom prst="rect">
                                  <a:avLst/>
                                </a:prstGeom>
                                <a:noFill/>
                                <a:ln w="9525">
                                  <a:noFill/>
                                  <a:miter lim="800000"/>
                                  <a:headEnd/>
                                  <a:tailEnd/>
                                </a:ln>
                              </wps:spPr>
                              <wps:txbx>
                                <w:txbxContent>
                                  <w:p w:rsidR="009A4BA2" w:rsidRDefault="009A4BA2" w:rsidP="00167B6D">
                                    <w:pPr>
                                      <w:spacing w:before="0" w:after="0" w:line="240" w:lineRule="auto"/>
                                    </w:pPr>
                                    <w:r>
                                      <w:t>Si</w:t>
                                    </w:r>
                                  </w:p>
                                </w:txbxContent>
                              </wps:txbx>
                              <wps:bodyPr rot="0" vert="horz" wrap="square" lIns="91440" tIns="45720" rIns="91440" bIns="45720" anchor="t" anchorCtr="0">
                                <a:noAutofit/>
                              </wps:bodyPr>
                            </wps:wsp>
                            <wps:wsp>
                              <wps:cNvPr id="698" name="Oval 698"/>
                              <wps:cNvSpPr/>
                              <wps:spPr>
                                <a:xfrm>
                                  <a:off x="0" y="0"/>
                                  <a:ext cx="571500" cy="52387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99" name="Oval 699"/>
                            <wps:cNvSpPr/>
                            <wps:spPr>
                              <a:xfrm>
                                <a:off x="495300" y="371475"/>
                                <a:ext cx="75565" cy="7556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0" name="Oval 700"/>
                            <wps:cNvSpPr/>
                            <wps:spPr>
                              <a:xfrm>
                                <a:off x="0" y="133350"/>
                                <a:ext cx="75565" cy="7556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1" name="Oval 701"/>
                            <wps:cNvSpPr/>
                            <wps:spPr>
                              <a:xfrm>
                                <a:off x="400050" y="0"/>
                                <a:ext cx="75600" cy="756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2" name="Oval 702"/>
                            <wps:cNvSpPr/>
                            <wps:spPr>
                              <a:xfrm>
                                <a:off x="123825" y="476250"/>
                                <a:ext cx="75600" cy="756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703" name="Group 703"/>
                        <wpg:cNvGrpSpPr/>
                        <wpg:grpSpPr>
                          <a:xfrm>
                            <a:off x="0" y="447675"/>
                            <a:ext cx="590550" cy="551815"/>
                            <a:chOff x="0" y="0"/>
                            <a:chExt cx="590550" cy="551815"/>
                          </a:xfrm>
                        </wpg:grpSpPr>
                        <wps:wsp>
                          <wps:cNvPr id="846" name="Oval 846"/>
                          <wps:cNvSpPr/>
                          <wps:spPr>
                            <a:xfrm>
                              <a:off x="142875" y="85725"/>
                              <a:ext cx="333375" cy="32385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47" name="Group 847"/>
                          <wpg:cNvGrpSpPr/>
                          <wpg:grpSpPr>
                            <a:xfrm>
                              <a:off x="0" y="0"/>
                              <a:ext cx="590550" cy="551815"/>
                              <a:chOff x="0" y="0"/>
                              <a:chExt cx="590550" cy="551850"/>
                            </a:xfrm>
                          </wpg:grpSpPr>
                          <wpg:grpSp>
                            <wpg:cNvPr id="848" name="Group 848"/>
                            <wpg:cNvGrpSpPr/>
                            <wpg:grpSpPr>
                              <a:xfrm>
                                <a:off x="19050" y="0"/>
                                <a:ext cx="571500" cy="523875"/>
                                <a:chOff x="0" y="0"/>
                                <a:chExt cx="571500" cy="523875"/>
                              </a:xfrm>
                            </wpg:grpSpPr>
                            <wps:wsp>
                              <wps:cNvPr id="849" name="Text Box 2"/>
                              <wps:cNvSpPr txBox="1">
                                <a:spLocks noChangeArrowheads="1"/>
                              </wps:cNvSpPr>
                              <wps:spPr bwMode="auto">
                                <a:xfrm>
                                  <a:off x="114300" y="104775"/>
                                  <a:ext cx="371475" cy="323850"/>
                                </a:xfrm>
                                <a:prstGeom prst="rect">
                                  <a:avLst/>
                                </a:prstGeom>
                                <a:noFill/>
                                <a:ln w="9525">
                                  <a:noFill/>
                                  <a:miter lim="800000"/>
                                  <a:headEnd/>
                                  <a:tailEnd/>
                                </a:ln>
                              </wps:spPr>
                              <wps:txbx>
                                <w:txbxContent>
                                  <w:p w:rsidR="009A4BA2" w:rsidRDefault="009A4BA2" w:rsidP="00167B6D">
                                    <w:pPr>
                                      <w:spacing w:before="0" w:after="0" w:line="240" w:lineRule="auto"/>
                                    </w:pPr>
                                    <w:r>
                                      <w:t>Si</w:t>
                                    </w:r>
                                  </w:p>
                                </w:txbxContent>
                              </wps:txbx>
                              <wps:bodyPr rot="0" vert="horz" wrap="square" lIns="91440" tIns="45720" rIns="91440" bIns="45720" anchor="t" anchorCtr="0">
                                <a:noAutofit/>
                              </wps:bodyPr>
                            </wps:wsp>
                            <wps:wsp>
                              <wps:cNvPr id="854" name="Oval 854"/>
                              <wps:cNvSpPr/>
                              <wps:spPr>
                                <a:xfrm>
                                  <a:off x="0" y="0"/>
                                  <a:ext cx="571500" cy="52387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55" name="Oval 855"/>
                            <wps:cNvSpPr/>
                            <wps:spPr>
                              <a:xfrm>
                                <a:off x="495300" y="371475"/>
                                <a:ext cx="75565" cy="7556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6" name="Oval 856"/>
                            <wps:cNvSpPr/>
                            <wps:spPr>
                              <a:xfrm>
                                <a:off x="0" y="133350"/>
                                <a:ext cx="75565" cy="7556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7" name="Oval 857"/>
                            <wps:cNvSpPr/>
                            <wps:spPr>
                              <a:xfrm>
                                <a:off x="400050" y="0"/>
                                <a:ext cx="75600" cy="756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8" name="Oval 858"/>
                            <wps:cNvSpPr/>
                            <wps:spPr>
                              <a:xfrm>
                                <a:off x="123825" y="476250"/>
                                <a:ext cx="75600" cy="756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859" name="Group 859"/>
                        <wpg:cNvGrpSpPr/>
                        <wpg:grpSpPr>
                          <a:xfrm>
                            <a:off x="447675" y="457200"/>
                            <a:ext cx="590550" cy="551815"/>
                            <a:chOff x="0" y="0"/>
                            <a:chExt cx="590550" cy="551815"/>
                          </a:xfrm>
                        </wpg:grpSpPr>
                        <wps:wsp>
                          <wps:cNvPr id="860" name="Oval 860"/>
                          <wps:cNvSpPr/>
                          <wps:spPr>
                            <a:xfrm>
                              <a:off x="142875" y="85725"/>
                              <a:ext cx="333375" cy="32385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61" name="Group 861"/>
                          <wpg:cNvGrpSpPr/>
                          <wpg:grpSpPr>
                            <a:xfrm>
                              <a:off x="0" y="0"/>
                              <a:ext cx="590550" cy="551815"/>
                              <a:chOff x="0" y="0"/>
                              <a:chExt cx="590550" cy="551850"/>
                            </a:xfrm>
                          </wpg:grpSpPr>
                          <wpg:grpSp>
                            <wpg:cNvPr id="862" name="Group 862"/>
                            <wpg:cNvGrpSpPr/>
                            <wpg:grpSpPr>
                              <a:xfrm>
                                <a:off x="19050" y="0"/>
                                <a:ext cx="571500" cy="523875"/>
                                <a:chOff x="0" y="0"/>
                                <a:chExt cx="571500" cy="523875"/>
                              </a:xfrm>
                            </wpg:grpSpPr>
                            <wps:wsp>
                              <wps:cNvPr id="863" name="Text Box 2"/>
                              <wps:cNvSpPr txBox="1">
                                <a:spLocks noChangeArrowheads="1"/>
                              </wps:cNvSpPr>
                              <wps:spPr bwMode="auto">
                                <a:xfrm>
                                  <a:off x="114300" y="104775"/>
                                  <a:ext cx="371475" cy="323850"/>
                                </a:xfrm>
                                <a:prstGeom prst="rect">
                                  <a:avLst/>
                                </a:prstGeom>
                                <a:noFill/>
                                <a:ln w="9525">
                                  <a:noFill/>
                                  <a:miter lim="800000"/>
                                  <a:headEnd/>
                                  <a:tailEnd/>
                                </a:ln>
                              </wps:spPr>
                              <wps:txbx>
                                <w:txbxContent>
                                  <w:p w:rsidR="009A4BA2" w:rsidRDefault="009A4BA2" w:rsidP="00167B6D">
                                    <w:pPr>
                                      <w:spacing w:before="0" w:after="0" w:line="240" w:lineRule="auto"/>
                                    </w:pPr>
                                    <w:r>
                                      <w:t>Si</w:t>
                                    </w:r>
                                  </w:p>
                                </w:txbxContent>
                              </wps:txbx>
                              <wps:bodyPr rot="0" vert="horz" wrap="square" lIns="91440" tIns="45720" rIns="91440" bIns="45720" anchor="t" anchorCtr="0">
                                <a:noAutofit/>
                              </wps:bodyPr>
                            </wps:wsp>
                            <wps:wsp>
                              <wps:cNvPr id="928" name="Oval 928"/>
                              <wps:cNvSpPr/>
                              <wps:spPr>
                                <a:xfrm>
                                  <a:off x="0" y="0"/>
                                  <a:ext cx="571500" cy="52387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29" name="Oval 929"/>
                            <wps:cNvSpPr/>
                            <wps:spPr>
                              <a:xfrm>
                                <a:off x="495300" y="371475"/>
                                <a:ext cx="75565" cy="7556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0" name="Oval 930"/>
                            <wps:cNvSpPr/>
                            <wps:spPr>
                              <a:xfrm>
                                <a:off x="0" y="133350"/>
                                <a:ext cx="75565" cy="7556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1" name="Oval 931"/>
                            <wps:cNvSpPr/>
                            <wps:spPr>
                              <a:xfrm>
                                <a:off x="400050" y="0"/>
                                <a:ext cx="75600" cy="756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 name="Oval 932"/>
                            <wps:cNvSpPr/>
                            <wps:spPr>
                              <a:xfrm>
                                <a:off x="123825" y="476250"/>
                                <a:ext cx="75600" cy="756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937" name="Group 937"/>
                        <wpg:cNvGrpSpPr/>
                        <wpg:grpSpPr>
                          <a:xfrm>
                            <a:off x="466725" y="876300"/>
                            <a:ext cx="590550" cy="551815"/>
                            <a:chOff x="0" y="0"/>
                            <a:chExt cx="590550" cy="551815"/>
                          </a:xfrm>
                        </wpg:grpSpPr>
                        <wps:wsp>
                          <wps:cNvPr id="938" name="Oval 938"/>
                          <wps:cNvSpPr/>
                          <wps:spPr>
                            <a:xfrm>
                              <a:off x="142875" y="85725"/>
                              <a:ext cx="333375" cy="32385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39" name="Group 939"/>
                          <wpg:cNvGrpSpPr/>
                          <wpg:grpSpPr>
                            <a:xfrm>
                              <a:off x="0" y="0"/>
                              <a:ext cx="590550" cy="551815"/>
                              <a:chOff x="0" y="0"/>
                              <a:chExt cx="590550" cy="551850"/>
                            </a:xfrm>
                          </wpg:grpSpPr>
                          <wpg:grpSp>
                            <wpg:cNvPr id="940" name="Group 940"/>
                            <wpg:cNvGrpSpPr/>
                            <wpg:grpSpPr>
                              <a:xfrm>
                                <a:off x="19050" y="0"/>
                                <a:ext cx="571500" cy="523875"/>
                                <a:chOff x="0" y="0"/>
                                <a:chExt cx="571500" cy="523875"/>
                              </a:xfrm>
                            </wpg:grpSpPr>
                            <wps:wsp>
                              <wps:cNvPr id="941" name="Text Box 2"/>
                              <wps:cNvSpPr txBox="1">
                                <a:spLocks noChangeArrowheads="1"/>
                              </wps:cNvSpPr>
                              <wps:spPr bwMode="auto">
                                <a:xfrm>
                                  <a:off x="114300" y="104775"/>
                                  <a:ext cx="371475" cy="323850"/>
                                </a:xfrm>
                                <a:prstGeom prst="rect">
                                  <a:avLst/>
                                </a:prstGeom>
                                <a:noFill/>
                                <a:ln w="9525">
                                  <a:noFill/>
                                  <a:miter lim="800000"/>
                                  <a:headEnd/>
                                  <a:tailEnd/>
                                </a:ln>
                              </wps:spPr>
                              <wps:txbx>
                                <w:txbxContent>
                                  <w:p w:rsidR="009A4BA2" w:rsidRDefault="009A4BA2" w:rsidP="00167B6D">
                                    <w:pPr>
                                      <w:spacing w:before="0" w:after="0" w:line="240" w:lineRule="auto"/>
                                    </w:pPr>
                                    <w:r>
                                      <w:t>Si</w:t>
                                    </w:r>
                                  </w:p>
                                </w:txbxContent>
                              </wps:txbx>
                              <wps:bodyPr rot="0" vert="horz" wrap="square" lIns="91440" tIns="45720" rIns="91440" bIns="45720" anchor="t" anchorCtr="0">
                                <a:noAutofit/>
                              </wps:bodyPr>
                            </wps:wsp>
                            <wps:wsp>
                              <wps:cNvPr id="942" name="Oval 942"/>
                              <wps:cNvSpPr/>
                              <wps:spPr>
                                <a:xfrm>
                                  <a:off x="0" y="0"/>
                                  <a:ext cx="571500" cy="52387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3" name="Oval 943"/>
                            <wps:cNvSpPr/>
                            <wps:spPr>
                              <a:xfrm>
                                <a:off x="495300" y="371475"/>
                                <a:ext cx="75565" cy="7556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4" name="Oval 944"/>
                            <wps:cNvSpPr/>
                            <wps:spPr>
                              <a:xfrm>
                                <a:off x="0" y="133350"/>
                                <a:ext cx="75565" cy="7556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5" name="Oval 945"/>
                            <wps:cNvSpPr/>
                            <wps:spPr>
                              <a:xfrm>
                                <a:off x="400050" y="0"/>
                                <a:ext cx="75600" cy="756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6" name="Oval 946"/>
                            <wps:cNvSpPr/>
                            <wps:spPr>
                              <a:xfrm>
                                <a:off x="123825" y="476250"/>
                                <a:ext cx="75600" cy="756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anchor>
            </w:drawing>
          </mc:Choice>
          <mc:Fallback>
            <w:pict>
              <v:group id="Group 580" o:spid="_x0000_s1856" style="position:absolute;margin-left:15pt;margin-top:69.15pt;width:121.5pt;height:112.45pt;z-index:252485120;mso-position-horizontal-relative:text;mso-position-vertical-relative:text" coordsize="15430,14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">
                <v:group id="Group 581" o:spid="_x0000_s1857" style="position:absolute;left:9525;top:4476;width:5905;height:5518" coordsize="5905,5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SQhMYAAADcAAAADwAAAGRycy9kb3ducmV2LnhtbESPT2vCQBTE74V+h+UV&#10;vNVNKpaQuopIKz2EQo0g3h7ZZxLMvg3ZNX++fbcgeBxm5jfMajOaRvTUudqygngegSAurK65VHDM&#10;v14TEM4ja2wsk4KJHGzWz08rTLUd+Jf6gy9FgLBLUUHlfZtK6YqKDLq5bYmDd7GdQR9kV0rd4RDg&#10;ppFvUfQuDdYcFipsaVdRcT3cjIL9gMN2EX/22fWym8758ueUxaTU7GXcfoDwNPpH+N7+1gqWS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1JCExgAAANwA&#10;AAAPAAAAAAAAAAAAAAAAAKoCAABkcnMvZG93bnJldi54bWxQSwUGAAAAAAQABAD6AAAAnQMAAAAA&#10;">
                  <v:oval id="Oval 596" o:spid="_x0000_s1858" style="position:absolute;left:1428;top:857;width:3334;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Tm58QA&#10;AADcAAAADwAAAGRycy9kb3ducmV2LnhtbESP3WoCMRSE7wu+QzgFb4pmV/CnW6NIQZD2qqsPcNgc&#10;k6WbkyVJdfXpG6HQy2FmvmHW28F14kIhtp4VlNMCBHHjdctGwem4n6xAxISssfNMCm4UYbsZPa2x&#10;0v7KX3SpkxEZwrFCBTalvpIyNpYcxqnvibN39sFhyjIYqQNeM9x1clYUC+mw5bxgsad3S813/eMU&#10;nMuSaXnvWhvMS/+xMvXn0dRKjZ+H3RuIREP6D/+1D1rB/HUBjzP5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U5ufEAAAA3AAAAA8AAAAAAAAAAAAAAAAAmAIAAGRycy9k&#10;b3ducmV2LnhtbFBLBQYAAAAABAAEAPUAAACJAwAAAAA=&#10;" filled="f" strokecolor="#5b1e33 [1604]" strokeweight="1pt"/>
                  <v:group id="Group 599" o:spid="_x0000_s1859" style="position:absolute;width:5905;height:5518" coordsize="5905,5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sKX8UAAADcAAAADwAAAGRycy9kb3ducmV2LnhtbESPT4vCMBTE78J+h/AW&#10;vGnaFUWrUUR2lz2I4B8Qb4/m2Rabl9Jk2/rtjSB4HGbmN8xi1ZlSNFS7wrKCeBiBIE6tLjhTcDr+&#10;DKYgnEfWWFomBXdysFp+9BaYaNvynpqDz0SAsEtQQe59lUjp0pwMuqGtiIN3tbVBH2SdSV1jG+Cm&#10;lF9RNJEGCw4LOVa0ySm9Hf6Ngt8W2/Uo/m62t+vmfjmOd+dtTEr1P7v1HISnzr/Dr/afVjCeze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l7Cl/FAAAA3AAA&#10;AA8AAAAAAAAAAAAAAAAAqgIAAGRycy9kb3ducmV2LnhtbFBLBQYAAAAABAAEAPoAAACcAwAAAAA=&#10;">
                    <v:group id="Group 686" o:spid="_x0000_s1860" style="position:absolute;left:190;width:5715;height:5238" coordsize="5715,5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hpjMQAAADcAAAADwAAAGRycy9kb3ducmV2LnhtbESPQYvCMBSE7wv+h/AE&#10;b2valS1SjSLiigcRVgXx9miebbF5KU1s6783C8Ieh5n5hpkve1OJlhpXWlYQjyMQxJnVJecKzqef&#10;zykI55E1VpZJwZMcLBeDjzmm2nb8S+3R5yJA2KWooPC+TqV0WUEG3djWxMG72cagD7LJpW6wC3BT&#10;ya8oSqTBksNCgTWtC8rux4dRsO2wW03iTbu/39bP6+n7cNnHpNRo2K9mIDz1/j/8bu+0gmSawN+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hhpjMQAAADcAAAA&#10;DwAAAAAAAAAAAAAAAACqAgAAZHJzL2Rvd25yZXYueG1sUEsFBgAAAAAEAAQA+gAAAJsDAAAAAA==&#10;">
                      <v:shape id="_x0000_s1861" type="#_x0000_t202" style="position:absolute;left:1143;top:1047;width:3714;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BJq8QA&#10;AADcAAAADwAAAGRycy9kb3ducmV2LnhtbESPT4vCMBTE7wt+h/AEb2vioq5Wo8iK4Mll/QfeHs2z&#10;LTYvpYm2fnuzsLDHYWZ+w8yXrS3Fg2pfONYw6CsQxKkzBWcajofN+wSED8gGS8ek4UkelovO2xwT&#10;4xr+occ+ZCJC2CeoIQ+hSqT0aU4Wfd9VxNG7utpiiLLOpKmxiXBbyg+lxtJiwXEhx4q+ckpv+7vV&#10;cNpdL+eh+s7WdlQ1rlWS7VRq3eu2qxmIQG34D/+1t0bDePIJ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ASavEAAAA3AAAAA8AAAAAAAAAAAAAAAAAmAIAAGRycy9k&#10;b3ducmV2LnhtbFBLBQYAAAAABAAEAPUAAACJAwAAAAA=&#10;" filled="f" stroked="f">
                        <v:textbox>
                          <w:txbxContent>
                            <w:p w:rsidR="009A4BA2" w:rsidRDefault="009A4BA2" w:rsidP="00167B6D">
                              <w:pPr>
                                <w:spacing w:before="0" w:after="0" w:line="240" w:lineRule="auto"/>
                              </w:pPr>
                              <w:r>
                                <w:t>Si</w:t>
                              </w:r>
                            </w:p>
                          </w:txbxContent>
                        </v:textbox>
                      </v:shape>
                      <v:oval id="Oval 688" o:spid="_x0000_s1862" style="position:absolute;width:5715;height:5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sgr8AA&#10;AADcAAAADwAAAGRycy9kb3ducmV2LnhtbERPzYrCMBC+L/gOYQQvy5rWg5ZqFBEWxD1Z9wGGZkyK&#10;zaQkWa0+/eawsMeP73+zG10v7hRi51lBOS9AELded2wUfF8+PyoQMSFr7D2TgidF2G0nbxustX/w&#10;me5NMiKHcKxRgU1pqKWMrSWHce4H4sxdfXCYMgxG6oCPHO56uSiKpXTYcW6wONDBUntrfpyCa1ky&#10;rV59Z4N5H06Vab4uplFqNh33axCJxvQv/nMftYJlldfmM/kIyO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Xsgr8AAAADcAAAADwAAAAAAAAAAAAAAAACYAgAAZHJzL2Rvd25y&#10;ZXYueG1sUEsFBgAAAAAEAAQA9QAAAIUDAAAAAA==&#10;" filled="f" strokecolor="#5b1e33 [1604]" strokeweight="1pt"/>
                    </v:group>
                    <v:oval id="Oval 689" o:spid="_x0000_s1863" style="position:absolute;left:4953;top:3714;width:755;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kkBccA&#10;AADcAAAADwAAAGRycy9kb3ducmV2LnhtbESPT2vCQBTE74LfYXmCl6KbeggaXUULSqE9tP5BvT2y&#10;zySYfRuzW0399F2h4HGYmd8wk1ljSnGl2hWWFbz2IxDEqdUFZwq2m2VvCMJ5ZI2lZVLwSw5m03Zr&#10;gom2N/6m69pnIkDYJagg975KpHRpTgZd31bEwTvZ2qAPss6krvEW4KaUgyiKpcGCw0KOFb3llJ7X&#10;P0bBMV4uOP76eOHPyqWL3Qrvh/1FqW6nmY9BeGr8M/zfftcK4uEIHmfCEZ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pJAXHAAAA3AAAAA8AAAAAAAAAAAAAAAAAmAIAAGRy&#10;cy9kb3ducmV2LnhtbFBLBQYAAAAABAAEAPUAAACMAwAAAAA=&#10;" fillcolor="#b83d68 [3204]" strokecolor="#5b1e33 [1604]" strokeweight="2pt"/>
                    <v:oval id="Oval 690" o:spid="_x0000_s1864" style="position:absolute;top:1333;width:755;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obRcQA&#10;AADcAAAADwAAAGRycy9kb3ducmV2LnhtbERPTWvCQBC9C/0PywhepG7qIbTRNZiCIuhBbUvtbchO&#10;k9DsbMyuGv317qHg8fG+p2lnanGm1lWWFbyMIhDEudUVFwo+PxbPryCcR9ZYWyYFV3KQzp56U0y0&#10;vfCOzntfiBDCLkEFpfdNIqXLSzLoRrYhDtyvbQ36ANtC6hYvIdzUchxFsTRYcWgosaH3kvK//cko&#10;+IkXGcfb9ZA3jcuzryXeDt9HpQb9bj4B4anzD/G/e6UVxG9hfjgTjo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KG0XEAAAA3AAAAA8AAAAAAAAAAAAAAAAAmAIAAGRycy9k&#10;b3ducmV2LnhtbFBLBQYAAAAABAAEAPUAAACJAwAAAAA=&#10;" fillcolor="#b83d68 [3204]" strokecolor="#5b1e33 [1604]" strokeweight="2pt"/>
                    <v:oval id="Oval 691" o:spid="_x0000_s1865" style="position:absolute;left:4000;width:756;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a+3sYA&#10;AADcAAAADwAAAGRycy9kb3ducmV2LnhtbESPQWvCQBSE7wX/w/IEL6Vu9BBq6ioqKEI9WK1Yb4/s&#10;Mwlm38bsVqO/3hUKPQ4z8w0zHDemFBeqXWFZQa8bgSBOrS44U/C9nb+9g3AeWWNpmRTcyMF41HoZ&#10;YqLtlb/osvGZCBB2CSrIva8SKV2ak0HXtRVx8I62NuiDrDOpa7wGuCllP4piabDgsJBjRbOc0tPm&#10;1yg4xPMpx+vPV15VLp3uFnj/2Z+V6rSbyQcIT43/D/+1l1pBPOjB80w4AnL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a+3sYAAADcAAAADwAAAAAAAAAAAAAAAACYAgAAZHJz&#10;L2Rvd25yZXYueG1sUEsFBgAAAAAEAAQA9QAAAIsDAAAAAA==&#10;" fillcolor="#b83d68 [3204]" strokecolor="#5b1e33 [1604]" strokeweight="2pt"/>
                    <v:oval id="Oval 692" o:spid="_x0000_s1866" style="position:absolute;left:1238;top:4762;width:756;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QgqccA&#10;AADcAAAADwAAAGRycy9kb3ducmV2LnhtbESPT2vCQBTE70K/w/IKXqRu9BA0dROqYBHswT8trbdH&#10;9pmEZt+m2VXTfvquIHgcZuY3zCzrTC3O1LrKsoLRMAJBnFtdcaHgfb98moBwHlljbZkU/JKDLH3o&#10;zTDR9sJbOu98IQKEXYIKSu+bREqXl2TQDW1DHLyjbQ36INtC6hYvAW5qOY6iWBqsOCyU2NCipPx7&#10;dzIKDvFyzvFmPeC3xuXzj1f8+/r8Uar/2L08g/DU+Xv41l5pBfF0DNcz4QjI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UIKnHAAAA3AAAAA8AAAAAAAAAAAAAAAAAmAIAAGRy&#10;cy9kb3ducmV2LnhtbFBLBQYAAAAABAAEAPUAAACMAwAAAAA=&#10;" fillcolor="#b83d68 [3204]" strokecolor="#5b1e33 [1604]" strokeweight="2pt"/>
                  </v:group>
                </v:group>
                <v:group id="Group 693" o:spid="_x0000_s1867" style="position:absolute;left:4191;width:5905;height:5518" coordsize="5905,5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oval id="Oval 694" o:spid="_x0000_s1868" style="position:absolute;left:1428;top:857;width:3334;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8d8MA&#10;AADcAAAADwAAAGRycy9kb3ducmV2LnhtbESP0WoCMRRE3wv+Q7gFX4pmV0Tt1ihSEKR96uoHXDbX&#10;ZOnmZklSXf36Rij0cZiZM8x6O7hOXCjE1rOCclqAIG68btkoOB33kxWImJA1dp5JwY0ibDejpzVW&#10;2l/5iy51MiJDOFaowKbUV1LGxpLDOPU9cfbOPjhMWQYjdcBrhrtOzopiIR22nBcs9vRuqfmuf5yC&#10;c1kyLe9da4N56T9Wpv48mlqp8fOwewORaEj/4b/2QStYvM7hcSYf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8d8MAAADcAAAADwAAAAAAAAAAAAAAAACYAgAAZHJzL2Rv&#10;d25yZXYueG1sUEsFBgAAAAAEAAQA9QAAAIgDAAAAAA==&#10;" filled="f" strokecolor="#5b1e33 [1604]" strokeweight="1pt"/>
                  <v:group id="Group 695" o:spid="_x0000_s1869" style="position:absolute;width:5905;height:5518" coordsize="5905,5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group id="Group 696" o:spid="_x0000_s1870" style="position:absolute;left:190;width:5715;height:5238" coordsize="5715,5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shape id="_x0000_s1871" type="#_x0000_t202" style="position:absolute;left:1143;top:1047;width:3714;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fdsQA&#10;AADcAAAADwAAAGRycy9kb3ducmV2LnhtbESPT2vCQBTE74LfYXmCN91V6r/UVcRS6KliWgu9PbLP&#10;JDT7NmRXE799VxA8DjPzG2a97WwlrtT40rGGyViBIM6cKTnX8P31PlqC8AHZYOWYNNzIw3bT760x&#10;Ma7lI13TkIsIYZ+ghiKEOpHSZwVZ9GNXE0fv7BqLIcoml6bBNsJtJadKzaXFkuNCgTXtC8r+0ovV&#10;cPo8//68qEP+Zmd16zol2a6k1sNBt3sFEagLz/Cj/WE0zFc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Z33bEAAAA3AAAAA8AAAAAAAAAAAAAAAAAmAIAAGRycy9k&#10;b3ducmV2LnhtbFBLBQYAAAAABAAEAPUAAACJAwAAAAA=&#10;" filled="f" stroked="f">
                        <v:textbox>
                          <w:txbxContent>
                            <w:p w:rsidR="009A4BA2" w:rsidRDefault="009A4BA2" w:rsidP="00167B6D">
                              <w:pPr>
                                <w:spacing w:before="0" w:after="0" w:line="240" w:lineRule="auto"/>
                              </w:pPr>
                              <w:r>
                                <w:t>Si</w:t>
                              </w:r>
                            </w:p>
                          </w:txbxContent>
                        </v:textbox>
                      </v:shape>
                      <v:oval id="Oval 698" o:spid="_x0000_s1872" style="position:absolute;width:5715;height:5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K2csAA&#10;AADcAAAADwAAAGRycy9kb3ducmV2LnhtbERPy2oCMRTdF/yHcIVuimamCx+jUaRQkLpy9AMuk2sy&#10;OLkZkqhjv75ZFFweznu9HVwn7hRi61lBOS1AEDdet2wUnE/fkwWImJA1dp5JwZMibDejtzVW2j/4&#10;SPc6GZFDOFaowKbUV1LGxpLDOPU9ceYuPjhMGQYjdcBHDned/CyKmXTYcm6w2NOXpeZa35yCS1ky&#10;zX+71gbz0f8sTH04mVqp9/GwW4FINKSX+N+91wpmy7w2n8lHQG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KK2csAAAADcAAAADwAAAAAAAAAAAAAAAACYAgAAZHJzL2Rvd25y&#10;ZXYueG1sUEsFBgAAAAAEAAQA9QAAAIUDAAAAAA==&#10;" filled="f" strokecolor="#5b1e33 [1604]" strokeweight="1pt"/>
                    </v:group>
                    <v:oval id="Oval 699" o:spid="_x0000_s1873" style="position:absolute;left:4953;top:3714;width:755;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Cy2MYA&#10;AADcAAAADwAAAGRycy9kb3ducmV2LnhtbESPQWvCQBSE74L/YXmCl1I3egg1dRUVlEI9WK1Yb4/s&#10;Mwlm38bsVqO/vlsQPA4z8w0zmjSmFBeqXWFZQb8XgSBOrS44U/C9Xby+gXAeWWNpmRTcyMFk3G6N&#10;MNH2yl902fhMBAi7BBXk3leJlC7NyaDr2Yo4eEdbG/RB1pnUNV4D3JRyEEWxNFhwWMixonlO6Wnz&#10;axQc4sWM4/XnC68ql852S7z/7M9KdTvN9B2Ep8Y/w4/2h1YQD4fwfyYc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Cy2MYAAADcAAAADwAAAAAAAAAAAAAAAACYAgAAZHJz&#10;L2Rvd25yZXYueG1sUEsFBgAAAAAEAAQA9QAAAIsDAAAAAA==&#10;" fillcolor="#b83d68 [3204]" strokecolor="#5b1e33 [1604]" strokeweight="2pt"/>
                    <v:oval id="Oval 700" o:spid="_x0000_s1874" style="position:absolute;top:1333;width:755;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GBX8MA&#10;AADcAAAADwAAAGRycy9kb3ducmV2LnhtbERPy2rCQBTdF/oPwxW6KWZiF6lER1HBIrQLn6i7S+aa&#10;hGbupJlRo1/vLAouD+c9HLemEhdqXGlZQS+KQRBnVpecK9hu5t0+COeRNVaWScGNHIxHry9DTLW9&#10;8ooua5+LEMIuRQWF93UqpcsKMugiWxMH7mQbgz7AJpe6wWsIN5X8iONEGiw5NBRY06yg7Hd9NgqO&#10;yXzKyfL7nX9ql013X3g/7P+Ueuu0kwEIT61/iv/dC63gMw7zw5lwBOTo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GBX8MAAADcAAAADwAAAAAAAAAAAAAAAACYAgAAZHJzL2Rv&#10;d25yZXYueG1sUEsFBgAAAAAEAAQA9QAAAIgDAAAAAA==&#10;" fillcolor="#b83d68 [3204]" strokecolor="#5b1e33 [1604]" strokeweight="2pt"/>
                    <v:oval id="Oval 701" o:spid="_x0000_s1875" style="position:absolute;left:4000;width:756;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0kxMYA&#10;AADcAAAADwAAAGRycy9kb3ducmV2LnhtbESPQWvCQBSE7wX/w/IEL6Vu9JBK6ioqKEI9WK1Yb4/s&#10;Mwlm38bsVqO/3hUKPQ4z8w0zHDemFBeqXWFZQa8bgSBOrS44U/C9nb8NQDiPrLG0TApu5GA8ar0M&#10;MdH2yl902fhMBAi7BBXk3leJlC7NyaDr2oo4eEdbG/RB1pnUNV4D3JSyH0WxNFhwWMixollO6Wnz&#10;axQc4vmU4/XnK68ql053C7z/7M9KddrN5AOEp8b/h//aS63gPerB80w4AnL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0kxMYAAADcAAAADwAAAAAAAAAAAAAAAACYAgAAZHJz&#10;L2Rvd25yZXYueG1sUEsFBgAAAAAEAAQA9QAAAIsDAAAAAA==&#10;" fillcolor="#b83d68 [3204]" strokecolor="#5b1e33 [1604]" strokeweight="2pt"/>
                    <v:oval id="Oval 702" o:spid="_x0000_s1876" style="position:absolute;left:1238;top:4762;width:756;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6s8cA&#10;AADcAAAADwAAAGRycy9kb3ducmV2LnhtbESPT2vCQBTE70K/w/IKXqRu9BAldROqYBHswT8trbdH&#10;9pmEZt+m2VXTfvquIHgcZuY3zCzrTC3O1LrKsoLRMAJBnFtdcaHgfb98moJwHlljbZkU/JKDLH3o&#10;zTDR9sJbOu98IQKEXYIKSu+bREqXl2TQDW1DHLyjbQ36INtC6hYvAW5qOY6iWBqsOCyU2NCipPx7&#10;dzIKDvFyzvFmPeC3xuXzj1f8+/r8Uar/2L08g/DU+Xv41l5pBZNoDNcz4QjI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0/urPHAAAA3AAAAA8AAAAAAAAAAAAAAAAAmAIAAGRy&#10;cy9kb3ducmV2LnhtbFBLBQYAAAAABAAEAPUAAACMAwAAAAA=&#10;" fillcolor="#b83d68 [3204]" strokecolor="#5b1e33 [1604]" strokeweight="2pt"/>
                  </v:group>
                </v:group>
                <v:group id="Group 703" o:spid="_x0000_s1877" style="position:absolute;top:4476;width:5905;height:5518" coordsize="5905,5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3G08UAAADcAAAADwAAAGRycy9kb3ducmV2LnhtbESPT4vCMBTE7wt+h/AE&#10;b2taxVWqUURc8SCCf0C8PZpnW2xeSpNt67ffLAh7HGbmN8xi1ZlSNFS7wrKCeBiBIE6tLjhTcL18&#10;f85AOI+ssbRMCl7kYLXsfSww0bblEzVnn4kAYZeggtz7KpHSpTkZdENbEQfvYWuDPsg6k7rGNsBN&#10;KUdR9CUNFhwWcqxok1P6PP8YBbsW2/U43jaH52Pzul8mx9shJqUG/W49B+Gp8//hd3uvFUyj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1dxtPFAAAA3AAA&#10;AA8AAAAAAAAAAAAAAAAAqgIAAGRycy9kb3ducmV2LnhtbFBLBQYAAAAABAAEAPoAAACcAwAAAAA=&#10;">
                  <v:oval id="Oval 846" o:spid="_x0000_s1878" style="position:absolute;left:1428;top:857;width:3334;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QwF8MA&#10;AADcAAAADwAAAGRycy9kb3ducmV2LnhtbESP0WoCMRRE3wv+Q7iFvpSaXRFdtkaRQkHsk6sfcNlc&#10;k6WbmyVJdduvNwXBx2FmzjCrzeh6caEQO88KymkBgrj1umOj4HT8fKtAxISssfdMCn4pwmY9eVph&#10;rf2VD3RpkhEZwrFGBTaloZYytpYcxqkfiLN39sFhyjIYqQNeM9z1clYUC+mw47xgcaAPS+138+MU&#10;nMuSafnXdzaY12FfmebraBqlXp7H7TuIRGN6hO/tnVZQzRfwfyYfAb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QwF8MAAADcAAAADwAAAAAAAAAAAAAAAACYAgAAZHJzL2Rv&#10;d25yZXYueG1sUEsFBgAAAAAEAAQA9QAAAIgDAAAAAA==&#10;" filled="f" strokecolor="#5b1e33 [1604]" strokeweight="1pt"/>
                  <v:group id="Group 847" o:spid="_x0000_s1879" style="position:absolute;width:5905;height:5518" coordsize="5905,5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jtRsYAAADcAAAADwAAAGRycy9kb3ducmV2LnhtbESPT2vCQBTE74LfYXlC&#10;b3UTazWkriKi0oMUqoXS2yP78gezb0N2TeK37xYKHoeZ+Q2z2gymFh21rrKsIJ5GIIgzqysuFHxd&#10;Ds8JCOeRNdaWScGdHGzW49EKU217/qTu7AsRIOxSVFB636RSuqwkg25qG+Lg5bY16INsC6lb7APc&#10;1HIWRQtpsOKwUGJDu5Ky6/lmFBx77Lcv8b47XfPd/efy+vF9ikmpp8mwfQPhafCP8H/7XStI5k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uO1GxgAAANwA&#10;AAAPAAAAAAAAAAAAAAAAAKoCAABkcnMvZG93bnJldi54bWxQSwUGAAAAAAQABAD6AAAAnQMAAAAA&#10;">
                    <v:group id="Group 848" o:spid="_x0000_s1880" style="position:absolute;left:190;width:5715;height:5238" coordsize="5715,5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d5NMIAAADcAAAADwAAAGRycy9kb3ducmV2LnhtbERPy4rCMBTdC/MP4Q64&#10;07TjA6lGEZkRFyJYBwZ3l+baFpub0mTa+vdmIbg8nPdq05tKtNS40rKCeByBIM6sLjlX8Hv5GS1A&#10;OI+ssbJMCh7kYLP+GKww0bbjM7Wpz0UIYZeggsL7OpHSZQUZdGNbEwfuZhuDPsAml7rBLoSbSn5F&#10;0VwaLDk0FFjTrqDsnv4bBfsOu+0k/m6P99vucb3MTn/HmJQafvbbJQhPvX+LX+6DVrCYhr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MneTTCAAAA3AAAAA8A&#10;AAAAAAAAAAAAAAAAqgIAAGRycy9kb3ducmV2LnhtbFBLBQYAAAAABAAEAPoAAACZAwAAAAA=&#10;">
                      <v:shape id="_x0000_s1881" type="#_x0000_t202" style="position:absolute;left:1143;top:1047;width:3714;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ZE8QA&#10;AADcAAAADwAAAGRycy9kb3ducmV2LnhtbESPQWvCQBSE7wX/w/KE3ppdSywxdQ3SUvCkVFvB2yP7&#10;TEKzb0N2a+K/dwsFj8PMfMMsi9G24kK9bxxrmCUKBHHpTMOVhq/Dx1MGwgdkg61j0nAlD8Vq8rDE&#10;3LiBP+myD5WIEPY5aqhD6HIpfVmTRZ+4jjh6Z9dbDFH2lTQ9DhFuW/ms1Iu02HBcqLGjt5rKn/2v&#10;1fC9PZ+OqdpV73beDW5Uku1Cav04HdevIAKN4R7+b2+Mhixd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WRPEAAAA3AAAAA8AAAAAAAAAAAAAAAAAmAIAAGRycy9k&#10;b3ducmV2LnhtbFBLBQYAAAAABAAEAPUAAACJAwAAAAA=&#10;" filled="f" stroked="f">
                        <v:textbox>
                          <w:txbxContent>
                            <w:p w:rsidR="009A4BA2" w:rsidRDefault="009A4BA2" w:rsidP="00167B6D">
                              <w:pPr>
                                <w:spacing w:before="0" w:after="0" w:line="240" w:lineRule="auto"/>
                              </w:pPr>
                              <w:r>
                                <w:t>Si</w:t>
                              </w:r>
                            </w:p>
                          </w:txbxContent>
                        </v:textbox>
                      </v:shape>
                      <v:oval id="Oval 854" o:spid="_x0000_s1882" style="position:absolute;width:5715;height:5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OdJsQA&#10;AADcAAAADwAAAGRycy9kb3ducmV2LnhtbESP0WoCMRRE3wv+Q7iCL6VmV1q7bI0iglDap65+wGVz&#10;TZZubpYk6urXN4VCH4eZOcOsNqPrxYVC7DwrKOcFCOLW646NguNh/1SBiAlZY++ZFNwowmY9eVhh&#10;rf2Vv+jSJCMyhGONCmxKQy1lbC05jHM/EGfv5IPDlGUwUge8Zrjr5aIoltJhx3nB4kA7S+13c3YK&#10;TmXJ9HrvOxvM4/BRmebzYBqlZtNx+wYi0Zj+w3/td62genmG3zP5CM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DnSbEAAAA3AAAAA8AAAAAAAAAAAAAAAAAmAIAAGRycy9k&#10;b3ducmV2LnhtbFBLBQYAAAAABAAEAPUAAACJAwAAAAA=&#10;" filled="f" strokecolor="#5b1e33 [1604]" strokeweight="1pt"/>
                    </v:group>
                    <v:oval id="Oval 855" o:spid="_x0000_s1883" style="position:absolute;left:4953;top:3714;width:755;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GZjMcA&#10;AADcAAAADwAAAGRycy9kb3ducmV2LnhtbESPT2vCQBTE7wW/w/IEL6VuFAySuooKitAe6p9SvT2y&#10;zySYfRuzq6b99K4g9DjMzG+Y0aQxpbhS7QrLCnrdCARxanXBmYLddvE2BOE8ssbSMin4JQeTcetl&#10;hIm2N17TdeMzESDsElSQe18lUro0J4Ouayvi4B1tbdAHWWdS13gLcFPKfhTF0mDBYSHHiuY5pafN&#10;xSg4xIsZx18fr/xZuXT2vcS//c9ZqU67mb6D8NT4//CzvdIKhoMBPM6EIyDH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RmYzHAAAA3AAAAA8AAAAAAAAAAAAAAAAAmAIAAGRy&#10;cy9kb3ducmV2LnhtbFBLBQYAAAAABAAEAPUAAACMAwAAAAA=&#10;" fillcolor="#b83d68 [3204]" strokecolor="#5b1e33 [1604]" strokeweight="2pt"/>
                    <v:oval id="Oval 856" o:spid="_x0000_s1884" style="position:absolute;top:1333;width:755;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MH+8cA&#10;AADcAAAADwAAAGRycy9kb3ducmV2LnhtbESPT2vCQBTE7wW/w/KEXqRuWjBI6ipasAh68E/Fentk&#10;n0kw+zbNrhr99K4g9DjMzG+YwagxpThT7QrLCt67EQji1OqCMwU/m+lbH4TzyBpLy6TgSg5Gw9bL&#10;ABNtL7yi89pnIkDYJagg975KpHRpTgZd11bEwTvY2qAPss6krvES4KaUH1EUS4MFh4UcK/rKKT2u&#10;T0bBPp5OOF7OO7yoXDrZfuPtd/en1Gu7GX+C8NT4//CzPdMK+r0YHmfCEZD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DB/vHAAAA3AAAAA8AAAAAAAAAAAAAAAAAmAIAAGRy&#10;cy9kb3ducmV2LnhtbFBLBQYAAAAABAAEAPUAAACMAwAAAAA=&#10;" fillcolor="#b83d68 [3204]" strokecolor="#5b1e33 [1604]" strokeweight="2pt"/>
                    <v:oval id="Oval 857" o:spid="_x0000_s1885" style="position:absolute;left:4000;width:756;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iYMcA&#10;AADcAAAADwAAAGRycy9kb3ducmV2LnhtbESPQWvCQBSE70L/w/IKvYhuKhgluooWLAV7UGup3h7Z&#10;ZxLMvo3ZVaO/visUehxm5htmPG1MKS5Uu8KygtduBII4tbrgTMH2a9EZgnAeWWNpmRTcyMF08tQa&#10;Y6Ltldd02fhMBAi7BBXk3leJlC7NyaDr2oo4eAdbG/RB1pnUNV4D3JSyF0WxNFhwWMixorec0uPm&#10;bBTs48Wc49WyzZ+VS+ff73jf/ZyUenluZiMQnhr/H/5rf2gFw/4AHmfCEZC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PomDHAAAA3AAAAA8AAAAAAAAAAAAAAAAAmAIAAGRy&#10;cy9kb3ducmV2LnhtbFBLBQYAAAAABAAEAPUAAACMAwAAAAA=&#10;" fillcolor="#b83d68 [3204]" strokecolor="#5b1e33 [1604]" strokeweight="2pt"/>
                    <v:oval id="Oval 858" o:spid="_x0000_s1886" style="position:absolute;left:1238;top:4762;width:756;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A2EsQA&#10;AADcAAAADwAAAGRycy9kb3ducmV2LnhtbERPTWvCQBC9C/6HZQQvYjYVDJK6ShUUwR7UVtrehuw0&#10;CWZn0+yqqb/ePQgeH+97Om9NJS7UuNKygpcoBkGcWV1yruDzYzWcgHAeWWNlmRT8k4P5rNuZYqrt&#10;lfd0OfhchBB2KSoovK9TKV1WkEEX2Zo4cL+2MegDbHKpG7yGcFPJURwn0mDJoaHAmpYFZafD2Sj4&#10;SVYLTnbbAb/XLlsc13j7/vpTqt9r315BeGr9U/xwb7SCyTisDWfCEZ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QNhLEAAAA3AAAAA8AAAAAAAAAAAAAAAAAmAIAAGRycy9k&#10;b3ducmV2LnhtbFBLBQYAAAAABAAEAPUAAACJAwAAAAA=&#10;" fillcolor="#b83d68 [3204]" strokecolor="#5b1e33 [1604]" strokeweight="2pt"/>
                  </v:group>
                </v:group>
                <v:group id="Group 859" o:spid="_x0000_s1887" style="position:absolute;left:4476;top:4572;width:5906;height:5518" coordsize="5905,5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JKcsYAAADcAAAADwAAAGRycy9kb3ducmV2LnhtbESPT2vCQBTE7wW/w/IK&#10;3uomSoqmriJSpQcpNBFKb4/sMwlm34bsNn++fbdQ6HGYmd8w2/1oGtFT52rLCuJFBIK4sLrmUsE1&#10;Pz2tQTiPrLGxTAomcrDfzR62mGo78Af1mS9FgLBLUUHlfZtK6YqKDLqFbYmDd7OdQR9kV0rd4RDg&#10;ppHLKHqWBmsOCxW2dKyouGffRsF5wOGwil/7y/12nL7y5P3zEpNS88fx8ALC0+j/w3/tN61gnWz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skpyxgAAANwA&#10;AAAPAAAAAAAAAAAAAAAAAKoCAABkcnMvZG93bnJldi54bWxQSwUGAAAAAAQABAD6AAAAnQMAAAAA&#10;">
                  <v:oval id="Oval 860" o:spid="_x0000_s1888" style="position:absolute;left:1428;top:857;width:3334;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RRmMAA&#10;AADcAAAADwAAAGRycy9kb3ducmV2LnhtbERPzYrCMBC+L/gOYQQvy5rWg5ZqFBEWxD1Z9wGGZkyK&#10;zaQkWa0+/eawsMeP73+zG10v7hRi51lBOS9AELded2wUfF8+PyoQMSFr7D2TgidF2G0nbxustX/w&#10;me5NMiKHcKxRgU1pqKWMrSWHce4H4sxdfXCYMgxG6oCPHO56uSiKpXTYcW6wONDBUntrfpyCa1ky&#10;rV59Z4N5H06Vab4uplFqNh33axCJxvQv/nMftYJqmefnM/kIyO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1RRmMAAAADcAAAADwAAAAAAAAAAAAAAAACYAgAAZHJzL2Rvd25y&#10;ZXYueG1sUEsFBgAAAAAEAAQA9QAAAIUDAAAAAA==&#10;" filled="f" strokecolor="#5b1e33 [1604]" strokeweight="1pt"/>
                  <v:group id="Group 861" o:spid="_x0000_s1889" style="position:absolute;width:5905;height:5518" coordsize="5905,5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iMycQAAADcAAAADwAAAGRycy9kb3ducmV2LnhtbESPQYvCMBSE74L/ITzB&#10;m6ZdUaQaRcRdPMiCVVj29miebbF5KU22rf/eCAseh5n5hllve1OJlhpXWlYQTyMQxJnVJecKrpfP&#10;yRKE88gaK8uk4EEOtpvhYI2Jth2fqU19LgKEXYIKCu/rREqXFWTQTW1NHLybbQz6IJtc6ga7ADeV&#10;/IiihTRYclgosKZ9Qdk9/TMKvjrsdrP40J7ut/3j9zL//jnFpNR41O9WIDz1/h3+bx+1guUi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aiMycQAAADcAAAA&#10;DwAAAAAAAAAAAAAAAACqAgAAZHJzL2Rvd25yZXYueG1sUEsFBgAAAAAEAAQA+gAAAJsDAAAAAA==&#10;">
                    <v:group id="Group 862" o:spid="_x0000_s1890" style="position:absolute;left:190;width:5715;height:5238" coordsize="5715,5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oSvsQAAADcAAAADwAAAGRycy9kb3ducmV2LnhtbESPT4vCMBTE78J+h/AW&#10;vGlaZUW6RhFR8SCCf0D29miebbF5KU1s67c3C4LHYWZ+w8wWnSlFQ7UrLCuIhxEI4tTqgjMFl/Nm&#10;MAXhPLLG0jIpeJKDxfyrN8NE25aP1Jx8JgKEXYIKcu+rREqX5mTQDW1FHLybrQ36IOtM6hrbADel&#10;HEXRRBosOCzkWNEqp/R+ehgF2xbb5TheN/v7bfX8O/8crvuYlOp/d8tfEJ46/wm/2zutYDoZ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XoSvsQAAADcAAAA&#10;DwAAAAAAAAAAAAAAAACqAgAAZHJzL2Rvd25yZXYueG1sUEsFBgAAAAAEAAQA+gAAAJsDAAAAAA==&#10;">
                      <v:shape id="_x0000_s1891" type="#_x0000_t202" style="position:absolute;left:1143;top:1047;width:3714;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IymcQA&#10;AADcAAAADwAAAGRycy9kb3ducmV2LnhtbESPT4vCMBTE7wt+h/AEb2vi6opWo8iK4Mll/QfeHs2z&#10;LTYvpYm2fnuzsLDHYWZ+w8yXrS3Fg2pfONYw6CsQxKkzBWcajofN+wSED8gGS8ek4UkelovO2xwT&#10;4xr+occ+ZCJC2CeoIQ+hSqT0aU4Wfd9VxNG7utpiiLLOpKmxiXBbyg+lxtJiwXEhx4q+ckpv+7vV&#10;cNpdL+eR+s7W9rNqXKsk26nUutdtVzMQgdrwH/5rb42GyXg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iMpnEAAAA3AAAAA8AAAAAAAAAAAAAAAAAmAIAAGRycy9k&#10;b3ducmV2LnhtbFBLBQYAAAAABAAEAPUAAACJAwAAAAA=&#10;" filled="f" stroked="f">
                        <v:textbox>
                          <w:txbxContent>
                            <w:p w:rsidR="009A4BA2" w:rsidRDefault="009A4BA2" w:rsidP="00167B6D">
                              <w:pPr>
                                <w:spacing w:before="0" w:after="0" w:line="240" w:lineRule="auto"/>
                              </w:pPr>
                              <w:r>
                                <w:t>Si</w:t>
                              </w:r>
                            </w:p>
                          </w:txbxContent>
                        </v:textbox>
                      </v:shape>
                      <v:oval id="Oval 928" o:spid="_x0000_s1892" style="position:absolute;width:5715;height:5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nrw8AA&#10;AADcAAAADwAAAGRycy9kb3ducmV2LnhtbERPzWoCMRC+F3yHMIKXotn10OpqFCkUpD25+gDDZkwW&#10;N5Mlibr69M2h4PHj+19vB9eJG4XYelZQzgoQxI3XLRsFp+P3dAEiJmSNnWdS8KAI283obY2V9nc+&#10;0K1ORuQQjhUqsCn1lZSxseQwznxPnLmzDw5ThsFIHfCew10n50XxIR22nBss9vRlqbnUV6fgXJZM&#10;n8+utcG89z8LU/8eTa3UZDzsViASDekl/nfvtYLlPK/NZ/IR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nrw8AAAADcAAAADwAAAAAAAAAAAAAAAACYAgAAZHJzL2Rvd25y&#10;ZXYueG1sUEsFBgAAAAAEAAQA9QAAAIUDAAAAAA==&#10;" filled="f" strokecolor="#5b1e33 [1604]" strokeweight="1pt"/>
                    </v:group>
                    <v:oval id="Oval 929" o:spid="_x0000_s1893" style="position:absolute;left:4953;top:3714;width:755;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vvaccA&#10;AADcAAAADwAAAGRycy9kb3ducmV2LnhtbESPQWvCQBSE74X+h+UVeim6qYdQo5tQBYtQD2or6u2R&#10;fU2C2bdpdtXor+8KQo/DzHzDjLPO1OJErassK3jtRyCIc6srLhR8f816byCcR9ZYWyYFF3KQpY8P&#10;Y0y0PfOKTmtfiABhl6CC0vsmkdLlJRl0fdsQB+/HtgZ9kG0hdYvnADe1HERRLA1WHBZKbGhaUn5Y&#10;H42CfTybcLz8fOFF4/LJ5gOvu+2vUs9P3fsIhKfO/4fv7blWMBwM4XYmHAGZ/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772nHAAAA3AAAAA8AAAAAAAAAAAAAAAAAmAIAAGRy&#10;cy9kb3ducmV2LnhtbFBLBQYAAAAABAAEAPUAAACMAwAAAAA=&#10;" fillcolor="#b83d68 [3204]" strokecolor="#5b1e33 [1604]" strokeweight="2pt"/>
                    <v:oval id="Oval 930" o:spid="_x0000_s1894" style="position:absolute;top:1333;width:755;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jQKcUA&#10;AADcAAAADwAAAGRycy9kb3ducmV2LnhtbERPy2rCQBTdF/yH4QrdFJ20hVCjk1AFpdAurA/U3SVz&#10;TYKZOzEzatqv7ywKLg/nPck6U4srta6yrOB5GIEgzq2uuFCwWc8HbyCcR9ZYWyYFP+QgS3sPE0y0&#10;vfE3XVe+ECGEXYIKSu+bREqXl2TQDW1DHLijbQ36ANtC6hZvIdzU8iWKYmmw4tBQYkOzkvLT6mIU&#10;HOL5lOPl5xN/NS6fbhf4u9+dlXrsd+9jEJ46fxf/uz+0gtFrmB/OhCM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mNApxQAAANwAAAAPAAAAAAAAAAAAAAAAAJgCAABkcnMv&#10;ZG93bnJldi54bWxQSwUGAAAAAAQABAD1AAAAigMAAAAA&#10;" fillcolor="#b83d68 [3204]" strokecolor="#5b1e33 [1604]" strokeweight="2pt"/>
                    <v:oval id="Oval 931" o:spid="_x0000_s1895" style="position:absolute;left:4000;width:756;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R1sscA&#10;AADcAAAADwAAAGRycy9kb3ducmV2LnhtbESPQWvCQBSE70L/w/IKXsRsrBBqdBUVlII9WG1pvT2y&#10;r0lo9m2aXTX667tCweMwM98wk1lrKnGixpWWFQyiGARxZnXJuYL3/ar/DMJ5ZI2VZVJwIQez6UNn&#10;gqm2Z36j087nIkDYpaig8L5OpXRZQQZdZGvi4H3bxqAPssmlbvAc4KaST3GcSIMlh4UCa1oWlP3s&#10;jkbBIVktONluevxau2zxscbr1+evUt3Hdj4G4an19/B/+0UrGA0HcDsTjo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UdbLHAAAA3AAAAA8AAAAAAAAAAAAAAAAAmAIAAGRy&#10;cy9kb3ducmV2LnhtbFBLBQYAAAAABAAEAPUAAACMAwAAAAA=&#10;" fillcolor="#b83d68 [3204]" strokecolor="#5b1e33 [1604]" strokeweight="2pt"/>
                    <v:oval id="Oval 932" o:spid="_x0000_s1896" style="position:absolute;left:1238;top:4762;width:756;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brxccA&#10;AADcAAAADwAAAGRycy9kb3ducmV2LnhtbESPQWvCQBSE70L/w/IEL1I3VQg2ukoVFMEe1La03h7Z&#10;ZxKafRuzq0Z/vSsUehxm5htmPG1MKc5Uu8KygpdeBII4tbrgTMHnx+J5CMJ5ZI2lZVJwJQfTyVNr&#10;jIm2F97SeeczESDsElSQe18lUro0J4OuZyvi4B1sbdAHWWdS13gJcFPKfhTF0mDBYSHHiuY5pb+7&#10;k1GwjxczjjfrLr9XLp19LfH2831UqtNu3kYgPDX+P/zXXmkFr4M+PM6EI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G68XHAAAA3AAAAA8AAAAAAAAAAAAAAAAAmAIAAGRy&#10;cy9kb3ducmV2LnhtbFBLBQYAAAAABAAEAPUAAACMAwAAAAA=&#10;" fillcolor="#b83d68 [3204]" strokecolor="#5b1e33 [1604]" strokeweight="2pt"/>
                  </v:group>
                </v:group>
                <v:group id="Group 937" o:spid="_x0000_s1897" style="position:absolute;left:4667;top:8763;width:5905;height:5518" coordsize="5905,5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RpsUAAADcAAAADwAAAGRycy9kb3ducmV2LnhtbESPQWvCQBSE7wX/w/IE&#10;b7qJYrXRVURUPEihWii9PbLPJJh9G7JrEv+9WxB6HGbmG2a57kwpGqpdYVlBPIpAEKdWF5wp+L7s&#10;h3MQziNrLC2Tggc5WK96b0tMtG35i5qzz0SAsEtQQe59lUjp0pwMupGtiIN3tbVBH2SdSV1jG+Cm&#10;lOMoepcGCw4LOVa0zSm9ne9GwaHFdjOJd83pdt0+fi/Tz59TTEoN+t1mAcJT5//Dr/ZRK/iY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xfkabFAAAA3AAA&#10;AA8AAAAAAAAAAAAAAAAAqgIAAGRycy9kb3ducmV2LnhtbFBLBQYAAAAABAAEAPoAAACcAwAAAAA=&#10;">
                  <v:oval id="Oval 938" o:spid="_x0000_s1898" style="position:absolute;left:1428;top:857;width:3334;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B9HsAA&#10;AADcAAAADwAAAGRycy9kb3ducmV2LnhtbERPzWoCMRC+F/oOYQQvRbNrodqtUUpBED25+gDDZkwW&#10;N5MlSXX16c2h0OPH979cD64TVwqx9aygnBYgiBuvWzYKTsfNZAEiJmSNnWdScKcI69XryxIr7W98&#10;oGudjMghHCtUYFPqKyljY8lhnPqeOHNnHxymDIOROuAth7tOzoriQzpsOTdY7OnHUnOpf52Cc1ky&#10;zR9da4N563cLU++PplZqPBq+v0AkGtK/+M+91Qo+3/PafCYfAb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B9HsAAAADcAAAADwAAAAAAAAAAAAAAAACYAgAAZHJzL2Rvd25y&#10;ZXYueG1sUEsFBgAAAAAEAAQA9QAAAIUDAAAAAA==&#10;" filled="f" strokecolor="#5b1e33 [1604]" strokeweight="1pt"/>
                  <v:group id="Group 939" o:spid="_x0000_s1899" style="position:absolute;width:5905;height:5518" coordsize="5905,5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ygT8YAAADcAAAADwAAAGRycy9kb3ducmV2LnhtbESPQWvCQBSE7wX/w/KE&#10;3uomSktN3YQgtvQgQlWQ3h7ZZxKSfRuy2yT++25B6HGYmW+YTTaZVgzUu9qygngRgSAurK65VHA+&#10;vT+9gnAeWWNrmRTcyEGWzh42mGg78hcNR1+KAGGXoILK+y6R0hUVGXQL2xEH72p7gz7IvpS6xzHA&#10;TSuXUfQiDdYcFirsaFtR0Rx/jIKPEcd8Fe+GfXPd3r5Pz4fLPialHudT/gbC0+T/w/f2p1awXq3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jKBPxgAAANwA&#10;AAAPAAAAAAAAAAAAAAAAAKoCAABkcnMvZG93bnJldi54bWxQSwUGAAAAAAQABAD6AAAAnQMAAAAA&#10;">
                    <v:group id="Group 940" o:spid="_x0000_s1900" style="position:absolute;left:190;width:5715;height:5238" coordsize="5715,5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7B6r8IAAADcAAAADwAAAGRycy9kb3ducmV2LnhtbERPy4rCMBTdC/MP4Q7M&#10;TtOOD7RjFBGVWYjgA8Tdpbm2xeamNJm2/r1ZDLg8nPd82ZlSNFS7wrKCeBCBIE6tLjhTcDlv+1MQ&#10;ziNrLC2Tgic5WC4+enNMtG35SM3JZyKEsEtQQe59lUjp0pwMuoGtiAN3t7VBH2CdSV1jG8JNKb+j&#10;aCINFhwacqxonVP6OP0ZBbsW29Uw3jT7x339vJ3Hh+s+JqW+PrvVDwhPnX+L/92/WsFsFO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uweq/CAAAA3AAAAA8A&#10;AAAAAAAAAAAAAAAAqgIAAGRycy9kb3ducmV2LnhtbFBLBQYAAAAABAAEAPoAAACZAwAAAAA=&#10;">
                      <v:shape id="_x0000_s1901" type="#_x0000_t202" style="position:absolute;left:1143;top:1047;width:3714;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haiMMA&#10;AADcAAAADwAAAGRycy9kb3ducmV2LnhtbESPQYvCMBSE78L+h/AWvGmiqKzVKIsieFLU3QVvj+bZ&#10;lm1eShNt/fdGEDwOM/MNM1+2thQ3qn3hWMOgr0AQp84UnGn4OW16XyB8QDZYOiYNd/KwXHx05pgY&#10;1/CBbseQiQhhn6CGPIQqkdKnOVn0fVcRR+/iaoshyjqTpsYmwm0ph0pNpMWC40KOFa1ySv+PV6vh&#10;d3c5/43UPlvbcdW4Vkm2U6l197P9noEI1IZ3+NXeGg3T0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haiMMAAADcAAAADwAAAAAAAAAAAAAAAACYAgAAZHJzL2Rv&#10;d25yZXYueG1sUEsFBgAAAAAEAAQA9QAAAIgDAAAAAA==&#10;" filled="f" stroked="f">
                        <v:textbox>
                          <w:txbxContent>
                            <w:p w:rsidR="009A4BA2" w:rsidRDefault="009A4BA2" w:rsidP="00167B6D">
                              <w:pPr>
                                <w:spacing w:before="0" w:after="0" w:line="240" w:lineRule="auto"/>
                              </w:pPr>
                              <w:r>
                                <w:t>Si</w:t>
                              </w:r>
                            </w:p>
                          </w:txbxContent>
                        </v:textbox>
                      </v:shape>
                      <v:oval id="Oval 942" o:spid="_x0000_s1902" style="position:absolute;width:5715;height:5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45icMA&#10;AADcAAAADwAAAGRycy9kb3ducmV2LnhtbESP0WoCMRRE3wv+Q7hCX0rNrpSqq1GkUCj1qWs/4LK5&#10;JoubmyVJdfXrG0HwcZiZM8xqM7hOnCjE1rOCclKAIG68btko+N1/vs5BxISssfNMCi4UYbMePa2w&#10;0v7MP3SqkxEZwrFCBTalvpIyNpYcxonvibN38MFhyjIYqQOeM9x1cloU79Jhy3nBYk8flppj/ecU&#10;HMqSaXbtWhvMS/89N/Vub2qlnsfDdgki0ZAe4Xv7SytYvE3hdiYf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45icMAAADcAAAADwAAAAAAAAAAAAAAAACYAgAAZHJzL2Rv&#10;d25yZXYueG1sUEsFBgAAAAAEAAQA9QAAAIgDAAAAAA==&#10;" filled="f" strokecolor="#5b1e33 [1604]" strokeweight="1pt"/>
                    </v:group>
                    <v:oval id="Oval 943" o:spid="_x0000_s1903" style="position:absolute;left:4953;top:3714;width:755;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w9I8cA&#10;AADcAAAADwAAAGRycy9kb3ducmV2LnhtbESPW2vCQBSE34X+h+UU+iK66YWg0VVqwSLog1fUt0P2&#10;NAnNnk2zq6b99a5Q8HGYmW+Y4bgxpThT7QrLCp67EQji1OqCMwXbzbTTA+E8ssbSMin4JQfj0UNr&#10;iIm2F17Ree0zESDsElSQe18lUro0J4Ouayvi4H3Z2qAPss6krvES4KaUL1EUS4MFh4UcK/rIKf1e&#10;n4yCYzydcLyct3lRuXSy+8S/w/5HqafH5n0AwlPj7+H/9kwr6L+9wu1MOAJyd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MPSPHAAAA3AAAAA8AAAAAAAAAAAAAAAAAmAIAAGRy&#10;cy9kb3ducmV2LnhtbFBLBQYAAAAABAAEAPUAAACMAwAAAAA=&#10;" fillcolor="#b83d68 [3204]" strokecolor="#5b1e33 [1604]" strokeweight="2pt"/>
                    <v:oval id="Oval 944" o:spid="_x0000_s1904" style="position:absolute;top:1333;width:755;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WlV8cA&#10;AADcAAAADwAAAGRycy9kb3ducmV2LnhtbESPQWvCQBSE70L/w/IEL9JsFAk2uooKSqE9qG1pvT2y&#10;zyQ0+zZmV0399W6h0OMwM98w03lrKnGhxpWWFQyiGARxZnXJuYL3t/XjGITzyBory6TghxzMZw+d&#10;KabaXnlHl73PRYCwS1FB4X2dSumyggy6yNbEwTvaxqAPssmlbvAa4KaSwzhOpMGSw0KBNa0Kyr73&#10;Z6PgkKyXnGxf+vxau2z5scHb1+dJqV63XUxAeGr9f/iv/awVPI1G8HsmHA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lpVfHAAAA3AAAAA8AAAAAAAAAAAAAAAAAmAIAAGRy&#10;cy9kb3ducmV2LnhtbFBLBQYAAAAABAAEAPUAAACMAwAAAAA=&#10;" fillcolor="#b83d68 [3204]" strokecolor="#5b1e33 [1604]" strokeweight="2pt"/>
                    <v:oval id="Oval 945" o:spid="_x0000_s1905" style="position:absolute;left:4000;width:756;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AzMcA&#10;AADcAAAADwAAAGRycy9kb3ducmV2LnhtbESPT2vCQBTE70K/w/IKvYhuWtqg0VVqwSLowb+ot0f2&#10;NQnNvk2zq6b99K5Q8DjMzG+Y4bgxpThT7QrLCp67EQji1OqCMwXbzbTTA+E8ssbSMin4JQfj0UNr&#10;iIm2F17Ree0zESDsElSQe18lUro0J4Ouayvi4H3Z2qAPss6krvES4KaUL1EUS4MFh4UcK/rIKf1e&#10;n4yCYzydcLyct3lRuXSy+8S/w/5HqafH5n0AwlPj7+H/9kwr6L++we1MOAJyd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pAMzHAAAA3AAAAA8AAAAAAAAAAAAAAAAAmAIAAGRy&#10;cy9kb3ducmV2LnhtbFBLBQYAAAAABAAEAPUAAACMAwAAAAA=&#10;" fillcolor="#b83d68 [3204]" strokecolor="#5b1e33 [1604]" strokeweight="2pt"/>
                    <v:oval id="Oval 946" o:spid="_x0000_s1906" style="position:absolute;left:1238;top:4762;width:756;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ueu8cA&#10;AADcAAAADwAAAGRycy9kb3ducmV2LnhtbESPQWvCQBSE74L/YXmCFzGblhJsdJVaUAr1oNZSvT2y&#10;zyQ0+zbNrpr667sFweMwM98wk1lrKnGmxpWWFTxEMQjizOqScwW7j8VwBMJ5ZI2VZVLwSw5m025n&#10;gqm2F97QeetzESDsUlRQeF+nUrqsIIMusjVx8I62MeiDbHKpG7wEuKnkYxwn0mDJYaHAml4Lyr63&#10;J6PgkCzmnKzfB7yqXTb/XOJ1//WjVL/XvoxBeGr9PXxrv2kFz08J/J8JR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7nrvHAAAA3AAAAA8AAAAAAAAAAAAAAAAAmAIAAGRy&#10;cy9kb3ducmV2LnhtbFBLBQYAAAAABAAEAPUAAACMAwAAAAA=&#10;" fillcolor="#b83d68 [3204]" strokecolor="#5b1e33 [1604]" strokeweight="2pt"/>
                  </v:group>
                </v:group>
              </v:group>
            </w:pict>
          </mc:Fallback>
        </mc:AlternateContent>
      </w:r>
      <w:r w:rsidRPr="00903A9B">
        <w:t>The electrons in the outermost shell of an atom are called valence electrons; they determine the nature of the chemical reactions of the atom and greatly influence the electrical nature of solid matter.</w:t>
      </w:r>
    </w:p>
    <w:p w:rsidR="00167B6D" w:rsidRDefault="00167B6D" w:rsidP="00BE6F3C">
      <w:r w:rsidRPr="00903A9B">
        <w:rPr>
          <w:noProof/>
        </w:rPr>
        <w:drawing>
          <wp:anchor distT="0" distB="0" distL="114300" distR="114300" simplePos="0" relativeHeight="252484096" behindDoc="1" locked="0" layoutInCell="1" allowOverlap="1" wp14:anchorId="143A8771" wp14:editId="246AC85A">
            <wp:simplePos x="0" y="0"/>
            <wp:positionH relativeFrom="column">
              <wp:posOffset>2588260</wp:posOffset>
            </wp:positionH>
            <wp:positionV relativeFrom="paragraph">
              <wp:posOffset>17780</wp:posOffset>
            </wp:positionV>
            <wp:extent cx="2510790" cy="1207770"/>
            <wp:effectExtent l="0" t="0" r="0" b="0"/>
            <wp:wrapTight wrapText="bothSides">
              <wp:wrapPolygon edited="0">
                <wp:start x="15405" y="0"/>
                <wp:lineTo x="1311" y="5792"/>
                <wp:lineTo x="328" y="7155"/>
                <wp:lineTo x="328" y="19420"/>
                <wp:lineTo x="6719" y="21123"/>
                <wp:lineTo x="15241" y="21123"/>
                <wp:lineTo x="16061" y="21123"/>
                <wp:lineTo x="20158" y="21123"/>
                <wp:lineTo x="20649" y="20442"/>
                <wp:lineTo x="19502" y="17035"/>
                <wp:lineTo x="21141" y="11584"/>
                <wp:lineTo x="20813" y="2726"/>
                <wp:lineTo x="20158" y="1022"/>
                <wp:lineTo x="18027" y="0"/>
                <wp:lineTo x="15405" y="0"/>
              </wp:wrapPolygon>
            </wp:wrapTight>
            <wp:docPr id="960" name="Picture 960" descr="http://hyperphysics.phy-astr.gsu.edu/%E2%80%8Chbase/solids/imgsol/vale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hyperphysics.phy-astr.gsu.edu/%E2%80%8Chbase/solids/imgsol/valen.gif"/>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10790" cy="12077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67B6D" w:rsidRDefault="00167B6D" w:rsidP="00BE6F3C"/>
    <w:p w:rsidR="00167B6D" w:rsidRDefault="00167B6D" w:rsidP="00BE6F3C"/>
    <w:p w:rsidR="00167B6D" w:rsidRPr="00911C28" w:rsidRDefault="00167B6D" w:rsidP="00BE6F3C"/>
    <w:p w:rsidR="00167B6D" w:rsidRPr="00903A9B" w:rsidRDefault="00167B6D" w:rsidP="00BE6F3C">
      <w:pPr>
        <w:jc w:val="center"/>
        <w:rPr>
          <w:b/>
        </w:rPr>
      </w:pPr>
      <w:r>
        <w:rPr>
          <w:b/>
        </w:rPr>
        <w:t>S</w:t>
      </w:r>
      <w:r w:rsidRPr="00903A9B">
        <w:rPr>
          <w:b/>
        </w:rPr>
        <w:t>ilicon (germanium) and its lattice</w:t>
      </w:r>
    </w:p>
    <w:p w:rsidR="00167B6D" w:rsidRPr="00CA12B4" w:rsidRDefault="00167B6D" w:rsidP="00BE6F3C">
      <w:pPr>
        <w:rPr>
          <w:b/>
          <w:lang w:val="en-US"/>
        </w:rPr>
      </w:pPr>
      <w:r w:rsidRPr="00CA12B4">
        <w:t xml:space="preserve">Solid state electronics arises from the unique properties of silicon and germanium; </w:t>
      </w:r>
      <w:r w:rsidRPr="00CA12B4">
        <w:rPr>
          <w:lang w:val="en-US"/>
        </w:rPr>
        <w:t xml:space="preserve">both these materials have a valency of </w:t>
      </w:r>
      <w:proofErr w:type="gramStart"/>
      <w:r w:rsidRPr="00CA12B4">
        <w:rPr>
          <w:lang w:val="en-US"/>
        </w:rPr>
        <w:t>four</w:t>
      </w:r>
      <w:r>
        <w:rPr>
          <w:lang w:val="en-US"/>
        </w:rPr>
        <w:t>,</w:t>
      </w:r>
      <w:r w:rsidRPr="00CA12B4">
        <w:rPr>
          <w:lang w:val="en-US"/>
        </w:rPr>
        <w:t xml:space="preserve"> </w:t>
      </w:r>
      <w:r>
        <w:rPr>
          <w:lang w:val="en-US"/>
        </w:rPr>
        <w:t>that</w:t>
      </w:r>
      <w:proofErr w:type="gramEnd"/>
      <w:r w:rsidRPr="00CA12B4">
        <w:rPr>
          <w:lang w:val="en-US"/>
        </w:rPr>
        <w:t xml:space="preserve"> is they have four outer electrons</w:t>
      </w:r>
      <w:r>
        <w:rPr>
          <w:lang w:val="en-US"/>
        </w:rPr>
        <w:t xml:space="preserve"> (electrons in their outer shell)</w:t>
      </w:r>
      <w:r w:rsidRPr="00CA12B4">
        <w:rPr>
          <w:lang w:val="en-US"/>
        </w:rPr>
        <w:t xml:space="preserve"> available for bonding. In a pure crystal, each atom is bonded covalently to another four atoms; all of its outer electrons are bonded and therefore there are few free electrons available to conduct. This makes the resistance very large. Such pure crystals are known as </w:t>
      </w:r>
      <w:r w:rsidRPr="00CA12B4">
        <w:rPr>
          <w:b/>
          <w:highlight w:val="yellow"/>
          <w:lang w:val="en-US"/>
        </w:rPr>
        <w:t>intrinsic semiconductors.</w:t>
      </w:r>
    </w:p>
    <w:p w:rsidR="00167B6D" w:rsidRPr="00903A9B" w:rsidRDefault="00167B6D" w:rsidP="00BE6F3C">
      <w:pPr>
        <w:rPr>
          <w:spacing w:val="10"/>
          <w:sz w:val="22"/>
          <w:szCs w:val="22"/>
          <w:lang w:val="en-US"/>
        </w:rPr>
      </w:pPr>
      <w:r w:rsidRPr="00903A9B">
        <w:rPr>
          <w:noProof/>
          <w:spacing w:val="10"/>
          <w:sz w:val="22"/>
          <w:szCs w:val="22"/>
        </w:rPr>
        <w:drawing>
          <wp:inline distT="0" distB="0" distL="0" distR="0" wp14:anchorId="2F94F76B" wp14:editId="00E48BBB">
            <wp:extent cx="4530725" cy="1766570"/>
            <wp:effectExtent l="0" t="0" r="3175" b="5080"/>
            <wp:docPr id="353" name="Picture 353" descr="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4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530725" cy="1766570"/>
                    </a:xfrm>
                    <a:prstGeom prst="rect">
                      <a:avLst/>
                    </a:prstGeom>
                    <a:noFill/>
                    <a:ln>
                      <a:noFill/>
                    </a:ln>
                  </pic:spPr>
                </pic:pic>
              </a:graphicData>
            </a:graphic>
          </wp:inline>
        </w:drawing>
      </w:r>
    </w:p>
    <w:p w:rsidR="00167B6D" w:rsidRDefault="00167B6D" w:rsidP="00BE6F3C">
      <w:pPr>
        <w:rPr>
          <w:lang w:val="en-US"/>
        </w:rPr>
      </w:pPr>
      <w:r w:rsidRPr="00903A9B">
        <w:rPr>
          <w:lang w:val="en-US"/>
        </w:rPr>
        <w:t>The few electrons that are available come from imperfections in the crystal lattice and thermal ionisation due to heating</w:t>
      </w:r>
      <w:r>
        <w:rPr>
          <w:lang w:val="en-US"/>
        </w:rPr>
        <w:t xml:space="preserve">. </w:t>
      </w:r>
      <w:r w:rsidRPr="00467313">
        <w:rPr>
          <w:b/>
          <w:lang w:val="en-US"/>
        </w:rPr>
        <w:t>A higher temperature will result in more free electrons, increasing the conductivity and decreasing the resistance, as in a thermistor</w:t>
      </w:r>
      <w:r w:rsidRPr="00903A9B">
        <w:rPr>
          <w:lang w:val="en-US"/>
        </w:rPr>
        <w:t>.</w:t>
      </w:r>
    </w:p>
    <w:p w:rsidR="00167B6D" w:rsidRDefault="00167B6D" w:rsidP="00167B6D">
      <w:pPr>
        <w:spacing w:before="120" w:after="120"/>
        <w:rPr>
          <w:lang w:val="en-US"/>
        </w:rPr>
      </w:pPr>
    </w:p>
    <w:p w:rsidR="00E70091" w:rsidRDefault="00E70091" w:rsidP="00167B6D">
      <w:pPr>
        <w:spacing w:before="120" w:after="120"/>
        <w:rPr>
          <w:lang w:val="en-US"/>
        </w:rPr>
      </w:pPr>
    </w:p>
    <w:p w:rsidR="00167B6D" w:rsidRDefault="00167B6D" w:rsidP="00167B6D">
      <w:pPr>
        <w:pStyle w:val="Heading2"/>
      </w:pPr>
      <w:bookmarkStart w:id="100" w:name="_Toc533963769"/>
      <w:r>
        <w:t>P-N Junctions</w:t>
      </w:r>
      <w:bookmarkEnd w:id="100"/>
    </w:p>
    <w:p w:rsidR="00DA280F" w:rsidRDefault="00BE6F3C" w:rsidP="00E70091">
      <w:pPr>
        <w:pStyle w:val="NormalWeb"/>
        <w:spacing w:before="0" w:beforeAutospacing="0" w:after="240" w:afterAutospacing="0"/>
        <w:rPr>
          <w:color w:val="231F20"/>
        </w:rPr>
      </w:pPr>
      <w:r w:rsidRPr="00C73698">
        <w:rPr>
          <w:noProof/>
          <w:color w:val="231F20"/>
        </w:rPr>
        <mc:AlternateContent>
          <mc:Choice Requires="wpg">
            <w:drawing>
              <wp:anchor distT="0" distB="0" distL="114300" distR="114300" simplePos="0" relativeHeight="252502528" behindDoc="0" locked="0" layoutInCell="1" allowOverlap="1" wp14:anchorId="7EEF7117" wp14:editId="42D26B54">
                <wp:simplePos x="0" y="0"/>
                <wp:positionH relativeFrom="column">
                  <wp:posOffset>0</wp:posOffset>
                </wp:positionH>
                <wp:positionV relativeFrom="paragraph">
                  <wp:posOffset>263525</wp:posOffset>
                </wp:positionV>
                <wp:extent cx="2933700" cy="575310"/>
                <wp:effectExtent l="0" t="0" r="19050" b="15240"/>
                <wp:wrapTight wrapText="bothSides">
                  <wp:wrapPolygon edited="0">
                    <wp:start x="3506" y="0"/>
                    <wp:lineTo x="0" y="10728"/>
                    <wp:lineTo x="0" y="11444"/>
                    <wp:lineTo x="3506" y="11444"/>
                    <wp:lineTo x="3506" y="21457"/>
                    <wp:lineTo x="18094" y="21457"/>
                    <wp:lineTo x="18094" y="11444"/>
                    <wp:lineTo x="21600" y="11444"/>
                    <wp:lineTo x="21600" y="10728"/>
                    <wp:lineTo x="18094" y="0"/>
                    <wp:lineTo x="3506" y="0"/>
                  </wp:wrapPolygon>
                </wp:wrapTight>
                <wp:docPr id="11675" name="Group 11675"/>
                <wp:cNvGraphicFramePr/>
                <a:graphic xmlns:a="http://schemas.openxmlformats.org/drawingml/2006/main">
                  <a:graphicData uri="http://schemas.microsoft.com/office/word/2010/wordprocessingGroup">
                    <wpg:wgp>
                      <wpg:cNvGrpSpPr/>
                      <wpg:grpSpPr>
                        <a:xfrm flipH="1">
                          <a:off x="0" y="0"/>
                          <a:ext cx="2933700" cy="575310"/>
                          <a:chOff x="0" y="0"/>
                          <a:chExt cx="2933700" cy="575310"/>
                        </a:xfrm>
                      </wpg:grpSpPr>
                      <wpg:grpSp>
                        <wpg:cNvPr id="11676" name="Group 11676"/>
                        <wpg:cNvGrpSpPr>
                          <a:grpSpLocks/>
                        </wpg:cNvGrpSpPr>
                        <wpg:grpSpPr bwMode="auto">
                          <a:xfrm>
                            <a:off x="514350" y="0"/>
                            <a:ext cx="1910715" cy="575310"/>
                            <a:chOff x="3865" y="2235"/>
                            <a:chExt cx="3009" cy="906"/>
                          </a:xfrm>
                        </wpg:grpSpPr>
                        <wps:wsp>
                          <wps:cNvPr id="11677" name="Rectangle 3"/>
                          <wps:cNvSpPr>
                            <a:spLocks noChangeArrowheads="1"/>
                          </wps:cNvSpPr>
                          <wps:spPr bwMode="auto">
                            <a:xfrm>
                              <a:off x="3865" y="2235"/>
                              <a:ext cx="1470" cy="906"/>
                            </a:xfrm>
                            <a:prstGeom prst="rect">
                              <a:avLst/>
                            </a:prstGeom>
                            <a:blipFill>
                              <a:blip r:embed="rId129"/>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1791" name="Rectangle 4"/>
                          <wps:cNvSpPr>
                            <a:spLocks noChangeArrowheads="1"/>
                          </wps:cNvSpPr>
                          <wps:spPr bwMode="auto">
                            <a:xfrm>
                              <a:off x="5342" y="2235"/>
                              <a:ext cx="1532" cy="906"/>
                            </a:xfrm>
                            <a:prstGeom prst="rect">
                              <a:avLst/>
                            </a:prstGeom>
                            <a:solidFill>
                              <a:schemeClr val="tx1">
                                <a:lumMod val="65000"/>
                                <a:lumOff val="35000"/>
                              </a:schemeClr>
                            </a:solidFill>
                            <a:ln w="9525">
                              <a:solidFill>
                                <a:srgbClr val="000000"/>
                              </a:solidFill>
                              <a:miter lim="800000"/>
                              <a:headEnd/>
                              <a:tailEnd/>
                            </a:ln>
                          </wps:spPr>
                          <wps:bodyPr rot="0" vert="horz" wrap="square" lIns="91440" tIns="45720" rIns="91440" bIns="45720" anchor="t" anchorCtr="0" upright="1">
                            <a:noAutofit/>
                          </wps:bodyPr>
                        </wps:wsp>
                        <wps:wsp>
                          <wps:cNvPr id="11792" name="Text Box 5"/>
                          <wps:cNvSpPr txBox="1">
                            <a:spLocks noChangeArrowheads="1"/>
                          </wps:cNvSpPr>
                          <wps:spPr bwMode="auto">
                            <a:xfrm>
                              <a:off x="3865" y="2407"/>
                              <a:ext cx="1303"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B12507" w:rsidRDefault="009A4BA2" w:rsidP="00C73698">
                                <w:pPr>
                                  <w:spacing w:before="0" w:after="0"/>
                                  <w:rPr>
                                    <w:b/>
                                  </w:rPr>
                                </w:pPr>
                                <w:proofErr w:type="gramStart"/>
                                <w:r w:rsidRPr="00B12507">
                                  <w:rPr>
                                    <w:b/>
                                  </w:rPr>
                                  <w:t>n-type</w:t>
                                </w:r>
                                <w:proofErr w:type="gramEnd"/>
                              </w:p>
                            </w:txbxContent>
                          </wps:txbx>
                          <wps:bodyPr rot="0" vert="horz" wrap="square" lIns="91440" tIns="45720" rIns="91440" bIns="45720" anchor="t" anchorCtr="0" upright="1">
                            <a:noAutofit/>
                          </wps:bodyPr>
                        </wps:wsp>
                        <wps:wsp>
                          <wps:cNvPr id="11793" name="Text Box 6"/>
                          <wps:cNvSpPr txBox="1">
                            <a:spLocks noChangeArrowheads="1"/>
                          </wps:cNvSpPr>
                          <wps:spPr bwMode="auto">
                            <a:xfrm>
                              <a:off x="5604" y="2407"/>
                              <a:ext cx="1110"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7D6482" w:rsidRDefault="009A4BA2" w:rsidP="00C73698">
                                <w:pPr>
                                  <w:spacing w:before="0" w:after="0"/>
                                  <w:rPr>
                                    <w:color w:val="FFFFFF" w:themeColor="background1"/>
                                  </w:rPr>
                                </w:pPr>
                                <w:proofErr w:type="gramStart"/>
                                <w:r w:rsidRPr="007D6482">
                                  <w:rPr>
                                    <w:color w:val="FFFFFF" w:themeColor="background1"/>
                                  </w:rPr>
                                  <w:t>p-type</w:t>
                                </w:r>
                                <w:proofErr w:type="gramEnd"/>
                              </w:p>
                            </w:txbxContent>
                          </wps:txbx>
                          <wps:bodyPr rot="0" vert="horz" wrap="square" lIns="91440" tIns="45720" rIns="91440" bIns="45720" anchor="t" anchorCtr="0" upright="1">
                            <a:noAutofit/>
                          </wps:bodyPr>
                        </wps:wsp>
                      </wpg:grpSp>
                      <wps:wsp>
                        <wps:cNvPr id="11794" name="Straight Connector 11794"/>
                        <wps:cNvCnPr/>
                        <wps:spPr>
                          <a:xfrm flipH="1">
                            <a:off x="0" y="285750"/>
                            <a:ext cx="514350" cy="0"/>
                          </a:xfrm>
                          <a:prstGeom prst="line">
                            <a:avLst/>
                          </a:prstGeom>
                        </wps:spPr>
                        <wps:style>
                          <a:lnRef idx="1">
                            <a:schemeClr val="dk1"/>
                          </a:lnRef>
                          <a:fillRef idx="0">
                            <a:schemeClr val="dk1"/>
                          </a:fillRef>
                          <a:effectRef idx="0">
                            <a:schemeClr val="dk1"/>
                          </a:effectRef>
                          <a:fontRef idx="minor">
                            <a:schemeClr val="tx1"/>
                          </a:fontRef>
                        </wps:style>
                        <wps:bodyPr/>
                      </wps:wsp>
                      <wps:wsp>
                        <wps:cNvPr id="11795" name="Straight Connector 11795"/>
                        <wps:cNvCnPr/>
                        <wps:spPr>
                          <a:xfrm flipH="1">
                            <a:off x="2419350" y="285750"/>
                            <a:ext cx="514350"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11675" o:spid="_x0000_s1907" style="position:absolute;margin-left:0;margin-top:20.75pt;width:231pt;height:45.3pt;flip:x;z-index:252502528;mso-position-horizontal-relative:text;mso-position-vertical-relative:text" coordsize="29337,57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">
                <v:group id="Group 11676" o:spid="_x0000_s1908" style="position:absolute;left:5143;width:19107;height:5753" coordorigin="3865,2235" coordsize="3009,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a+IozFAAAA3gAA&#10;AA8AAAAAAAAAAAAAAAAAqgIAAGRycy9kb3ducmV2LnhtbFBLBQYAAAAABAAEAPoAAACcAwAAAAA=&#10;">
                  <v:rect id="Rectangle 3" o:spid="_x0000_s1909" style="position:absolute;left:3865;top:2235;width:1470;height: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d/BcMA&#10;AADeAAAADwAAAGRycy9kb3ducmV2LnhtbERPzYrCMBC+C75DGMGLaKosdqlGkRVlkb2s+gBDMzal&#10;zaQkWa1vv1kQ9jYf3++st71txZ18qB0rmM8yEMSl0zVXCq6Xw/QdRIjIGlvHpOBJAbab4WCNhXYP&#10;/qb7OVYihXAoUIGJsSukDKUhi2HmOuLE3Zy3GBP0ldQeHynctnKRZUtpsebUYLCjD0Nlc/6xCpzP&#10;99zki+NXZ97K5jQ5XO2lVWo86ncrEJH6+C9+uT91mj9f5jn8vZNu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d/BcMAAADeAAAADwAAAAAAAAAAAAAAAACYAgAAZHJzL2Rv&#10;d25yZXYueG1sUEsFBgAAAAAEAAQA9QAAAIgDAAAAAA==&#10;">
                    <v:fill r:id="rId130" o:title="" recolor="t" rotate="t" type="tile"/>
                  </v:rect>
                  <v:rect id="Rectangle 4" o:spid="_x0000_s1910" style="position:absolute;left:5342;top:2235;width:1532;height: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yG8YA&#10;AADeAAAADwAAAGRycy9kb3ducmV2LnhtbERPS2vCQBC+C/6HZYRepG7SQx/RVaRQWmoFE4vgbcyO&#10;STA7G7Krif++WxC8zcf3nNmiN7W4UOsqywriSQSCOLe64kLB7/bj8RWE88gaa8uk4EoOFvPhYIaJ&#10;th2ndMl8IUIIuwQVlN43iZQuL8mgm9iGOHBH2xr0AbaF1C12IdzU8imKnqXBikNDiQ29l5SfsrNR&#10;8O026Up+rs1uXx3SJdnx9qc7K/Uw6pdTEJ56fxff3F86zI9f3mL4fyfc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YyG8YAAADeAAAADwAAAAAAAAAAAAAAAACYAgAAZHJz&#10;L2Rvd25yZXYueG1sUEsFBgAAAAAEAAQA9QAAAIsDAAAAAA==&#10;" fillcolor="#5a5a5a [2109]"/>
                  <v:shape id="Text Box 5" o:spid="_x0000_s1911" type="#_x0000_t202" style="position:absolute;left:3865;top:2407;width:1303;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np/sQA&#10;AADeAAAADwAAAGRycy9kb3ducmV2LnhtbERPS2sCMRC+F/wPYQRvmii26najiFLoqcXVFnobNrMP&#10;3EyWTepu/31TEHqbj+856W6wjbhR52vHGuYzBYI4d6bmUsPl/DJdg/AB2WDjmDT8kIfddvSQYmJc&#10;zye6ZaEUMYR9ghqqENpESp9XZNHPXEscucJ1FkOEXSlNh30Mt41cKPUkLdYcGyps6VBRfs2+rYaP&#10;t+Lrc6ney6N9bHs3KMl2I7WejIf9M4hAQ/gX392vJs6frzYL+Hsn3i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p6f7EAAAA3gAAAA8AAAAAAAAAAAAAAAAAmAIAAGRycy9k&#10;b3ducmV2LnhtbFBLBQYAAAAABAAEAPUAAACJAwAAAAA=&#10;" filled="f" stroked="f">
                    <v:textbox>
                      <w:txbxContent>
                        <w:p w:rsidR="009A4BA2" w:rsidRPr="00B12507" w:rsidRDefault="009A4BA2" w:rsidP="00C73698">
                          <w:pPr>
                            <w:spacing w:before="0" w:after="0"/>
                            <w:rPr>
                              <w:b/>
                            </w:rPr>
                          </w:pPr>
                          <w:proofErr w:type="gramStart"/>
                          <w:r w:rsidRPr="00B12507">
                            <w:rPr>
                              <w:b/>
                            </w:rPr>
                            <w:t>n-type</w:t>
                          </w:r>
                          <w:proofErr w:type="gramEnd"/>
                        </w:p>
                      </w:txbxContent>
                    </v:textbox>
                  </v:shape>
                  <v:shape id="Text Box 6" o:spid="_x0000_s1912" type="#_x0000_t202" style="position:absolute;left:5604;top:2407;width:1110;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VMZcQA&#10;AADeAAAADwAAAGRycy9kb3ducmV2LnhtbERPTWvCQBC9C/6HZQRvdTdarcasUloKPVW0reBtyI5J&#10;MDsbsluT/vuuUPA2j/c52ba3tbhS6yvHGpKJAkGcO1NxoeHr8+1hCcIHZIO1Y9LwSx62m+Egw9S4&#10;jvd0PYRCxBD2KWooQ2hSKX1ekkU/cQ1x5M6utRgibAtpWuxiuK3lVKmFtFhxbCixoZeS8svhx2r4&#10;/jifjo9qV7zaedO5Xkm2K6n1eNQ/r0EE6sNd/O9+N3F+8rSawe2deIP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lTGXEAAAA3gAAAA8AAAAAAAAAAAAAAAAAmAIAAGRycy9k&#10;b3ducmV2LnhtbFBLBQYAAAAABAAEAPUAAACJAwAAAAA=&#10;" filled="f" stroked="f">
                    <v:textbox>
                      <w:txbxContent>
                        <w:p w:rsidR="009A4BA2" w:rsidRPr="007D6482" w:rsidRDefault="009A4BA2" w:rsidP="00C73698">
                          <w:pPr>
                            <w:spacing w:before="0" w:after="0"/>
                            <w:rPr>
                              <w:color w:val="FFFFFF" w:themeColor="background1"/>
                            </w:rPr>
                          </w:pPr>
                          <w:proofErr w:type="gramStart"/>
                          <w:r w:rsidRPr="007D6482">
                            <w:rPr>
                              <w:color w:val="FFFFFF" w:themeColor="background1"/>
                            </w:rPr>
                            <w:t>p-type</w:t>
                          </w:r>
                          <w:proofErr w:type="gramEnd"/>
                        </w:p>
                      </w:txbxContent>
                    </v:textbox>
                  </v:shape>
                </v:group>
                <v:line id="Straight Connector 11794" o:spid="_x0000_s1913" style="position:absolute;flip:x;visibility:visible;mso-wrap-style:square" from="0,2857" to="5143,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KA7sQAAADeAAAADwAAAGRycy9kb3ducmV2LnhtbERPS4vCMBC+C/6HMIK3NXURH12jiLAg&#10;iuJj97C3oZk+sJmUJtr6742w4G0+vufMl60pxZ1qV1hWMBxEIIgTqwvOFPxcvj+mIJxH1lhaJgUP&#10;crBcdDtzjLVt+ET3s89ECGEXo4Lc+yqW0iU5GXQDWxEHLrW1QR9gnUldYxPCTSk/o2gsDRYcGnKs&#10;aJ1Tcj3fjILU3ar136/26WS7P+3TXXbA5qhUv9euvkB4av1b/O/e6DB/OJmN4PVOuEE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AoDuxAAAAN4AAAAPAAAAAAAAAAAA&#10;AAAAAKECAABkcnMvZG93bnJldi54bWxQSwUGAAAAAAQABAD5AAAAkgMAAAAA&#10;" strokecolor="black [3040]"/>
                <v:line id="Straight Connector 11795" o:spid="_x0000_s1914" style="position:absolute;flip:x;visibility:visible;mso-wrap-style:square" from="24193,2857" to="29337,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4ldcQAAADeAAAADwAAAGRycy9kb3ducmV2LnhtbERPS4vCMBC+C/6HMIK3NXXBV9coIiyI&#10;ovjYPextaKYPbCalibb+eyMseJuP7znzZWtKcafaFZYVDAcRCOLE6oIzBT+X748pCOeRNZaWScGD&#10;HCwX3c4cY20bPtH97DMRQtjFqCD3voqldElOBt3AVsSBS21t0AdYZ1LX2IRwU8rPKBpLgwWHhhwr&#10;WueUXM83oyB1t2r996t9OtnuT/t0lx2wOSrV77WrLxCeWv8W/7s3OswfTmYjeL0Tbp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TiV1xAAAAN4AAAAPAAAAAAAAAAAA&#10;AAAAAKECAABkcnMvZG93bnJldi54bWxQSwUGAAAAAAQABAD5AAAAkgMAAAAA&#10;" strokecolor="black [3040]"/>
                <w10:wrap type="tight"/>
              </v:group>
            </w:pict>
          </mc:Fallback>
        </mc:AlternateContent>
      </w:r>
      <w:r w:rsidR="00DA280F" w:rsidRPr="00C73698">
        <w:rPr>
          <w:noProof/>
          <w:color w:val="231F20"/>
        </w:rPr>
        <mc:AlternateContent>
          <mc:Choice Requires="wpg">
            <w:drawing>
              <wp:anchor distT="0" distB="0" distL="114300" distR="114300" simplePos="0" relativeHeight="252501504" behindDoc="0" locked="0" layoutInCell="1" allowOverlap="1" wp14:anchorId="60AD64E4" wp14:editId="770466FA">
                <wp:simplePos x="0" y="0"/>
                <wp:positionH relativeFrom="column">
                  <wp:posOffset>3148330</wp:posOffset>
                </wp:positionH>
                <wp:positionV relativeFrom="paragraph">
                  <wp:posOffset>260350</wp:posOffset>
                </wp:positionV>
                <wp:extent cx="1920240" cy="640080"/>
                <wp:effectExtent l="0" t="19050" r="22860" b="45720"/>
                <wp:wrapTight wrapText="bothSides">
                  <wp:wrapPolygon edited="0">
                    <wp:start x="6857" y="-643"/>
                    <wp:lineTo x="6857" y="9643"/>
                    <wp:lineTo x="0" y="9643"/>
                    <wp:lineTo x="0" y="10929"/>
                    <wp:lineTo x="6857" y="19929"/>
                    <wp:lineTo x="6857" y="22500"/>
                    <wp:lineTo x="7714" y="22500"/>
                    <wp:lineTo x="7929" y="22500"/>
                    <wp:lineTo x="13714" y="19929"/>
                    <wp:lineTo x="21643" y="10929"/>
                    <wp:lineTo x="21643" y="9643"/>
                    <wp:lineTo x="13714" y="9643"/>
                    <wp:lineTo x="14143" y="1286"/>
                    <wp:lineTo x="13286" y="0"/>
                    <wp:lineTo x="7714" y="-643"/>
                    <wp:lineTo x="6857" y="-643"/>
                  </wp:wrapPolygon>
                </wp:wrapTight>
                <wp:docPr id="11592"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240" cy="640080"/>
                          <a:chOff x="4032" y="2088"/>
                          <a:chExt cx="3024" cy="1008"/>
                        </a:xfrm>
                      </wpg:grpSpPr>
                      <wpg:grpSp>
                        <wpg:cNvPr id="11659" name="Group 4"/>
                        <wpg:cNvGrpSpPr>
                          <a:grpSpLocks/>
                        </wpg:cNvGrpSpPr>
                        <wpg:grpSpPr bwMode="auto">
                          <a:xfrm>
                            <a:off x="5043" y="2088"/>
                            <a:ext cx="864" cy="1008"/>
                            <a:chOff x="5043" y="2088"/>
                            <a:chExt cx="864" cy="1008"/>
                          </a:xfrm>
                        </wpg:grpSpPr>
                        <wps:wsp>
                          <wps:cNvPr id="11660" name="AutoShape 2"/>
                          <wps:cNvSpPr>
                            <a:spLocks noChangeArrowheads="1"/>
                          </wps:cNvSpPr>
                          <wps:spPr bwMode="auto">
                            <a:xfrm rot="5400000">
                              <a:off x="4971" y="2160"/>
                              <a:ext cx="1008" cy="864"/>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1661" name="Line 3"/>
                          <wps:cNvCnPr/>
                          <wps:spPr bwMode="auto">
                            <a:xfrm>
                              <a:off x="5904" y="2160"/>
                              <a:ext cx="0" cy="8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1662" name="Line 5"/>
                        <wps:cNvCnPr/>
                        <wps:spPr bwMode="auto">
                          <a:xfrm>
                            <a:off x="4032" y="2592"/>
                            <a:ext cx="30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Group 8" o:spid="_x0000_s1026" style="position:absolute;margin-left:247.9pt;margin-top:20.5pt;width:151.2pt;height:50.4pt;z-index:252501504" coordorigin="4032,2088" coordsize="3024,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">
                <v:group id="Group 4" o:spid="_x0000_s1027" style="position:absolute;left:5043;top:2088;width:864;height:1008" coordorigin="5043,2088" coordsize="864,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yU6p7FAAAA3gAA&#10;AA8AAAAAAAAAAAAAAAAAqgIAAGRycy9kb3ducmV2LnhtbFBLBQYAAAAABAAEAPoAAACc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 o:spid="_x0000_s1028" type="#_x0000_t5" style="position:absolute;left:4971;top:2160;width:1008;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wbscgA&#10;AADeAAAADwAAAGRycy9kb3ducmV2LnhtbESPQUvDQBCF74L/YRnBm920h1Bit0WEYkFEWgv2OGYn&#10;2bTZ2bC7NvHfOwfB2wzz5r33rTaT79WVYuoCG5jPClDEdbAdtwaOH9uHJaiUkS32gcnADyXYrG9v&#10;VljZMPKerofcKjHhVKEBl/NQaZ1qRx7TLAzEcmtC9Jhlja22EUcx971eFEWpPXYsCQ4HenZUXw7f&#10;3sCijW7/9XqemtPnttm9nd6XL2NjzP3d9PQIKtOU/8V/3zsr9edlKQCCIzPo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XBuxyAAAAN4AAAAPAAAAAAAAAAAAAAAAAJgCAABk&#10;cnMvZG93bnJldi54bWxQSwUGAAAAAAQABAD1AAAAjQMAAAAA&#10;" strokeweight="1.5pt"/>
                  <v:line id="Line 3" o:spid="_x0000_s1029" style="position:absolute;visibility:visible;mso-wrap-style:square" from="5904,2160" to="590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8jY8QAAADeAAAADwAAAGRycy9kb3ducmV2LnhtbERPTWvCQBC9C/0PyxS86SYtBEldRQrW&#10;4q1RhN6G7JjEZGfT3Y3Gf+8WCr3N433Ocj2aTlzJ+caygnSegCAurW64UnA8bGcLED4ga+wsk4I7&#10;eVivniZLzLW98Rddi1CJGMI+RwV1CH0upS9rMujntieO3Nk6gyFCV0nt8BbDTSdfkiSTBhuODTX2&#10;9F5T2RaDUXAaCv6+tFvX4fCx251PP61/3Ss1fR43byACjeFf/Of+1HF+mmUp/L4Tb5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DyNjxAAAAN4AAAAPAAAAAAAAAAAA&#10;AAAAAKECAABkcnMvZG93bnJldi54bWxQSwUGAAAAAAQABAD5AAAAkgMAAAAA&#10;" strokeweight="1.5pt"/>
                </v:group>
                <v:line id="Line 5" o:spid="_x0000_s1030" style="position:absolute;visibility:visible;mso-wrap-style:square" from="4032,2592" to="705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29FMQAAADeAAAADwAAAGRycy9kb3ducmV2LnhtbERPS2vCQBC+F/wPywje6kaFUFJXKQUf&#10;eGsqgrchOyZpsrNxd6Px37uFQm/z8T1nuR5MK27kfG1ZwWyagCAurK65VHD83ry+gfABWWNrmRQ8&#10;yMN6NXpZYqbtnb/olodSxBD2GSqoQugyKX1RkUE/tR1x5C7WGQwRulJqh/cYblo5T5JUGqw5NlTY&#10;0WdFRZP3RsGpz/n802xci/12t7ucro1fHJSajIePdxCBhvAv/nPvdZw/S9M5/L4Tb5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3b0UxAAAAN4AAAAPAAAAAAAAAAAA&#10;AAAAAKECAABkcnMvZG93bnJldi54bWxQSwUGAAAAAAQABAD5AAAAkgMAAAAA&#10;" strokeweight="1.5pt"/>
                <w10:wrap type="tight"/>
              </v:group>
            </w:pict>
          </mc:Fallback>
        </mc:AlternateContent>
      </w:r>
    </w:p>
    <w:p w:rsidR="00E70091" w:rsidRDefault="00E70091" w:rsidP="00E70091">
      <w:pPr>
        <w:pStyle w:val="NormalWeb"/>
        <w:spacing w:before="0" w:beforeAutospacing="0" w:after="240" w:afterAutospacing="0"/>
        <w:rPr>
          <w:color w:val="231F20"/>
        </w:rPr>
      </w:pPr>
    </w:p>
    <w:p w:rsidR="00C73698" w:rsidRDefault="00C73698" w:rsidP="00E70091">
      <w:pPr>
        <w:pStyle w:val="NormalWeb"/>
        <w:spacing w:before="0" w:beforeAutospacing="0" w:after="240" w:afterAutospacing="0"/>
        <w:rPr>
          <w:color w:val="231F20"/>
        </w:rPr>
      </w:pPr>
    </w:p>
    <w:p w:rsidR="00E514AE" w:rsidRDefault="00E70091" w:rsidP="00E514AE">
      <w:pPr>
        <w:shd w:val="clear" w:color="auto" w:fill="F1F1F1"/>
        <w:textAlignment w:val="top"/>
        <w:rPr>
          <w:b/>
          <w:bCs/>
          <w:color w:val="231F20"/>
        </w:rPr>
      </w:pPr>
      <w:r>
        <w:rPr>
          <w:color w:val="231F20"/>
        </w:rPr>
        <w:lastRenderedPageBreak/>
        <w:t>A p-n junction diode is formed by doping one half of the semiconductor crystal with p-type impurity and the other half with n-type impurity while the crystal is being formed.</w:t>
      </w:r>
      <w:r w:rsidR="00E514AE" w:rsidRPr="00E514AE">
        <w:rPr>
          <w:b/>
          <w:bCs/>
          <w:color w:val="231F20"/>
        </w:rPr>
        <w:t xml:space="preserve"> </w:t>
      </w:r>
    </w:p>
    <w:p w:rsidR="00E514AE" w:rsidRDefault="00E514AE" w:rsidP="00E514AE">
      <w:pPr>
        <w:pStyle w:val="NormalWeb"/>
        <w:spacing w:before="0" w:beforeAutospacing="0" w:after="240" w:afterAutospacing="0"/>
        <w:rPr>
          <w:color w:val="231F20"/>
        </w:rPr>
      </w:pPr>
      <w:r>
        <w:rPr>
          <w:color w:val="231F20"/>
        </w:rPr>
        <w:t>When an electron in the conduction band of the n-type material falls into the space in the valence band of the p-type, energy is </w:t>
      </w:r>
      <w:r>
        <w:rPr>
          <w:rStyle w:val="Strong"/>
          <w:color w:val="231F20"/>
        </w:rPr>
        <w:t>released</w:t>
      </w:r>
      <w:r>
        <w:rPr>
          <w:color w:val="231F20"/>
        </w:rPr>
        <w:t> due to the change in energy level.</w:t>
      </w:r>
    </w:p>
    <w:p w:rsidR="00E514AE" w:rsidRDefault="00E514AE" w:rsidP="00E514AE">
      <w:pPr>
        <w:shd w:val="clear" w:color="auto" w:fill="F1F1F1"/>
        <w:textAlignment w:val="top"/>
        <w:rPr>
          <w:b/>
          <w:bCs/>
          <w:color w:val="231F20"/>
        </w:rPr>
      </w:pPr>
      <w:r>
        <w:rPr>
          <w:b/>
          <w:bCs/>
          <w:color w:val="231F20"/>
        </w:rPr>
        <w:t>A diode will only allow current to flow in one direction.</w:t>
      </w:r>
    </w:p>
    <w:p w:rsidR="00E70091" w:rsidRDefault="00E70091" w:rsidP="00E70091">
      <w:pPr>
        <w:pStyle w:val="Heading2"/>
        <w:spacing w:before="0" w:after="240"/>
        <w:rPr>
          <w:color w:val="231F20"/>
        </w:rPr>
      </w:pPr>
      <w:bookmarkStart w:id="101" w:name="_Toc533963770"/>
      <w:r>
        <w:rPr>
          <w:color w:val="231F20"/>
        </w:rPr>
        <w:t>Unbiased p-n junction</w:t>
      </w:r>
      <w:bookmarkEnd w:id="101"/>
    </w:p>
    <w:p w:rsidR="00070C47" w:rsidRPr="009B708D" w:rsidRDefault="00E70091" w:rsidP="00070C47">
      <w:r w:rsidRPr="00070C47">
        <w:rPr>
          <w:color w:val="231F20"/>
        </w:rPr>
        <w:t>Unbiased conditions mean that there is no external energy source (no voltage) In an unbiased diode an electric field is set up across the depletion layer between the n-type and the p-type material. This is caused by the imbalance in free electrons due to the doping.</w:t>
      </w:r>
      <w:r w:rsidR="00155853" w:rsidRPr="00155853">
        <w:t xml:space="preserve"> </w:t>
      </w:r>
    </w:p>
    <w:p w:rsidR="00070C47" w:rsidRDefault="00070C47" w:rsidP="00070C47">
      <w:pPr>
        <w:pStyle w:val="Heading2"/>
      </w:pPr>
      <w:bookmarkStart w:id="102" w:name="_Toc533963771"/>
      <w:r>
        <w:t>The Diode</w:t>
      </w:r>
      <w:bookmarkEnd w:id="102"/>
    </w:p>
    <w:p w:rsidR="00070C47" w:rsidRDefault="00070C47" w:rsidP="00070C47">
      <w:r>
        <w:t>Now let’s think about including the p-n junction as a component in an electrical circuit.</w:t>
      </w:r>
    </w:p>
    <w:p w:rsidR="00070C47" w:rsidRDefault="00070C47" w:rsidP="00070C47">
      <w:r>
        <w:t>For simple components like an incandescent light bulb or a switch, which way round we connect them doesn’t matter.</w:t>
      </w:r>
    </w:p>
    <w:p w:rsidR="00070C47" w:rsidRDefault="00070C47" w:rsidP="00070C47">
      <w:r>
        <w:t>But for the p-n junction, we shall see that the sign of the applied voltage has an important effect on the results.  This is called the diode effect.</w:t>
      </w:r>
    </w:p>
    <w:p w:rsidR="00070C47" w:rsidRDefault="00070C47" w:rsidP="00070C47">
      <w:r>
        <w:t>The two possibilities are called forward bias and reverse bias.</w:t>
      </w:r>
    </w:p>
    <w:p w:rsidR="00155853" w:rsidRDefault="00155853" w:rsidP="00155853">
      <w:pPr>
        <w:pStyle w:val="Heading2"/>
      </w:pPr>
      <w:bookmarkStart w:id="103" w:name="_Toc533963772"/>
      <w:r>
        <w:t>Forward and Reverse Bias</w:t>
      </w:r>
      <w:bookmarkEnd w:id="103"/>
    </w:p>
    <w:p w:rsidR="00155853" w:rsidRPr="00903A9B" w:rsidRDefault="00155853" w:rsidP="00155853">
      <w:pPr>
        <w:pStyle w:val="Heading3"/>
      </w:pPr>
      <w:bookmarkStart w:id="104" w:name="_Toc480137132"/>
      <w:bookmarkStart w:id="105" w:name="_Toc533963773"/>
      <w:r w:rsidRPr="00903A9B">
        <w:t>Biasing the diode</w:t>
      </w:r>
      <w:bookmarkEnd w:id="104"/>
      <w:bookmarkEnd w:id="105"/>
    </w:p>
    <w:p w:rsidR="00155853" w:rsidRDefault="00155853" w:rsidP="00155853">
      <w:pPr>
        <w:rPr>
          <w:lang w:val="en-US"/>
        </w:rPr>
      </w:pPr>
      <w:r>
        <w:rPr>
          <w:lang w:val="en-US"/>
        </w:rPr>
        <w:t>When we apply an external voltage we say that the diode is biased. There are two possibilities: forward and reverse bias.</w:t>
      </w:r>
    </w:p>
    <w:p w:rsidR="00155853" w:rsidRDefault="00155853" w:rsidP="00155853">
      <w:pPr>
        <w:pStyle w:val="Header"/>
        <w:tabs>
          <w:tab w:val="clear" w:pos="4153"/>
          <w:tab w:val="clear" w:pos="8306"/>
        </w:tabs>
        <w:jc w:val="center"/>
        <w:rPr>
          <w:szCs w:val="24"/>
        </w:rPr>
      </w:pPr>
      <w:r>
        <w:rPr>
          <w:b/>
          <w:noProof/>
          <w:spacing w:val="10"/>
          <w:sz w:val="22"/>
          <w:szCs w:val="22"/>
        </w:rPr>
        <w:drawing>
          <wp:inline distT="0" distB="0" distL="0" distR="0" wp14:anchorId="7F9C9B6A" wp14:editId="36032054">
            <wp:extent cx="4398579" cy="1015833"/>
            <wp:effectExtent l="0" t="0" r="2540" b="0"/>
            <wp:docPr id="4320" name="Picture 4320" descr="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4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398851" cy="1015896"/>
                    </a:xfrm>
                    <a:prstGeom prst="rect">
                      <a:avLst/>
                    </a:prstGeom>
                    <a:noFill/>
                    <a:ln>
                      <a:noFill/>
                    </a:ln>
                  </pic:spPr>
                </pic:pic>
              </a:graphicData>
            </a:graphic>
          </wp:inline>
        </w:drawing>
      </w:r>
    </w:p>
    <w:p w:rsidR="00155853" w:rsidRDefault="00E70091" w:rsidP="00155853">
      <w:pPr>
        <w:pStyle w:val="Heading3"/>
        <w:spacing w:before="0" w:after="240"/>
        <w:rPr>
          <w:color w:val="505050"/>
        </w:rPr>
      </w:pPr>
      <w:bookmarkStart w:id="106" w:name="_Toc533963774"/>
      <w:r>
        <w:rPr>
          <w:color w:val="505050"/>
        </w:rPr>
        <w:t>Reverse biased diode</w:t>
      </w:r>
      <w:bookmarkEnd w:id="106"/>
    </w:p>
    <w:p w:rsidR="00E70091" w:rsidRDefault="00E70091" w:rsidP="00BE6F3C">
      <w:r>
        <w:t>In </w:t>
      </w:r>
      <w:r>
        <w:rPr>
          <w:rStyle w:val="Strong"/>
          <w:color w:val="231F20"/>
        </w:rPr>
        <w:t>reverse bias</w:t>
      </w:r>
      <w:r>
        <w:t> the diode is connected with the p-type connected to the negative supply terminal and the n-type connected to the positive. The electric field across the depletion layer increases. This acts as a barrier that stops electron flow.</w:t>
      </w:r>
    </w:p>
    <w:p w:rsidR="00E70091" w:rsidRDefault="00E70091" w:rsidP="00BE6F3C">
      <w:r>
        <w:lastRenderedPageBreak/>
        <w:t>The valence band energy level in the p-type material is raised above the free electrons of the conduction band of the n-type. This is due to the combination of doping and electric field across the junction.</w:t>
      </w:r>
    </w:p>
    <w:p w:rsidR="007C68C7" w:rsidRDefault="007C68C7" w:rsidP="00155853">
      <w:r w:rsidRPr="004C442D">
        <w:rPr>
          <w:noProof/>
        </w:rPr>
        <mc:AlternateContent>
          <mc:Choice Requires="wpg">
            <w:drawing>
              <wp:anchor distT="0" distB="0" distL="114300" distR="114300" simplePos="0" relativeHeight="252506624" behindDoc="0" locked="0" layoutInCell="1" allowOverlap="1" wp14:anchorId="30FC02DE" wp14:editId="4F06DC02">
                <wp:simplePos x="0" y="0"/>
                <wp:positionH relativeFrom="column">
                  <wp:posOffset>358354</wp:posOffset>
                </wp:positionH>
                <wp:positionV relativeFrom="paragraph">
                  <wp:posOffset>106350</wp:posOffset>
                </wp:positionV>
                <wp:extent cx="5040141" cy="4338631"/>
                <wp:effectExtent l="0" t="0" r="0" b="24130"/>
                <wp:wrapNone/>
                <wp:docPr id="11888" name="Group 3"/>
                <wp:cNvGraphicFramePr/>
                <a:graphic xmlns:a="http://schemas.openxmlformats.org/drawingml/2006/main">
                  <a:graphicData uri="http://schemas.microsoft.com/office/word/2010/wordprocessingGroup">
                    <wpg:wgp>
                      <wpg:cNvGrpSpPr/>
                      <wpg:grpSpPr>
                        <a:xfrm>
                          <a:off x="0" y="0"/>
                          <a:ext cx="5040141" cy="4338631"/>
                          <a:chOff x="288032" y="0"/>
                          <a:chExt cx="5040141" cy="4338631"/>
                        </a:xfrm>
                      </wpg:grpSpPr>
                      <pic:pic xmlns:pic="http://schemas.openxmlformats.org/drawingml/2006/picture">
                        <pic:nvPicPr>
                          <pic:cNvPr id="11889" name="Picture 11889"/>
                          <pic:cNvPicPr>
                            <a:picLocks noChangeAspect="1"/>
                          </pic:cNvPicPr>
                        </pic:nvPicPr>
                        <pic:blipFill>
                          <a:blip r:embed="rId132"/>
                          <a:stretch>
                            <a:fillRect/>
                          </a:stretch>
                        </pic:blipFill>
                        <pic:spPr>
                          <a:xfrm>
                            <a:off x="720080" y="1887107"/>
                            <a:ext cx="4030675" cy="1616659"/>
                          </a:xfrm>
                          <a:prstGeom prst="rect">
                            <a:avLst/>
                          </a:prstGeom>
                        </pic:spPr>
                      </pic:pic>
                      <wps:wsp>
                        <wps:cNvPr id="11890" name="Straight Connector 11890"/>
                        <wps:cNvCnPr/>
                        <wps:spPr>
                          <a:xfrm flipH="1">
                            <a:off x="288032" y="2619819"/>
                            <a:ext cx="432048"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91" name="Straight Connector 11891"/>
                        <wps:cNvCnPr/>
                        <wps:spPr>
                          <a:xfrm>
                            <a:off x="288032" y="2619537"/>
                            <a:ext cx="0" cy="135869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92" name="Straight Connector 11892"/>
                        <wps:cNvCnPr/>
                        <wps:spPr>
                          <a:xfrm>
                            <a:off x="5184292" y="2619222"/>
                            <a:ext cx="0" cy="135868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93" name="Straight Connector 11893"/>
                        <wps:cNvCnPr/>
                        <wps:spPr>
                          <a:xfrm flipH="1">
                            <a:off x="288032" y="3978305"/>
                            <a:ext cx="2448272"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94" name="Straight Connector 11894"/>
                        <wps:cNvCnPr/>
                        <wps:spPr>
                          <a:xfrm flipH="1">
                            <a:off x="2880320" y="3978382"/>
                            <a:ext cx="2304256"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95" name="Straight Connector 11895"/>
                        <wps:cNvCnPr/>
                        <wps:spPr>
                          <a:xfrm>
                            <a:off x="2880026" y="3618551"/>
                            <a:ext cx="0" cy="72008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96" name="Straight Connector 11896"/>
                        <wps:cNvCnPr/>
                        <wps:spPr>
                          <a:xfrm>
                            <a:off x="2750063" y="3862207"/>
                            <a:ext cx="0" cy="28803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97" name="Straight Connector 11897"/>
                        <wps:cNvCnPr/>
                        <wps:spPr>
                          <a:xfrm flipH="1">
                            <a:off x="4752528" y="2619819"/>
                            <a:ext cx="432048"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98" name="Right Arrow 11898"/>
                        <wps:cNvSpPr/>
                        <wps:spPr>
                          <a:xfrm flipH="1">
                            <a:off x="792088" y="1439800"/>
                            <a:ext cx="1512168" cy="144016"/>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99" name="TextBox 56"/>
                        <wps:cNvSpPr txBox="1"/>
                        <wps:spPr>
                          <a:xfrm>
                            <a:off x="432021" y="1145090"/>
                            <a:ext cx="2268187" cy="294640"/>
                          </a:xfrm>
                          <a:prstGeom prst="rect">
                            <a:avLst/>
                          </a:prstGeom>
                          <a:noFill/>
                        </wps:spPr>
                        <wps:txbx>
                          <w:txbxContent>
                            <w:p w:rsidR="009A4BA2" w:rsidRPr="007C68C7" w:rsidRDefault="009A4BA2" w:rsidP="007C68C7">
                              <w:pPr>
                                <w:pStyle w:val="NormalWeb"/>
                                <w:spacing w:before="0" w:beforeAutospacing="0" w:after="0" w:afterAutospacing="0"/>
                                <w:rPr>
                                  <w:szCs w:val="24"/>
                                </w:rPr>
                              </w:pPr>
                              <w:proofErr w:type="spellStart"/>
                              <w:proofErr w:type="gramStart"/>
                              <w:r w:rsidRPr="007C68C7">
                                <w:rPr>
                                  <w:color w:val="000000" w:themeColor="text1"/>
                                  <w:kern w:val="24"/>
                                  <w:szCs w:val="24"/>
                                </w:rPr>
                                <w:t>emf</w:t>
                              </w:r>
                              <w:proofErr w:type="spellEnd"/>
                              <w:proofErr w:type="gramEnd"/>
                              <w:r w:rsidRPr="007C68C7">
                                <w:rPr>
                                  <w:color w:val="000000" w:themeColor="text1"/>
                                  <w:kern w:val="24"/>
                                  <w:szCs w:val="24"/>
                                </w:rPr>
                                <w:t xml:space="preserve"> pushes holes this way</w:t>
                              </w:r>
                            </w:p>
                          </w:txbxContent>
                        </wps:txbx>
                        <wps:bodyPr wrap="square" rtlCol="0">
                          <a:spAutoFit/>
                        </wps:bodyPr>
                      </wps:wsp>
                      <wps:wsp>
                        <wps:cNvPr id="11900" name="Right Arrow 11900"/>
                        <wps:cNvSpPr/>
                        <wps:spPr>
                          <a:xfrm>
                            <a:off x="3312368" y="1483901"/>
                            <a:ext cx="1512168" cy="144016"/>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01" name="TextBox 58"/>
                        <wps:cNvSpPr txBox="1"/>
                        <wps:spPr>
                          <a:xfrm>
                            <a:off x="2880026" y="1145139"/>
                            <a:ext cx="2447605" cy="294640"/>
                          </a:xfrm>
                          <a:prstGeom prst="rect">
                            <a:avLst/>
                          </a:prstGeom>
                          <a:noFill/>
                        </wps:spPr>
                        <wps:txbx>
                          <w:txbxContent>
                            <w:p w:rsidR="009A4BA2" w:rsidRPr="007C68C7" w:rsidRDefault="009A4BA2" w:rsidP="007C68C7">
                              <w:pPr>
                                <w:pStyle w:val="NormalWeb"/>
                                <w:spacing w:before="0" w:beforeAutospacing="0" w:after="0" w:afterAutospacing="0"/>
                                <w:rPr>
                                  <w:szCs w:val="24"/>
                                </w:rPr>
                              </w:pPr>
                              <w:proofErr w:type="spellStart"/>
                              <w:proofErr w:type="gramStart"/>
                              <w:r w:rsidRPr="007C68C7">
                                <w:rPr>
                                  <w:color w:val="000000" w:themeColor="text1"/>
                                  <w:kern w:val="24"/>
                                  <w:szCs w:val="24"/>
                                </w:rPr>
                                <w:t>emf</w:t>
                              </w:r>
                              <w:proofErr w:type="spellEnd"/>
                              <w:proofErr w:type="gramEnd"/>
                              <w:r w:rsidRPr="007C68C7">
                                <w:rPr>
                                  <w:color w:val="000000" w:themeColor="text1"/>
                                  <w:kern w:val="24"/>
                                  <w:szCs w:val="24"/>
                                </w:rPr>
                                <w:t xml:space="preserve"> pushes electrons this way</w:t>
                              </w:r>
                            </w:p>
                          </w:txbxContent>
                        </wps:txbx>
                        <wps:bodyPr wrap="square" rtlCol="0">
                          <a:spAutoFit/>
                        </wps:bodyPr>
                      </wps:wsp>
                      <wps:wsp>
                        <wps:cNvPr id="11902" name="TextBox 60"/>
                        <wps:cNvSpPr txBox="1"/>
                        <wps:spPr>
                          <a:xfrm>
                            <a:off x="1440087" y="0"/>
                            <a:ext cx="2520315" cy="294640"/>
                          </a:xfrm>
                          <a:prstGeom prst="rect">
                            <a:avLst/>
                          </a:prstGeom>
                          <a:noFill/>
                        </wps:spPr>
                        <wps:txbx>
                          <w:txbxContent>
                            <w:p w:rsidR="009A4BA2" w:rsidRPr="007C68C7" w:rsidRDefault="009A4BA2" w:rsidP="007C68C7">
                              <w:pPr>
                                <w:pStyle w:val="NormalWeb"/>
                                <w:spacing w:before="0" w:beforeAutospacing="0" w:after="0" w:afterAutospacing="0"/>
                                <w:jc w:val="center"/>
                                <w:rPr>
                                  <w:color w:val="B13F9A" w:themeColor="text2"/>
                                  <w:szCs w:val="24"/>
                                </w:rPr>
                              </w:pPr>
                              <w:proofErr w:type="gramStart"/>
                              <w:r w:rsidRPr="007C68C7">
                                <w:rPr>
                                  <w:b/>
                                  <w:bCs/>
                                  <w:color w:val="B13F9A" w:themeColor="text2"/>
                                  <w:kern w:val="24"/>
                                  <w:szCs w:val="24"/>
                                  <w:u w:val="single"/>
                                </w:rPr>
                                <w:t>no</w:t>
                              </w:r>
                              <w:proofErr w:type="gramEnd"/>
                              <w:r w:rsidRPr="007C68C7">
                                <w:rPr>
                                  <w:b/>
                                  <w:bCs/>
                                  <w:color w:val="B13F9A" w:themeColor="text2"/>
                                  <w:kern w:val="24"/>
                                  <w:szCs w:val="24"/>
                                  <w:u w:val="single"/>
                                </w:rPr>
                                <w:t xml:space="preserve"> current</w:t>
                              </w:r>
                            </w:p>
                          </w:txbxContent>
                        </wps:txbx>
                        <wps:bodyPr wrap="square" rtlCol="0">
                          <a:spAutoFit/>
                        </wps:bodyPr>
                      </wps:wsp>
                      <wps:wsp>
                        <wps:cNvPr id="11903" name="Right Arrow 11903"/>
                        <wps:cNvSpPr/>
                        <wps:spPr>
                          <a:xfrm>
                            <a:off x="792088" y="948899"/>
                            <a:ext cx="1512168" cy="144016"/>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584" name="TextBox 20"/>
                        <wps:cNvSpPr txBox="1"/>
                        <wps:spPr>
                          <a:xfrm>
                            <a:off x="432038" y="431948"/>
                            <a:ext cx="2232660" cy="498475"/>
                          </a:xfrm>
                          <a:prstGeom prst="rect">
                            <a:avLst/>
                          </a:prstGeom>
                          <a:noFill/>
                        </wps:spPr>
                        <wps:txbx>
                          <w:txbxContent>
                            <w:p w:rsidR="009A4BA2" w:rsidRPr="007C68C7" w:rsidRDefault="009A4BA2" w:rsidP="007C68C7">
                              <w:pPr>
                                <w:pStyle w:val="NormalWeb"/>
                                <w:spacing w:before="0" w:beforeAutospacing="0" w:after="0" w:afterAutospacing="0"/>
                                <w:jc w:val="center"/>
                                <w:rPr>
                                  <w:szCs w:val="24"/>
                                </w:rPr>
                              </w:pPr>
                              <w:proofErr w:type="gramStart"/>
                              <w:r w:rsidRPr="007C68C7">
                                <w:rPr>
                                  <w:color w:val="000000" w:themeColor="text1"/>
                                  <w:kern w:val="24"/>
                                  <w:szCs w:val="24"/>
                                </w:rPr>
                                <w:t>force</w:t>
                              </w:r>
                              <w:proofErr w:type="gramEnd"/>
                              <w:r w:rsidRPr="007C68C7">
                                <w:rPr>
                                  <w:color w:val="000000" w:themeColor="text1"/>
                                  <w:kern w:val="24"/>
                                  <w:szCs w:val="24"/>
                                </w:rPr>
                                <w:t xml:space="preserve"> on holes from bigger depletion layer</w:t>
                              </w:r>
                            </w:p>
                          </w:txbxContent>
                        </wps:txbx>
                        <wps:bodyPr wrap="square" rtlCol="0">
                          <a:spAutoFit/>
                        </wps:bodyPr>
                      </wps:wsp>
                      <wps:wsp>
                        <wps:cNvPr id="23585" name="Right Arrow 23585"/>
                        <wps:cNvSpPr/>
                        <wps:spPr>
                          <a:xfrm flipH="1">
                            <a:off x="3383620" y="883089"/>
                            <a:ext cx="1512168" cy="144016"/>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586" name="TextBox 22"/>
                        <wps:cNvSpPr txBox="1"/>
                        <wps:spPr>
                          <a:xfrm>
                            <a:off x="2880248" y="431948"/>
                            <a:ext cx="2447925" cy="498475"/>
                          </a:xfrm>
                          <a:prstGeom prst="rect">
                            <a:avLst/>
                          </a:prstGeom>
                          <a:noFill/>
                        </wps:spPr>
                        <wps:txbx>
                          <w:txbxContent>
                            <w:p w:rsidR="009A4BA2" w:rsidRPr="007C68C7" w:rsidRDefault="009A4BA2" w:rsidP="007C68C7">
                              <w:pPr>
                                <w:pStyle w:val="NormalWeb"/>
                                <w:spacing w:before="0" w:beforeAutospacing="0" w:after="0" w:afterAutospacing="0"/>
                                <w:jc w:val="center"/>
                                <w:rPr>
                                  <w:szCs w:val="24"/>
                                </w:rPr>
                              </w:pPr>
                              <w:proofErr w:type="gramStart"/>
                              <w:r w:rsidRPr="007C68C7">
                                <w:rPr>
                                  <w:color w:val="000000" w:themeColor="text1"/>
                                  <w:kern w:val="24"/>
                                  <w:szCs w:val="24"/>
                                </w:rPr>
                                <w:t>force</w:t>
                              </w:r>
                              <w:proofErr w:type="gramEnd"/>
                              <w:r w:rsidRPr="007C68C7">
                                <w:rPr>
                                  <w:color w:val="000000" w:themeColor="text1"/>
                                  <w:kern w:val="24"/>
                                  <w:szCs w:val="24"/>
                                </w:rPr>
                                <w:t xml:space="preserve"> on electrons from bigger depletion layer</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id="Group 3" o:spid="_x0000_s1915" style="position:absolute;margin-left:28.2pt;margin-top:8.35pt;width:396.85pt;height:341.6pt;z-index:252506624;mso-position-horizontal-relative:text;mso-position-vertical-relative:text;mso-width-relative:margin;mso-height-relative:margin" coordorigin="2880" coordsize="50401,43386"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">
                <v:shape id="Picture 11889" o:spid="_x0000_s1916" type="#_x0000_t75" style="position:absolute;left:7200;top:18871;width:40307;height:161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dhW3GAAAA3gAAAA8AAABkcnMvZG93bnJldi54bWxET01rwkAQvQv9D8sIvRTd2EIbo6sUtdhL&#10;C42CehuyYxLMzobdVeO/7xYK3ubxPmc670wjLuR8bVnBaJiAIC6srrlUsN18DFIQPiBrbCyTght5&#10;mM8eelPMtL3yD13yUIoYwj5DBVUIbSalLyoy6Ie2JY7c0TqDIUJXSu3wGsNNI5+T5FUarDk2VNjS&#10;oqLilJ+NAtfkeynXby9fq+LwvVseEvu0Oyn12O/eJyACdeEu/nd/6jh/lKZj+Hsn3iBn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V2FbcYAAADeAAAADwAAAAAAAAAAAAAA&#10;AACfAgAAZHJzL2Rvd25yZXYueG1sUEsFBgAAAAAEAAQA9wAAAJIDAAAAAA==&#10;">
                  <v:imagedata r:id="rId133" o:title=""/>
                  <v:path arrowok="t"/>
                </v:shape>
                <v:line id="Straight Connector 11890" o:spid="_x0000_s1917" style="position:absolute;flip:x;visibility:visible;mso-wrap-style:square" from="2880,26198" to="7200,26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dW7scAAADeAAAADwAAAGRycy9kb3ducmV2LnhtbESPT2/CMAzF75P4DpGRuI20E0zQERBM&#10;bEI7TOPP7lbjpdUap2oClG+PD5N2s+Xn995vsep9oy7UxTqwgXycgSIug63ZGTgd3x5noGJCttgE&#10;JgM3irBaDh4WWNhw5T1dDskpMeFYoIEqpbbQOpYVeYzj0BLL7Sd0HpOsndO2w6uY+0Y/Zdmz9liz&#10;JFTY0mtF5e/h7A1s0b5P9h/TrT1+fjk36fNs850bMxr26xdQifr0L/773lmpn8/mAiA4MoNe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d1buxwAAAN4AAAAPAAAAAAAA&#10;AAAAAAAAAKECAABkcnMvZG93bnJldi54bWxQSwUGAAAAAAQABAD5AAAAlQMAAAAA&#10;" strokecolor="black [3213]" strokeweight="1.5pt"/>
                <v:line id="Straight Connector 11891" o:spid="_x0000_s1918" style="position:absolute;visibility:visible;mso-wrap-style:square" from="2880,26195" to="2880,39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RC1sIAAADeAAAADwAAAGRycy9kb3ducmV2LnhtbERPPW/CMBDdkfofrKvUDZwwVJBiECDR&#10;sjbQodspvsYR8TmyHRL+PUaqxHZP7/NWm9G24ko+NI4V5LMMBHHldMO1gvPpMF2ACBFZY+uYFNwo&#10;wGb9Mllhod3A33QtYy1SCIcCFZgYu0LKUBmyGGauI07cn/MWY4K+ltrjkMJtK+dZ9i4tNpwaDHa0&#10;N1Rdyt4q+O130X+d5HYox/2nmR/aqnc/Sr29jtsPEJHG+BT/u486zc8Xyxwe76Qb5P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rRC1sIAAADeAAAADwAAAAAAAAAAAAAA&#10;AAChAgAAZHJzL2Rvd25yZXYueG1sUEsFBgAAAAAEAAQA+QAAAJADAAAAAA==&#10;" strokecolor="black [3213]" strokeweight="1.5pt"/>
                <v:line id="Straight Connector 11892" o:spid="_x0000_s1919" style="position:absolute;visibility:visible;mso-wrap-style:square" from="51842,26192" to="51842,39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bcocIAAADeAAAADwAAAGRycy9kb3ducmV2LnhtbERPPW/CMBDdK/EfrEPqVhwyVDRgECAB&#10;XRtgYDvFRxwRnyPbIem/rytV6nZP7/NWm9G24kk+NI4VzGcZCOLK6YZrBZfz4W0BIkRkja1jUvBN&#10;ATbrycsKC+0G/qJnGWuRQjgUqMDE2BVShsqQxTBzHXHi7s5bjAn6WmqPQwq3rcyz7F1abDg1GOxo&#10;b6h6lL1VcOt30Z/OcjuU4/5o8kNb9e6q1Ot03C5BRBrjv/jP/anT/PniI4ffd9IN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mbcocIAAADeAAAADwAAAAAAAAAAAAAA&#10;AAChAgAAZHJzL2Rvd25yZXYueG1sUEsFBgAAAAAEAAQA+QAAAJADAAAAAA==&#10;" strokecolor="black [3213]" strokeweight="1.5pt"/>
                <v:line id="Straight Connector 11893" o:spid="_x0000_s1920" style="position:absolute;flip:x;visibility:visible;mso-wrap-style:square" from="2880,39783" to="27363,39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XImcQAAADeAAAADwAAAGRycy9kb3ducmV2LnhtbERPTWvCQBC9C/0Pywi91U2sFo1ZxRZb&#10;igepRu9DdtyEZmdDdqvpv+8KBW/zeJ+Tr3rbiAt1vnasIB0lIIhLp2s2Co7F+9MMhA/IGhvHpOCX&#10;PKyWD4McM+2uvKfLIRgRQ9hnqKAKoc2k9GVFFv3ItcSRO7vOYoiwM1J3eI3htpHjJHmRFmuODRW2&#10;9FZR+X34sQo2qD8m++10o4vdlzGTPk1eT6lSj8N+vQARqA938b/7U8f56Wz+DLd34g1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pciZxAAAAN4AAAAPAAAAAAAAAAAA&#10;AAAAAKECAABkcnMvZG93bnJldi54bWxQSwUGAAAAAAQABAD5AAAAkgMAAAAA&#10;" strokecolor="black [3213]" strokeweight="1.5pt"/>
                <v:line id="Straight Connector 11894" o:spid="_x0000_s1921" style="position:absolute;flip:x;visibility:visible;mso-wrap-style:square" from="28803,39783" to="51845,39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xQ7cQAAADeAAAADwAAAGRycy9kb3ducmV2LnhtbERPTWvCQBC9C/6HZQRvdZOSik2zihUt&#10;xYNU096H7HQTzM6G7Krpv+8WCt7m8T6nWA22FVfqfeNYQTpLQBBXTjdsFHyWu4cFCB+QNbaOScEP&#10;eVgtx6MCc+1ufKTrKRgRQ9jnqKAOocul9FVNFv3MdcSR+3a9xRBhb6Tu8RbDbSsfk2QuLTYcG2rs&#10;aFNTdT5drIIt6rfsuH/a6vLwYUw2pMnrV6rUdDKsX0AEGsJd/O9+13F+unjO4O+deIN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TFDtxAAAAN4AAAAPAAAAAAAAAAAA&#10;AAAAAKECAABkcnMvZG93bnJldi54bWxQSwUGAAAAAAQABAD5AAAAkgMAAAAA&#10;" strokecolor="black [3213]" strokeweight="1.5pt"/>
                <v:line id="Straight Connector 11895" o:spid="_x0000_s1922" style="position:absolute;visibility:visible;mso-wrap-style:square" from="28800,36185" to="28800,4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9E1cMAAADeAAAADwAAAGRycy9kb3ducmV2LnhtbERPTWsCMRC9F/ofwhS81axCRbdGsYLV&#10;q6s99DZsppulm8mSZN313xtB8DaP9znL9WAbcSEfascKJuMMBHHpdM2VgvNp9z4HESKyxsYxKbhS&#10;gPXq9WWJuXY9H+lSxEqkEA45KjAxtrmUoTRkMYxdS5y4P+ctxgR9JbXHPoXbRk6zbCYt1pwaDLa0&#10;NVT+F51V8Nt9Rb8/yU1fDNtvM901Zed+lBq9DZtPEJGG+BQ/3Aed5k/miw+4v5NukK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PRNXDAAAA3gAAAA8AAAAAAAAAAAAA&#10;AAAAoQIAAGRycy9kb3ducmV2LnhtbFBLBQYAAAAABAAEAPkAAACRAwAAAAA=&#10;" strokecolor="black [3213]" strokeweight="1.5pt"/>
                <v:line id="Straight Connector 11896" o:spid="_x0000_s1923" style="position:absolute;visibility:visible;mso-wrap-style:square" from="27500,38622" to="27500,41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3aosIAAADeAAAADwAAAGRycy9kb3ducmV2LnhtbERPPW/CMBDdK/EfrEPqVhwYEAQMAiRo&#10;14Z2YDvFRxwRnyPbIeHf40qV2O7pfd56O9hG3MmH2rGC6SQDQVw6XXOl4Od8/FiACBFZY+OYFDwo&#10;wHYzeltjrl3P33QvYiVSCIccFZgY21zKUBqyGCauJU7c1XmLMUFfSe2xT+G2kbMsm0uLNacGgy0d&#10;DJW3orMKLt0++s+z3PXFcDiZ2bEpO/er1Pt42K1ARBriS/zv/tJp/nSxnMPfO+kGuX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V3aosIAAADeAAAADwAAAAAAAAAAAAAA&#10;AAChAgAAZHJzL2Rvd25yZXYueG1sUEsFBgAAAAAEAAQA+QAAAJADAAAAAA==&#10;" strokecolor="black [3213]" strokeweight="1.5pt"/>
                <v:line id="Straight Connector 11897" o:spid="_x0000_s1924" style="position:absolute;flip:x;visibility:visible;mso-wrap-style:square" from="47525,26198" to="51845,26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7OmsUAAADeAAAADwAAAGRycy9kb3ducmV2LnhtbERPS2vCQBC+C/6HZYTe6ibFqo1uQhVb&#10;Sg/FR70P2XETzM6G7FbTf98VCt7m43vOsuhtIy7U+dqxgnScgCAuna7ZKPg+vD3OQfiArLFxTAp+&#10;yUORDwdLzLS78o4u+2BEDGGfoYIqhDaT0pcVWfRj1xJH7uQ6iyHCzkjd4TWG20Y+JclUWqw5NlTY&#10;0rqi8rz/sQo2qN8nu8/njT58bY2Z9GmyOqZKPYz61wWIQH24i//dHzrOT+cvM7i9E2+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7OmsUAAADeAAAADwAAAAAAAAAA&#10;AAAAAAChAgAAZHJzL2Rvd25yZXYueG1sUEsFBgAAAAAEAAQA+QAAAJMDAAAAAA==&#10;" strokecolor="black [3213]"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1898" o:spid="_x0000_s1925" type="#_x0000_t13" style="position:absolute;left:7920;top:14398;width:15122;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UJMMcA&#10;AADeAAAADwAAAGRycy9kb3ducmV2LnhtbESPQWvCQBCF74X+h2UEL6VulFJjdBUrCBX1oNX7kB2T&#10;YHY2ZFdN/33nIPQ2w3vz3jezRedqdac2VJ4NDAcJKOLc24oLA6ef9XsKKkRki7VnMvBLARbz15cZ&#10;ZtY/+ED3YyyUhHDI0EAZY5NpHfKSHIaBb4hFu/jWYZS1LbRt8SHhrtajJPnUDiuWhhIbWpWUX483&#10;Z6BKx8uP6+jNXbaT/dfmbHd2G3Jj+r1uOQUVqYv/5uf1txX8YToRXnlHZ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lCTDHAAAA3gAAAA8AAAAAAAAAAAAAAAAAmAIAAGRy&#10;cy9kb3ducmV2LnhtbFBLBQYAAAAABAAEAPUAAACMAwAAAAA=&#10;" adj="20571" fillcolor="#b83d68 [3204]" strokecolor="#5b1e33 [1604]" strokeweight="2pt"/>
                <v:shape id="TextBox 56" o:spid="_x0000_s1926" type="#_x0000_t202" style="position:absolute;left:4320;top:11450;width:22682;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wzLsIA&#10;AADeAAAADwAAAGRycy9kb3ducmV2LnhtbERPTWvCQBC9F/oflhF6q5sUKpq6irQWPHipxvuQnWaD&#10;2dmQHU38911B6G0e73OW69G36kp9bAIbyKcZKOIq2IZrA+Xx+3UOKgqyxTYwGbhRhPXq+WmJhQ0D&#10;/9D1ILVKIRwLNOBEukLrWDnyGKehI07cb+g9SoJ9rW2PQwr3rX7Lspn22HBqcNjRp6PqfLh4AyJ2&#10;k9/KrY+707j/GlxWvWNpzMtk3HyAEhrlX/xw72yan88XC7i/k27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DMuwgAAAN4AAAAPAAAAAAAAAAAAAAAAAJgCAABkcnMvZG93&#10;bnJldi54bWxQSwUGAAAAAAQABAD1AAAAhwMAAAAA&#10;" filled="f" stroked="f">
                  <v:textbox style="mso-fit-shape-to-text:t">
                    <w:txbxContent>
                      <w:p w:rsidR="009A4BA2" w:rsidRPr="007C68C7" w:rsidRDefault="009A4BA2" w:rsidP="007C68C7">
                        <w:pPr>
                          <w:pStyle w:val="NormalWeb"/>
                          <w:spacing w:before="0" w:beforeAutospacing="0" w:after="0" w:afterAutospacing="0"/>
                          <w:rPr>
                            <w:szCs w:val="24"/>
                          </w:rPr>
                        </w:pPr>
                        <w:proofErr w:type="spellStart"/>
                        <w:proofErr w:type="gramStart"/>
                        <w:r w:rsidRPr="007C68C7">
                          <w:rPr>
                            <w:color w:val="000000" w:themeColor="text1"/>
                            <w:kern w:val="24"/>
                            <w:szCs w:val="24"/>
                          </w:rPr>
                          <w:t>emf</w:t>
                        </w:r>
                        <w:proofErr w:type="spellEnd"/>
                        <w:proofErr w:type="gramEnd"/>
                        <w:r w:rsidRPr="007C68C7">
                          <w:rPr>
                            <w:color w:val="000000" w:themeColor="text1"/>
                            <w:kern w:val="24"/>
                            <w:szCs w:val="24"/>
                          </w:rPr>
                          <w:t xml:space="preserve"> pushes holes this way</w:t>
                        </w:r>
                      </w:p>
                    </w:txbxContent>
                  </v:textbox>
                </v:shape>
                <v:shape id="Right Arrow 11900" o:spid="_x0000_s1927" type="#_x0000_t13" style="position:absolute;left:33123;top:14839;width:15122;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j7/cYA&#10;AADeAAAADwAAAGRycy9kb3ducmV2LnhtbESPQWvDMAyF74P+B6PCLmO1s8NI0rplDAq9Nct66FGL&#10;1SQslkPstem/nw6D3ST09N77NrvZD+pKU+wDW8hWBhRxE1zPrYXT5/45BxUTssMhMFm4U4TddvGw&#10;wdKFG3/QtU6tEhOOJVroUhpLrWPTkce4CiOx3C5h8phknVrtJryJuR/0izGv2mPPktDhSO8dNd/1&#10;j7dwnu+Fyats/1Xpo3+q6rwYzo21j8v5bQ0q0Zz+xX/fByf1s8IIgODIDHr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j7/cYAAADeAAAADwAAAAAAAAAAAAAAAACYAgAAZHJz&#10;L2Rvd25yZXYueG1sUEsFBgAAAAAEAAQA9QAAAIsDAAAAAA==&#10;" adj="20571" fillcolor="#b83d68 [3204]" strokecolor="#5b1e33 [1604]" strokeweight="2pt"/>
                <v:shape id="TextBox 58" o:spid="_x0000_s1928" type="#_x0000_t202" style="position:absolute;left:28800;top:11451;width:24476;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GlMsIA&#10;AADeAAAADwAAAGRycy9kb3ducmV2LnhtbERPS2vDMAy+D/ofjAq7rXYKG11Wt5Q9oIdd2mV3Eatx&#10;aCyHWG3Sfz8PBrvp43tqvZ1Cp640pDayhWJhQBHX0bXcWKi+Ph5WoJIgO+wik4UbJdhuZndrLF0c&#10;+UDXozQqh3Aq0YIX6UutU+0pYFrEnjhzpzgElAyHRrsBxxweOr005kkHbDk3eOzp1VN9Pl6CBRG3&#10;K27Ve0j77+nzbfSmfsTK2vv5tHsBJTTJv/jPvXd5fvFsCvh9J9+gN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YaUywgAAAN4AAAAPAAAAAAAAAAAAAAAAAJgCAABkcnMvZG93&#10;bnJldi54bWxQSwUGAAAAAAQABAD1AAAAhwMAAAAA&#10;" filled="f" stroked="f">
                  <v:textbox style="mso-fit-shape-to-text:t">
                    <w:txbxContent>
                      <w:p w:rsidR="009A4BA2" w:rsidRPr="007C68C7" w:rsidRDefault="009A4BA2" w:rsidP="007C68C7">
                        <w:pPr>
                          <w:pStyle w:val="NormalWeb"/>
                          <w:spacing w:before="0" w:beforeAutospacing="0" w:after="0" w:afterAutospacing="0"/>
                          <w:rPr>
                            <w:szCs w:val="24"/>
                          </w:rPr>
                        </w:pPr>
                        <w:proofErr w:type="spellStart"/>
                        <w:proofErr w:type="gramStart"/>
                        <w:r w:rsidRPr="007C68C7">
                          <w:rPr>
                            <w:color w:val="000000" w:themeColor="text1"/>
                            <w:kern w:val="24"/>
                            <w:szCs w:val="24"/>
                          </w:rPr>
                          <w:t>emf</w:t>
                        </w:r>
                        <w:proofErr w:type="spellEnd"/>
                        <w:proofErr w:type="gramEnd"/>
                        <w:r w:rsidRPr="007C68C7">
                          <w:rPr>
                            <w:color w:val="000000" w:themeColor="text1"/>
                            <w:kern w:val="24"/>
                            <w:szCs w:val="24"/>
                          </w:rPr>
                          <w:t xml:space="preserve"> pushes electrons this way</w:t>
                        </w:r>
                      </w:p>
                    </w:txbxContent>
                  </v:textbox>
                </v:shape>
                <v:shape id="TextBox 60" o:spid="_x0000_s1929" type="#_x0000_t202" style="position:absolute;left:14400;width:25204;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M7RcIA&#10;AADeAAAADwAAAGRycy9kb3ducmV2LnhtbERPTUvDQBC9C/0PyxS82d0UFBu7LaUq9ODFNr0P2TEb&#10;mp0N2bFJ/70rCN7m8T5nvZ1Cp640pDayhWJhQBHX0bXcWKhO7w/PoJIgO+wik4UbJdhuZndrLF0c&#10;+ZOuR2lUDuFUogUv0pdap9pTwLSIPXHmvuIQUDIcGu0GHHN46PTSmCcdsOXc4LGnvaf6cvwOFkTc&#10;rrhVbyEdztPH6+hN/YiVtffzafcCSmiSf/Gf++Dy/GJllvD7Tr5Bb3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sztFwgAAAN4AAAAPAAAAAAAAAAAAAAAAAJgCAABkcnMvZG93&#10;bnJldi54bWxQSwUGAAAAAAQABAD1AAAAhwMAAAAA&#10;" filled="f" stroked="f">
                  <v:textbox style="mso-fit-shape-to-text:t">
                    <w:txbxContent>
                      <w:p w:rsidR="009A4BA2" w:rsidRPr="007C68C7" w:rsidRDefault="009A4BA2" w:rsidP="007C68C7">
                        <w:pPr>
                          <w:pStyle w:val="NormalWeb"/>
                          <w:spacing w:before="0" w:beforeAutospacing="0" w:after="0" w:afterAutospacing="0"/>
                          <w:jc w:val="center"/>
                          <w:rPr>
                            <w:color w:val="B13F9A" w:themeColor="text2"/>
                            <w:szCs w:val="24"/>
                          </w:rPr>
                        </w:pPr>
                        <w:proofErr w:type="gramStart"/>
                        <w:r w:rsidRPr="007C68C7">
                          <w:rPr>
                            <w:b/>
                            <w:bCs/>
                            <w:color w:val="B13F9A" w:themeColor="text2"/>
                            <w:kern w:val="24"/>
                            <w:szCs w:val="24"/>
                            <w:u w:val="single"/>
                          </w:rPr>
                          <w:t>no</w:t>
                        </w:r>
                        <w:proofErr w:type="gramEnd"/>
                        <w:r w:rsidRPr="007C68C7">
                          <w:rPr>
                            <w:b/>
                            <w:bCs/>
                            <w:color w:val="B13F9A" w:themeColor="text2"/>
                            <w:kern w:val="24"/>
                            <w:szCs w:val="24"/>
                            <w:u w:val="single"/>
                          </w:rPr>
                          <w:t xml:space="preserve"> current</w:t>
                        </w:r>
                      </w:p>
                    </w:txbxContent>
                  </v:textbox>
                </v:shape>
                <v:shape id="Right Arrow 11903" o:spid="_x0000_s1930" type="#_x0000_t13" style="position:absolute;left:7920;top:9488;width:15122;height:14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plisQA&#10;AADeAAAADwAAAGRycy9kb3ducmV2LnhtbERPTWvCQBC9C/0PyxR6Ed1NBUlSVxFB6K0xevA4zU6T&#10;0OxsyG41/vuuIHibx/uc1Wa0nbjQ4FvHGpK5AkFcOdNyreF03M9SED4gG+wck4YbedisXyYrzI27&#10;8oEuZahFDGGfo4YmhD6X0lcNWfRz1xNH7scNFkOEQy3NgNcYbjv5rtRSWmw5NjTY066h6rf8sxrO&#10;4y1TaZHsvwv5ZadFmWbdudL67XXcfoAINIan+OH+NHF+kqkF3N+JN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aZYrEAAAA3gAAAA8AAAAAAAAAAAAAAAAAmAIAAGRycy9k&#10;b3ducmV2LnhtbFBLBQYAAAAABAAEAPUAAACJAwAAAAA=&#10;" adj="20571" fillcolor="#b83d68 [3204]" strokecolor="#5b1e33 [1604]" strokeweight="2pt"/>
                <v:shape id="TextBox 20" o:spid="_x0000_s1931" type="#_x0000_t202" style="position:absolute;left:4320;top:4319;width:22326;height:4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G+W8QA&#10;AADeAAAADwAAAGRycy9kb3ducmV2LnhtbESPQWvCQBSE74X+h+UVvNWNWkVSV5FqwYOXanp/ZJ/Z&#10;YPZtyL6a+O+7BaHHYWa+YVabwTfqRl2sAxuYjDNQxGWwNVcGivPn6xJUFGSLTWAycKcIm/Xz0wpz&#10;G3r+ottJKpUgHHM04ETaXOtYOvIYx6ElTt4ldB4lya7StsM+wX2jp1m20B5rTgsOW/pwVF5PP96A&#10;iN1O7sXex8P3cNz1LivnWBgzehm276CEBvkPP9oHa2A6my/f4O9Oug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RvlvEAAAA3gAAAA8AAAAAAAAAAAAAAAAAmAIAAGRycy9k&#10;b3ducmV2LnhtbFBLBQYAAAAABAAEAPUAAACJAwAAAAA=&#10;" filled="f" stroked="f">
                  <v:textbox style="mso-fit-shape-to-text:t">
                    <w:txbxContent>
                      <w:p w:rsidR="009A4BA2" w:rsidRPr="007C68C7" w:rsidRDefault="009A4BA2" w:rsidP="007C68C7">
                        <w:pPr>
                          <w:pStyle w:val="NormalWeb"/>
                          <w:spacing w:before="0" w:beforeAutospacing="0" w:after="0" w:afterAutospacing="0"/>
                          <w:jc w:val="center"/>
                          <w:rPr>
                            <w:szCs w:val="24"/>
                          </w:rPr>
                        </w:pPr>
                        <w:proofErr w:type="gramStart"/>
                        <w:r w:rsidRPr="007C68C7">
                          <w:rPr>
                            <w:color w:val="000000" w:themeColor="text1"/>
                            <w:kern w:val="24"/>
                            <w:szCs w:val="24"/>
                          </w:rPr>
                          <w:t>force</w:t>
                        </w:r>
                        <w:proofErr w:type="gramEnd"/>
                        <w:r w:rsidRPr="007C68C7">
                          <w:rPr>
                            <w:color w:val="000000" w:themeColor="text1"/>
                            <w:kern w:val="24"/>
                            <w:szCs w:val="24"/>
                          </w:rPr>
                          <w:t xml:space="preserve"> on holes from bigger depletion layer</w:t>
                        </w:r>
                      </w:p>
                    </w:txbxContent>
                  </v:textbox>
                </v:shape>
                <v:shape id="Right Arrow 23585" o:spid="_x0000_s1932" type="#_x0000_t13" style="position:absolute;left:33836;top:8830;width:15121;height:1441;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iERcgA&#10;AADeAAAADwAAAGRycy9kb3ducmV2LnhtbESPT2vCQBTE7wW/w/KEXopummobY1axhYKiPWj1/si+&#10;/MHs25DdavrtuwXB4zAzv2GyZW8acaHO1ZYVPI8jEMS51TWXCo7fn6MEhPPIGhvLpOCXHCwXg4cM&#10;U22vvKfLwZciQNilqKDyvk2ldHlFBt3YtsTBK2xn0AfZlVJ3eA1w08g4il6lwZrDQoUtfVSUnw8/&#10;RkGdvK0m5/jJFNvZ1/vmpHd663KlHof9ag7CU+/v4Vt7rRXEL9NkCv93w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CIRFyAAAAN4AAAAPAAAAAAAAAAAAAAAAAJgCAABk&#10;cnMvZG93bnJldi54bWxQSwUGAAAAAAQABAD1AAAAjQMAAAAA&#10;" adj="20571" fillcolor="#b83d68 [3204]" strokecolor="#5b1e33 [1604]" strokeweight="2pt"/>
                <v:shape id="TextBox 22" o:spid="_x0000_s1933" type="#_x0000_t202" style="position:absolute;left:28802;top:4319;width:24479;height:4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Ft8QA&#10;AADeAAAADwAAAGRycy9kb3ducmV2LnhtbESPzYrCQBCE7wv7DkML3taJiiJZR5H9AQ9e1HhvMr2Z&#10;YKYnZHpNfPudBcFjUVVfUevt4Bt1oy7WgQ1MJxko4jLYmisDxfn7bQUqCrLFJjAZuFOE7eb1ZY25&#10;DT0f6XaSSiUIxxwNOJE21zqWjjzGSWiJk/cTOo+SZFdp22Gf4L7Rsyxbao81pwWHLX04Kq+nX29A&#10;xO6m9+LLx/1lOHz2LisXWBgzHg27d1BCgzzDj/beGpjNF6sl/N9JV0B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PhbfEAAAA3gAAAA8AAAAAAAAAAAAAAAAAmAIAAGRycy9k&#10;b3ducmV2LnhtbFBLBQYAAAAABAAEAPUAAACJAwAAAAA=&#10;" filled="f" stroked="f">
                  <v:textbox style="mso-fit-shape-to-text:t">
                    <w:txbxContent>
                      <w:p w:rsidR="009A4BA2" w:rsidRPr="007C68C7" w:rsidRDefault="009A4BA2" w:rsidP="007C68C7">
                        <w:pPr>
                          <w:pStyle w:val="NormalWeb"/>
                          <w:spacing w:before="0" w:beforeAutospacing="0" w:after="0" w:afterAutospacing="0"/>
                          <w:jc w:val="center"/>
                          <w:rPr>
                            <w:szCs w:val="24"/>
                          </w:rPr>
                        </w:pPr>
                        <w:proofErr w:type="gramStart"/>
                        <w:r w:rsidRPr="007C68C7">
                          <w:rPr>
                            <w:color w:val="000000" w:themeColor="text1"/>
                            <w:kern w:val="24"/>
                            <w:szCs w:val="24"/>
                          </w:rPr>
                          <w:t>force</w:t>
                        </w:r>
                        <w:proofErr w:type="gramEnd"/>
                        <w:r w:rsidRPr="007C68C7">
                          <w:rPr>
                            <w:color w:val="000000" w:themeColor="text1"/>
                            <w:kern w:val="24"/>
                            <w:szCs w:val="24"/>
                          </w:rPr>
                          <w:t xml:space="preserve"> on electrons from bigger depletion layer</w:t>
                        </w:r>
                      </w:p>
                    </w:txbxContent>
                  </v:textbox>
                </v:shape>
              </v:group>
            </w:pict>
          </mc:Fallback>
        </mc:AlternateContent>
      </w:r>
    </w:p>
    <w:p w:rsidR="007C68C7" w:rsidRDefault="007C68C7" w:rsidP="00155853"/>
    <w:p w:rsidR="007C68C7" w:rsidRDefault="007C68C7" w:rsidP="00155853"/>
    <w:p w:rsidR="007C68C7" w:rsidRDefault="007C68C7" w:rsidP="00155853"/>
    <w:p w:rsidR="007C68C7" w:rsidRDefault="007C68C7" w:rsidP="00155853"/>
    <w:p w:rsidR="007C68C7" w:rsidRDefault="007C68C7" w:rsidP="00155853"/>
    <w:p w:rsidR="007C68C7" w:rsidRDefault="007C68C7" w:rsidP="00155853"/>
    <w:p w:rsidR="007C68C7" w:rsidRDefault="007C68C7" w:rsidP="00155853"/>
    <w:p w:rsidR="007C68C7" w:rsidRDefault="007C68C7" w:rsidP="00155853"/>
    <w:p w:rsidR="007C68C7" w:rsidRDefault="007C68C7" w:rsidP="00155853"/>
    <w:p w:rsidR="007C68C7" w:rsidRDefault="007C68C7" w:rsidP="00155853"/>
    <w:p w:rsidR="007C68C7" w:rsidRDefault="007C68C7" w:rsidP="00155853"/>
    <w:p w:rsidR="007C68C7" w:rsidRDefault="007C68C7" w:rsidP="00155853"/>
    <w:p w:rsidR="007C68C7" w:rsidRDefault="007C68C7" w:rsidP="00155853"/>
    <w:p w:rsidR="00E70091" w:rsidRDefault="00E70091" w:rsidP="00E70091">
      <w:pPr>
        <w:pStyle w:val="Heading3"/>
        <w:spacing w:before="0" w:after="240"/>
        <w:rPr>
          <w:color w:val="505050"/>
        </w:rPr>
      </w:pPr>
      <w:bookmarkStart w:id="107" w:name="_Toc533963775"/>
      <w:r>
        <w:rPr>
          <w:color w:val="505050"/>
        </w:rPr>
        <w:t>Forward biased diode</w:t>
      </w:r>
      <w:bookmarkEnd w:id="107"/>
    </w:p>
    <w:p w:rsidR="00E70091" w:rsidRDefault="00E70091" w:rsidP="00E70091">
      <w:pPr>
        <w:pStyle w:val="NormalWeb"/>
        <w:spacing w:before="0" w:beforeAutospacing="0" w:after="240" w:afterAutospacing="0"/>
        <w:rPr>
          <w:color w:val="231F20"/>
        </w:rPr>
      </w:pPr>
      <w:r>
        <w:rPr>
          <w:color w:val="231F20"/>
        </w:rPr>
        <w:t>In </w:t>
      </w:r>
      <w:r>
        <w:rPr>
          <w:rStyle w:val="Strong"/>
          <w:color w:val="231F20"/>
        </w:rPr>
        <w:t>forward bias</w:t>
      </w:r>
      <w:r>
        <w:rPr>
          <w:color w:val="231F20"/>
        </w:rPr>
        <w:t> the diode is connected with the p-type connected to the positive supply terminal and the n-type connected to the negative terminal. The electric field across the depletion layer is reduced. This no longer acts as a barrier and electrons are able to flow.</w:t>
      </w:r>
    </w:p>
    <w:p w:rsidR="00E70091" w:rsidRDefault="00E70091" w:rsidP="00E70091">
      <w:pPr>
        <w:pStyle w:val="NormalWeb"/>
        <w:spacing w:before="0" w:beforeAutospacing="0" w:after="240" w:afterAutospacing="0"/>
        <w:rPr>
          <w:color w:val="231F20"/>
        </w:rPr>
      </w:pPr>
      <w:r>
        <w:rPr>
          <w:color w:val="231F20"/>
        </w:rPr>
        <w:t>The free electrons of the conduction band of the n-type are now just above the spaces in the valence band of the p-type. This is due to the doping and electric field across the junction.</w:t>
      </w:r>
    </w:p>
    <w:p w:rsidR="00E70091" w:rsidRDefault="00E70091" w:rsidP="00E70091">
      <w:pPr>
        <w:pStyle w:val="NormalWeb"/>
        <w:spacing w:before="0" w:beforeAutospacing="0" w:after="240" w:afterAutospacing="0"/>
        <w:rPr>
          <w:color w:val="231F20"/>
        </w:rPr>
      </w:pPr>
      <w:r>
        <w:rPr>
          <w:color w:val="231F20"/>
        </w:rPr>
        <w:t>Diodes can also be made so that the junction will </w:t>
      </w:r>
      <w:r>
        <w:rPr>
          <w:rStyle w:val="Strong"/>
          <w:color w:val="231F20"/>
        </w:rPr>
        <w:t>absorb</w:t>
      </w:r>
      <w:r w:rsidR="00155853">
        <w:rPr>
          <w:rStyle w:val="Strong"/>
          <w:color w:val="231F20"/>
        </w:rPr>
        <w:t xml:space="preserve"> </w:t>
      </w:r>
      <w:r>
        <w:rPr>
          <w:color w:val="231F20"/>
        </w:rPr>
        <w:t>photons of light.</w:t>
      </w:r>
    </w:p>
    <w:p w:rsidR="00BE6F3C" w:rsidRDefault="00BE6F3C">
      <w:pPr>
        <w:rPr>
          <w:color w:val="231F20"/>
        </w:rPr>
      </w:pPr>
      <w:r>
        <w:rPr>
          <w:color w:val="231F20"/>
        </w:rPr>
        <w:br w:type="page"/>
      </w:r>
    </w:p>
    <w:p w:rsidR="00E214E0" w:rsidRDefault="00E214E0" w:rsidP="00E70091">
      <w:pPr>
        <w:pStyle w:val="NormalWeb"/>
        <w:spacing w:before="0" w:beforeAutospacing="0" w:after="240" w:afterAutospacing="0"/>
        <w:rPr>
          <w:color w:val="231F20"/>
        </w:rPr>
      </w:pPr>
      <w:r w:rsidRPr="00B83841">
        <w:rPr>
          <w:noProof/>
        </w:rPr>
        <w:lastRenderedPageBreak/>
        <mc:AlternateContent>
          <mc:Choice Requires="wpg">
            <w:drawing>
              <wp:anchor distT="0" distB="0" distL="114300" distR="114300" simplePos="0" relativeHeight="252504576" behindDoc="0" locked="0" layoutInCell="1" allowOverlap="1" wp14:anchorId="4FF7D4AA" wp14:editId="71A65259">
                <wp:simplePos x="0" y="0"/>
                <wp:positionH relativeFrom="column">
                  <wp:posOffset>-57282</wp:posOffset>
                </wp:positionH>
                <wp:positionV relativeFrom="paragraph">
                  <wp:posOffset>106350</wp:posOffset>
                </wp:positionV>
                <wp:extent cx="4298868" cy="3228286"/>
                <wp:effectExtent l="0" t="0" r="0" b="29845"/>
                <wp:wrapNone/>
                <wp:docPr id="381" name="Group 7"/>
                <wp:cNvGraphicFramePr/>
                <a:graphic xmlns:a="http://schemas.openxmlformats.org/drawingml/2006/main">
                  <a:graphicData uri="http://schemas.microsoft.com/office/word/2010/wordprocessingGroup">
                    <wpg:wgp>
                      <wpg:cNvGrpSpPr/>
                      <wpg:grpSpPr>
                        <a:xfrm>
                          <a:off x="0" y="0"/>
                          <a:ext cx="4298868" cy="3228286"/>
                          <a:chOff x="0" y="0"/>
                          <a:chExt cx="5064885" cy="4230779"/>
                        </a:xfrm>
                      </wpg:grpSpPr>
                      <wpg:grpSp>
                        <wpg:cNvPr id="382" name="Group 382"/>
                        <wpg:cNvGrpSpPr/>
                        <wpg:grpSpPr>
                          <a:xfrm>
                            <a:off x="0" y="360040"/>
                            <a:ext cx="5064885" cy="3870739"/>
                            <a:chOff x="0" y="360040"/>
                            <a:chExt cx="5064885" cy="3870739"/>
                          </a:xfrm>
                        </wpg:grpSpPr>
                        <pic:pic xmlns:pic="http://schemas.openxmlformats.org/drawingml/2006/picture">
                          <pic:nvPicPr>
                            <pic:cNvPr id="383" name="Picture 383"/>
                            <pic:cNvPicPr>
                              <a:picLocks noChangeAspect="1"/>
                            </pic:cNvPicPr>
                          </pic:nvPicPr>
                          <pic:blipFill>
                            <a:blip r:embed="rId132"/>
                            <a:stretch>
                              <a:fillRect/>
                            </a:stretch>
                          </pic:blipFill>
                          <pic:spPr>
                            <a:xfrm>
                              <a:off x="432048" y="1656184"/>
                              <a:ext cx="4030675" cy="1616659"/>
                            </a:xfrm>
                            <a:prstGeom prst="rect">
                              <a:avLst/>
                            </a:prstGeom>
                          </pic:spPr>
                        </pic:pic>
                        <wps:wsp>
                          <wps:cNvPr id="11872" name="Straight Connector 11872"/>
                          <wps:cNvCnPr/>
                          <wps:spPr>
                            <a:xfrm flipH="1">
                              <a:off x="0" y="2448272"/>
                              <a:ext cx="432048"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73" name="Straight Connector 11873"/>
                          <wps:cNvCnPr/>
                          <wps:spPr>
                            <a:xfrm>
                              <a:off x="0" y="2447924"/>
                              <a:ext cx="0" cy="146866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74" name="Straight Connector 11874"/>
                          <wps:cNvCnPr/>
                          <wps:spPr>
                            <a:xfrm>
                              <a:off x="4895914" y="2447924"/>
                              <a:ext cx="0" cy="145574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75" name="Straight Connector 11875"/>
                          <wps:cNvCnPr/>
                          <wps:spPr>
                            <a:xfrm flipH="1">
                              <a:off x="0" y="3917145"/>
                              <a:ext cx="2448273"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76" name="Straight Connector 11876"/>
                          <wps:cNvCnPr/>
                          <wps:spPr>
                            <a:xfrm flipH="1">
                              <a:off x="2592288" y="3904226"/>
                              <a:ext cx="2304256"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79" name="Straight Connector 11879"/>
                          <wps:cNvCnPr/>
                          <wps:spPr>
                            <a:xfrm>
                              <a:off x="2475720" y="3510699"/>
                              <a:ext cx="0" cy="72008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80" name="Straight Connector 11880"/>
                          <wps:cNvCnPr/>
                          <wps:spPr>
                            <a:xfrm>
                              <a:off x="2591954" y="3695339"/>
                              <a:ext cx="0" cy="40883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81" name="Straight Connector 11881"/>
                          <wps:cNvCnPr/>
                          <wps:spPr>
                            <a:xfrm flipH="1">
                              <a:off x="4464496" y="2448272"/>
                              <a:ext cx="432048"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82" name="Right Arrow 11882"/>
                          <wps:cNvSpPr/>
                          <wps:spPr>
                            <a:xfrm>
                              <a:off x="504056" y="1224136"/>
                              <a:ext cx="1512168" cy="144016"/>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83" name="TextBox 56"/>
                          <wps:cNvSpPr txBox="1"/>
                          <wps:spPr>
                            <a:xfrm>
                              <a:off x="144011" y="864017"/>
                              <a:ext cx="2232025" cy="412115"/>
                            </a:xfrm>
                            <a:prstGeom prst="rect">
                              <a:avLst/>
                            </a:prstGeom>
                            <a:noFill/>
                          </wps:spPr>
                          <wps:txbx>
                            <w:txbxContent>
                              <w:p w:rsidR="009A4BA2" w:rsidRPr="00E214E0" w:rsidRDefault="009A4BA2" w:rsidP="00E214E0">
                                <w:pPr>
                                  <w:pStyle w:val="NormalWeb"/>
                                  <w:spacing w:before="0" w:beforeAutospacing="0" w:after="0" w:afterAutospacing="0"/>
                                  <w:rPr>
                                    <w:sz w:val="22"/>
                                    <w:szCs w:val="22"/>
                                  </w:rPr>
                                </w:pPr>
                                <w:proofErr w:type="gramStart"/>
                                <w:r>
                                  <w:rPr>
                                    <w:color w:val="000000" w:themeColor="text1"/>
                                    <w:kern w:val="24"/>
                                    <w:sz w:val="22"/>
                                    <w:szCs w:val="22"/>
                                  </w:rPr>
                                  <w:t>spaces</w:t>
                                </w:r>
                                <w:proofErr w:type="gramEnd"/>
                                <w:r w:rsidRPr="00E214E0">
                                  <w:rPr>
                                    <w:color w:val="000000" w:themeColor="text1"/>
                                    <w:kern w:val="24"/>
                                    <w:sz w:val="22"/>
                                    <w:szCs w:val="22"/>
                                  </w:rPr>
                                  <w:t xml:space="preserve"> pushed this way</w:t>
                                </w:r>
                              </w:p>
                            </w:txbxContent>
                          </wps:txbx>
                          <wps:bodyPr wrap="square" rtlCol="0">
                            <a:noAutofit/>
                          </wps:bodyPr>
                        </wps:wsp>
                        <wps:wsp>
                          <wps:cNvPr id="11884" name="Right Arrow 11884"/>
                          <wps:cNvSpPr/>
                          <wps:spPr>
                            <a:xfrm flipH="1">
                              <a:off x="3024336" y="1224136"/>
                              <a:ext cx="1512168" cy="144016"/>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85" name="TextBox 58"/>
                          <wps:cNvSpPr txBox="1"/>
                          <wps:spPr>
                            <a:xfrm>
                              <a:off x="2544570" y="899280"/>
                              <a:ext cx="2520315" cy="733425"/>
                            </a:xfrm>
                            <a:prstGeom prst="rect">
                              <a:avLst/>
                            </a:prstGeom>
                            <a:noFill/>
                          </wps:spPr>
                          <wps:txbx>
                            <w:txbxContent>
                              <w:p w:rsidR="009A4BA2" w:rsidRPr="00E214E0" w:rsidRDefault="009A4BA2" w:rsidP="00E214E0">
                                <w:pPr>
                                  <w:pStyle w:val="NormalWeb"/>
                                  <w:spacing w:before="0" w:beforeAutospacing="0" w:after="0" w:afterAutospacing="0"/>
                                  <w:rPr>
                                    <w:sz w:val="22"/>
                                    <w:szCs w:val="22"/>
                                  </w:rPr>
                                </w:pPr>
                                <w:proofErr w:type="gramStart"/>
                                <w:r w:rsidRPr="00E214E0">
                                  <w:rPr>
                                    <w:color w:val="000000" w:themeColor="text1"/>
                                    <w:kern w:val="24"/>
                                    <w:sz w:val="22"/>
                                    <w:szCs w:val="22"/>
                                  </w:rPr>
                                  <w:t>electrons</w:t>
                                </w:r>
                                <w:proofErr w:type="gramEnd"/>
                                <w:r w:rsidRPr="00E214E0">
                                  <w:rPr>
                                    <w:color w:val="000000" w:themeColor="text1"/>
                                    <w:kern w:val="24"/>
                                    <w:sz w:val="22"/>
                                    <w:szCs w:val="22"/>
                                  </w:rPr>
                                  <w:t xml:space="preserve"> pushed this way</w:t>
                                </w:r>
                              </w:p>
                            </w:txbxContent>
                          </wps:txbx>
                          <wps:bodyPr wrap="square" rtlCol="0">
                            <a:noAutofit/>
                          </wps:bodyPr>
                        </wps:wsp>
                        <wps:wsp>
                          <wps:cNvPr id="11886" name="Right Arrow 11886"/>
                          <wps:cNvSpPr/>
                          <wps:spPr>
                            <a:xfrm>
                              <a:off x="936104" y="360040"/>
                              <a:ext cx="3024336" cy="360040"/>
                            </a:xfrm>
                            <a:prstGeom prst="rightArrow">
                              <a:avLst/>
                            </a:prstGeom>
                            <a:solidFill>
                              <a:schemeClr val="accent4"/>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1887" name="TextBox 60"/>
                        <wps:cNvSpPr txBox="1"/>
                        <wps:spPr>
                          <a:xfrm>
                            <a:off x="1152100" y="0"/>
                            <a:ext cx="2520315" cy="519430"/>
                          </a:xfrm>
                          <a:prstGeom prst="rect">
                            <a:avLst/>
                          </a:prstGeom>
                          <a:noFill/>
                        </wps:spPr>
                        <wps:txbx>
                          <w:txbxContent>
                            <w:p w:rsidR="009A4BA2" w:rsidRPr="00E214E0" w:rsidRDefault="009A4BA2" w:rsidP="00E214E0">
                              <w:pPr>
                                <w:pStyle w:val="NormalWeb"/>
                                <w:spacing w:before="0" w:beforeAutospacing="0" w:after="0" w:afterAutospacing="0"/>
                                <w:jc w:val="center"/>
                                <w:rPr>
                                  <w:color w:val="B13F9A" w:themeColor="text2"/>
                                  <w:sz w:val="22"/>
                                  <w:szCs w:val="22"/>
                                </w:rPr>
                              </w:pPr>
                              <w:proofErr w:type="gramStart"/>
                              <w:r w:rsidRPr="00E214E0">
                                <w:rPr>
                                  <w:b/>
                                  <w:bCs/>
                                  <w:color w:val="B13F9A" w:themeColor="text2"/>
                                  <w:kern w:val="24"/>
                                  <w:sz w:val="22"/>
                                  <w:szCs w:val="22"/>
                                </w:rPr>
                                <w:t>electrical</w:t>
                              </w:r>
                              <w:proofErr w:type="gramEnd"/>
                              <w:r w:rsidRPr="00E214E0">
                                <w:rPr>
                                  <w:b/>
                                  <w:bCs/>
                                  <w:color w:val="B13F9A" w:themeColor="text2"/>
                                  <w:kern w:val="24"/>
                                  <w:sz w:val="22"/>
                                  <w:szCs w:val="22"/>
                                </w:rPr>
                                <w:t xml:space="preserve"> curren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oup 7" o:spid="_x0000_s1934" style="position:absolute;margin-left:-4.5pt;margin-top:8.35pt;width:338.5pt;height:254.2pt;z-index:252504576;mso-position-horizontal-relative:text;mso-position-vertical-relative:text;mso-width-relative:margin;mso-height-relative:margin" coordsize="50648,42307"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">
                <v:group id="Group 382" o:spid="_x0000_s1935" style="position:absolute;top:3600;width:50648;height:38707" coordorigin=",3600" coordsize="50648,387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shape id="Picture 383" o:spid="_x0000_s1936" type="#_x0000_t75" style="position:absolute;left:4320;top:16561;width:40307;height:161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lYtzGAAAA3AAAAA8AAABkcnMvZG93bnJldi54bWxEj09rwkAUxO9Cv8PyCl6kbtqADdFVSv/Q&#10;XhSaCurtkX0mwezbsLtq+u1dQfA4zMxvmNmiN604kfONZQXP4wQEcWl1w5WC9d/XUwbCB2SNrWVS&#10;8E8eFvOHwQxzbc/8S6ciVCJC2OeooA6hy6X0ZU0G/dh2xNHbW2cwROkqqR2eI9y08iVJJtJgw3Gh&#10;xo7eayoPxdEocG2xlfL7NV1+lrvV5mOX2NHmoNTwsX+bggjUh3v41v7RCtIsheuZeATk/A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mVi3MYAAADcAAAADwAAAAAAAAAAAAAA&#10;AACfAgAAZHJzL2Rvd25yZXYueG1sUEsFBgAAAAAEAAQA9wAAAJIDAAAAAA==&#10;">
                    <v:imagedata r:id="rId133" o:title=""/>
                    <v:path arrowok="t"/>
                  </v:shape>
                  <v:line id="Straight Connector 11872" o:spid="_x0000_s1937" style="position:absolute;flip:x;visibility:visible;mso-wrap-style:square" from="0,24482" to="4320,24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WL+MQAAADeAAAADwAAAGRycy9kb3ducmV2LnhtbERPTWvCQBC9C/0PyxR6q5uI1RBdRYuW&#10;4qFUo/chO26C2dmQXTX9991Cwds83ufMl71txI06XztWkA4TEMSl0zUbBcdi+5qB8AFZY+OYFPyQ&#10;h+XiaTDHXLs77+l2CEbEEPY5KqhCaHMpfVmRRT90LXHkzq6zGCLsjNQd3mO4beQoSSbSYs2xocKW&#10;3isqL4erVbBB/THe7942uvj6Nmbcp8n6lCr18tyvZiAC9eEh/nd/6jg/zaYj+Hsn3i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5Yv4xAAAAN4AAAAPAAAAAAAAAAAA&#10;AAAAAKECAABkcnMvZG93bnJldi54bWxQSwUGAAAAAAQABAD5AAAAkgMAAAAA&#10;" strokecolor="black [3213]" strokeweight="1.5pt"/>
                  <v:line id="Straight Connector 11873" o:spid="_x0000_s1938" style="position:absolute;visibility:visible;mso-wrap-style:square" from="0,24479" to="0,39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afwMMAAADeAAAADwAAAGRycy9kb3ducmV2LnhtbERPTWsCMRC9C/6HMEJvmtVCla1RVNB6&#10;dW0PvQ2b6WbpZrIkWXf7701B8DaP9znr7WAbcSMfascK5rMMBHHpdM2Vgs/rcboCESKyxsYxKfij&#10;ANvNeLTGXLueL3QrYiVSCIccFZgY21zKUBqyGGauJU7cj/MWY4K+ktpjn8JtIxdZ9iYt1pwaDLZ0&#10;MFT+Fp1V8N3to/+4yl1fDIeTWRybsnNfSr1Mht07iEhDfIof7rNO8+er5Sv8v5NukJ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mn8DDAAAA3gAAAA8AAAAAAAAAAAAA&#10;AAAAoQIAAGRycy9kb3ducmV2LnhtbFBLBQYAAAAABAAEAPkAAACRAwAAAAA=&#10;" strokecolor="black [3213]" strokeweight="1.5pt"/>
                  <v:line id="Straight Connector 11874" o:spid="_x0000_s1939" style="position:absolute;visibility:visible;mso-wrap-style:square" from="48959,24479" to="48959,3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8HtMMAAADeAAAADwAAAGRycy9kb3ducmV2LnhtbERPTWsCMRC9C/6HMEJvmlVKla1RVNB6&#10;dW0PvQ2b6WbpZrIkWXf7701B8DaP9znr7WAbcSMfascK5rMMBHHpdM2Vgs/rcboCESKyxsYxKfij&#10;ANvNeLTGXLueL3QrYiVSCIccFZgY21zKUBqyGGauJU7cj/MWY4K+ktpjn8JtIxdZ9iYt1pwaDLZ0&#10;MFT+Fp1V8N3to/+4yl1fDIeTWRybsnNfSr1Mht07iEhDfIof7rNO8+er5Sv8v5NukJ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PB7TDAAAA3gAAAA8AAAAAAAAAAAAA&#10;AAAAoQIAAGRycy9kb3ducmV2LnhtbFBLBQYAAAAABAAEAPkAAACRAwAAAAA=&#10;" strokecolor="black [3213]" strokeweight="1.5pt"/>
                  <v:line id="Straight Connector 11875" o:spid="_x0000_s1940" style="position:absolute;flip:x;visibility:visible;mso-wrap-style:square" from="0,39171" to="24482,39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TjMQAAADeAAAADwAAAGRycy9kb3ducmV2LnhtbERPTWvCQBC9F/wPywi96SZFbYiu0hZb&#10;xIOoqfchO92EZmdDdqvx37uC0Ns83ucsVr1txJk6XztWkI4TEMSl0zUbBd/F5ygD4QOyxsYxKbiS&#10;h9Vy8LTAXLsLH+h8DEbEEPY5KqhCaHMpfVmRRT92LXHkflxnMUTYGak7vMRw28iXJJlJizXHhgpb&#10;+qio/D3+WQVr1F+Tw3a61sVub8ykT5P3U6rU87B/m4MI1Id/8cO90XF+mr1O4f5OvEE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BOMxAAAAN4AAAAPAAAAAAAAAAAA&#10;AAAAAKECAABkcnMvZG93bnJldi54bWxQSwUGAAAAAAQABAD5AAAAkgMAAAAA&#10;" strokecolor="black [3213]" strokeweight="1.5pt"/>
                  <v:line id="Straight Connector 11876" o:spid="_x0000_s1941" style="position:absolute;flip:x;visibility:visible;mso-wrap-style:square" from="25922,39042" to="48965,39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6N+8MAAADeAAAADwAAAGRycy9kb3ducmV2LnhtbERPS4vCMBC+L/gfwgje1rTiqlSjqKjI&#10;Hpb1dR+aMS02k9JE7f57s7Cwt/n4njNbtLYSD2p86VhB2k9AEOdOl2wUnE/b9wkIH5A1Vo5JwQ95&#10;WMw7bzPMtHvygR7HYEQMYZ+hgiKEOpPS5wVZ9H1XE0fu6hqLIcLGSN3gM4bbSg6SZCQtlhwbCqxp&#10;XVB+O96tgg3q3fDw+bHRp69vY4ZtmqwuqVK9brucggjUhn/xn3uv4/x0Mh7B7zvxBj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7ejfvDAAAA3gAAAA8AAAAAAAAAAAAA&#10;AAAAoQIAAGRycy9kb3ducmV2LnhtbFBLBQYAAAAABAAEAPkAAACRAwAAAAA=&#10;" strokecolor="black [3213]" strokeweight="1.5pt"/>
                  <v:line id="Straight Connector 11879" o:spid="_x0000_s1942" style="position:absolute;visibility:visible;mso-wrap-style:square" from="24757,35106" to="24757,42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6oKsIAAADeAAAADwAAAGRycy9kb3ducmV2LnhtbERPPW/CMBDdK/U/WFeJrTgwFEgxiCJR&#10;WAl06HaKr3HU+BzZDgn/HiMhsd3T+7zlerCNuJAPtWMFk3EGgrh0uuZKwfm0e5+DCBFZY+OYFFwp&#10;wHr1+rLEXLuej3QpYiVSCIccFZgY21zKUBqyGMauJU7cn/MWY4K+ktpjn8JtI6dZ9iEt1pwaDLa0&#10;NVT+F51V8Nt9Rb8/yU1fDNtvM901Zed+lBq9DZtPEJGG+BQ/3Aed5k/mswXc30k3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M6oKsIAAADeAAAADwAAAAAAAAAAAAAA&#10;AAChAgAAZHJzL2Rvd25yZXYueG1sUEsFBgAAAAAEAAQA+QAAAJADAAAAAA==&#10;" strokecolor="black [3213]" strokeweight="1.5pt"/>
                  <v:line id="Straight Connector 11880" o:spid="_x0000_s1943" style="position:absolute;visibility:visible;mso-wrap-style:square" from="25919,36953" to="25919,4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FxkMUAAADeAAAADwAAAGRycy9kb3ducmV2LnhtbESPQU/DMAyF70j7D5GRuLF0O6CqWzaN&#10;SRtc6dhhN6sxTUXjVEm6ln+PD0jcbPn5vfdt97Pv1Z1i6gIbWC0LUMRNsB23Bj4vp+cSVMrIFvvA&#10;ZOCHEux3i4ctVjZM/EH3OrdKTDhVaMDlPFRap8aRx7QMA7HcvkL0mGWNrbYRJzH3vV4XxYv22LEk&#10;OBzo6Kj5rkdv4Da+5vh20Yepno9ntz71zRiuxjw9zocNqExz/hf/fb9bqb8qSwEQHJlB7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FxkMUAAADeAAAADwAAAAAAAAAA&#10;AAAAAAChAgAAZHJzL2Rvd25yZXYueG1sUEsFBgAAAAAEAAQA+QAAAJMDAAAAAA==&#10;" strokecolor="black [3213]" strokeweight="1.5pt"/>
                  <v:line id="Straight Connector 11881" o:spid="_x0000_s1944" style="position:absolute;flip:x;visibility:visible;mso-wrap-style:square" from="44644,24482" to="48965,24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JlqMMAAADeAAAADwAAAGRycy9kb3ducmV2LnhtbERPS2sCMRC+F/wPYQRvNZtiy7IaRUVL&#10;8VDq6z5sxuziZrJsUt3+e1Mo9DYf33Nmi9414kZdqD1rUOMMBHHpTc1Ww+m4fc5BhIhssPFMGn4o&#10;wGI+eJphYfyd93Q7RCtSCIcCNVQxtoWUoazIYRj7ljhxF985jAl2VpoO7yncNfIly96kw5pTQ4Ut&#10;rSsqr4dvp2GD5n2y371uzPHzy9pJr7LVWWk9GvbLKYhIffwX/7k/TJqv8lzB7zvpBj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iZajDAAAA3gAAAA8AAAAAAAAAAAAA&#10;AAAAoQIAAGRycy9kb3ducmV2LnhtbFBLBQYAAAAABAAEAPkAAACRAwAAAAA=&#10;" strokecolor="black [3213]" strokeweight="1.5pt"/>
                  <v:shape id="Right Arrow 11882" o:spid="_x0000_s1945" type="#_x0000_t13" style="position:absolute;left:5040;top:12241;width:15122;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TM1sMA&#10;AADeAAAADwAAAGRycy9kb3ducmV2LnhtbERPTYvCMBC9C/6HMMJeZE3rQWI1yiII3uxWDx5nm7Et&#10;20xKE7X++82C4G0e73PW28G24k69bxxrSGcJCOLSmYYrDefT/lOB8AHZYOuYNDzJw3YzHq0xM+7B&#10;33QvQiViCPsMNdQhdJmUvqzJop+5jjhyV9dbDBH2lTQ9PmK4beU8SRbSYsOxocaOdjWVv8XNargM&#10;z2Wi8nT/k8ujneaFWraXUuuPyfC1AhFoCG/xy30wcX6q1Bz+34k3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TM1sMAAADeAAAADwAAAAAAAAAAAAAAAACYAgAAZHJzL2Rv&#10;d25yZXYueG1sUEsFBgAAAAAEAAQA9QAAAIgDAAAAAA==&#10;" adj="20571" fillcolor="#b83d68 [3204]" strokecolor="#5b1e33 [1604]" strokeweight="2pt"/>
                  <v:shape id="TextBox 56" o:spid="_x0000_s1946" type="#_x0000_t202" style="position:absolute;left:1440;top:8640;width:22320;height:4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hO7sMA&#10;AADeAAAADwAAAGRycy9kb3ducmV2LnhtbERPS2vCQBC+C/6HZQRvuqu2JUZXEaXQU0t9gbchOybB&#10;7GzIbk3677sFwdt8fM9ZrjtbiTs1vnSsYTJWIIgzZ0rONRwP76MEhA/IBivHpOGXPKxX/d4SU+Na&#10;/qb7PuQihrBPUUMRQp1K6bOCLPqxq4kjd3WNxRBhk0vTYBvDbSWnSr1JiyXHhgJr2haU3fY/VsPp&#10;83o5v6ivfGdf69Z1SrKdS62Hg26zABGoC0/xw/1h4vxJkszg/514g1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hO7sMAAADeAAAADwAAAAAAAAAAAAAAAACYAgAAZHJzL2Rv&#10;d25yZXYueG1sUEsFBgAAAAAEAAQA9QAAAIgDAAAAAA==&#10;" filled="f" stroked="f">
                    <v:textbox>
                      <w:txbxContent>
                        <w:p w:rsidR="009A4BA2" w:rsidRPr="00E214E0" w:rsidRDefault="009A4BA2" w:rsidP="00E214E0">
                          <w:pPr>
                            <w:pStyle w:val="NormalWeb"/>
                            <w:spacing w:before="0" w:beforeAutospacing="0" w:after="0" w:afterAutospacing="0"/>
                            <w:rPr>
                              <w:sz w:val="22"/>
                              <w:szCs w:val="22"/>
                            </w:rPr>
                          </w:pPr>
                          <w:proofErr w:type="gramStart"/>
                          <w:r>
                            <w:rPr>
                              <w:color w:val="000000" w:themeColor="text1"/>
                              <w:kern w:val="24"/>
                              <w:sz w:val="22"/>
                              <w:szCs w:val="22"/>
                            </w:rPr>
                            <w:t>spaces</w:t>
                          </w:r>
                          <w:proofErr w:type="gramEnd"/>
                          <w:r w:rsidRPr="00E214E0">
                            <w:rPr>
                              <w:color w:val="000000" w:themeColor="text1"/>
                              <w:kern w:val="24"/>
                              <w:sz w:val="22"/>
                              <w:szCs w:val="22"/>
                            </w:rPr>
                            <w:t xml:space="preserve"> pushed this way</w:t>
                          </w:r>
                        </w:p>
                      </w:txbxContent>
                    </v:textbox>
                  </v:shape>
                  <v:shape id="Right Arrow 11884" o:spid="_x0000_s1947" type="#_x0000_t13" style="position:absolute;left:30243;top:12241;width:15122;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GV6MUA&#10;AADeAAAADwAAAGRycy9kb3ducmV2LnhtbERPS2vCQBC+F/wPywi9iNkYpKbRVbRQqKgHbXsfspMH&#10;ZmdDdhvTf+8WhN7m43vOajOYRvTUudqyglkUgyDOra65VPD1+T5NQTiPrLGxTAp+ycFmPXpaYabt&#10;jc/UX3wpQgi7DBVU3reZlC6vyKCLbEscuMJ2Bn2AXSl1h7cQbhqZxPGLNFhzaKiwpbeK8uvlxyio&#10;08V2fk0mpji8nnb7b33UB5cr9TwetksQngb/L364P3SYP0vTOfy9E2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MZXoxQAAAN4AAAAPAAAAAAAAAAAAAAAAAJgCAABkcnMv&#10;ZG93bnJldi54bWxQSwUGAAAAAAQABAD1AAAAigMAAAAA&#10;" adj="20571" fillcolor="#b83d68 [3204]" strokecolor="#5b1e33 [1604]" strokeweight="2pt"/>
                  <v:shape id="TextBox 58" o:spid="_x0000_s1948" type="#_x0000_t202" style="position:absolute;left:25445;top:8992;width:25203;height:7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1zAcMA&#10;AADeAAAADwAAAGRycy9kb3ducmV2LnhtbERPTWvCQBC9C/6HZQrezK6iJUZXEUXwVKltBW9DdkxC&#10;s7Mhu5r037uFQm/zeJ+z2vS2Fg9qfeVYwyRRIIhzZyouNHx+HMYpCB+QDdaOScMPedish4MVZsZ1&#10;/E6PcyhEDGGfoYYyhCaT0uclWfSJa4gjd3OtxRBhW0jTYhfDbS2nSr1KixXHhhIb2pWUf5/vVsPX&#10;2+16malTsbfzpnO9kmwXUuvRS79dggjUh3/xn/to4vxJms7h9514g1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1zAcMAAADeAAAADwAAAAAAAAAAAAAAAACYAgAAZHJzL2Rv&#10;d25yZXYueG1sUEsFBgAAAAAEAAQA9QAAAIgDAAAAAA==&#10;" filled="f" stroked="f">
                    <v:textbox>
                      <w:txbxContent>
                        <w:p w:rsidR="009A4BA2" w:rsidRPr="00E214E0" w:rsidRDefault="009A4BA2" w:rsidP="00E214E0">
                          <w:pPr>
                            <w:pStyle w:val="NormalWeb"/>
                            <w:spacing w:before="0" w:beforeAutospacing="0" w:after="0" w:afterAutospacing="0"/>
                            <w:rPr>
                              <w:sz w:val="22"/>
                              <w:szCs w:val="22"/>
                            </w:rPr>
                          </w:pPr>
                          <w:proofErr w:type="gramStart"/>
                          <w:r w:rsidRPr="00E214E0">
                            <w:rPr>
                              <w:color w:val="000000" w:themeColor="text1"/>
                              <w:kern w:val="24"/>
                              <w:sz w:val="22"/>
                              <w:szCs w:val="22"/>
                            </w:rPr>
                            <w:t>electrons</w:t>
                          </w:r>
                          <w:proofErr w:type="gramEnd"/>
                          <w:r w:rsidRPr="00E214E0">
                            <w:rPr>
                              <w:color w:val="000000" w:themeColor="text1"/>
                              <w:kern w:val="24"/>
                              <w:sz w:val="22"/>
                              <w:szCs w:val="22"/>
                            </w:rPr>
                            <w:t xml:space="preserve"> pushed this way</w:t>
                          </w:r>
                        </w:p>
                      </w:txbxContent>
                    </v:textbox>
                  </v:shape>
                  <v:shape id="Right Arrow 11886" o:spid="_x0000_s1949" type="#_x0000_t13" style="position:absolute;left:9361;top:3600;width:30243;height:3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rlMYA&#10;AADeAAAADwAAAGRycy9kb3ducmV2LnhtbERPTWvCQBC9C/0PyxS81U082JC6CVIRPChFW6m9Ddnp&#10;JjQ7G7KrJv++Wyh4m8f7nGU52FZcqfeNYwXpLAFBXDndsFHw8b55ykD4gKyxdUwKRvJQFg+TJeba&#10;3fhA12MwIoawz1FBHUKXS+mrmiz6meuII/fteoshwt5I3eMthttWzpNkIS02HBtq7Oi1purneLEK&#10;9uPnV5Kezcmc3sbzar92u8PzVqnp47B6ARFoCHfxv3ur4/w0yxbw9068QR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rlMYAAADeAAAADwAAAAAAAAAAAAAAAACYAgAAZHJz&#10;L2Rvd25yZXYueG1sUEsFBgAAAAAEAAQA9QAAAIsDAAAAAA==&#10;" adj="20314" fillcolor="#f9b639 [3207]" strokecolor="#5b1e33 [1604]" strokeweight="2pt"/>
                </v:group>
                <v:shape id="TextBox 60" o:spid="_x0000_s1950" type="#_x0000_t202" style="position:absolute;left:11521;width:25203;height:5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NI7cMA&#10;AADeAAAADwAAAGRycy9kb3ducmV2LnhtbERPS2vCQBC+C/6HZQRvuqvYNkZXEaXQU0t9gbchOybB&#10;7GzIbk3677sFwdt8fM9ZrjtbiTs1vnSsYTJWIIgzZ0rONRwP76MEhA/IBivHpOGXPKxX/d4SU+Na&#10;/qb7PuQihrBPUUMRQp1K6bOCLPqxq4kjd3WNxRBhk0vTYBvDbSWnSr1KiyXHhgJr2haU3fY/VsPp&#10;83o5z9RXvrMvdes6JdnOpdbDQbdZgAjUhaf44f4wcf4kSd7g/514g1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NI7cMAAADeAAAADwAAAAAAAAAAAAAAAACYAgAAZHJzL2Rv&#10;d25yZXYueG1sUEsFBgAAAAAEAAQA9QAAAIgDAAAAAA==&#10;" filled="f" stroked="f">
                  <v:textbox>
                    <w:txbxContent>
                      <w:p w:rsidR="009A4BA2" w:rsidRPr="00E214E0" w:rsidRDefault="009A4BA2" w:rsidP="00E214E0">
                        <w:pPr>
                          <w:pStyle w:val="NormalWeb"/>
                          <w:spacing w:before="0" w:beforeAutospacing="0" w:after="0" w:afterAutospacing="0"/>
                          <w:jc w:val="center"/>
                          <w:rPr>
                            <w:color w:val="B13F9A" w:themeColor="text2"/>
                            <w:sz w:val="22"/>
                            <w:szCs w:val="22"/>
                          </w:rPr>
                        </w:pPr>
                        <w:proofErr w:type="gramStart"/>
                        <w:r w:rsidRPr="00E214E0">
                          <w:rPr>
                            <w:b/>
                            <w:bCs/>
                            <w:color w:val="B13F9A" w:themeColor="text2"/>
                            <w:kern w:val="24"/>
                            <w:sz w:val="22"/>
                            <w:szCs w:val="22"/>
                          </w:rPr>
                          <w:t>electrical</w:t>
                        </w:r>
                        <w:proofErr w:type="gramEnd"/>
                        <w:r w:rsidRPr="00E214E0">
                          <w:rPr>
                            <w:b/>
                            <w:bCs/>
                            <w:color w:val="B13F9A" w:themeColor="text2"/>
                            <w:kern w:val="24"/>
                            <w:sz w:val="22"/>
                            <w:szCs w:val="22"/>
                          </w:rPr>
                          <w:t xml:space="preserve"> current</w:t>
                        </w:r>
                      </w:p>
                    </w:txbxContent>
                  </v:textbox>
                </v:shape>
              </v:group>
            </w:pict>
          </mc:Fallback>
        </mc:AlternateContent>
      </w:r>
    </w:p>
    <w:p w:rsidR="00E214E0" w:rsidRDefault="00E214E0" w:rsidP="00E70091">
      <w:pPr>
        <w:pStyle w:val="NormalWeb"/>
        <w:spacing w:before="0" w:beforeAutospacing="0" w:after="240" w:afterAutospacing="0"/>
        <w:rPr>
          <w:color w:val="231F20"/>
        </w:rPr>
      </w:pPr>
    </w:p>
    <w:p w:rsidR="00BE6F3C" w:rsidRDefault="00BE6F3C" w:rsidP="00E70091">
      <w:pPr>
        <w:pStyle w:val="NormalWeb"/>
        <w:spacing w:before="0" w:beforeAutospacing="0" w:after="240" w:afterAutospacing="0"/>
        <w:rPr>
          <w:color w:val="231F20"/>
        </w:rPr>
      </w:pPr>
    </w:p>
    <w:p w:rsidR="00BE6F3C" w:rsidRDefault="00BE6F3C" w:rsidP="00E70091">
      <w:pPr>
        <w:pStyle w:val="NormalWeb"/>
        <w:spacing w:before="0" w:beforeAutospacing="0" w:after="240" w:afterAutospacing="0"/>
        <w:rPr>
          <w:color w:val="231F20"/>
        </w:rPr>
      </w:pPr>
    </w:p>
    <w:p w:rsidR="00BE6F3C" w:rsidRDefault="00BE6F3C" w:rsidP="00E70091">
      <w:pPr>
        <w:pStyle w:val="NormalWeb"/>
        <w:spacing w:before="0" w:beforeAutospacing="0" w:after="240" w:afterAutospacing="0"/>
        <w:rPr>
          <w:color w:val="231F20"/>
        </w:rPr>
      </w:pPr>
    </w:p>
    <w:p w:rsidR="00BE6F3C" w:rsidRDefault="00BE6F3C" w:rsidP="00E70091">
      <w:pPr>
        <w:pStyle w:val="NormalWeb"/>
        <w:spacing w:before="0" w:beforeAutospacing="0" w:after="240" w:afterAutospacing="0"/>
        <w:rPr>
          <w:color w:val="231F20"/>
        </w:rPr>
      </w:pPr>
    </w:p>
    <w:p w:rsidR="00BE6F3C" w:rsidRDefault="00BE6F3C" w:rsidP="00E70091">
      <w:pPr>
        <w:pStyle w:val="NormalWeb"/>
        <w:spacing w:before="0" w:beforeAutospacing="0" w:after="240" w:afterAutospacing="0"/>
        <w:rPr>
          <w:color w:val="231F20"/>
        </w:rPr>
      </w:pPr>
    </w:p>
    <w:p w:rsidR="00BE6F3C" w:rsidRDefault="00BE6F3C" w:rsidP="00E70091">
      <w:pPr>
        <w:pStyle w:val="NormalWeb"/>
        <w:spacing w:before="0" w:beforeAutospacing="0" w:after="240" w:afterAutospacing="0"/>
        <w:rPr>
          <w:color w:val="231F20"/>
        </w:rPr>
      </w:pPr>
    </w:p>
    <w:p w:rsidR="00BE6F3C" w:rsidRDefault="00BE6F3C" w:rsidP="00E70091">
      <w:pPr>
        <w:pStyle w:val="NormalWeb"/>
        <w:spacing w:before="0" w:beforeAutospacing="0" w:after="240" w:afterAutospacing="0"/>
        <w:rPr>
          <w:color w:val="231F20"/>
        </w:rPr>
      </w:pPr>
    </w:p>
    <w:p w:rsidR="00E214E0" w:rsidRDefault="00E214E0" w:rsidP="00E70091">
      <w:pPr>
        <w:pStyle w:val="NormalWeb"/>
        <w:spacing w:before="0" w:beforeAutospacing="0" w:after="240" w:afterAutospacing="0"/>
        <w:rPr>
          <w:color w:val="231F20"/>
        </w:rPr>
      </w:pPr>
    </w:p>
    <w:p w:rsidR="00BE6F3C" w:rsidRPr="00B83841" w:rsidRDefault="00BE6F3C" w:rsidP="00BE6F3C">
      <w:pPr>
        <w:numPr>
          <w:ilvl w:val="0"/>
          <w:numId w:val="30"/>
        </w:numPr>
      </w:pPr>
      <w:r w:rsidRPr="00B83841">
        <w:t xml:space="preserve">The electromotive force from the cell pushes both electrons and </w:t>
      </w:r>
      <w:r>
        <w:t>space</w:t>
      </w:r>
      <w:r w:rsidRPr="00B83841">
        <w:t xml:space="preserve">s </w:t>
      </w:r>
      <w:r w:rsidRPr="00B83841">
        <w:rPr>
          <w:b/>
          <w:bCs/>
        </w:rPr>
        <w:t>towards</w:t>
      </w:r>
      <w:r w:rsidRPr="00B83841">
        <w:t xml:space="preserve"> the junction.</w:t>
      </w:r>
    </w:p>
    <w:p w:rsidR="00BE6F3C" w:rsidRPr="00B83841" w:rsidRDefault="00BE6F3C" w:rsidP="00BE6F3C">
      <w:pPr>
        <w:numPr>
          <w:ilvl w:val="0"/>
          <w:numId w:val="30"/>
        </w:numPr>
      </w:pPr>
      <w:r w:rsidRPr="00B83841">
        <w:t xml:space="preserve">Here they </w:t>
      </w:r>
      <w:r w:rsidRPr="00B83841">
        <w:rPr>
          <w:b/>
          <w:bCs/>
        </w:rPr>
        <w:t>annihilate</w:t>
      </w:r>
      <w:r w:rsidRPr="00B83841">
        <w:t xml:space="preserve">, making room for more electrons and </w:t>
      </w:r>
      <w:r>
        <w:t>space</w:t>
      </w:r>
      <w:r w:rsidRPr="00B83841">
        <w:t>s to enter the sample at the ends.</w:t>
      </w:r>
    </w:p>
    <w:p w:rsidR="00BE6F3C" w:rsidRPr="00B83841" w:rsidRDefault="00BE6F3C" w:rsidP="00BE6F3C">
      <w:pPr>
        <w:numPr>
          <w:ilvl w:val="0"/>
          <w:numId w:val="30"/>
        </w:numPr>
      </w:pPr>
      <w:r w:rsidRPr="00B83841">
        <w:t xml:space="preserve">This process continues indefinitely, and results in a </w:t>
      </w:r>
      <w:r w:rsidRPr="00B83841">
        <w:rPr>
          <w:b/>
          <w:bCs/>
        </w:rPr>
        <w:t>constant current</w:t>
      </w:r>
      <w:r w:rsidRPr="00B83841">
        <w:t xml:space="preserve"> in the device.</w:t>
      </w:r>
    </w:p>
    <w:p w:rsidR="00BE6F3C" w:rsidRPr="00B83841" w:rsidRDefault="00BE6F3C" w:rsidP="00BE6F3C">
      <w:pPr>
        <w:numPr>
          <w:ilvl w:val="0"/>
          <w:numId w:val="30"/>
        </w:numPr>
      </w:pPr>
      <w:r w:rsidRPr="00B83841">
        <w:t xml:space="preserve">Forward bias </w:t>
      </w:r>
      <w:r w:rsidRPr="00B83841">
        <w:rPr>
          <w:rFonts w:ascii="Arial" w:hAnsi="Arial" w:cs="Arial"/>
        </w:rPr>
        <w:t>→</w:t>
      </w:r>
      <w:r w:rsidRPr="00B83841">
        <w:t xml:space="preserve"> </w:t>
      </w:r>
      <w:r w:rsidRPr="00B83841">
        <w:rPr>
          <w:b/>
          <w:bCs/>
        </w:rPr>
        <w:t>conduction</w:t>
      </w:r>
      <w:r w:rsidRPr="00B83841">
        <w:t>!</w:t>
      </w:r>
    </w:p>
    <w:p w:rsidR="00167B6D" w:rsidRDefault="002E2AA8" w:rsidP="00167B6D">
      <w:pPr>
        <w:pStyle w:val="Heading2"/>
      </w:pPr>
      <w:bookmarkStart w:id="108" w:name="_Toc533963776"/>
      <w:r w:rsidRPr="00903A9B">
        <w:rPr>
          <w:noProof/>
          <w:szCs w:val="24"/>
        </w:rPr>
        <mc:AlternateContent>
          <mc:Choice Requires="wpg">
            <w:drawing>
              <wp:anchor distT="0" distB="0" distL="114300" distR="114300" simplePos="0" relativeHeight="252534272" behindDoc="0" locked="0" layoutInCell="1" allowOverlap="1" wp14:anchorId="431E2703" wp14:editId="76CB83D7">
                <wp:simplePos x="0" y="0"/>
                <wp:positionH relativeFrom="column">
                  <wp:posOffset>54610</wp:posOffset>
                </wp:positionH>
                <wp:positionV relativeFrom="paragraph">
                  <wp:posOffset>562610</wp:posOffset>
                </wp:positionV>
                <wp:extent cx="5495290" cy="1219200"/>
                <wp:effectExtent l="0" t="38100" r="0" b="0"/>
                <wp:wrapTopAndBottom/>
                <wp:docPr id="24146" name="Group 24146"/>
                <wp:cNvGraphicFramePr/>
                <a:graphic xmlns:a="http://schemas.openxmlformats.org/drawingml/2006/main">
                  <a:graphicData uri="http://schemas.microsoft.com/office/word/2010/wordprocessingGroup">
                    <wpg:wgp>
                      <wpg:cNvGrpSpPr/>
                      <wpg:grpSpPr>
                        <a:xfrm>
                          <a:off x="0" y="0"/>
                          <a:ext cx="5495290" cy="1219200"/>
                          <a:chOff x="589915" y="91440"/>
                          <a:chExt cx="6755765" cy="1641475"/>
                        </a:xfrm>
                      </wpg:grpSpPr>
                      <wpg:grpSp>
                        <wpg:cNvPr id="24147" name="Group 24147"/>
                        <wpg:cNvGrpSpPr>
                          <a:grpSpLocks/>
                        </wpg:cNvGrpSpPr>
                        <wpg:grpSpPr bwMode="auto">
                          <a:xfrm>
                            <a:off x="589915" y="109220"/>
                            <a:ext cx="3804285" cy="1623695"/>
                            <a:chOff x="4064" y="12392"/>
                            <a:chExt cx="5991" cy="2557"/>
                          </a:xfrm>
                        </wpg:grpSpPr>
                        <wpg:grpSp>
                          <wpg:cNvPr id="24148" name="Group 70"/>
                          <wpg:cNvGrpSpPr>
                            <a:grpSpLocks/>
                          </wpg:cNvGrpSpPr>
                          <wpg:grpSpPr bwMode="auto">
                            <a:xfrm>
                              <a:off x="4830" y="12900"/>
                              <a:ext cx="2595" cy="1365"/>
                              <a:chOff x="4830" y="12900"/>
                              <a:chExt cx="2595" cy="1365"/>
                            </a:xfrm>
                          </wpg:grpSpPr>
                          <wps:wsp>
                            <wps:cNvPr id="24149" name="Line 71"/>
                            <wps:cNvCnPr/>
                            <wps:spPr bwMode="auto">
                              <a:xfrm>
                                <a:off x="4830" y="13305"/>
                                <a:ext cx="193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150" name="Line 72"/>
                            <wps:cNvCnPr/>
                            <wps:spPr bwMode="auto">
                              <a:xfrm>
                                <a:off x="4830" y="13860"/>
                                <a:ext cx="193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151" name="Rectangle 73"/>
                            <wps:cNvSpPr>
                              <a:spLocks noChangeArrowheads="1"/>
                            </wps:cNvSpPr>
                            <wps:spPr bwMode="auto">
                              <a:xfrm>
                                <a:off x="6735" y="13230"/>
                                <a:ext cx="143" cy="660"/>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24152" name="Rectangle 74"/>
                            <wps:cNvSpPr>
                              <a:spLocks noChangeArrowheads="1"/>
                            </wps:cNvSpPr>
                            <wps:spPr bwMode="auto">
                              <a:xfrm>
                                <a:off x="5520" y="12900"/>
                                <a:ext cx="210" cy="136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4153" name="Arc 75"/>
                            <wps:cNvSpPr>
                              <a:spLocks/>
                            </wps:cNvSpPr>
                            <wps:spPr bwMode="auto">
                              <a:xfrm>
                                <a:off x="6825" y="13005"/>
                                <a:ext cx="600" cy="5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54" name="Arc 76"/>
                            <wps:cNvSpPr>
                              <a:spLocks/>
                            </wps:cNvSpPr>
                            <wps:spPr bwMode="auto">
                              <a:xfrm flipV="1">
                                <a:off x="6825" y="13560"/>
                                <a:ext cx="600" cy="5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55" name="Line 77"/>
                            <wps:cNvCnPr/>
                            <wps:spPr bwMode="auto">
                              <a:xfrm flipH="1">
                                <a:off x="5730" y="13005"/>
                                <a:ext cx="110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156" name="Line 78"/>
                            <wps:cNvCnPr/>
                            <wps:spPr bwMode="auto">
                              <a:xfrm flipH="1">
                                <a:off x="5715" y="14130"/>
                                <a:ext cx="110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4157" name="Text Box 79"/>
                          <wps:cNvSpPr txBox="1">
                            <a:spLocks noChangeArrowheads="1"/>
                          </wps:cNvSpPr>
                          <wps:spPr bwMode="auto">
                            <a:xfrm>
                              <a:off x="7380" y="12392"/>
                              <a:ext cx="2302" cy="1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BE6F3C" w:rsidP="002E2AA8">
                                <w:pPr>
                                  <w:spacing w:before="0" w:after="0"/>
                                  <w:jc w:val="center"/>
                                </w:pPr>
                                <w:proofErr w:type="gramStart"/>
                                <w:r>
                                  <w:t>c</w:t>
                                </w:r>
                                <w:r w:rsidR="009A4BA2">
                                  <w:t>lear</w:t>
                                </w:r>
                                <w:proofErr w:type="gramEnd"/>
                                <w:r w:rsidR="009A4BA2">
                                  <w:t xml:space="preserve"> plastic case</w:t>
                                </w:r>
                              </w:p>
                              <w:p w:rsidR="009A4BA2" w:rsidRDefault="009A4BA2" w:rsidP="002E2AA8">
                                <w:pPr>
                                  <w:jc w:val="center"/>
                                </w:pPr>
                                <w:proofErr w:type="gramStart"/>
                                <w:r>
                                  <w:t>with</w:t>
                                </w:r>
                                <w:proofErr w:type="gramEnd"/>
                                <w:r>
                                  <w:t xml:space="preserve"> convex lens to focus light</w:t>
                                </w:r>
                              </w:p>
                            </w:txbxContent>
                          </wps:txbx>
                          <wps:bodyPr rot="0" vert="horz" wrap="square" lIns="91440" tIns="45720" rIns="91440" bIns="45720" anchor="t" anchorCtr="0" upright="1">
                            <a:noAutofit/>
                          </wps:bodyPr>
                        </wps:wsp>
                        <wps:wsp>
                          <wps:cNvPr id="24158" name="Text Box 80"/>
                          <wps:cNvSpPr txBox="1">
                            <a:spLocks noChangeArrowheads="1"/>
                          </wps:cNvSpPr>
                          <wps:spPr bwMode="auto">
                            <a:xfrm>
                              <a:off x="7096" y="13961"/>
                              <a:ext cx="2959" cy="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2E2AA8">
                                <w:pPr>
                                  <w:spacing w:before="0" w:after="0"/>
                                  <w:jc w:val="center"/>
                                </w:pPr>
                                <w:proofErr w:type="gramStart"/>
                                <w:r>
                                  <w:t>junction</w:t>
                                </w:r>
                                <w:proofErr w:type="gramEnd"/>
                                <w:r>
                                  <w:t xml:space="preserve"> near the surface</w:t>
                                </w:r>
                              </w:p>
                            </w:txbxContent>
                          </wps:txbx>
                          <wps:bodyPr rot="0" vert="horz" wrap="square" lIns="91440" tIns="45720" rIns="91440" bIns="45720" anchor="t" anchorCtr="0" upright="1">
                            <a:noAutofit/>
                          </wps:bodyPr>
                        </wps:wsp>
                        <wps:wsp>
                          <wps:cNvPr id="24159" name="Text Box 81"/>
                          <wps:cNvSpPr txBox="1">
                            <a:spLocks noChangeArrowheads="1"/>
                          </wps:cNvSpPr>
                          <wps:spPr bwMode="auto">
                            <a:xfrm>
                              <a:off x="4064" y="14197"/>
                              <a:ext cx="2041"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2E2AA8">
                                <w:pPr>
                                  <w:spacing w:before="0" w:after="0"/>
                                  <w:jc w:val="center"/>
                                </w:pPr>
                                <w:proofErr w:type="gramStart"/>
                                <w:r>
                                  <w:t>connections</w:t>
                                </w:r>
                                <w:proofErr w:type="gramEnd"/>
                              </w:p>
                            </w:txbxContent>
                          </wps:txbx>
                          <wps:bodyPr rot="0" vert="horz" wrap="square" lIns="91440" tIns="45720" rIns="91440" bIns="45720" anchor="t" anchorCtr="0" upright="1">
                            <a:noAutofit/>
                          </wps:bodyPr>
                        </wps:wsp>
                        <wps:wsp>
                          <wps:cNvPr id="1634" name="Line 82"/>
                          <wps:cNvCnPr>
                            <a:stCxn id="24159" idx="0"/>
                          </wps:cNvCnPr>
                          <wps:spPr bwMode="auto">
                            <a:xfrm flipH="1" flipV="1">
                              <a:off x="4936" y="13373"/>
                              <a:ext cx="149" cy="82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635" name="Line 83"/>
                          <wps:cNvCnPr/>
                          <wps:spPr bwMode="auto">
                            <a:xfrm flipV="1">
                              <a:off x="7380" y="12915"/>
                              <a:ext cx="646" cy="41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636" name="Line 84"/>
                          <wps:cNvCnPr/>
                          <wps:spPr bwMode="auto">
                            <a:xfrm flipH="1" flipV="1">
                              <a:off x="6834" y="13755"/>
                              <a:ext cx="645" cy="56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g:cNvPr id="1637" name="Group 20"/>
                        <wpg:cNvGrpSpPr>
                          <a:grpSpLocks/>
                        </wpg:cNvGrpSpPr>
                        <wpg:grpSpPr bwMode="auto">
                          <a:xfrm>
                            <a:off x="4394200" y="91440"/>
                            <a:ext cx="2951480" cy="1600200"/>
                            <a:chOff x="3428" y="6048"/>
                            <a:chExt cx="4648" cy="2520"/>
                          </a:xfrm>
                        </wpg:grpSpPr>
                        <wpg:grpSp>
                          <wpg:cNvPr id="1638" name="Group 9"/>
                          <wpg:cNvGrpSpPr>
                            <a:grpSpLocks/>
                          </wpg:cNvGrpSpPr>
                          <wpg:grpSpPr bwMode="auto">
                            <a:xfrm>
                              <a:off x="3695" y="6048"/>
                              <a:ext cx="3024" cy="1496"/>
                              <a:chOff x="3695" y="1728"/>
                              <a:chExt cx="3024" cy="1496"/>
                            </a:xfrm>
                          </wpg:grpSpPr>
                          <wpg:grpSp>
                            <wpg:cNvPr id="1639" name="Group 10"/>
                            <wpg:cNvGrpSpPr>
                              <a:grpSpLocks/>
                            </wpg:cNvGrpSpPr>
                            <wpg:grpSpPr bwMode="auto">
                              <a:xfrm>
                                <a:off x="4677" y="2216"/>
                                <a:ext cx="864" cy="1008"/>
                                <a:chOff x="4677" y="2216"/>
                                <a:chExt cx="864" cy="1008"/>
                              </a:xfrm>
                            </wpg:grpSpPr>
                            <wps:wsp>
                              <wps:cNvPr id="1640" name="AutoShape 11"/>
                              <wps:cNvSpPr>
                                <a:spLocks noChangeArrowheads="1"/>
                              </wps:cNvSpPr>
                              <wps:spPr bwMode="auto">
                                <a:xfrm rot="5400000">
                                  <a:off x="4605" y="2288"/>
                                  <a:ext cx="1008" cy="864"/>
                                </a:xfrm>
                                <a:prstGeom prst="triangle">
                                  <a:avLst>
                                    <a:gd name="adj" fmla="val 50000"/>
                                  </a:avLst>
                                </a:prstGeom>
                                <a:solidFill>
                                  <a:srgbClr val="FFFFFF"/>
                                </a:solidFill>
                                <a:ln w="19050">
                                  <a:solidFill>
                                    <a:srgbClr val="FF0000"/>
                                  </a:solidFill>
                                  <a:miter lim="800000"/>
                                  <a:headEnd/>
                                  <a:tailEnd/>
                                </a:ln>
                              </wps:spPr>
                              <wps:bodyPr rot="0" vert="horz" wrap="square" lIns="91440" tIns="45720" rIns="91440" bIns="45720" anchor="t" anchorCtr="0" upright="1">
                                <a:noAutofit/>
                              </wps:bodyPr>
                            </wps:wsp>
                            <wps:wsp>
                              <wps:cNvPr id="1641" name="Line 12"/>
                              <wps:cNvCnPr/>
                              <wps:spPr bwMode="auto">
                                <a:xfrm>
                                  <a:off x="5541" y="2255"/>
                                  <a:ext cx="0" cy="864"/>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grpSp>
                          <wps:wsp>
                            <wps:cNvPr id="1642" name="Line 13"/>
                            <wps:cNvCnPr/>
                            <wps:spPr bwMode="auto">
                              <a:xfrm>
                                <a:off x="3695" y="2737"/>
                                <a:ext cx="302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643" name="Line 14"/>
                            <wps:cNvCnPr/>
                            <wps:spPr bwMode="auto">
                              <a:xfrm flipV="1">
                                <a:off x="5040" y="1728"/>
                                <a:ext cx="288" cy="432"/>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1644" name="Line 15"/>
                            <wps:cNvCnPr/>
                            <wps:spPr bwMode="auto">
                              <a:xfrm flipV="1">
                                <a:off x="5268" y="1847"/>
                                <a:ext cx="288" cy="432"/>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wps:spPr>
                            <wps:bodyPr/>
                          </wps:wsp>
                        </wpg:grpSp>
                        <wps:wsp>
                          <wps:cNvPr id="1645" name="Text Box 16"/>
                          <wps:cNvSpPr txBox="1">
                            <a:spLocks noChangeArrowheads="1"/>
                          </wps:cNvSpPr>
                          <wps:spPr bwMode="auto">
                            <a:xfrm>
                              <a:off x="3428" y="6432"/>
                              <a:ext cx="124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9A4BA2" w:rsidRDefault="009A4BA2" w:rsidP="002E2AA8">
                                <w:pPr>
                                  <w:spacing w:before="0" w:after="0" w:line="240" w:lineRule="auto"/>
                                  <w:rPr>
                                    <w:b/>
                                    <w:bCs/>
                                    <w:color w:val="0000FF"/>
                                    <w:sz w:val="32"/>
                                  </w:rPr>
                                </w:pPr>
                                <w:r>
                                  <w:rPr>
                                    <w:b/>
                                    <w:bCs/>
                                    <w:color w:val="0000FF"/>
                                    <w:sz w:val="32"/>
                                  </w:rPr>
                                  <w:t>+</w:t>
                                </w:r>
                                <w:proofErr w:type="spellStart"/>
                                <w:r>
                                  <w:rPr>
                                    <w:b/>
                                    <w:bCs/>
                                    <w:color w:val="0000FF"/>
                                    <w:sz w:val="32"/>
                                  </w:rPr>
                                  <w:t>ve</w:t>
                                </w:r>
                                <w:proofErr w:type="spellEnd"/>
                              </w:p>
                            </w:txbxContent>
                          </wps:txbx>
                          <wps:bodyPr rot="0" vert="horz" wrap="square" lIns="91440" tIns="45720" rIns="91440" bIns="45720" anchor="t" anchorCtr="0" upright="1">
                            <a:noAutofit/>
                          </wps:bodyPr>
                        </wps:wsp>
                        <wps:wsp>
                          <wps:cNvPr id="1646" name="Text Box 17"/>
                          <wps:cNvSpPr txBox="1">
                            <a:spLocks noChangeArrowheads="1"/>
                          </wps:cNvSpPr>
                          <wps:spPr bwMode="auto">
                            <a:xfrm>
                              <a:off x="5771" y="6480"/>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9A4BA2" w:rsidRDefault="009A4BA2" w:rsidP="002E2AA8">
                                <w:pPr>
                                  <w:spacing w:before="0" w:after="0" w:line="240" w:lineRule="auto"/>
                                  <w:rPr>
                                    <w:b/>
                                    <w:bCs/>
                                    <w:color w:val="0000FF"/>
                                    <w:sz w:val="32"/>
                                  </w:rPr>
                                </w:pPr>
                                <w:r>
                                  <w:rPr>
                                    <w:b/>
                                    <w:bCs/>
                                    <w:color w:val="0000FF"/>
                                    <w:sz w:val="32"/>
                                  </w:rPr>
                                  <w:t>-</w:t>
                                </w:r>
                                <w:proofErr w:type="spellStart"/>
                                <w:r>
                                  <w:rPr>
                                    <w:b/>
                                    <w:bCs/>
                                    <w:color w:val="0000FF"/>
                                    <w:sz w:val="32"/>
                                  </w:rPr>
                                  <w:t>ve</w:t>
                                </w:r>
                                <w:proofErr w:type="spellEnd"/>
                              </w:p>
                            </w:txbxContent>
                          </wps:txbx>
                          <wps:bodyPr rot="0" vert="horz" wrap="square" lIns="91440" tIns="45720" rIns="91440" bIns="45720" anchor="t" anchorCtr="0" upright="1">
                            <a:noAutofit/>
                          </wps:bodyPr>
                        </wps:wsp>
                        <wps:wsp>
                          <wps:cNvPr id="1647" name="Text Box 18"/>
                          <wps:cNvSpPr txBox="1">
                            <a:spLocks noChangeArrowheads="1"/>
                          </wps:cNvSpPr>
                          <wps:spPr bwMode="auto">
                            <a:xfrm>
                              <a:off x="3605" y="7935"/>
                              <a:ext cx="4471"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9A4BA2" w:rsidRDefault="009A4BA2" w:rsidP="002E2AA8">
                                <w:pPr>
                                  <w:spacing w:before="0" w:after="0" w:line="240" w:lineRule="auto"/>
                                  <w:rPr>
                                    <w:b/>
                                    <w:bCs/>
                                    <w:color w:val="0000FF"/>
                                    <w:sz w:val="32"/>
                                  </w:rPr>
                                </w:pPr>
                                <w:proofErr w:type="gramStart"/>
                                <w:r>
                                  <w:rPr>
                                    <w:b/>
                                    <w:bCs/>
                                    <w:color w:val="0000FF"/>
                                    <w:sz w:val="32"/>
                                  </w:rPr>
                                  <w:t>flow</w:t>
                                </w:r>
                                <w:proofErr w:type="gramEnd"/>
                                <w:r>
                                  <w:rPr>
                                    <w:b/>
                                    <w:bCs/>
                                    <w:color w:val="0000FF"/>
                                    <w:sz w:val="32"/>
                                  </w:rPr>
                                  <w:t xml:space="preserve"> of electrons</w:t>
                                </w:r>
                              </w:p>
                            </w:txbxContent>
                          </wps:txbx>
                          <wps:bodyPr rot="0" vert="horz" wrap="square" lIns="91440" tIns="45720" rIns="91440" bIns="45720" anchor="t" anchorCtr="0" upright="1">
                            <a:noAutofit/>
                          </wps:bodyPr>
                        </wps:wsp>
                        <wps:wsp>
                          <wps:cNvPr id="1648" name="Line 19"/>
                          <wps:cNvCnPr/>
                          <wps:spPr bwMode="auto">
                            <a:xfrm flipH="1">
                              <a:off x="4176" y="7632"/>
                              <a:ext cx="27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id="Group 24146" o:spid="_x0000_s1951" style="position:absolute;margin-left:4.3pt;margin-top:44.3pt;width:432.7pt;height:96pt;z-index:252534272;mso-position-horizontal-relative:text;mso-position-vertical-relative:text;mso-width-relative:margin;mso-height-relative:margin" coordorigin="5899,914" coordsize="67557,16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">
                <v:group id="Group 24147" o:spid="_x0000_s1952" style="position:absolute;left:5899;top:1092;width:38043;height:16237" coordorigin="4064,12392" coordsize="5991,2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j7P1ccAAADe&#10;AAAADwAAAAAAAAAAAAAAAACqAgAAZHJzL2Rvd25yZXYueG1sUEsFBgAAAAAEAAQA+gAAAJ4DAAAA&#10;AA==&#10;">
                  <v:group id="Group 70" o:spid="_x0000_s1953" style="position:absolute;left:4830;top:12900;width:2595;height:1365" coordorigin="4830,12900" coordsize="2595,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hW6fFAAAA3gAA&#10;AA8AAAAAAAAAAAAAAAAAqgIAAGRycy9kb3ducmV2LnhtbFBLBQYAAAAABAAEAPoAAACcAwAAAAA=&#10;">
                    <v:line id="Line 71" o:spid="_x0000_s1954" style="position:absolute;visibility:visible;mso-wrap-style:square" from="4830,13305" to="6765,13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7ufcYAAADeAAAADwAAAGRycy9kb3ducmV2LnhtbESPwWrDMBBE74X8g9hAbo2cYErjRgkl&#10;UPDBOdgtzXWxtpaptXIs1Xb+PioUehxm5g2zP862EyMNvnWsYLNOQBDXTrfcKPh4f3t8BuEDssbO&#10;MSm4kYfjYfGwx0y7iUsaq9CICGGfoQITQp9J6WtDFv3a9cTR+3KDxRDl0Eg94BThtpPbJHmSFluO&#10;CwZ7Ohmqv6sfqyA950Zf5sIXZZJ/UntNT9fKKbVazq8vIALN4T/81861gm26SXfweydeAX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7n3GAAAA3gAAAA8AAAAAAAAA&#10;AAAAAAAAoQIAAGRycy9kb3ducmV2LnhtbFBLBQYAAAAABAAEAPkAAACUAwAAAAA=&#10;" strokeweight="2.25pt"/>
                    <v:line id="Line 72" o:spid="_x0000_s1955" style="position:absolute;visibility:visible;mso-wrap-style:square" from="4830,13860" to="6765,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3RPcUAAADeAAAADwAAAGRycy9kb3ducmV2LnhtbESPT2vCMBjG7wO/Q3iF3WZi6YZ0RpGC&#10;0IMe7MRdX5p3TVnzpjaZ1m+/HAY7Pjz/+K23k+vFjcbQedawXCgQxI03Hbcazh/7lxWIEJEN9p5J&#10;w4MCbDezpzUWxt/5RLc6tiKNcChQg41xKKQMjSWHYeEH4uR9+dFhTHJspRnxnsZdLzOl3qTDjtOD&#10;xYFKS813/eM05MfKms/pEA4nVV2ou+bltfZaP8+n3TuISFP8D/+1K6Mhy5evCSDhJBS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3RPcUAAADeAAAADwAAAAAAAAAA&#10;AAAAAAChAgAAZHJzL2Rvd25yZXYueG1sUEsFBgAAAAAEAAQA+QAAAJMDAAAAAA==&#10;" strokeweight="2.25pt"/>
                    <v:rect id="Rectangle 73" o:spid="_x0000_s1956" style="position:absolute;left:6735;top:13230;width:143;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n/NscA&#10;AADeAAAADwAAAGRycy9kb3ducmV2LnhtbESPQWvCQBSE7wX/w/IEb3WToCWmriJqS3sRTcXzI/tM&#10;gtm3Ibtq/PfdQsHjMDPfMPNlbxpxo87VlhXE4wgEcWF1zaWC48/HawrCeWSNjWVS8CAHy8XgZY6Z&#10;tnc+0C33pQgQdhkqqLxvMyldUZFBN7YtcfDOtjPog+xKqTu8B7hpZBJFb9JgzWGhwpbWFRWX/GoU&#10;fB7b70u+fiTpbj/d5unmNDvvTkqNhv3qHYSn3j/D/+0vrSCZxNMY/u6EK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J/zbHAAAA3gAAAA8AAAAAAAAAAAAAAAAAmAIAAGRy&#10;cy9kb3ducmV2LnhtbFBLBQYAAAAABAAEAPUAAACMAwAAAAA=&#10;" fillcolor="yellow"/>
                    <v:rect id="Rectangle 74" o:spid="_x0000_s1957" style="position:absolute;left:5520;top:12900;width:210;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ujmsgA&#10;AADeAAAADwAAAGRycy9kb3ducmV2LnhtbESPT2sCMRTE7wW/Q3iCF9GsqxXZGkX8A6UHQSvY42Pz&#10;urt087IkUVc/fVMQehxm5jfMfNmaWlzJ+cqygtEwAUGcW11xoeD0uRvMQPiArLG2TAru5GG56LzM&#10;MdP2xge6HkMhIoR9hgrKEJpMSp+XZNAPbUMcvW/rDIYoXSG1w1uEm1qmSTKVBiuOCyU2tC4p/zle&#10;jILmvEaz3cvw4e7jx9fltN9skr5SvW67egMRqA3/4Wf7XStIJ6PXFP7uxCs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W6OayAAAAN4AAAAPAAAAAAAAAAAAAAAAAJgCAABk&#10;cnMvZG93bnJldi54bWxQSwUGAAAAAAQABAD1AAAAjQMAAAAA&#10;" strokeweight="1.5pt"/>
                    <v:shape id="Arc 75" o:spid="_x0000_s1958" style="position:absolute;left:6825;top:13005;width:600;height:57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BfskA&#10;AADeAAAADwAAAGRycy9kb3ducmV2LnhtbESPT2vCQBTE70K/w/IKvZS68U+LTV1FChbBgzSVnp/Z&#10;ZzY0+zbNrknsp3eFgsdhZn7DzJe9rURLjS8dKxgNExDEudMlFwr2X+unGQgfkDVWjknBmTwsF3eD&#10;OabadfxJbRYKESHsU1RgQqhTKX1uyKIfupo4ekfXWAxRNoXUDXYRbis5TpIXabHkuGCwpndD+U92&#10;sgp2x8fzx3e2ave/f7PJBrvtqzkclHq471dvIAL14Rb+b2+0gvF09DyB6514BeTi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lBfskAAADeAAAADwAAAAAAAAAAAAAAAACYAgAA&#10;ZHJzL2Rvd25yZXYueG1sUEsFBgAAAAAEAAQA9QAAAI4DAAAAAA==&#10;" path="m-1,nfc11929,,21600,9670,21600,21600em-1,nsc11929,,21600,9670,21600,21600l,21600,-1,xe" filled="f" strokeweight="1.5pt">
                      <v:path arrowok="t" o:extrusionok="f" o:connecttype="custom" o:connectlocs="0,0;600,570;0,570" o:connectangles="0,0,0"/>
                    </v:shape>
                    <v:shape id="Arc 76" o:spid="_x0000_s1959" style="position:absolute;left:6825;top:13560;width:600;height:57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HCSskA&#10;AADeAAAADwAAAGRycy9kb3ducmV2LnhtbESPQWvCQBSE74X+h+UVeim6idgoqasExWIRQWMvvT2y&#10;r0kw+zZktyb9926h4HGYmW+YxWowjbhS52rLCuJxBIK4sLrmUsHneTuag3AeWWNjmRT8koPV8vFh&#10;gam2PZ/omvtSBAi7FBVU3replK6oyKAb25Y4eN+2M+iD7EqpO+wD3DRyEkWJNFhzWKiwpXVFxSX/&#10;MQreh+wrOR76Wf2yjrfJbNPv849MqeenIXsD4Wnw9/B/e6cVTKbx6xT+7oQrIJ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lHCSskAAADeAAAADwAAAAAAAAAAAAAAAACYAgAA&#10;ZHJzL2Rvd25yZXYueG1sUEsFBgAAAAAEAAQA9QAAAI4DAAAAAA==&#10;" path="m-1,nfc11929,,21600,9670,21600,21600em-1,nsc11929,,21600,9670,21600,21600l,21600,-1,xe" filled="f" strokeweight="1.5pt">
                      <v:path arrowok="t" o:extrusionok="f" o:connecttype="custom" o:connectlocs="0,0;600,570;0,570" o:connectangles="0,0,0"/>
                    </v:shape>
                    <v:line id="Line 77" o:spid="_x0000_s1960" style="position:absolute;flip:x;visibility:visible;mso-wrap-style:square" from="5730,13005" to="6833,13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7vc8YAAADeAAAADwAAAGRycy9kb3ducmV2LnhtbESPQWsCMRSE74X+h/AK3mrWRaVsjVIK&#10;gqIHq0Kvj83bzdLNy5JEd/33RhB6HGbmG2axGmwrruRD41jBZJyBIC6dbrhWcD6t3z9AhIissXVM&#10;Cm4UYLV8fVlgoV3PP3Q9xlokCIcCFZgYu0LKUBqyGMauI05e5bzFmKSvpfbYJ7htZZ5lc2mx4bRg&#10;sKNvQ+Xf8WIVyO2uP/h1fq7qatO5363Zz/tBqdHb8PUJItIQ/8PP9kYryKeT2Qwed9IV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u73PGAAAA3gAAAA8AAAAAAAAA&#10;AAAAAAAAoQIAAGRycy9kb3ducmV2LnhtbFBLBQYAAAAABAAEAPkAAACUAwAAAAA=&#10;" strokeweight="1.5pt"/>
                    <v:line id="Line 78" o:spid="_x0000_s1961" style="position:absolute;flip:x;visibility:visible;mso-wrap-style:square" from="5715,14130" to="6818,14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xxBMYAAADeAAAADwAAAGRycy9kb3ducmV2LnhtbESPQWvCQBSE74X+h+UVvNWNQYOkriIF&#10;QWkPVoVeH9mXbDD7NuxuTfrvu4LQ4zAz3zCrzWg7cSMfWscKZtMMBHHldMuNgst597oEESKyxs4x&#10;KfilAJv189MKS+0G/qLbKTYiQTiUqMDE2JdShsqQxTB1PXHyauctxiR9I7XHIcFtJ/MsK6TFltOC&#10;wZ7eDVXX049VIA8fw9Hv8kvd1PvefR/MZzGMSk1exu0biEhj/A8/2nutIJ/PFgXc76Qr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8cQTGAAAA3gAAAA8AAAAAAAAA&#10;AAAAAAAAoQIAAGRycy9kb3ducmV2LnhtbFBLBQYAAAAABAAEAPkAAACUAwAAAAA=&#10;" strokeweight="1.5pt"/>
                  </v:group>
                  <v:shape id="Text Box 79" o:spid="_x0000_s1962" type="#_x0000_t202" style="position:absolute;left:7380;top:12392;width:2302;height:10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Z9HsUA&#10;AADeAAAADwAAAGRycy9kb3ducmV2LnhtbESPQWsCMRSE7wX/Q3iCN00UbetqFFEET5baVvD22Dx3&#10;Fzcvyya66783gtDjMDPfMPNla0txo9oXjjUMBwoEcepMwZmG359t/xOED8gGS8ek4U4elovO2xwT&#10;4xr+ptshZCJC2CeoIQ+hSqT0aU4W/cBVxNE7u9piiLLOpKmxiXBbypFS79JiwXEhx4rWOaWXw9Vq&#10;+NufT8ex+so2dlI1rlWS7VRq3eu2qxmIQG34D7/aO6NhNB5OPuB5J1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Jn0exQAAAN4AAAAPAAAAAAAAAAAAAAAAAJgCAABkcnMv&#10;ZG93bnJldi54bWxQSwUGAAAAAAQABAD1AAAAigMAAAAA&#10;" filled="f" stroked="f">
                    <v:textbox>
                      <w:txbxContent>
                        <w:p w:rsidR="009A4BA2" w:rsidRDefault="00BE6F3C" w:rsidP="002E2AA8">
                          <w:pPr>
                            <w:spacing w:before="0" w:after="0"/>
                            <w:jc w:val="center"/>
                          </w:pPr>
                          <w:proofErr w:type="gramStart"/>
                          <w:r>
                            <w:t>c</w:t>
                          </w:r>
                          <w:r w:rsidR="009A4BA2">
                            <w:t>lear</w:t>
                          </w:r>
                          <w:proofErr w:type="gramEnd"/>
                          <w:r w:rsidR="009A4BA2">
                            <w:t xml:space="preserve"> plastic case</w:t>
                          </w:r>
                        </w:p>
                        <w:p w:rsidR="009A4BA2" w:rsidRDefault="009A4BA2" w:rsidP="002E2AA8">
                          <w:pPr>
                            <w:jc w:val="center"/>
                          </w:pPr>
                          <w:proofErr w:type="gramStart"/>
                          <w:r>
                            <w:t>with</w:t>
                          </w:r>
                          <w:proofErr w:type="gramEnd"/>
                          <w:r>
                            <w:t xml:space="preserve"> convex lens to focus light</w:t>
                          </w:r>
                        </w:p>
                      </w:txbxContent>
                    </v:textbox>
                  </v:shape>
                  <v:shape id="Text Box 80" o:spid="_x0000_s1963" type="#_x0000_t202" style="position:absolute;left:7096;top:13961;width:2959;height: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npbMMA&#10;AADeAAAADwAAAGRycy9kb3ducmV2LnhtbERPz2vCMBS+D/Y/hDfwNpOKHbMzlqEInpS5Tdjt0Tzb&#10;sualNLGt/705CB4/vt/LfLSN6KnztWMNyVSBIC6cqbnU8PO9fX0H4QOywcYxabiSh3z1/LTEzLiB&#10;v6g/hlLEEPYZaqhCaDMpfVGRRT91LXHkzq6zGCLsSmk6HGK4beRMqTdpsebYUGFL64qK/+PFavjd&#10;n/9Oc3UoNzZtBzcqyXYhtZ68jJ8fIAKN4SG+u3dGw2yepHFvvBOv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npbMMAAADeAAAADwAAAAAAAAAAAAAAAACYAgAAZHJzL2Rv&#10;d25yZXYueG1sUEsFBgAAAAAEAAQA9QAAAIgDAAAAAA==&#10;" filled="f" stroked="f">
                    <v:textbox>
                      <w:txbxContent>
                        <w:p w:rsidR="009A4BA2" w:rsidRDefault="009A4BA2" w:rsidP="002E2AA8">
                          <w:pPr>
                            <w:spacing w:before="0" w:after="0"/>
                            <w:jc w:val="center"/>
                          </w:pPr>
                          <w:proofErr w:type="gramStart"/>
                          <w:r>
                            <w:t>junction</w:t>
                          </w:r>
                          <w:proofErr w:type="gramEnd"/>
                          <w:r>
                            <w:t xml:space="preserve"> near the surface</w:t>
                          </w:r>
                        </w:p>
                      </w:txbxContent>
                    </v:textbox>
                  </v:shape>
                  <v:shape id="Text Box 81" o:spid="_x0000_s1964" type="#_x0000_t202" style="position:absolute;left:4064;top:14197;width:2041;height: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M98QA&#10;AADeAAAADwAAAGRycy9kb3ducmV2LnhtbESPQYvCMBSE74L/IbwFb5ooKmvXKKIInhR1d2Fvj+bZ&#10;lm1eShNt/fdGEDwOM/MNM1+2thQ3qn3hWMNwoEAQp84UnGn4Pm/7nyB8QDZYOiYNd/KwXHQ7c0yM&#10;a/hIt1PIRISwT1BDHkKVSOnTnCz6gauIo3dxtcUQZZ1JU2MT4baUI6Wm0mLBcSHHitY5pf+nq9Xw&#10;s7/8/Y7VIdvYSdW4Vkm2M6l176NdfYEI1IZ3+NXeGQ2j8XAyg+edeAX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1TPfEAAAA3gAAAA8AAAAAAAAAAAAAAAAAmAIAAGRycy9k&#10;b3ducmV2LnhtbFBLBQYAAAAABAAEAPUAAACJAwAAAAA=&#10;" filled="f" stroked="f">
                    <v:textbox>
                      <w:txbxContent>
                        <w:p w:rsidR="009A4BA2" w:rsidRDefault="009A4BA2" w:rsidP="002E2AA8">
                          <w:pPr>
                            <w:spacing w:before="0" w:after="0"/>
                            <w:jc w:val="center"/>
                          </w:pPr>
                          <w:proofErr w:type="gramStart"/>
                          <w:r>
                            <w:t>connections</w:t>
                          </w:r>
                          <w:proofErr w:type="gramEnd"/>
                        </w:p>
                      </w:txbxContent>
                    </v:textbox>
                  </v:shape>
                  <v:line id="Line 82" o:spid="_x0000_s1965" style="position:absolute;flip:x y;visibility:visible;mso-wrap-style:square" from="4936,13373" to="5085,14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X9g8EAAADdAAAADwAAAGRycy9kb3ducmV2LnhtbERP32vCMBB+H/g/hBP2NlPnCFKNIsJE&#10;H9eJvh7NmRabS22i7fbXL4PB3u7j+3nL9eAa8aAu1J41TCcZCOLSm5qthuPn+8scRIjIBhvPpOGL&#10;AqxXo6cl5sb3/EGPIlqRQjjkqKGKsc2lDGVFDsPEt8SJu/jOYUyws9J02Kdw18jXLFPSYc2pocKW&#10;thWV1+LuNKhD7Deq/T7S4WQL22R43qmb1s/jYbMAEWmI/+I/996k+Wr2Br/fpBPk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lf2DwQAAAN0AAAAPAAAAAAAAAAAAAAAA&#10;AKECAABkcnMvZG93bnJldi54bWxQSwUGAAAAAAQABAD5AAAAjwMAAAAA&#10;" strokecolor="red"/>
                  <v:line id="Line 83" o:spid="_x0000_s1966" style="position:absolute;flip:y;visibility:visible;mso-wrap-style:square" from="7380,12915" to="8026,13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OlT8QAAADdAAAADwAAAGRycy9kb3ducmV2LnhtbERPTWvCQBC9F/wPywi91Y2pSkldRQsF&#10;8SDUiNjbkB2T0Oxs3F01/nu3IHibx/uc6bwzjbiQ87VlBcNBAoK4sLrmUsEu/377AOEDssbGMim4&#10;kYf5rPcyxUzbK//QZRtKEUPYZ6igCqHNpPRFRQb9wLbEkTtaZzBE6EqpHV5juGlkmiQTabDm2FBh&#10;S18VFX/bs1FwqDe7sXGb5e9pnR7yUZomx3av1Gu/W3yCCNSFp/jhXuk4f/I+hv9v4gl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s6VPxAAAAN0AAAAPAAAAAAAAAAAA&#10;AAAAAKECAABkcnMvZG93bnJldi54bWxQSwUGAAAAAAQABAD5AAAAkgMAAAAA&#10;" strokecolor="red"/>
                  <v:line id="Line 84" o:spid="_x0000_s1967" style="position:absolute;flip:x y;visibility:visible;mso-wrap-style:square" from="6834,13755" to="7479,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vGb8EAAADdAAAADwAAAGRycy9kb3ducmV2LnhtbERP32vCMBB+F/Y/hBv4puk2CKMaRYSN&#10;+WgVfT2aMy02l67JbPWvN4Kwt/v4ft58ObhGXKgLtWcNb9MMBHHpTc1Ww373NfkEESKywcYzabhS&#10;gOXiZTTH3Piet3QpohUphEOOGqoY21zKUFbkMEx9S5y4k+8cxgQ7K02HfQp3jXzPMiUd1pwaKmxp&#10;XVF5Lv6cBrWJ/Uq1tz1tDrawTYbHb/Wr9fh1WM1ARBriv/jp/jFpvvpQ8PgmnS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C8ZvwQAAAN0AAAAPAAAAAAAAAAAAAAAA&#10;AKECAABkcnMvZG93bnJldi54bWxQSwUGAAAAAAQABAD5AAAAjwMAAAAA&#10;" strokecolor="red"/>
                </v:group>
                <v:group id="Group 20" o:spid="_x0000_s1968" style="position:absolute;left:43942;top:914;width:29514;height:16002" coordorigin="3428,6048" coordsize="4648,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FT5UsUAAADdAAAADwAAAGRycy9kb3ducmV2LnhtbERPTWvCQBC9F/wPyxS8&#10;NZsoTSXNKiJVPIRCVSi9DdkxCWZnQ3abxH/fLRR6m8f7nHwzmVYM1LvGsoIkikEQl1Y3XCm4nPdP&#10;KxDOI2tsLZOCOznYrGcPOWbajvxBw8lXIoSwy1BB7X2XSenKmgy6yHbEgbva3qAPsK+k7nEM4aaV&#10;izhOpcGGQ0ONHe1qKm+nb6PgMOK4XSZvQ3G77u5f5+f3zyIhpeaP0/YVhKfJ/4v/3Ecd5qfL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U+VLFAAAA3QAA&#10;AA8AAAAAAAAAAAAAAAAAqgIAAGRycy9kb3ducmV2LnhtbFBLBQYAAAAABAAEAPoAAACcAwAAAAA=&#10;">
                  <v:group id="Group 9" o:spid="_x0000_s1969" style="position:absolute;left:3695;top:6048;width:3024;height:1496" coordorigin="3695,1728" coordsize="3024,14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cttIMcAAADd&#10;AAAADwAAAAAAAAAAAAAAAACqAgAAZHJzL2Rvd25yZXYueG1sUEsFBgAAAAAEAAQA+gAAAJ4DAAAA&#10;AA==&#10;">
                    <v:group id="Group 10" o:spid="_x0000_s1970" style="position:absolute;left:4677;top:2216;width:864;height:1008" coordorigin="4677,2216" coordsize="864,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fIu8UAAADdAAAADwAAAGRycy9kb3ducmV2LnhtbERPTWvCQBC9F/wPyxS8&#10;NZsoDTXNKiJVPIRCVSi9DdkxCWZnQ3abxH/fLRR6m8f7nHwzmVYM1LvGsoIkikEQl1Y3XCm4nPdP&#10;LyCcR9bYWiYFd3KwWc8ecsy0HfmDhpOvRAhhl6GC2vsuk9KVNRl0ke2IA3e1vUEfYF9J3eMYwk0r&#10;F3GcSoMNh4YaO9rVVN5O30bBYcRxu0zehuJ23d2/zs/vn0VCSs0fp+0rCE+T/xf/uY86zE+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HyLvFAAAA3QAA&#10;AA8AAAAAAAAAAAAAAAAAqgIAAGRycy9kb3ducmV2LnhtbFBLBQYAAAAABAAEAPoAAACcAwAAAAA=&#10;">
                      <v:shape id="AutoShape 11" o:spid="_x0000_s1971" type="#_x0000_t5" style="position:absolute;left:4605;top:2288;width:1008;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Y0M8UA&#10;AADdAAAADwAAAGRycy9kb3ducmV2LnhtbESPQWvCQBCF7wX/wzIFb3VjldimrmIFxVPBWPQ6ZKdJ&#10;MDsbsqvGf+8chN5meG/e+2a+7F2jrtSF2rOB8SgBRVx4W3Np4PewefsAFSKyxcYzGbhTgOVi8DLH&#10;zPob7+max1JJCIcMDVQxtpnWoajIYRj5lli0P985jLJ2pbYd3iTcNfo9SVLtsGZpqLCldUXFOb84&#10;Az/F/j5O82Q7OX/bzxPF7WXmjsYMX/vVF6hIffw3P693VvDTqfDLNzKCXj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9jQzxQAAAN0AAAAPAAAAAAAAAAAAAAAAAJgCAABkcnMv&#10;ZG93bnJldi54bWxQSwUGAAAAAAQABAD1AAAAigMAAAAA&#10;" strokecolor="red" strokeweight="1.5pt"/>
                      <v:line id="Line 12" o:spid="_x0000_s1972" style="position:absolute;visibility:visible;mso-wrap-style:square" from="5541,2255" to="5541,3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OxqcUAAADdAAAADwAAAGRycy9kb3ducmV2LnhtbERP22rCQBB9L/Qflin0ReomIqHErGJb&#10;SougEtsPGLKTi2ZnQ3ar0a93BaFvczjXyRaDacWRetdYVhCPIxDEhdUNVwp+fz5fXkE4j6yxtUwK&#10;zuRgMX98yDDV9sQ5HXe+EiGEXYoKau+7VEpX1GTQjW1HHLjS9gZ9gH0ldY+nEG5aOYmiRBpsODTU&#10;2NF7TcVh92cUrHEr8/1oFBfJ29dy5Tcfk3J/Uer5aVjOQHga/L/47v7WYX4yjeH2TTh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OxqcUAAADdAAAADwAAAAAAAAAA&#10;AAAAAAChAgAAZHJzL2Rvd25yZXYueG1sUEsFBgAAAAAEAAQA+QAAAJMDAAAAAA==&#10;" strokecolor="red" strokeweight="1.5pt"/>
                    </v:group>
                    <v:line id="Line 13" o:spid="_x0000_s1973" style="position:absolute;visibility:visible;mso-wrap-style:square" from="3695,2737" to="6719,2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Ev3sUAAADdAAAADwAAAGRycy9kb3ducmV2LnhtbERP22rCQBB9L/gPywh9kboxSCgxq9iW&#10;0iKoePmAITu5aHY2ZLca/fpuQejbHM51skVvGnGhztWWFUzGEQji3OqaSwXHw+fLKwjnkTU2lknB&#10;jRws5oOnDFNtr7yjy96XIoSwS1FB5X2bSunyigy6sW2JA1fYzqAPsCul7vAawk0j4yhKpMGaQ0OF&#10;Lb1XlJ/3P0bBGrdydxqNJnny9rVc+c1HXJzuSj0P++UMhKfe/4sf7m8d5ifTGP6+C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Ev3sUAAADdAAAADwAAAAAAAAAA&#10;AAAAAAChAgAAZHJzL2Rvd25yZXYueG1sUEsFBgAAAAAEAAQA+QAAAJMDAAAAAA==&#10;" strokecolor="red" strokeweight="1.5pt"/>
                    <v:line id="Line 14" o:spid="_x0000_s1974" style="position:absolute;flip:y;visibility:visible;mso-wrap-style:square" from="5040,1728" to="5328,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fzZsUAAADdAAAADwAAAGRycy9kb3ducmV2LnhtbERP22rCQBB9F/yHZQp9001rlZC6igbb&#10;SkHBG30dsmMSzM6m2Y2mf98tFHybw7nOdN6ZSlypcaVlBU/DCARxZnXJuYLj4W0Qg3AeWWNlmRT8&#10;kIP5rN+bYqLtjXd03ftchBB2CSoovK8TKV1WkEE3tDVx4M62MegDbHKpG7yFcFPJ5yiaSIMlh4YC&#10;a0oLyi771ihITx/R9+bd4ucqXo7jc7v9OqWtUo8P3eIVhKfO38X/7rUO8ycvI/j7JpwgZ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fzZsUAAADdAAAADwAAAAAAAAAA&#10;AAAAAAChAgAAZHJzL2Rvd25yZXYueG1sUEsFBgAAAAAEAAQA+QAAAJMDAAAAAA==&#10;" strokecolor="red" strokeweight="1.5pt">
                      <v:stroke endarrow="open"/>
                    </v:line>
                    <v:line id="Line 15" o:spid="_x0000_s1975" style="position:absolute;flip:y;visibility:visible;mso-wrap-style:square" from="5268,1847" to="5556,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5rEsUAAADdAAAADwAAAGRycy9kb3ducmV2LnhtbERP22rCQBB9L/Qflin4VjeKSoiuYoNV&#10;KVioF3wdsmMSmp1NsxuNf98tFHybw7nObNGZSlypcaVlBYN+BII4s7rkXMHx8P4ag3AeWWNlmRTc&#10;ycFi/vw0w0TbG3/Rde9zEULYJaig8L5OpHRZQQZd39bEgbvYxqAPsMmlbvAWwk0lh1E0kQZLDg0F&#10;1pQWlH3vW6MgPW2in93a4scqfhvHl/bzfEpbpXov3XIKwlPnH+J/91aH+ZPRCP6+C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5rEsUAAADdAAAADwAAAAAAAAAA&#10;AAAAAAChAgAAZHJzL2Rvd25yZXYueG1sUEsFBgAAAAAEAAQA+QAAAJMDAAAAAA==&#10;" strokecolor="red" strokeweight="1.5pt">
                      <v:stroke endarrow="open"/>
                    </v:line>
                  </v:group>
                  <v:shape id="Text Box 16" o:spid="_x0000_s1976" type="#_x0000_t202" style="position:absolute;left:3428;top:6432;width:124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ir7cYA&#10;AADdAAAADwAAAGRycy9kb3ducmV2LnhtbERPTWvCQBC9C/6HZQq9iNlYWrWpq0ih1ENVokLobciO&#10;STA7G7LbGP99t1DwNo/3OYtVb2rRUesqywomUQyCOLe64kLB6fgxnoNwHlljbZkU3MjBajkcLDDR&#10;9sopdQdfiBDCLkEFpfdNIqXLSzLoItsQB+5sW4M+wLaQusVrCDe1fIrjqTRYcWgosaH3kvLL4cco&#10;4M+ufx19bW/f8/1uY9NzNqswU+rxoV+/gfDU+7v4373RYf70+QX+vgkn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ir7cYAAADdAAAADwAAAAAAAAAAAAAAAACYAgAAZHJz&#10;L2Rvd25yZXYueG1sUEsFBgAAAAAEAAQA9QAAAIsDAAAAAA==&#10;" filled="f" stroked="f" strokecolor="blue">
                    <v:textbox>
                      <w:txbxContent>
                        <w:p w:rsidR="009A4BA2" w:rsidRDefault="009A4BA2" w:rsidP="002E2AA8">
                          <w:pPr>
                            <w:spacing w:before="0" w:after="0" w:line="240" w:lineRule="auto"/>
                            <w:rPr>
                              <w:b/>
                              <w:bCs/>
                              <w:color w:val="0000FF"/>
                              <w:sz w:val="32"/>
                            </w:rPr>
                          </w:pPr>
                          <w:r>
                            <w:rPr>
                              <w:b/>
                              <w:bCs/>
                              <w:color w:val="0000FF"/>
                              <w:sz w:val="32"/>
                            </w:rPr>
                            <w:t>+</w:t>
                          </w:r>
                          <w:proofErr w:type="spellStart"/>
                          <w:r>
                            <w:rPr>
                              <w:b/>
                              <w:bCs/>
                              <w:color w:val="0000FF"/>
                              <w:sz w:val="32"/>
                            </w:rPr>
                            <w:t>ve</w:t>
                          </w:r>
                          <w:proofErr w:type="spellEnd"/>
                        </w:p>
                      </w:txbxContent>
                    </v:textbox>
                  </v:shape>
                  <v:shape id="Text Box 17" o:spid="_x0000_s1977" type="#_x0000_t202" style="position:absolute;left:5771;top:6480;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o1msUA&#10;AADdAAAADwAAAGRycy9kb3ducmV2LnhtbERPS2vCQBC+F/oflil4kbppkahpVpFC0UOrxArS25Cd&#10;PDA7G7JrjP++WxB6m4/vOelqMI3oqXO1ZQUvkwgEcW51zaWC4/fH8xyE88gaG8uk4EYOVsvHhxQT&#10;ba+cUX/wpQgh7BJUUHnfJlK6vCKDbmJb4sAVtjPoA+xKqTu8hnDTyNcoiqXBmkNDhS29V5SfDxej&#10;gDf9sBh/ft1+5vvd1mbFaVbjSanR07B+A+Fp8P/iu3urw/x4GsPfN+EE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ijWaxQAAAN0AAAAPAAAAAAAAAAAAAAAAAJgCAABkcnMv&#10;ZG93bnJldi54bWxQSwUGAAAAAAQABAD1AAAAigMAAAAA&#10;" filled="f" stroked="f" strokecolor="blue">
                    <v:textbox>
                      <w:txbxContent>
                        <w:p w:rsidR="009A4BA2" w:rsidRDefault="009A4BA2" w:rsidP="002E2AA8">
                          <w:pPr>
                            <w:spacing w:before="0" w:after="0" w:line="240" w:lineRule="auto"/>
                            <w:rPr>
                              <w:b/>
                              <w:bCs/>
                              <w:color w:val="0000FF"/>
                              <w:sz w:val="32"/>
                            </w:rPr>
                          </w:pPr>
                          <w:r>
                            <w:rPr>
                              <w:b/>
                              <w:bCs/>
                              <w:color w:val="0000FF"/>
                              <w:sz w:val="32"/>
                            </w:rPr>
                            <w:t>-</w:t>
                          </w:r>
                          <w:proofErr w:type="spellStart"/>
                          <w:r>
                            <w:rPr>
                              <w:b/>
                              <w:bCs/>
                              <w:color w:val="0000FF"/>
                              <w:sz w:val="32"/>
                            </w:rPr>
                            <w:t>ve</w:t>
                          </w:r>
                          <w:proofErr w:type="spellEnd"/>
                        </w:p>
                      </w:txbxContent>
                    </v:textbox>
                  </v:shape>
                  <v:shape id="Text Box 18" o:spid="_x0000_s1978" type="#_x0000_t202" style="position:absolute;left:3605;top:7935;width:4471;height: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aQAcQA&#10;AADdAAAADwAAAGRycy9kb3ducmV2LnhtbERPTYvCMBC9C/6HMIIX0VRZ1K1GEUHWw6roLsjehmZs&#10;i82kNNla/70RBG/zeJ8zXzamEDVVLresYDiIQBAnVuecKvj92fSnIJxH1lhYJgV3crBctFtzjLW9&#10;8ZHqk09FCGEXo4LM+zKW0iUZGXQDWxIH7mIrgz7AKpW6wlsIN4UcRdFYGsw5NGRY0jqj5Hr6Nwr4&#10;q24+e9+7+9/0sN/a4+U8yfGsVLfTrGYgPDX+LX65tzrMH39M4PlNOEE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GkAHEAAAA3QAAAA8AAAAAAAAAAAAAAAAAmAIAAGRycy9k&#10;b3ducmV2LnhtbFBLBQYAAAAABAAEAPUAAACJAwAAAAA=&#10;" filled="f" stroked="f" strokecolor="blue">
                    <v:textbox>
                      <w:txbxContent>
                        <w:p w:rsidR="009A4BA2" w:rsidRDefault="009A4BA2" w:rsidP="002E2AA8">
                          <w:pPr>
                            <w:spacing w:before="0" w:after="0" w:line="240" w:lineRule="auto"/>
                            <w:rPr>
                              <w:b/>
                              <w:bCs/>
                              <w:color w:val="0000FF"/>
                              <w:sz w:val="32"/>
                            </w:rPr>
                          </w:pPr>
                          <w:proofErr w:type="gramStart"/>
                          <w:r>
                            <w:rPr>
                              <w:b/>
                              <w:bCs/>
                              <w:color w:val="0000FF"/>
                              <w:sz w:val="32"/>
                            </w:rPr>
                            <w:t>flow</w:t>
                          </w:r>
                          <w:proofErr w:type="gramEnd"/>
                          <w:r>
                            <w:rPr>
                              <w:b/>
                              <w:bCs/>
                              <w:color w:val="0000FF"/>
                              <w:sz w:val="32"/>
                            </w:rPr>
                            <w:t xml:space="preserve"> of electrons</w:t>
                          </w:r>
                        </w:p>
                      </w:txbxContent>
                    </v:textbox>
                  </v:shape>
                  <v:line id="Line 19" o:spid="_x0000_s1979" style="position:absolute;flip:x;visibility:visible;mso-wrap-style:square" from="4176,7632" to="6912,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I74sQAAADdAAAADwAAAGRycy9kb3ducmV2LnhtbESPQWvCQBCF70L/wzJCb7obUSmpq0iK&#10;oAcPxv6AITtNgtnZkN1q+u87B8HbDO/Ne99sdqPv1J2G2Aa2kM0NKOIquJZrC9/Xw+wDVEzIDrvA&#10;ZOGPIuy2b5MN5i48+EL3MtVKQjjmaKFJqc+1jlVDHuM89MSi/YTBY5J1qLUb8CHhvtMLY9baY8vS&#10;0GBPRUPVrfz1Fi7x62ZOfVesspXhcVFkZXE+WPs+HfefoBKN6WV+Xh+d4K+XgivfyAh6+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jvixAAAAN0AAAAPAAAAAAAAAAAA&#10;AAAAAKECAABkcnMvZG93bnJldi54bWxQSwUGAAAAAAQABAD5AAAAkgMAAAAA&#10;" strokecolor="blue" strokeweight="2.25pt">
                    <v:stroke endarrow="block"/>
                  </v:line>
                </v:group>
                <w10:wrap type="topAndBottom"/>
              </v:group>
            </w:pict>
          </mc:Fallback>
        </mc:AlternateContent>
      </w:r>
      <w:r w:rsidR="00167B6D">
        <w:t>LEDs</w:t>
      </w:r>
      <w:bookmarkEnd w:id="108"/>
    </w:p>
    <w:p w:rsidR="002E2AA8" w:rsidRDefault="002E2AA8" w:rsidP="00155853">
      <w:pPr>
        <w:pStyle w:val="NormalWeb"/>
        <w:spacing w:before="0" w:beforeAutospacing="0" w:after="240" w:afterAutospacing="0"/>
        <w:rPr>
          <w:color w:val="231F20"/>
        </w:rPr>
      </w:pPr>
    </w:p>
    <w:p w:rsidR="00155853" w:rsidRDefault="00BE6F3C" w:rsidP="00155853">
      <w:pPr>
        <w:pStyle w:val="NormalWeb"/>
        <w:spacing w:before="0" w:beforeAutospacing="0" w:after="240" w:afterAutospacing="0"/>
        <w:rPr>
          <w:color w:val="231F20"/>
        </w:rPr>
      </w:pPr>
      <w:r w:rsidRPr="00903A9B">
        <w:rPr>
          <w:noProof/>
          <w:szCs w:val="24"/>
        </w:rPr>
        <mc:AlternateContent>
          <mc:Choice Requires="wpc">
            <w:drawing>
              <wp:anchor distT="0" distB="0" distL="114300" distR="114300" simplePos="0" relativeHeight="252537344" behindDoc="1" locked="0" layoutInCell="1" allowOverlap="1" wp14:anchorId="4FDEDAF2" wp14:editId="33825320">
                <wp:simplePos x="0" y="0"/>
                <wp:positionH relativeFrom="column">
                  <wp:posOffset>3987800</wp:posOffset>
                </wp:positionH>
                <wp:positionV relativeFrom="paragraph">
                  <wp:posOffset>739140</wp:posOffset>
                </wp:positionV>
                <wp:extent cx="2019300" cy="1255395"/>
                <wp:effectExtent l="0" t="0" r="0" b="0"/>
                <wp:wrapSquare wrapText="bothSides"/>
                <wp:docPr id="4324" name="Canvas 43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49" name="Line 563"/>
                        <wps:cNvCnPr/>
                        <wps:spPr bwMode="auto">
                          <a:xfrm>
                            <a:off x="901065" y="0"/>
                            <a:ext cx="635" cy="2711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0" name="Line 564"/>
                        <wps:cNvCnPr/>
                        <wps:spPr bwMode="auto">
                          <a:xfrm>
                            <a:off x="991235" y="90805"/>
                            <a:ext cx="635" cy="9017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1" name="Line 565"/>
                        <wps:cNvCnPr/>
                        <wps:spPr bwMode="auto">
                          <a:xfrm flipH="1">
                            <a:off x="0" y="135890"/>
                            <a:ext cx="901700" cy="63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2" name="Line 566"/>
                        <wps:cNvCnPr/>
                        <wps:spPr bwMode="auto">
                          <a:xfrm>
                            <a:off x="0" y="135890"/>
                            <a:ext cx="0" cy="812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3" name="Line 567"/>
                        <wps:cNvCnPr/>
                        <wps:spPr bwMode="auto">
                          <a:xfrm>
                            <a:off x="0" y="947420"/>
                            <a:ext cx="1979930" cy="127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4" name="Line 568"/>
                        <wps:cNvCnPr/>
                        <wps:spPr bwMode="auto">
                          <a:xfrm>
                            <a:off x="1983105" y="135890"/>
                            <a:ext cx="635" cy="812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5" name="Line 569"/>
                        <wps:cNvCnPr/>
                        <wps:spPr bwMode="auto">
                          <a:xfrm flipH="1">
                            <a:off x="991235" y="135890"/>
                            <a:ext cx="992505" cy="63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6" name="Line 570"/>
                        <wps:cNvCnPr/>
                        <wps:spPr bwMode="auto">
                          <a:xfrm>
                            <a:off x="991235" y="90805"/>
                            <a:ext cx="635" cy="9017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7" name="Text Box 571"/>
                        <wps:cNvSpPr txBox="1">
                          <a:spLocks noChangeArrowheads="1"/>
                        </wps:cNvSpPr>
                        <wps:spPr bwMode="auto">
                          <a:xfrm>
                            <a:off x="457200" y="762000"/>
                            <a:ext cx="457200" cy="342900"/>
                          </a:xfrm>
                          <a:prstGeom prst="rect">
                            <a:avLst/>
                          </a:prstGeom>
                          <a:solidFill>
                            <a:srgbClr val="FFFFFF"/>
                          </a:solidFill>
                          <a:ln w="9525">
                            <a:solidFill>
                              <a:srgbClr val="000000"/>
                            </a:solidFill>
                            <a:miter lim="800000"/>
                            <a:headEnd/>
                            <a:tailEnd/>
                          </a:ln>
                        </wps:spPr>
                        <wps:txbx>
                          <w:txbxContent>
                            <w:p w:rsidR="009A4BA2" w:rsidRPr="00CF0722" w:rsidRDefault="009A4BA2" w:rsidP="000F1B1C">
                              <w:pPr>
                                <w:spacing w:before="0" w:after="0" w:line="240" w:lineRule="auto"/>
                                <w:jc w:val="center"/>
                                <w:rPr>
                                  <w:sz w:val="20"/>
                                </w:rPr>
                              </w:pPr>
                              <w:proofErr w:type="gramStart"/>
                              <w:r w:rsidRPr="00CF0722">
                                <w:rPr>
                                  <w:sz w:val="20"/>
                                </w:rPr>
                                <w:t>p</w:t>
                              </w:r>
                              <w:proofErr w:type="gramEnd"/>
                            </w:p>
                          </w:txbxContent>
                        </wps:txbx>
                        <wps:bodyPr rot="0" vert="horz" wrap="square" lIns="18000" tIns="45720" rIns="18000" bIns="0" anchor="t" anchorCtr="0" upright="1">
                          <a:noAutofit/>
                        </wps:bodyPr>
                      </wps:wsp>
                      <wps:wsp>
                        <wps:cNvPr id="1658" name="Text Box 572"/>
                        <wps:cNvSpPr txBox="1">
                          <a:spLocks noChangeArrowheads="1"/>
                        </wps:cNvSpPr>
                        <wps:spPr bwMode="auto">
                          <a:xfrm>
                            <a:off x="914400" y="762000"/>
                            <a:ext cx="457200" cy="342900"/>
                          </a:xfrm>
                          <a:prstGeom prst="rect">
                            <a:avLst/>
                          </a:prstGeom>
                          <a:solidFill>
                            <a:srgbClr val="FFFFFF"/>
                          </a:solidFill>
                          <a:ln w="9525">
                            <a:solidFill>
                              <a:srgbClr val="000000"/>
                            </a:solidFill>
                            <a:miter lim="800000"/>
                            <a:headEnd/>
                            <a:tailEnd/>
                          </a:ln>
                        </wps:spPr>
                        <wps:txbx>
                          <w:txbxContent>
                            <w:p w:rsidR="009A4BA2" w:rsidRPr="00CF0722" w:rsidRDefault="009A4BA2" w:rsidP="000F1B1C">
                              <w:pPr>
                                <w:spacing w:before="0" w:after="0" w:line="240" w:lineRule="auto"/>
                                <w:jc w:val="center"/>
                                <w:rPr>
                                  <w:sz w:val="20"/>
                                </w:rPr>
                              </w:pPr>
                              <w:proofErr w:type="gramStart"/>
                              <w:r w:rsidRPr="00CF0722">
                                <w:rPr>
                                  <w:sz w:val="20"/>
                                </w:rPr>
                                <w:t>n</w:t>
                              </w:r>
                              <w:proofErr w:type="gramEnd"/>
                            </w:p>
                          </w:txbxContent>
                        </wps:txbx>
                        <wps:bodyPr rot="0" vert="horz" wrap="square" lIns="18000" tIns="45720" rIns="18000" bIns="0" anchor="t" anchorCtr="0" upright="1">
                          <a:noAutofit/>
                        </wps:bodyPr>
                      </wps:wsp>
                      <wps:wsp>
                        <wps:cNvPr id="1659" name="Text Box 573"/>
                        <wps:cNvSpPr txBox="1">
                          <a:spLocks noChangeArrowheads="1"/>
                        </wps:cNvSpPr>
                        <wps:spPr bwMode="auto">
                          <a:xfrm>
                            <a:off x="648970" y="21463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CF0722" w:rsidRDefault="009A4BA2" w:rsidP="000F1B1C">
                              <w:pPr>
                                <w:spacing w:before="0" w:after="0" w:line="240" w:lineRule="auto"/>
                                <w:jc w:val="center"/>
                                <w:rPr>
                                  <w:sz w:val="20"/>
                                </w:rPr>
                              </w:pPr>
                              <w:r w:rsidRPr="00CF0722">
                                <w:rPr>
                                  <w:sz w:val="20"/>
                                </w:rPr>
                                <w:t>0·7 V</w:t>
                              </w:r>
                            </w:p>
                          </w:txbxContent>
                        </wps:txbx>
                        <wps:bodyPr rot="0" vert="horz" wrap="square" lIns="91440" tIns="45720" rIns="91440" bIns="45720" anchor="t" anchorCtr="0" upright="1">
                          <a:noAutofit/>
                        </wps:bodyPr>
                      </wps:wsp>
                      <wps:wsp>
                        <wps:cNvPr id="1660" name="Text Box 574"/>
                        <wps:cNvSpPr txBox="1">
                          <a:spLocks noChangeArrowheads="1"/>
                        </wps:cNvSpPr>
                        <wps:spPr bwMode="auto">
                          <a:xfrm>
                            <a:off x="228600" y="752475"/>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CF0722" w:rsidRDefault="009A4BA2" w:rsidP="000F1B1C">
                              <w:pPr>
                                <w:spacing w:before="0" w:after="0" w:line="240" w:lineRule="auto"/>
                                <w:jc w:val="center"/>
                                <w:rPr>
                                  <w:sz w:val="20"/>
                                </w:rPr>
                              </w:pPr>
                              <w:r w:rsidRPr="00CF0722">
                                <w:rPr>
                                  <w:sz w:val="20"/>
                                </w:rPr>
                                <w:t>A</w:t>
                              </w:r>
                            </w:p>
                          </w:txbxContent>
                        </wps:txbx>
                        <wps:bodyPr rot="0" vert="horz" wrap="square" lIns="91440" tIns="45720" rIns="91440" bIns="45720" anchor="t" anchorCtr="0" upright="1">
                          <a:noAutofit/>
                        </wps:bodyPr>
                      </wps:wsp>
                      <wps:wsp>
                        <wps:cNvPr id="1661" name="Text Box 575"/>
                        <wps:cNvSpPr txBox="1">
                          <a:spLocks noChangeArrowheads="1"/>
                        </wps:cNvSpPr>
                        <wps:spPr bwMode="auto">
                          <a:xfrm>
                            <a:off x="1304925" y="752475"/>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CF0722" w:rsidRDefault="009A4BA2" w:rsidP="000F1B1C">
                              <w:pPr>
                                <w:spacing w:before="0" w:after="0" w:line="240" w:lineRule="auto"/>
                                <w:jc w:val="center"/>
                                <w:rPr>
                                  <w:sz w:val="20"/>
                                </w:rPr>
                              </w:pPr>
                              <w:r w:rsidRPr="00CF0722">
                                <w:rPr>
                                  <w:sz w:val="20"/>
                                </w:rPr>
                                <w:t>B</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4324" o:spid="_x0000_s1980" editas="canvas" style="position:absolute;margin-left:314pt;margin-top:58.2pt;width:159pt;height:98.85pt;z-index:-250779136;mso-position-horizontal-relative:text;mso-position-vertical-relative:text" coordsize="20193,125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">
                <v:shape id="_x0000_s1981" type="#_x0000_t75" style="position:absolute;width:20193;height:12553;visibility:visible;mso-wrap-style:square">
                  <v:fill o:detectmouseclick="t"/>
                  <v:path o:connecttype="none"/>
                </v:shape>
                <v:line id="Line 563" o:spid="_x0000_s1982" style="position:absolute;visibility:visible;mso-wrap-style:square" from="9010,0" to="9017,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eEh8IAAADdAAAADwAAAGRycy9kb3ducmV2LnhtbERPzWoCMRC+C32HMIXeNKsU0dUopbZQ&#10;8SC1PsC4GTerm8mSpLr69EYQvM3H9zvTeWtrcSIfKscK+r0MBHHhdMWlgu3fd3cEIkRkjbVjUnCh&#10;APPZS2eKuXZn/qXTJpYihXDIUYGJscmlDIUhi6HnGuLE7Z23GBP0pdQezync1nKQZUNpseLUYLCh&#10;T0PFcfNvFSz9bnXsX0sjd7z0X/V6MQ72oNTba/sxARGpjU/xw/2j0/zh+xju36QT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eEh8IAAADdAAAADwAAAAAAAAAAAAAA&#10;AAChAgAAZHJzL2Rvd25yZXYueG1sUEsFBgAAAAAEAAQA+QAAAJADAAAAAA==&#10;" strokeweight="1pt"/>
                <v:line id="Line 564" o:spid="_x0000_s1983" style="position:absolute;visibility:visible;mso-wrap-style:square" from="9912,908" to="9918,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HdLcMAAADdAAAADwAAAGRycy9kb3ducmV2LnhtbESPQYvCQAyF74L/YYjgTacrKEvXUUSo&#10;eBOrF2+xE9tiJ1M6o9Z/bw7C3hLey3tfluveNepJXag9G/iZJqCIC29rLg2cT9nkF1SIyBYbz2Tg&#10;TQHWq+Fgian1Lz7SM4+lkhAOKRqoYmxTrUNRkcMw9S2xaDffOYyydqW2Hb4k3DV6liQL7bBmaaiw&#10;pW1FxT1/OAP3y3me7Q5be2ryjb2WWbxcb9aY8ajf/IGK1Md/8/d6bwV/MRd++UZG0Ks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h3S3DAAAA3QAAAA8AAAAAAAAAAAAA&#10;AAAAoQIAAGRycy9kb3ducmV2LnhtbFBLBQYAAAAABAAEAPkAAACRAwAAAAA=&#10;" strokeweight="2pt"/>
                <v:line id="Line 565" o:spid="_x0000_s1984" style="position:absolute;flip:x;visibility:visible;mso-wrap-style:square" from="0,1358" to="9017,1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NmiccAAADdAAAADwAAAGRycy9kb3ducmV2LnhtbESPT4vCMBDF78J+hzALXmRNK1jcahQR&#10;BBH24B9Qb0Mz29ZtJqWJtvvtjSB4m+G9eb83s0VnKnGnxpWWFcTDCARxZnXJuYLjYf01AeE8ssbK&#10;Min4JweL+Udvhqm2Le/ovve5CCHsUlRQeF+nUrqsIINuaGvioP3axqAPa5NL3WAbwk0lR1GUSIMl&#10;B0KBNa0Kyv72NxMg11V++blSdvo+1ds2iQft+XxTqv/ZLacgPHX+bX5db3Son4xjeH4TRpD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2aJxwAAAN0AAAAPAAAAAAAA&#10;AAAAAAAAAKECAABkcnMvZG93bnJldi54bWxQSwUGAAAAAAQABAD5AAAAlQMAAAAA&#10;" strokeweight="1pt"/>
                <v:line id="Line 566" o:spid="_x0000_s1985" style="position:absolute;visibility:visible;mso-wrap-style:square" from="0,1358" to="0,9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qAK8QAAADdAAAADwAAAGRycy9kb3ducmV2LnhtbERP22oCMRB9L/gPYYS+1axCpa5mF1EL&#10;lT4ULx8wbsbN6mayJKlu+/VNodC3OZzrLMretuJGPjSOFYxHGQjiyumGawXHw+vTC4gQkTW2jknB&#10;FwUoi8HDAnPt7ryj2z7WIoVwyFGBibHLpQyVIYth5DrixJ2dtxgT9LXUHu8p3LZykmVTabHh1GCw&#10;o5Wh6rr/tAq2/vR+HX/XRp546zftx3oW7EWpx2G/nIOI1Md/8Z/7Taf50+cJ/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uoArxAAAAN0AAAAPAAAAAAAAAAAA&#10;AAAAAKECAABkcnMvZG93bnJldi54bWxQSwUGAAAAAAQABAD5AAAAkgMAAAAA&#10;" strokeweight="1pt"/>
                <v:line id="Line 567" o:spid="_x0000_s1986" style="position:absolute;visibility:visible;mso-wrap-style:square" from="0,9474" to="19799,9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YlsMMAAADdAAAADwAAAGRycy9kb3ducmV2LnhtbERPzWoCMRC+F3yHMEJvNWtLpa5GEdtC&#10;xYN09QHGzbhZ3UyWJNWtT2+EQm/z8f3OdN7ZRpzJh9qxguEgA0FcOl1zpWC3/Xx6AxEissbGMSn4&#10;pQDzWe9hirl2F/6mcxErkUI45KjAxNjmUobSkMUwcC1x4g7OW4wJ+kpqj5cUbhv5nGUjabHm1GCw&#10;paWh8lT8WAUrv1+fhtfKyD2v/EezeR8He1Tqsd8tJiAidfFf/Of+0mn+6PU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72JbDDAAAA3QAAAA8AAAAAAAAAAAAA&#10;AAAAoQIAAGRycy9kb3ducmV2LnhtbFBLBQYAAAAABAAEAPkAAACRAwAAAAA=&#10;" strokeweight="1pt"/>
                <v:line id="Line 568" o:spid="_x0000_s1987" style="position:absolute;visibility:visible;mso-wrap-style:square" from="19831,1358" to="19837,9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9xMMAAADdAAAADwAAAGRycy9kb3ducmV2LnhtbERPzWoCMRC+F3yHMEJvNWtppa5GEdtC&#10;xYN09QHGzbhZ3UyWJNWtT2+EQm/z8f3OdN7ZRpzJh9qxguEgA0FcOl1zpWC3/Xx6AxEissbGMSn4&#10;pQDzWe9hirl2F/6mcxErkUI45KjAxNjmUobSkMUwcC1x4g7OW4wJ+kpqj5cUbhv5nGUjabHm1GCw&#10;paWh8lT8WAUrv1+fhtfKyD2v/EezeR8He1Tqsd8tJiAidfFf/Of+0mn+6PU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fvcTDAAAA3QAAAA8AAAAAAAAAAAAA&#10;AAAAoQIAAGRycy9kb3ducmV2LnhtbFBLBQYAAAAABAAEAPkAAACRAwAAAAA=&#10;" strokeweight="1pt"/>
                <v:line id="Line 569" o:spid="_x0000_s1988" style="position:absolute;flip:x;visibility:visible;mso-wrap-style:square" from="9912,1358" to="19837,1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hgisgAAADdAAAADwAAAGRycy9kb3ducmV2LnhtbESPT2vCQBDF7wW/wzIFL6VuFBLa1FVE&#10;EETowShob0N2msRmZ0N288dv3xUKvc3w3rzfm+V6NLXoqXWVZQXzWQSCOLe64kLB+bR7fQPhPLLG&#10;2jIpuJOD9WrytMRU24GP1Ge+ECGEXYoKSu+bVEqXl2TQzWxDHLRv2xr0YW0LqVscQrip5SKKEmmw&#10;4kAosaFtSflP1pkAuW2Lr88b5Zf3S3MYkvnLcL12Sk2fx80HCE+j/zf/Xe91qJ/EMTy+CSP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HhgisgAAADdAAAADwAAAAAA&#10;AAAAAAAAAAChAgAAZHJzL2Rvd25yZXYueG1sUEsFBgAAAAAEAAQA+QAAAJYDAAAAAA==&#10;" strokeweight="1pt"/>
                <v:line id="Line 570" o:spid="_x0000_s1989" style="position:absolute;visibility:visible;mso-wrap-style:square" from="9912,908" to="9918,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Tgwr4AAADdAAAADwAAAGRycy9kb3ducmV2LnhtbERPvQrCMBDeBd8hnOCmqYJFqlFEqLiJ&#10;1cXtbM622FxKE7W+vREEt/v4fm+57kwtntS6yrKCyTgCQZxbXXGh4HxKR3MQziNrrC2Tgjc5WK/6&#10;vSUm2r74SM/MFyKEsEtQQel9k0jp8pIMurFtiAN3s61BH2BbSN3iK4SbWk6jKJYGKw4NJTa0LSm/&#10;Zw+j4H45z9LdYatPdbbR1yL1l+tNKzUcdJsFCE+d/4t/7r0O8+NZ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ERODCvgAAAN0AAAAPAAAAAAAAAAAAAAAAAKEC&#10;AABkcnMvZG93bnJldi54bWxQSwUGAAAAAAQABAD5AAAAjAMAAAAA&#10;" strokeweight="2pt"/>
                <v:shape id="Text Box 571" o:spid="_x0000_s1990" type="#_x0000_t202" style="position:absolute;left:4572;top:7620;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S3q8UA&#10;AADdAAAADwAAAGRycy9kb3ducmV2LnhtbERPS2vCQBC+F/wPyxR6q5sWfEVX0T6oIB58HDwO2WkS&#10;mp2Nu9sk7a93BcHbfHzPmS06U4mGnC8tK3jpJyCIM6tLzhUcD5/PYxA+IGusLJOCP/KwmPceZphq&#10;2/KOmn3IRQxhn6KCIoQ6ldJnBRn0fVsTR+7bOoMhQpdL7bCN4aaSr0kylAZLjg0F1vRWUPaz/zUK&#10;3Pt6O/j42k7sBsOpaf9xdV6elXp67JZTEIG6cBff3Gsd5w8HI7h+E0+Q8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NLerxQAAAN0AAAAPAAAAAAAAAAAAAAAAAJgCAABkcnMv&#10;ZG93bnJldi54bWxQSwUGAAAAAAQABAD1AAAAigMAAAAA&#10;">
                  <v:textbox inset=".5mm,,.5mm,0">
                    <w:txbxContent>
                      <w:p w:rsidR="009A4BA2" w:rsidRPr="00CF0722" w:rsidRDefault="009A4BA2" w:rsidP="000F1B1C">
                        <w:pPr>
                          <w:spacing w:before="0" w:after="0" w:line="240" w:lineRule="auto"/>
                          <w:jc w:val="center"/>
                          <w:rPr>
                            <w:sz w:val="20"/>
                          </w:rPr>
                        </w:pPr>
                        <w:proofErr w:type="gramStart"/>
                        <w:r w:rsidRPr="00CF0722">
                          <w:rPr>
                            <w:sz w:val="20"/>
                          </w:rPr>
                          <w:t>p</w:t>
                        </w:r>
                        <w:proofErr w:type="gramEnd"/>
                      </w:p>
                    </w:txbxContent>
                  </v:textbox>
                </v:shape>
                <v:shape id="Text Box 572" o:spid="_x0000_s1991" type="#_x0000_t202" style="position:absolute;left:9144;top:7620;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sj2ccA&#10;AADdAAAADwAAAGRycy9kb3ducmV2LnhtbESPT2/CMAzF75P2HSIj7TZSJoG2joDYPw0JcRjbYUer&#10;MW1F45QkawufHh8mcbP1nt/7eb4cXKM6CrH2bGAyzkARF97WXBr4+f64fwQVE7LFxjMZOFGE5eL2&#10;Zo659T1/UbdLpZIQjjkaqFJqc61jUZHDOPYtsWh7HxwmWUOpbcBewl2jH7Jsph3WLA0VtvRaUXHY&#10;/TkD4W29nb5/bp/8BtNv15/x5bg6GnM3GlbPoBIN6Wr+v15bwZ9NBVe+kRH04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rI9nHAAAA3QAAAA8AAAAAAAAAAAAAAAAAmAIAAGRy&#10;cy9kb3ducmV2LnhtbFBLBQYAAAAABAAEAPUAAACMAwAAAAA=&#10;">
                  <v:textbox inset=".5mm,,.5mm,0">
                    <w:txbxContent>
                      <w:p w:rsidR="009A4BA2" w:rsidRPr="00CF0722" w:rsidRDefault="009A4BA2" w:rsidP="000F1B1C">
                        <w:pPr>
                          <w:spacing w:before="0" w:after="0" w:line="240" w:lineRule="auto"/>
                          <w:jc w:val="center"/>
                          <w:rPr>
                            <w:sz w:val="20"/>
                          </w:rPr>
                        </w:pPr>
                        <w:proofErr w:type="gramStart"/>
                        <w:r w:rsidRPr="00CF0722">
                          <w:rPr>
                            <w:sz w:val="20"/>
                          </w:rPr>
                          <w:t>n</w:t>
                        </w:r>
                        <w:proofErr w:type="gramEnd"/>
                      </w:p>
                    </w:txbxContent>
                  </v:textbox>
                </v:shape>
                <v:shape id="Text Box 573" o:spid="_x0000_s1992" type="#_x0000_t202" style="position:absolute;left:6489;top:2146;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jU8EA&#10;AADdAAAADwAAAGRycy9kb3ducmV2LnhtbERPTYvCMBC9C/6HMII3TRQVrUYRRfC0y7oqeBuasS02&#10;k9JEW//9ZmFhb/N4n7PatLYUL6p94VjDaKhAEKfOFJxpOH8fBnMQPiAbLB2Thjd52Ky7nRUmxjX8&#10;Ra9TyEQMYZ+ghjyEKpHSpzlZ9ENXEUfu7mqLIcI6k6bGJobbUo6VmkmLBceGHCva5ZQ+Tk+r4fJx&#10;v10n6jPb22nVuFZJtgupdb/XbpcgArXhX/znPpo4fzZdwO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rI1PBAAAA3QAAAA8AAAAAAAAAAAAAAAAAmAIAAGRycy9kb3du&#10;cmV2LnhtbFBLBQYAAAAABAAEAPUAAACGAwAAAAA=&#10;" filled="f" stroked="f">
                  <v:textbox>
                    <w:txbxContent>
                      <w:p w:rsidR="009A4BA2" w:rsidRPr="00CF0722" w:rsidRDefault="009A4BA2" w:rsidP="000F1B1C">
                        <w:pPr>
                          <w:spacing w:before="0" w:after="0" w:line="240" w:lineRule="auto"/>
                          <w:jc w:val="center"/>
                          <w:rPr>
                            <w:sz w:val="20"/>
                          </w:rPr>
                        </w:pPr>
                        <w:r w:rsidRPr="00CF0722">
                          <w:rPr>
                            <w:sz w:val="20"/>
                          </w:rPr>
                          <w:t>0·7 V</w:t>
                        </w:r>
                      </w:p>
                    </w:txbxContent>
                  </v:textbox>
                </v:shape>
                <v:shape id="Text Box 574" o:spid="_x0000_s1993" type="#_x0000_t202" style="position:absolute;left:2286;top:752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1Ac8UA&#10;AADdAAAADwAAAGRycy9kb3ducmV2LnhtbESPQWvCQBCF74L/YRmhN9211NCmriIthZ6Uait4G7Jj&#10;EpqdDdmtif/eOQi9zfDevPfNcj34Rl2oi3VgC/OZAUVcBFdzaeH78DF9BhUTssMmMFm4UoT1ajxa&#10;Yu5Cz1902adSSQjHHC1UKbW51rGoyGOchZZYtHPoPCZZu1K7DnsJ941+NCbTHmuWhgpbequo+N3/&#10;eQs/2/Pp+GR25btftH0YjGb/oq19mAybV1CJhvRvvl9/OsHPMuGXb2QEv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UBzxQAAAN0AAAAPAAAAAAAAAAAAAAAAAJgCAABkcnMv&#10;ZG93bnJldi54bWxQSwUGAAAAAAQABAD1AAAAigMAAAAA&#10;" filled="f" stroked="f">
                  <v:textbox>
                    <w:txbxContent>
                      <w:p w:rsidR="009A4BA2" w:rsidRPr="00CF0722" w:rsidRDefault="009A4BA2" w:rsidP="000F1B1C">
                        <w:pPr>
                          <w:spacing w:before="0" w:after="0" w:line="240" w:lineRule="auto"/>
                          <w:jc w:val="center"/>
                          <w:rPr>
                            <w:sz w:val="20"/>
                          </w:rPr>
                        </w:pPr>
                        <w:r w:rsidRPr="00CF0722">
                          <w:rPr>
                            <w:sz w:val="20"/>
                          </w:rPr>
                          <w:t>A</w:t>
                        </w:r>
                      </w:p>
                    </w:txbxContent>
                  </v:textbox>
                </v:shape>
                <v:shape id="Text Box 575" o:spid="_x0000_s1994" type="#_x0000_t202" style="position:absolute;left:13049;top:752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Hl6MIA&#10;AADdAAAADwAAAGRycy9kb3ducmV2LnhtbERPTWvCQBC9F/wPyxS8NbuWGjS6irQUPClqK3gbsmMS&#10;mp0N2a2J/94VBG/zeJ8zX/a2FhdqfeVYwyhRIIhzZyouNPwcvt8mIHxANlg7Jg1X8rBcDF7mmBnX&#10;8Y4u+1CIGMI+Qw1lCE0mpc9LsugT1xBH7uxaiyHCtpCmxS6G21q+K5VKixXHhhIb+iwp/9v/Ww2/&#10;m/Pp+KG2xZcdN53rlWQ7lVoPX/vVDESgPjzFD/faxPlpOo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8eXowgAAAN0AAAAPAAAAAAAAAAAAAAAAAJgCAABkcnMvZG93&#10;bnJldi54bWxQSwUGAAAAAAQABAD1AAAAhwMAAAAA&#10;" filled="f" stroked="f">
                  <v:textbox>
                    <w:txbxContent>
                      <w:p w:rsidR="009A4BA2" w:rsidRPr="00CF0722" w:rsidRDefault="009A4BA2" w:rsidP="000F1B1C">
                        <w:pPr>
                          <w:spacing w:before="0" w:after="0" w:line="240" w:lineRule="auto"/>
                          <w:jc w:val="center"/>
                          <w:rPr>
                            <w:sz w:val="20"/>
                          </w:rPr>
                        </w:pPr>
                        <w:r w:rsidRPr="00CF0722">
                          <w:rPr>
                            <w:sz w:val="20"/>
                          </w:rPr>
                          <w:t>B</w:t>
                        </w:r>
                      </w:p>
                    </w:txbxContent>
                  </v:textbox>
                </v:shape>
                <w10:wrap type="square"/>
              </v:group>
            </w:pict>
          </mc:Fallback>
        </mc:AlternateContent>
      </w:r>
      <w:r w:rsidR="00155853">
        <w:rPr>
          <w:color w:val="231F20"/>
        </w:rPr>
        <w:t>Depending on the impurity and semiconductor used, the difference in energy level between conduction and valence bands can be large enough to emit the energy as a photon of light. This is what happens in a light emitting diode, or LED.</w:t>
      </w:r>
    </w:p>
    <w:p w:rsidR="000F1B1C" w:rsidRPr="00903A9B" w:rsidRDefault="000F1B1C" w:rsidP="000F1B1C">
      <w:pPr>
        <w:spacing w:line="284" w:lineRule="atLeast"/>
        <w:rPr>
          <w:b/>
          <w:szCs w:val="24"/>
          <w:lang w:val="en-US"/>
        </w:rPr>
      </w:pPr>
      <w:r w:rsidRPr="00903A9B">
        <w:rPr>
          <w:b/>
          <w:iCs/>
          <w:szCs w:val="24"/>
          <w:lang w:val="en-US"/>
        </w:rPr>
        <w:t>Worked example</w:t>
      </w:r>
    </w:p>
    <w:p w:rsidR="000F1B1C" w:rsidRPr="00903A9B" w:rsidRDefault="000F1B1C" w:rsidP="000F1B1C">
      <w:pPr>
        <w:spacing w:line="284" w:lineRule="atLeast"/>
        <w:ind w:left="567" w:hanging="567"/>
        <w:rPr>
          <w:szCs w:val="24"/>
          <w:lang w:val="en-US"/>
        </w:rPr>
      </w:pPr>
      <w:r w:rsidRPr="00903A9B">
        <w:rPr>
          <w:szCs w:val="24"/>
          <w:lang w:val="en-US"/>
        </w:rPr>
        <w:t>(</w:t>
      </w:r>
      <w:proofErr w:type="gramStart"/>
      <w:r w:rsidRPr="00903A9B">
        <w:rPr>
          <w:szCs w:val="24"/>
          <w:lang w:val="en-US"/>
        </w:rPr>
        <w:t>a</w:t>
      </w:r>
      <w:proofErr w:type="gramEnd"/>
      <w:r w:rsidRPr="00903A9B">
        <w:rPr>
          <w:szCs w:val="24"/>
          <w:lang w:val="en-US"/>
        </w:rPr>
        <w:t>)</w:t>
      </w:r>
      <w:r w:rsidRPr="00903A9B">
        <w:rPr>
          <w:szCs w:val="24"/>
          <w:lang w:val="en-US"/>
        </w:rPr>
        <w:tab/>
        <w:t xml:space="preserve">Explain how a semiconductor is ‘doped’ to form a p-type semiconductor and how this doping affects </w:t>
      </w:r>
      <w:r w:rsidRPr="00903A9B">
        <w:rPr>
          <w:szCs w:val="24"/>
          <w:lang w:val="en-US"/>
        </w:rPr>
        <w:lastRenderedPageBreak/>
        <w:t>the electrical properties of the semiconducting material.</w:t>
      </w:r>
    </w:p>
    <w:p w:rsidR="000F1B1C" w:rsidRPr="00903A9B" w:rsidRDefault="000F1B1C" w:rsidP="000F1B1C">
      <w:pPr>
        <w:spacing w:line="284" w:lineRule="atLeast"/>
        <w:ind w:left="567" w:hanging="567"/>
        <w:rPr>
          <w:szCs w:val="24"/>
          <w:lang w:val="en-US"/>
        </w:rPr>
      </w:pPr>
      <w:r w:rsidRPr="00903A9B">
        <w:rPr>
          <w:szCs w:val="24"/>
          <w:lang w:val="en-US"/>
        </w:rPr>
        <w:t>(b)</w:t>
      </w:r>
      <w:r w:rsidRPr="00903A9B">
        <w:rPr>
          <w:szCs w:val="24"/>
          <w:lang w:val="en-US"/>
        </w:rPr>
        <w:tab/>
        <w:t>A potential difference of 0.7 V is maintained across the ends of a p–n diode as shown in the diagram:</w:t>
      </w:r>
    </w:p>
    <w:p w:rsidR="000F1B1C" w:rsidRPr="00903A9B" w:rsidRDefault="000F1B1C" w:rsidP="000F1B1C">
      <w:pPr>
        <w:numPr>
          <w:ilvl w:val="0"/>
          <w:numId w:val="18"/>
        </w:numPr>
        <w:spacing w:line="284" w:lineRule="atLeast"/>
        <w:ind w:left="1134" w:hanging="567"/>
        <w:rPr>
          <w:szCs w:val="24"/>
          <w:lang w:val="en-US"/>
        </w:rPr>
      </w:pPr>
      <w:r w:rsidRPr="00903A9B">
        <w:rPr>
          <w:szCs w:val="24"/>
          <w:lang w:val="en-US"/>
        </w:rPr>
        <w:t>In what direction do the majority of the charge carriers in the p-type material flow?</w:t>
      </w:r>
    </w:p>
    <w:p w:rsidR="000F1B1C" w:rsidRPr="00903A9B" w:rsidRDefault="000F1B1C" w:rsidP="000F1B1C">
      <w:pPr>
        <w:numPr>
          <w:ilvl w:val="0"/>
          <w:numId w:val="18"/>
        </w:numPr>
        <w:spacing w:line="284" w:lineRule="atLeast"/>
        <w:ind w:left="1134" w:hanging="567"/>
        <w:rPr>
          <w:szCs w:val="24"/>
          <w:lang w:val="en-US"/>
        </w:rPr>
      </w:pPr>
      <w:r w:rsidRPr="00903A9B">
        <w:rPr>
          <w:szCs w:val="24"/>
          <w:lang w:val="en-US"/>
        </w:rPr>
        <w:t>The recombination of charge carriers in the junction region can be represented by a transition between two energy levels separated by 2·78 × 10</w:t>
      </w:r>
      <w:r w:rsidRPr="00903A9B">
        <w:rPr>
          <w:szCs w:val="24"/>
          <w:vertAlign w:val="superscript"/>
          <w:lang w:val="en-US"/>
        </w:rPr>
        <w:t>–19</w:t>
      </w:r>
      <w:r w:rsidRPr="00903A9B">
        <w:rPr>
          <w:szCs w:val="24"/>
          <w:lang w:val="en-US"/>
        </w:rPr>
        <w:t xml:space="preserve"> J. What is the wavelength of the radiation emitted from the junction region?</w:t>
      </w:r>
    </w:p>
    <w:p w:rsidR="000F1B1C" w:rsidRPr="00903A9B" w:rsidRDefault="000F1B1C" w:rsidP="000F1B1C">
      <w:pPr>
        <w:tabs>
          <w:tab w:val="left" w:pos="600"/>
        </w:tabs>
        <w:spacing w:line="284" w:lineRule="atLeast"/>
        <w:ind w:left="567" w:hanging="567"/>
        <w:rPr>
          <w:szCs w:val="24"/>
          <w:lang w:val="en-US"/>
        </w:rPr>
      </w:pPr>
      <w:r w:rsidRPr="00903A9B">
        <w:rPr>
          <w:szCs w:val="24"/>
          <w:lang w:val="en-US"/>
        </w:rPr>
        <w:t>(a)</w:t>
      </w:r>
      <w:r w:rsidRPr="00903A9B">
        <w:rPr>
          <w:szCs w:val="24"/>
          <w:lang w:val="en-US"/>
        </w:rPr>
        <w:tab/>
        <w:t>The semiconducting material has added to it very small quantities of an element; this has fewer outer electrons. When a material is doped in this way there exists in its atomic arrangement places where electrons should be, but are not. These places are called positive holes, hence p-type semiconductor. The existence of these positive holes gives rise to conduction through the migration of electrons into holes. Thus the resistance of the semiconductor is reduced.</w:t>
      </w:r>
    </w:p>
    <w:p w:rsidR="000F1B1C" w:rsidRPr="00903A9B" w:rsidRDefault="000F1B1C" w:rsidP="000F1B1C">
      <w:pPr>
        <w:tabs>
          <w:tab w:val="left" w:pos="567"/>
          <w:tab w:val="left" w:pos="1134"/>
        </w:tabs>
        <w:spacing w:line="284" w:lineRule="atLeast"/>
        <w:rPr>
          <w:szCs w:val="24"/>
          <w:lang w:val="en-US"/>
        </w:rPr>
      </w:pPr>
      <w:r w:rsidRPr="00903A9B">
        <w:rPr>
          <w:szCs w:val="24"/>
          <w:lang w:val="en-US"/>
        </w:rPr>
        <w:t>(b)</w:t>
      </w:r>
      <w:r w:rsidRPr="00903A9B">
        <w:rPr>
          <w:szCs w:val="24"/>
          <w:lang w:val="en-US"/>
        </w:rPr>
        <w:tab/>
        <w:t>(i)</w:t>
      </w:r>
      <w:r w:rsidRPr="00903A9B">
        <w:rPr>
          <w:szCs w:val="24"/>
          <w:lang w:val="en-US"/>
        </w:rPr>
        <w:tab/>
        <w:t>A to B</w:t>
      </w:r>
    </w:p>
    <w:p w:rsidR="000F1B1C" w:rsidRPr="00903A9B" w:rsidRDefault="000F1B1C" w:rsidP="000F1B1C">
      <w:pPr>
        <w:tabs>
          <w:tab w:val="left" w:pos="567"/>
          <w:tab w:val="left" w:pos="1134"/>
        </w:tabs>
        <w:spacing w:line="284" w:lineRule="atLeast"/>
        <w:rPr>
          <w:szCs w:val="24"/>
          <w:lang w:val="it-IT"/>
        </w:rPr>
      </w:pPr>
      <w:r w:rsidRPr="00903A9B">
        <w:rPr>
          <w:szCs w:val="24"/>
          <w:lang w:val="en-US"/>
        </w:rPr>
        <w:tab/>
      </w:r>
      <w:r w:rsidRPr="00903A9B">
        <w:rPr>
          <w:szCs w:val="24"/>
          <w:lang w:val="it-IT"/>
        </w:rPr>
        <w:t>(ii)</w:t>
      </w:r>
      <w:r w:rsidRPr="00903A9B">
        <w:rPr>
          <w:szCs w:val="24"/>
          <w:lang w:val="it-IT"/>
        </w:rPr>
        <w:tab/>
      </w:r>
      <w:r w:rsidRPr="00903A9B">
        <w:rPr>
          <w:i/>
          <w:szCs w:val="24"/>
          <w:lang w:val="it-IT"/>
        </w:rPr>
        <w:t>E</w:t>
      </w:r>
      <w:r w:rsidRPr="00903A9B">
        <w:rPr>
          <w:szCs w:val="24"/>
          <w:lang w:val="it-IT"/>
        </w:rPr>
        <w:t xml:space="preserve"> = </w:t>
      </w:r>
      <w:r w:rsidRPr="00903A9B">
        <w:rPr>
          <w:i/>
          <w:szCs w:val="24"/>
          <w:lang w:val="it-IT"/>
        </w:rPr>
        <w:t>hf</w:t>
      </w:r>
    </w:p>
    <w:p w:rsidR="000F1B1C" w:rsidRPr="00903A9B" w:rsidRDefault="000F1B1C" w:rsidP="000F1B1C">
      <w:pPr>
        <w:tabs>
          <w:tab w:val="left" w:pos="1134"/>
          <w:tab w:val="right" w:pos="3544"/>
          <w:tab w:val="left" w:pos="3686"/>
        </w:tabs>
        <w:spacing w:line="284" w:lineRule="atLeast"/>
        <w:rPr>
          <w:szCs w:val="24"/>
          <w:lang w:val="it-IT"/>
        </w:rPr>
      </w:pPr>
      <w:r w:rsidRPr="00903A9B">
        <w:rPr>
          <w:szCs w:val="24"/>
          <w:lang w:val="it-IT"/>
        </w:rPr>
        <w:tab/>
        <w:t>2·78 × 10</w:t>
      </w:r>
      <w:r w:rsidRPr="00903A9B">
        <w:rPr>
          <w:szCs w:val="24"/>
          <w:vertAlign w:val="superscript"/>
          <w:lang w:val="it-IT"/>
        </w:rPr>
        <w:t>–19</w:t>
      </w:r>
      <w:r w:rsidRPr="00903A9B">
        <w:rPr>
          <w:szCs w:val="24"/>
          <w:lang w:val="it-IT"/>
        </w:rPr>
        <w:t xml:space="preserve"> </w:t>
      </w:r>
      <w:r w:rsidRPr="00903A9B">
        <w:rPr>
          <w:szCs w:val="24"/>
          <w:lang w:val="it-IT"/>
        </w:rPr>
        <w:tab/>
        <w:t>= 6·63 × 10</w:t>
      </w:r>
      <w:r w:rsidRPr="00903A9B">
        <w:rPr>
          <w:szCs w:val="24"/>
          <w:vertAlign w:val="superscript"/>
          <w:lang w:val="it-IT"/>
        </w:rPr>
        <w:t>–34</w:t>
      </w:r>
      <w:r w:rsidRPr="00903A9B">
        <w:rPr>
          <w:szCs w:val="24"/>
          <w:lang w:val="it-IT"/>
        </w:rPr>
        <w:t xml:space="preserve"> × </w:t>
      </w:r>
      <w:r w:rsidRPr="00903A9B">
        <w:rPr>
          <w:i/>
          <w:szCs w:val="24"/>
          <w:lang w:val="it-IT"/>
        </w:rPr>
        <w:t>f</w:t>
      </w:r>
    </w:p>
    <w:p w:rsidR="000F1B1C" w:rsidRPr="00903A9B" w:rsidRDefault="000F1B1C" w:rsidP="000F1B1C">
      <w:pPr>
        <w:tabs>
          <w:tab w:val="left" w:pos="1134"/>
          <w:tab w:val="right" w:pos="3544"/>
          <w:tab w:val="left" w:pos="3686"/>
        </w:tabs>
        <w:spacing w:line="284" w:lineRule="atLeast"/>
        <w:rPr>
          <w:szCs w:val="24"/>
          <w:lang w:val="it-IT"/>
        </w:rPr>
      </w:pPr>
      <w:r w:rsidRPr="00903A9B">
        <w:rPr>
          <w:szCs w:val="24"/>
          <w:lang w:val="it-IT"/>
        </w:rPr>
        <w:tab/>
      </w:r>
      <w:r w:rsidRPr="00903A9B">
        <w:rPr>
          <w:i/>
          <w:szCs w:val="24"/>
          <w:lang w:val="it-IT"/>
        </w:rPr>
        <w:t>f</w:t>
      </w:r>
      <w:r w:rsidRPr="00903A9B">
        <w:rPr>
          <w:szCs w:val="24"/>
          <w:lang w:val="it-IT"/>
        </w:rPr>
        <w:t xml:space="preserve"> = </w:t>
      </w:r>
      <w:r w:rsidRPr="00903A9B">
        <w:rPr>
          <w:position w:val="-24"/>
          <w:szCs w:val="24"/>
          <w:lang w:val="it-IT"/>
        </w:rPr>
        <w:object w:dxaOrig="1160" w:dyaOrig="639">
          <v:shape id="_x0000_i1044" type="#_x0000_t75" style="width:56.95pt;height:27.95pt" o:ole="">
            <v:imagedata r:id="rId134" o:title=""/>
          </v:shape>
          <o:OLEObject Type="Embed" ProgID="Equation.3" ShapeID="_x0000_i1044" DrawAspect="Content" ObjectID="_1609508761" r:id="rId135"/>
        </w:object>
      </w:r>
      <w:r w:rsidRPr="00903A9B">
        <w:rPr>
          <w:szCs w:val="24"/>
          <w:lang w:val="it-IT"/>
        </w:rPr>
        <w:t xml:space="preserve"> = 4·19 × 10</w:t>
      </w:r>
      <w:r w:rsidRPr="00903A9B">
        <w:rPr>
          <w:szCs w:val="24"/>
          <w:vertAlign w:val="superscript"/>
          <w:lang w:val="it-IT"/>
        </w:rPr>
        <w:t>14</w:t>
      </w:r>
      <w:r w:rsidRPr="00903A9B">
        <w:rPr>
          <w:szCs w:val="24"/>
          <w:lang w:val="it-IT"/>
        </w:rPr>
        <w:t xml:space="preserve"> Hz</w:t>
      </w:r>
    </w:p>
    <w:p w:rsidR="000F1B1C" w:rsidRDefault="000F1B1C" w:rsidP="000F1B1C">
      <w:pPr>
        <w:tabs>
          <w:tab w:val="left" w:pos="1134"/>
          <w:tab w:val="right" w:pos="3544"/>
          <w:tab w:val="left" w:pos="3686"/>
        </w:tabs>
        <w:spacing w:line="284" w:lineRule="atLeast"/>
        <w:rPr>
          <w:szCs w:val="24"/>
          <w:lang w:val="de-DE"/>
        </w:rPr>
      </w:pPr>
      <w:r w:rsidRPr="00903A9B">
        <w:rPr>
          <w:szCs w:val="24"/>
          <w:lang w:val="it-IT"/>
        </w:rPr>
        <w:tab/>
      </w:r>
      <w:r w:rsidRPr="00903A9B">
        <w:rPr>
          <w:i/>
          <w:szCs w:val="24"/>
          <w:lang w:val="en-US"/>
        </w:rPr>
        <w:t>λ</w:t>
      </w:r>
      <w:r w:rsidRPr="00903A9B">
        <w:rPr>
          <w:szCs w:val="24"/>
          <w:lang w:val="it-IT"/>
        </w:rPr>
        <w:t xml:space="preserve"> = </w:t>
      </w:r>
      <w:r w:rsidRPr="00903A9B">
        <w:rPr>
          <w:position w:val="-28"/>
          <w:szCs w:val="24"/>
          <w:lang w:val="it-IT"/>
        </w:rPr>
        <w:object w:dxaOrig="1480" w:dyaOrig="680">
          <v:shape id="_x0000_i1045" type="#_x0000_t75" style="width:1in;height:36.55pt" o:ole="">
            <v:imagedata r:id="rId136" o:title=""/>
          </v:shape>
          <o:OLEObject Type="Embed" ProgID="Equation.3" ShapeID="_x0000_i1045" DrawAspect="Content" ObjectID="_1609508762" r:id="rId137"/>
        </w:object>
      </w:r>
      <w:r w:rsidRPr="00903A9B">
        <w:rPr>
          <w:szCs w:val="24"/>
          <w:lang w:val="de-DE"/>
        </w:rPr>
        <w:t xml:space="preserve"> = 7·16 × 10</w:t>
      </w:r>
      <w:r w:rsidRPr="00903A9B">
        <w:rPr>
          <w:szCs w:val="24"/>
          <w:vertAlign w:val="superscript"/>
          <w:lang w:val="de-DE"/>
        </w:rPr>
        <w:t>–7</w:t>
      </w:r>
      <w:r w:rsidRPr="00903A9B">
        <w:rPr>
          <w:szCs w:val="24"/>
          <w:lang w:val="de-DE"/>
        </w:rPr>
        <w:t xml:space="preserve"> m (716 nm)</w:t>
      </w:r>
    </w:p>
    <w:p w:rsidR="000F1B1C" w:rsidRDefault="000F1B1C" w:rsidP="000F1B1C">
      <w:pPr>
        <w:rPr>
          <w:lang w:val="de-DE"/>
        </w:rPr>
      </w:pPr>
      <w:bookmarkStart w:id="109" w:name="_Toc480137143"/>
      <w:r>
        <w:rPr>
          <w:lang w:val="de-DE"/>
        </w:rPr>
        <w:t>Practical 1: Finding the Switch on Voltage for A diode</w:t>
      </w:r>
      <w:bookmarkEnd w:id="109"/>
    </w:p>
    <w:p w:rsidR="000F1B1C" w:rsidRPr="00903A9B" w:rsidRDefault="000F1B1C" w:rsidP="000F1B1C">
      <w:pPr>
        <w:pStyle w:val="Heading4"/>
      </w:pPr>
      <w:r w:rsidRPr="00903A9B">
        <w:t>Aim</w:t>
      </w:r>
    </w:p>
    <w:p w:rsidR="000F1B1C" w:rsidRPr="00903A9B" w:rsidRDefault="000F1B1C" w:rsidP="000F1B1C">
      <w:r w:rsidRPr="00903A9B">
        <w:t>Measurement of the variation of current with applied p.d. for a forward and reverse-biased p-n junction.</w:t>
      </w:r>
    </w:p>
    <w:p w:rsidR="000F1B1C" w:rsidRPr="00903A9B" w:rsidRDefault="000F1B1C" w:rsidP="000F1B1C">
      <w:pPr>
        <w:pStyle w:val="Heading4"/>
      </w:pPr>
      <w:r w:rsidRPr="00903A9B">
        <w:t>Apparatus</w:t>
      </w:r>
    </w:p>
    <w:p w:rsidR="000F1B1C" w:rsidRPr="00903A9B" w:rsidRDefault="000F1B1C" w:rsidP="000F1B1C">
      <w:r w:rsidRPr="00903A9B">
        <w:t>1.5 V cell, p-n junction diode, potentiometer, milliammeter, voltmeter.</w:t>
      </w:r>
    </w:p>
    <w:p w:rsidR="000F1B1C" w:rsidRDefault="000F1B1C" w:rsidP="000F1B1C">
      <w:pPr>
        <w:pStyle w:val="Header"/>
        <w:jc w:val="center"/>
        <w:rPr>
          <w:sz w:val="28"/>
        </w:rPr>
      </w:pPr>
      <w:r w:rsidRPr="00903A9B">
        <w:rPr>
          <w:noProof/>
          <w:sz w:val="28"/>
        </w:rPr>
        <w:drawing>
          <wp:inline distT="0" distB="0" distL="0" distR="0" wp14:anchorId="7DAF420B" wp14:editId="47859389">
            <wp:extent cx="3580635" cy="1637731"/>
            <wp:effectExtent l="0" t="0" r="1270" b="635"/>
            <wp:docPr id="4325" name="Picture 4325" descr="\\H_still\file-hs\Drop-boxes\Morgan MacInnes\Radiation and Matter\A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_still\file-hs\Drop-boxes\Morgan MacInnes\Radiation and Matter\A12.tif"/>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587790" cy="1641004"/>
                    </a:xfrm>
                    <a:prstGeom prst="rect">
                      <a:avLst/>
                    </a:prstGeom>
                    <a:noFill/>
                    <a:ln>
                      <a:noFill/>
                    </a:ln>
                  </pic:spPr>
                </pic:pic>
              </a:graphicData>
            </a:graphic>
          </wp:inline>
        </w:drawing>
      </w:r>
    </w:p>
    <w:p w:rsidR="000F1B1C" w:rsidRPr="00903A9B" w:rsidRDefault="000F1B1C" w:rsidP="000F1B1C">
      <w:pPr>
        <w:pStyle w:val="Header"/>
        <w:jc w:val="center"/>
        <w:rPr>
          <w:sz w:val="28"/>
        </w:rPr>
      </w:pPr>
    </w:p>
    <w:p w:rsidR="000F1B1C" w:rsidRDefault="000F1B1C" w:rsidP="000F1B1C">
      <w:pPr>
        <w:pStyle w:val="Heading4"/>
        <w:rPr>
          <w:lang w:val="de-DE"/>
        </w:rPr>
      </w:pPr>
      <w:r>
        <w:rPr>
          <w:lang w:val="de-DE"/>
        </w:rPr>
        <w:lastRenderedPageBreak/>
        <w:t>Instructions</w:t>
      </w:r>
    </w:p>
    <w:p w:rsidR="000F1B1C" w:rsidRPr="00903A9B" w:rsidRDefault="000F1B1C" w:rsidP="000F1B1C">
      <w:pPr>
        <w:pStyle w:val="ListParagraph"/>
        <w:numPr>
          <w:ilvl w:val="0"/>
          <w:numId w:val="20"/>
        </w:numPr>
      </w:pPr>
      <w:r w:rsidRPr="00903A9B">
        <w:t>Set up circuit 1, the forward-biased diode.</w:t>
      </w:r>
    </w:p>
    <w:p w:rsidR="000F1B1C" w:rsidRPr="00B11CB8" w:rsidRDefault="000F1B1C" w:rsidP="000F1B1C">
      <w:pPr>
        <w:pStyle w:val="ListParagraph"/>
        <w:numPr>
          <w:ilvl w:val="0"/>
          <w:numId w:val="20"/>
        </w:numPr>
        <w:rPr>
          <w:szCs w:val="24"/>
          <w:lang w:val="de-DE"/>
        </w:rPr>
      </w:pPr>
      <w:r w:rsidRPr="00B11CB8">
        <w:rPr>
          <w:szCs w:val="24"/>
          <w:lang w:val="de-DE"/>
        </w:rPr>
        <w:t xml:space="preserve">The diode is connected in the circuit so that the current through it can be measured as the p.d. across it is increased. </w:t>
      </w:r>
    </w:p>
    <w:p w:rsidR="000F1B1C" w:rsidRPr="00B11CB8" w:rsidRDefault="000F1B1C" w:rsidP="000F1B1C">
      <w:pPr>
        <w:pStyle w:val="ListParagraph"/>
        <w:numPr>
          <w:ilvl w:val="0"/>
          <w:numId w:val="20"/>
        </w:numPr>
        <w:rPr>
          <w:szCs w:val="24"/>
          <w:lang w:val="de-DE"/>
        </w:rPr>
      </w:pPr>
      <w:r w:rsidRPr="00B11CB8">
        <w:rPr>
          <w:szCs w:val="24"/>
          <w:lang w:val="de-DE"/>
        </w:rPr>
        <w:t>For a range of values of potential difference across the diode, measure the corresponding value of current through it.</w:t>
      </w:r>
    </w:p>
    <w:p w:rsidR="000F1B1C" w:rsidRPr="00B11CB8" w:rsidRDefault="000F1B1C" w:rsidP="000F1B1C">
      <w:pPr>
        <w:pStyle w:val="ListParagraph"/>
        <w:numPr>
          <w:ilvl w:val="0"/>
          <w:numId w:val="20"/>
        </w:numPr>
        <w:rPr>
          <w:szCs w:val="24"/>
          <w:lang w:val="de-DE"/>
        </w:rPr>
      </w:pPr>
      <w:r w:rsidRPr="00903A9B">
        <w:rPr>
          <w:noProof/>
        </w:rPr>
        <w:drawing>
          <wp:anchor distT="0" distB="0" distL="114300" distR="114300" simplePos="0" relativeHeight="252536320" behindDoc="0" locked="0" layoutInCell="1" allowOverlap="1" wp14:anchorId="6A79CC0E" wp14:editId="5D961465">
            <wp:simplePos x="0" y="0"/>
            <wp:positionH relativeFrom="column">
              <wp:posOffset>2776855</wp:posOffset>
            </wp:positionH>
            <wp:positionV relativeFrom="paragraph">
              <wp:posOffset>168910</wp:posOffset>
            </wp:positionV>
            <wp:extent cx="2819400" cy="1581150"/>
            <wp:effectExtent l="0" t="0" r="0" b="0"/>
            <wp:wrapSquare wrapText="bothSides"/>
            <wp:docPr id="4328" name="Picture 4328" descr="\\H_still\file-hs\Drop-boxes\Morgan MacInnes\Radiation and Matter\A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_still\file-hs\Drop-boxes\Morgan MacInnes\Radiation and Matter\A13.tif"/>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819400"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11CB8">
        <w:rPr>
          <w:szCs w:val="24"/>
          <w:lang w:val="de-DE"/>
        </w:rPr>
        <w:t>Reverse the 1.5 V cell so that the diode is reverse-biased.  Again increase the p.d. across the diode and note the current through it.</w:t>
      </w:r>
    </w:p>
    <w:p w:rsidR="000F1B1C" w:rsidRDefault="000F1B1C" w:rsidP="000F1B1C">
      <w:pPr>
        <w:pStyle w:val="ListParagraph"/>
        <w:numPr>
          <w:ilvl w:val="0"/>
          <w:numId w:val="20"/>
        </w:numPr>
        <w:rPr>
          <w:szCs w:val="24"/>
          <w:lang w:val="de-DE"/>
        </w:rPr>
      </w:pPr>
      <w:r w:rsidRPr="00B11CB8">
        <w:rPr>
          <w:szCs w:val="24"/>
          <w:lang w:val="de-DE"/>
        </w:rPr>
        <w:t>Graph your results with current on the y axis and p.d. across the diode on the x axis.   Reverse bias p.d. can be represented by negative values on the y axis.</w:t>
      </w:r>
    </w:p>
    <w:p w:rsidR="000F1B1C" w:rsidRDefault="000F1B1C" w:rsidP="000F1B1C">
      <w:pPr>
        <w:pStyle w:val="ListParagraph"/>
        <w:rPr>
          <w:szCs w:val="24"/>
          <w:lang w:val="de-DE"/>
        </w:rPr>
      </w:pPr>
    </w:p>
    <w:p w:rsidR="000F1B1C" w:rsidRDefault="000F1B1C" w:rsidP="000F1B1C">
      <w:pPr>
        <w:pStyle w:val="Heading2"/>
      </w:pPr>
      <w:bookmarkStart w:id="110" w:name="_Toc533963777"/>
      <w:bookmarkStart w:id="111" w:name="_Toc480137144"/>
      <w:r w:rsidRPr="00903A9B">
        <w:t>Practical 2 Photodiode</w:t>
      </w:r>
      <w:bookmarkEnd w:id="110"/>
      <w:r w:rsidRPr="00903A9B">
        <w:t xml:space="preserve"> </w:t>
      </w:r>
      <w:bookmarkEnd w:id="111"/>
    </w:p>
    <w:p w:rsidR="000F1B1C" w:rsidRPr="00903A9B" w:rsidRDefault="000F1B1C" w:rsidP="000F1B1C">
      <w:pPr>
        <w:pStyle w:val="Heading3"/>
      </w:pPr>
      <w:bookmarkStart w:id="112" w:name="_Toc533963778"/>
      <w:r w:rsidRPr="00903A9B">
        <w:t>Aim</w:t>
      </w:r>
      <w:bookmarkEnd w:id="112"/>
    </w:p>
    <w:p w:rsidR="000F1B1C" w:rsidRDefault="000F1B1C" w:rsidP="000F1B1C">
      <w:r w:rsidRPr="00903A9B">
        <w:t>To measure the frequency of an a.c. supply using a photodiode in photovoltaic mode.</w:t>
      </w:r>
    </w:p>
    <w:p w:rsidR="000F1B1C" w:rsidRPr="00903A9B" w:rsidRDefault="000F1B1C" w:rsidP="000F1B1C">
      <w:pPr>
        <w:pStyle w:val="Heading4"/>
      </w:pPr>
      <w:r w:rsidRPr="00903A9B">
        <w:t>Apparatus</w:t>
      </w:r>
    </w:p>
    <w:p w:rsidR="000F1B1C" w:rsidRPr="00903A9B" w:rsidRDefault="000F1B1C" w:rsidP="000F1B1C">
      <w:r w:rsidRPr="00903A9B">
        <w:t>12 V a.c. power supply, 12 V lamp, photodiode, oscilloscope.</w:t>
      </w:r>
    </w:p>
    <w:p w:rsidR="000F1B1C" w:rsidRPr="00903A9B" w:rsidRDefault="000F1B1C" w:rsidP="000F1B1C">
      <w:r w:rsidRPr="00903A9B">
        <w:rPr>
          <w:noProof/>
        </w:rPr>
        <w:drawing>
          <wp:inline distT="0" distB="0" distL="0" distR="0" wp14:anchorId="61994254" wp14:editId="4F926FF9">
            <wp:extent cx="2852707" cy="1579418"/>
            <wp:effectExtent l="0" t="0" r="5080" b="1905"/>
            <wp:docPr id="4332" name="Picture 4332" descr="\\H_still\file-hs\Drop-boxes\Morgan MacInnes\Radiation and Matter\A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_still\file-hs\Drop-boxes\Morgan MacInnes\Radiation and Matter\A14.tif"/>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853048" cy="1579607"/>
                    </a:xfrm>
                    <a:prstGeom prst="rect">
                      <a:avLst/>
                    </a:prstGeom>
                    <a:noFill/>
                    <a:ln>
                      <a:noFill/>
                    </a:ln>
                  </pic:spPr>
                </pic:pic>
              </a:graphicData>
            </a:graphic>
          </wp:inline>
        </w:drawing>
      </w:r>
    </w:p>
    <w:p w:rsidR="000F1B1C" w:rsidRPr="00903A9B" w:rsidRDefault="000F1B1C" w:rsidP="000F1B1C">
      <w:pPr>
        <w:pStyle w:val="Heading4"/>
      </w:pPr>
      <w:r w:rsidRPr="00903A9B">
        <w:t>Instructions</w:t>
      </w:r>
    </w:p>
    <w:p w:rsidR="000F1B1C" w:rsidRPr="00903A9B" w:rsidRDefault="000F1B1C" w:rsidP="000F1B1C">
      <w:pPr>
        <w:pStyle w:val="ListParagraph"/>
        <w:numPr>
          <w:ilvl w:val="0"/>
          <w:numId w:val="6"/>
        </w:numPr>
      </w:pPr>
      <w:r w:rsidRPr="00903A9B">
        <w:t>Set up the circuit above, preferably with the room darkened.</w:t>
      </w:r>
    </w:p>
    <w:p w:rsidR="000F1B1C" w:rsidRPr="00903A9B" w:rsidRDefault="000F1B1C" w:rsidP="000F1B1C">
      <w:pPr>
        <w:pStyle w:val="ListParagraph"/>
        <w:numPr>
          <w:ilvl w:val="0"/>
          <w:numId w:val="6"/>
        </w:numPr>
      </w:pPr>
      <w:r w:rsidRPr="00903A9B">
        <w:t>Adjust the oscilloscope to obtain a clear trace.</w:t>
      </w:r>
    </w:p>
    <w:p w:rsidR="000F1B1C" w:rsidRPr="00903A9B" w:rsidRDefault="000F1B1C" w:rsidP="000F1B1C">
      <w:pPr>
        <w:pStyle w:val="ListParagraph"/>
        <w:numPr>
          <w:ilvl w:val="0"/>
          <w:numId w:val="6"/>
        </w:numPr>
      </w:pPr>
      <w:r w:rsidRPr="00903A9B">
        <w:t>Calculate the frequency of the wave trace produced.</w:t>
      </w:r>
    </w:p>
    <w:p w:rsidR="000F1B1C" w:rsidRDefault="000F1B1C" w:rsidP="000F1B1C">
      <w:pPr>
        <w:pStyle w:val="ListParagraph"/>
        <w:numPr>
          <w:ilvl w:val="0"/>
          <w:numId w:val="6"/>
        </w:numPr>
      </w:pPr>
      <w:r w:rsidRPr="00903A9B">
        <w:t>Write a conclusion based on the results of the experiment.</w:t>
      </w:r>
    </w:p>
    <w:p w:rsidR="00057735" w:rsidRDefault="00057735" w:rsidP="00057735"/>
    <w:p w:rsidR="00057735" w:rsidRPr="00903A9B" w:rsidRDefault="00057735" w:rsidP="00057735"/>
    <w:p w:rsidR="000F1B1C" w:rsidRPr="00903A9B" w:rsidRDefault="000F1B1C" w:rsidP="000F1B1C">
      <w:pPr>
        <w:pStyle w:val="Heading2"/>
      </w:pPr>
      <w:bookmarkStart w:id="113" w:name="_Toc480137145"/>
      <w:bookmarkStart w:id="114" w:name="_Toc533963779"/>
      <w:r w:rsidRPr="00903A9B">
        <w:lastRenderedPageBreak/>
        <w:t>Practical 3 Forward and reverse-biased</w:t>
      </w:r>
      <w:bookmarkEnd w:id="113"/>
      <w:bookmarkEnd w:id="114"/>
    </w:p>
    <w:p w:rsidR="000F1B1C" w:rsidRPr="00903A9B" w:rsidRDefault="000F1B1C" w:rsidP="000F1B1C">
      <w:pPr>
        <w:pStyle w:val="Heading3"/>
      </w:pPr>
      <w:bookmarkStart w:id="115" w:name="_Toc480137146"/>
      <w:bookmarkStart w:id="116" w:name="_Toc533963780"/>
      <w:r w:rsidRPr="00903A9B">
        <w:t>Apparatus</w:t>
      </w:r>
      <w:bookmarkEnd w:id="115"/>
      <w:bookmarkEnd w:id="116"/>
    </w:p>
    <w:p w:rsidR="000F1B1C" w:rsidRPr="00903A9B" w:rsidRDefault="000F1B1C" w:rsidP="000F1B1C">
      <w:r w:rsidRPr="00903A9B">
        <w:t>1.5 V cell, photodiode, potentiometer, milliammeter, voltmeter, 12 V lamp and power supply.</w:t>
      </w:r>
    </w:p>
    <w:p w:rsidR="000F1B1C" w:rsidRDefault="000F1B1C" w:rsidP="000F1B1C">
      <w:r w:rsidRPr="00903A9B">
        <w:rPr>
          <w:noProof/>
        </w:rPr>
        <w:drawing>
          <wp:inline distT="0" distB="0" distL="0" distR="0" wp14:anchorId="3FDE8D08" wp14:editId="57D5431F">
            <wp:extent cx="4987925" cy="2410460"/>
            <wp:effectExtent l="0" t="0" r="3175" b="8890"/>
            <wp:docPr id="4333" name="Picture 4333" descr="\\H_still\file-hs\Drop-boxes\Morgan MacInnes\Radiation and Matter\A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_still\file-hs\Drop-boxes\Morgan MacInnes\Radiation and Matter\A15.tif"/>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987925" cy="2410460"/>
                    </a:xfrm>
                    <a:prstGeom prst="rect">
                      <a:avLst/>
                    </a:prstGeom>
                    <a:noFill/>
                    <a:ln>
                      <a:noFill/>
                    </a:ln>
                  </pic:spPr>
                </pic:pic>
              </a:graphicData>
            </a:graphic>
          </wp:inline>
        </w:drawing>
      </w:r>
    </w:p>
    <w:p w:rsidR="000F1B1C" w:rsidRPr="00903A9B" w:rsidRDefault="000F1B1C" w:rsidP="000F1B1C">
      <w:pPr>
        <w:pStyle w:val="Heading4"/>
      </w:pPr>
      <w:r w:rsidRPr="00903A9B">
        <w:t>Instructions</w:t>
      </w:r>
    </w:p>
    <w:p w:rsidR="000F1B1C" w:rsidRPr="00903A9B" w:rsidRDefault="000F1B1C" w:rsidP="000F1B1C">
      <w:pPr>
        <w:pStyle w:val="ListParagraph"/>
        <w:numPr>
          <w:ilvl w:val="0"/>
          <w:numId w:val="19"/>
        </w:numPr>
      </w:pPr>
      <w:r w:rsidRPr="00903A9B">
        <w:t>Set up Circuit 1, the forward-biased photodiode.</w:t>
      </w:r>
    </w:p>
    <w:p w:rsidR="000F1B1C" w:rsidRPr="00903A9B" w:rsidRDefault="000F1B1C" w:rsidP="000F1B1C">
      <w:pPr>
        <w:pStyle w:val="ListParagraph"/>
        <w:numPr>
          <w:ilvl w:val="0"/>
          <w:numId w:val="19"/>
        </w:numPr>
      </w:pPr>
      <w:r w:rsidRPr="00903A9B">
        <w:t>In a darkened room, position the 12 V lamp to give a constant fixed level of illumination of the diode.</w:t>
      </w:r>
    </w:p>
    <w:p w:rsidR="000F1B1C" w:rsidRPr="00903A9B" w:rsidRDefault="000F1B1C" w:rsidP="000F1B1C">
      <w:pPr>
        <w:pStyle w:val="ListParagraph"/>
        <w:numPr>
          <w:ilvl w:val="0"/>
          <w:numId w:val="19"/>
        </w:numPr>
      </w:pPr>
      <w:r w:rsidRPr="00903A9B">
        <w:t>Using the potentiometer, adjust the value of the potential difference across the photodiode.</w:t>
      </w:r>
    </w:p>
    <w:p w:rsidR="000F1B1C" w:rsidRPr="00903A9B" w:rsidRDefault="000F1B1C" w:rsidP="000F1B1C">
      <w:pPr>
        <w:pStyle w:val="ListParagraph"/>
        <w:numPr>
          <w:ilvl w:val="0"/>
          <w:numId w:val="19"/>
        </w:numPr>
      </w:pPr>
      <w:r w:rsidRPr="00903A9B">
        <w:t>For a range of values of potential difference across the photodiode, measure the corresponding value of current through it.</w:t>
      </w:r>
    </w:p>
    <w:p w:rsidR="000F1B1C" w:rsidRPr="00903A9B" w:rsidRDefault="000F1B1C" w:rsidP="000F1B1C">
      <w:pPr>
        <w:pStyle w:val="ListParagraph"/>
        <w:numPr>
          <w:ilvl w:val="0"/>
          <w:numId w:val="19"/>
        </w:numPr>
      </w:pPr>
      <w:r w:rsidRPr="00903A9B">
        <w:t>Repeat for the reverse-biased photodiode in Circuit 2.</w:t>
      </w:r>
    </w:p>
    <w:p w:rsidR="000F1B1C" w:rsidRDefault="000F1B1C" w:rsidP="000F1B1C">
      <w:pPr>
        <w:pStyle w:val="ListParagraph"/>
        <w:numPr>
          <w:ilvl w:val="0"/>
          <w:numId w:val="19"/>
        </w:numPr>
      </w:pPr>
      <w:r w:rsidRPr="00903A9B">
        <w:t>Use an appropriate format to show the relationship between current and applied p.d. for both circuits.</w:t>
      </w:r>
    </w:p>
    <w:p w:rsidR="003D4436" w:rsidRPr="00903A9B" w:rsidRDefault="003D4436" w:rsidP="003D4436">
      <w:pPr>
        <w:pStyle w:val="Heading2"/>
        <w:rPr>
          <w:b/>
          <w:sz w:val="24"/>
          <w:szCs w:val="24"/>
          <w:u w:val="single"/>
        </w:rPr>
      </w:pPr>
      <w:bookmarkStart w:id="117" w:name="_Toc480137147"/>
      <w:bookmarkStart w:id="118" w:name="_Toc533963781"/>
      <w:r w:rsidRPr="00903A9B">
        <w:t>Photodiod</w:t>
      </w:r>
      <w:r>
        <w:t>es</w:t>
      </w:r>
      <w:bookmarkEnd w:id="117"/>
      <w:bookmarkEnd w:id="118"/>
      <w:r w:rsidRPr="00903A9B">
        <w:rPr>
          <w:b/>
          <w:sz w:val="24"/>
          <w:szCs w:val="24"/>
          <w:u w:val="single"/>
        </w:rPr>
        <w:t xml:space="preserve"> </w:t>
      </w:r>
    </w:p>
    <w:p w:rsidR="003D4436" w:rsidRPr="00BE6F3C" w:rsidRDefault="009A4BA2" w:rsidP="003D4436">
      <w:pPr>
        <w:rPr>
          <w:szCs w:val="24"/>
        </w:rPr>
      </w:pPr>
      <w:r w:rsidRPr="00BE6F3C">
        <w:rPr>
          <w:noProof/>
          <w:szCs w:val="24"/>
          <w:lang w:val="en-US" w:eastAsia="en-US"/>
        </w:rPr>
        <w:pict>
          <v:shape id="_x0000_s21689" type="#_x0000_t75" style="position:absolute;margin-left:247.4pt;margin-top:13.15pt;width:132.9pt;height:81.95pt;z-index:252539392">
            <v:imagedata r:id="rId142" o:title=""/>
            <w10:wrap type="square"/>
          </v:shape>
          <o:OLEObject Type="Embed" ProgID="Word.Picture.8" ShapeID="_x0000_s21689" DrawAspect="Content" ObjectID="_1609508767" r:id="rId143"/>
        </w:pict>
      </w:r>
      <w:r w:rsidR="003D4436" w:rsidRPr="00BE6F3C">
        <w:rPr>
          <w:szCs w:val="24"/>
        </w:rPr>
        <w:t>Photodiodes can be used in two modes:</w:t>
      </w:r>
    </w:p>
    <w:p w:rsidR="003D4436" w:rsidRPr="00BE6F3C" w:rsidRDefault="003D4436" w:rsidP="003D4436">
      <w:pPr>
        <w:pStyle w:val="ListParagraph"/>
        <w:numPr>
          <w:ilvl w:val="0"/>
          <w:numId w:val="22"/>
        </w:numPr>
        <w:rPr>
          <w:szCs w:val="24"/>
        </w:rPr>
      </w:pPr>
      <w:r w:rsidRPr="00BE6F3C">
        <w:rPr>
          <w:szCs w:val="24"/>
        </w:rPr>
        <w:t>Photovoltaic – no biasing</w:t>
      </w:r>
    </w:p>
    <w:p w:rsidR="003D4436" w:rsidRPr="00BE6F3C" w:rsidRDefault="003D4436" w:rsidP="003D4436">
      <w:pPr>
        <w:pStyle w:val="ListParagraph"/>
        <w:numPr>
          <w:ilvl w:val="0"/>
          <w:numId w:val="22"/>
        </w:numPr>
        <w:rPr>
          <w:szCs w:val="24"/>
        </w:rPr>
      </w:pPr>
      <w:r w:rsidRPr="00BE6F3C">
        <w:rPr>
          <w:szCs w:val="24"/>
        </w:rPr>
        <w:t>Photoconductive- reversed biased.</w:t>
      </w:r>
    </w:p>
    <w:p w:rsidR="003D4436" w:rsidRPr="00903A9B" w:rsidRDefault="003D4436" w:rsidP="003D4436"/>
    <w:p w:rsidR="00167B6D" w:rsidRPr="00E3421D" w:rsidRDefault="00167B6D" w:rsidP="00167B6D">
      <w:pPr>
        <w:pStyle w:val="Heading2"/>
      </w:pPr>
      <w:bookmarkStart w:id="119" w:name="_Toc533963782"/>
      <w:r w:rsidRPr="00E3421D">
        <w:t>Solar Cells</w:t>
      </w:r>
      <w:bookmarkEnd w:id="119"/>
    </w:p>
    <w:p w:rsidR="0007435A" w:rsidRDefault="0007435A" w:rsidP="0007435A">
      <w:r>
        <w:t>Diodes can also be made so that the junction will absorb photons of light.</w:t>
      </w:r>
    </w:p>
    <w:p w:rsidR="00155853" w:rsidRDefault="00155853" w:rsidP="00155853">
      <w:pPr>
        <w:pStyle w:val="NormalWeb"/>
        <w:spacing w:before="0" w:beforeAutospacing="0" w:after="240" w:afterAutospacing="0"/>
        <w:rPr>
          <w:color w:val="231F20"/>
        </w:rPr>
      </w:pPr>
      <w:r>
        <w:rPr>
          <w:color w:val="231F20"/>
        </w:rPr>
        <w:t>A photon of light will cause an electron from the valence band of the p-type to be promoted to the n-type conduction band in the junction. This allows the diode to generate an EMF. This is what happens in a photodiode or photovoltaic cell.</w:t>
      </w:r>
    </w:p>
    <w:p w:rsidR="00057735" w:rsidRPr="00057735" w:rsidRDefault="00057735" w:rsidP="00057735">
      <w:pPr>
        <w:rPr>
          <w:szCs w:val="24"/>
          <w:lang w:val="en-US"/>
        </w:rPr>
      </w:pPr>
      <w:r w:rsidRPr="00057735">
        <w:rPr>
          <w:szCs w:val="24"/>
          <w:lang w:val="en-US"/>
        </w:rPr>
        <w:lastRenderedPageBreak/>
        <w:t xml:space="preserve">Many photodiodes connected together form a </w:t>
      </w:r>
      <w:r w:rsidRPr="00057735">
        <w:rPr>
          <w:b/>
          <w:bCs/>
          <w:szCs w:val="24"/>
          <w:lang w:val="en-US"/>
        </w:rPr>
        <w:t>solar cell</w:t>
      </w:r>
      <w:r w:rsidRPr="00057735">
        <w:rPr>
          <w:szCs w:val="24"/>
          <w:lang w:val="en-US"/>
        </w:rPr>
        <w:t>.</w:t>
      </w:r>
    </w:p>
    <w:p w:rsidR="00057735" w:rsidRPr="00057735" w:rsidRDefault="00057735" w:rsidP="00057735">
      <w:pPr>
        <w:jc w:val="center"/>
        <w:rPr>
          <w:szCs w:val="24"/>
          <w:lang w:val="en-US"/>
        </w:rPr>
      </w:pPr>
      <w:r w:rsidRPr="00057735">
        <w:rPr>
          <w:noProof/>
          <w:szCs w:val="24"/>
        </w:rPr>
        <w:drawing>
          <wp:inline distT="0" distB="0" distL="0" distR="0" wp14:anchorId="2B7CE696" wp14:editId="71A6D8AA">
            <wp:extent cx="2897505" cy="1049020"/>
            <wp:effectExtent l="0" t="0" r="0" b="0"/>
            <wp:docPr id="4026" name="Picture 4026" descr="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54"/>
                    <pic:cNvPicPr>
                      <a:picLocks noChangeAspect="1" noChangeArrowheads="1"/>
                    </pic:cNvPicPr>
                  </pic:nvPicPr>
                  <pic:blipFill>
                    <a:blip r:embed="rId144" cstate="print">
                      <a:extLst>
                        <a:ext uri="{28A0092B-C50C-407E-A947-70E740481C1C}">
                          <a14:useLocalDpi xmlns:a14="http://schemas.microsoft.com/office/drawing/2010/main" val="0"/>
                        </a:ext>
                      </a:extLst>
                    </a:blip>
                    <a:srcRect l="21477"/>
                    <a:stretch>
                      <a:fillRect/>
                    </a:stretch>
                  </pic:blipFill>
                  <pic:spPr bwMode="auto">
                    <a:xfrm>
                      <a:off x="0" y="0"/>
                      <a:ext cx="2897505" cy="1049020"/>
                    </a:xfrm>
                    <a:prstGeom prst="rect">
                      <a:avLst/>
                    </a:prstGeom>
                    <a:noFill/>
                    <a:ln>
                      <a:noFill/>
                    </a:ln>
                  </pic:spPr>
                </pic:pic>
              </a:graphicData>
            </a:graphic>
          </wp:inline>
        </w:drawing>
      </w:r>
    </w:p>
    <w:p w:rsidR="00057735" w:rsidRPr="00057735" w:rsidRDefault="00057735" w:rsidP="00057735">
      <w:pPr>
        <w:rPr>
          <w:szCs w:val="24"/>
        </w:rPr>
      </w:pPr>
      <w:r w:rsidRPr="00057735">
        <w:rPr>
          <w:szCs w:val="24"/>
        </w:rPr>
        <w:t xml:space="preserve">It is interesting to note that there is no bias applied to a solar cell and the photodiode therefore acts like an LED in reverse. </w:t>
      </w:r>
    </w:p>
    <w:p w:rsidR="00057735" w:rsidRPr="00057735" w:rsidRDefault="00057735" w:rsidP="00057735">
      <w:pPr>
        <w:autoSpaceDE w:val="0"/>
        <w:autoSpaceDN w:val="0"/>
        <w:adjustRightInd w:val="0"/>
        <w:rPr>
          <w:rFonts w:cs="Helvetica"/>
          <w:color w:val="000000"/>
          <w:szCs w:val="24"/>
        </w:rPr>
      </w:pPr>
      <w:r w:rsidRPr="00057735">
        <w:rPr>
          <w:rFonts w:cs="Helvetica"/>
          <w:color w:val="000000"/>
          <w:szCs w:val="24"/>
        </w:rPr>
        <w:t>Photodiodes working in the photovoltaic mode are:</w:t>
      </w:r>
    </w:p>
    <w:p w:rsidR="00057735" w:rsidRPr="00057735" w:rsidRDefault="00057735" w:rsidP="00057735">
      <w:pPr>
        <w:autoSpaceDE w:val="0"/>
        <w:autoSpaceDN w:val="0"/>
        <w:adjustRightInd w:val="0"/>
        <w:ind w:left="709"/>
        <w:rPr>
          <w:rFonts w:cs="Helvetica"/>
          <w:color w:val="000000"/>
          <w:szCs w:val="24"/>
        </w:rPr>
      </w:pPr>
      <w:r w:rsidRPr="00057735">
        <w:rPr>
          <w:rFonts w:cs="Helvetica"/>
          <w:color w:val="000000"/>
          <w:szCs w:val="24"/>
        </w:rPr>
        <w:t>• usually referred to as photocells</w:t>
      </w:r>
    </w:p>
    <w:p w:rsidR="00057735" w:rsidRPr="00057735" w:rsidRDefault="00057735" w:rsidP="00057735">
      <w:pPr>
        <w:autoSpaceDE w:val="0"/>
        <w:autoSpaceDN w:val="0"/>
        <w:adjustRightInd w:val="0"/>
        <w:ind w:left="709"/>
        <w:rPr>
          <w:rFonts w:cs="Helvetica"/>
          <w:color w:val="000000"/>
          <w:szCs w:val="24"/>
        </w:rPr>
      </w:pPr>
      <w:r w:rsidRPr="00057735">
        <w:rPr>
          <w:rFonts w:cs="Helvetica"/>
          <w:color w:val="000000"/>
          <w:szCs w:val="24"/>
        </w:rPr>
        <w:t>• form the basis of the solar cells used to supply electrical power in satellites and calculators.</w:t>
      </w:r>
    </w:p>
    <w:p w:rsidR="00057735" w:rsidRPr="00057735" w:rsidRDefault="00057735" w:rsidP="00057735">
      <w:pPr>
        <w:autoSpaceDE w:val="0"/>
        <w:autoSpaceDN w:val="0"/>
        <w:adjustRightInd w:val="0"/>
        <w:ind w:left="709"/>
        <w:rPr>
          <w:rFonts w:cs="Helvetica"/>
          <w:color w:val="000000"/>
          <w:szCs w:val="24"/>
        </w:rPr>
      </w:pPr>
      <w:r w:rsidRPr="00057735">
        <w:rPr>
          <w:rFonts w:cs="Helvetica"/>
          <w:color w:val="000000"/>
          <w:szCs w:val="24"/>
        </w:rPr>
        <w:t>• limited to very low power applications (as listed above)</w:t>
      </w:r>
    </w:p>
    <w:p w:rsidR="00057735" w:rsidRPr="00057735" w:rsidRDefault="00057735" w:rsidP="00057735">
      <w:pPr>
        <w:ind w:left="709"/>
        <w:rPr>
          <w:rFonts w:cs="Helvetica"/>
          <w:color w:val="000000"/>
          <w:szCs w:val="24"/>
        </w:rPr>
      </w:pPr>
      <w:r w:rsidRPr="00057735">
        <w:rPr>
          <w:rFonts w:cs="Helvetica"/>
          <w:color w:val="000000"/>
          <w:szCs w:val="24"/>
        </w:rPr>
        <w:t>• A photodiode in this mode acts like an LED in reverse.</w:t>
      </w:r>
    </w:p>
    <w:p w:rsidR="00057735" w:rsidRPr="00057735" w:rsidRDefault="00057735" w:rsidP="00057735">
      <w:pPr>
        <w:pStyle w:val="Heading2"/>
      </w:pPr>
      <w:bookmarkStart w:id="120" w:name="_Toc480137156"/>
      <w:bookmarkStart w:id="121" w:name="_Toc533963783"/>
      <w:bookmarkStart w:id="122" w:name="_Toc480137154"/>
      <w:r w:rsidRPr="00057735">
        <w:t>Tutorial 1: Semiconductors</w:t>
      </w:r>
      <w:bookmarkEnd w:id="120"/>
      <w:bookmarkEnd w:id="121"/>
    </w:p>
    <w:p w:rsidR="00057735" w:rsidRPr="00057735" w:rsidRDefault="00057735" w:rsidP="00057735">
      <w:pPr>
        <w:tabs>
          <w:tab w:val="left" w:pos="426"/>
          <w:tab w:val="left" w:pos="1418"/>
        </w:tabs>
        <w:spacing w:line="284" w:lineRule="atLeast"/>
        <w:rPr>
          <w:spacing w:val="10"/>
          <w:szCs w:val="24"/>
        </w:rPr>
      </w:pPr>
      <w:r w:rsidRPr="00057735">
        <w:rPr>
          <w:spacing w:val="10"/>
          <w:szCs w:val="24"/>
        </w:rPr>
        <w:t>1.</w:t>
      </w:r>
      <w:r w:rsidRPr="00057735">
        <w:rPr>
          <w:spacing w:val="10"/>
          <w:szCs w:val="24"/>
        </w:rPr>
        <w:tab/>
        <w:t>In the following descriptions of energy levels in metals, insulators and semiconductors some words and phrases have been replaced by the letters A to N.</w:t>
      </w:r>
    </w:p>
    <w:p w:rsidR="00057735" w:rsidRPr="00057735" w:rsidRDefault="00057735" w:rsidP="00057735">
      <w:pPr>
        <w:tabs>
          <w:tab w:val="left" w:pos="426"/>
        </w:tabs>
        <w:spacing w:line="360" w:lineRule="auto"/>
        <w:rPr>
          <w:spacing w:val="10"/>
          <w:szCs w:val="24"/>
        </w:rPr>
      </w:pPr>
      <w:r w:rsidRPr="00057735">
        <w:rPr>
          <w:spacing w:val="10"/>
          <w:szCs w:val="24"/>
        </w:rPr>
        <w:t>In a metal the ____</w:t>
      </w:r>
      <w:r w:rsidRPr="00057735">
        <w:rPr>
          <w:b/>
          <w:spacing w:val="10"/>
          <w:szCs w:val="24"/>
        </w:rPr>
        <w:t>A</w:t>
      </w:r>
      <w:r w:rsidRPr="00057735">
        <w:rPr>
          <w:spacing w:val="10"/>
          <w:szCs w:val="24"/>
        </w:rPr>
        <w:t>____</w:t>
      </w:r>
      <w:r w:rsidRPr="00057735">
        <w:rPr>
          <w:b/>
          <w:spacing w:val="10"/>
          <w:szCs w:val="24"/>
        </w:rPr>
        <w:t xml:space="preserve"> </w:t>
      </w:r>
      <w:r w:rsidRPr="00057735">
        <w:rPr>
          <w:spacing w:val="10"/>
          <w:szCs w:val="24"/>
        </w:rPr>
        <w:t>band is completely filled and the ____</w:t>
      </w:r>
      <w:r w:rsidRPr="00057735">
        <w:rPr>
          <w:b/>
          <w:spacing w:val="10"/>
          <w:szCs w:val="24"/>
        </w:rPr>
        <w:t>B</w:t>
      </w:r>
      <w:r w:rsidRPr="00057735">
        <w:rPr>
          <w:spacing w:val="10"/>
          <w:szCs w:val="24"/>
        </w:rPr>
        <w:t>____</w:t>
      </w:r>
      <w:r w:rsidRPr="00057735">
        <w:rPr>
          <w:b/>
          <w:spacing w:val="10"/>
          <w:szCs w:val="24"/>
        </w:rPr>
        <w:t xml:space="preserve"> </w:t>
      </w:r>
      <w:r w:rsidRPr="00057735">
        <w:rPr>
          <w:spacing w:val="10"/>
          <w:szCs w:val="24"/>
        </w:rPr>
        <w:t>band is partially filled. The electrons in the ____</w:t>
      </w:r>
      <w:r w:rsidRPr="00057735">
        <w:rPr>
          <w:b/>
          <w:spacing w:val="10"/>
          <w:szCs w:val="24"/>
        </w:rPr>
        <w:t>C</w:t>
      </w:r>
      <w:r w:rsidRPr="00057735">
        <w:rPr>
          <w:spacing w:val="10"/>
          <w:szCs w:val="24"/>
        </w:rPr>
        <w:t>____ band are free to move under the action of ____</w:t>
      </w:r>
      <w:r w:rsidRPr="00057735">
        <w:rPr>
          <w:b/>
          <w:spacing w:val="10"/>
          <w:szCs w:val="24"/>
        </w:rPr>
        <w:t>D</w:t>
      </w:r>
      <w:r w:rsidRPr="00057735">
        <w:rPr>
          <w:spacing w:val="10"/>
          <w:szCs w:val="24"/>
        </w:rPr>
        <w:t>____</w:t>
      </w:r>
      <w:r w:rsidRPr="00057735">
        <w:rPr>
          <w:i/>
          <w:spacing w:val="10"/>
          <w:szCs w:val="24"/>
        </w:rPr>
        <w:t xml:space="preserve"> </w:t>
      </w:r>
      <w:r w:rsidRPr="00057735">
        <w:rPr>
          <w:spacing w:val="10"/>
          <w:szCs w:val="24"/>
        </w:rPr>
        <w:t>so the metal has a ____</w:t>
      </w:r>
      <w:r w:rsidRPr="00057735">
        <w:rPr>
          <w:b/>
          <w:spacing w:val="10"/>
          <w:szCs w:val="24"/>
        </w:rPr>
        <w:t>E</w:t>
      </w:r>
      <w:r w:rsidRPr="00057735">
        <w:rPr>
          <w:spacing w:val="10"/>
          <w:szCs w:val="24"/>
        </w:rPr>
        <w:t>____</w:t>
      </w:r>
      <w:r w:rsidRPr="00057735">
        <w:rPr>
          <w:i/>
          <w:spacing w:val="10"/>
          <w:szCs w:val="24"/>
        </w:rPr>
        <w:t xml:space="preserve"> </w:t>
      </w:r>
      <w:r w:rsidRPr="00057735">
        <w:rPr>
          <w:spacing w:val="10"/>
          <w:szCs w:val="24"/>
        </w:rPr>
        <w:t>conductivity.</w:t>
      </w:r>
    </w:p>
    <w:p w:rsidR="00057735" w:rsidRPr="00057735" w:rsidRDefault="00057735" w:rsidP="00057735">
      <w:pPr>
        <w:tabs>
          <w:tab w:val="left" w:pos="426"/>
        </w:tabs>
        <w:spacing w:line="360" w:lineRule="auto"/>
        <w:rPr>
          <w:spacing w:val="10"/>
          <w:szCs w:val="24"/>
        </w:rPr>
      </w:pPr>
      <w:r w:rsidRPr="00057735">
        <w:rPr>
          <w:spacing w:val="10"/>
          <w:szCs w:val="24"/>
        </w:rPr>
        <w:t>In an insulator there are no free electrons in the ____</w:t>
      </w:r>
      <w:r w:rsidRPr="00057735">
        <w:rPr>
          <w:b/>
          <w:spacing w:val="10"/>
          <w:szCs w:val="24"/>
        </w:rPr>
        <w:t>F</w:t>
      </w:r>
      <w:r w:rsidRPr="00057735">
        <w:rPr>
          <w:spacing w:val="10"/>
          <w:szCs w:val="24"/>
        </w:rPr>
        <w:t>____</w:t>
      </w:r>
      <w:r w:rsidRPr="00057735">
        <w:rPr>
          <w:i/>
          <w:spacing w:val="10"/>
          <w:szCs w:val="24"/>
        </w:rPr>
        <w:t xml:space="preserve"> </w:t>
      </w:r>
      <w:r w:rsidRPr="00057735">
        <w:rPr>
          <w:spacing w:val="10"/>
          <w:szCs w:val="24"/>
        </w:rPr>
        <w:t>band. The energy gap between the two bands is large and there is not enough energy at room temperature to move electrons from the ____</w:t>
      </w:r>
      <w:r w:rsidRPr="00057735">
        <w:rPr>
          <w:b/>
          <w:spacing w:val="10"/>
          <w:szCs w:val="24"/>
        </w:rPr>
        <w:t>G</w:t>
      </w:r>
      <w:r w:rsidRPr="00057735">
        <w:rPr>
          <w:spacing w:val="10"/>
          <w:szCs w:val="24"/>
        </w:rPr>
        <w:t>____</w:t>
      </w:r>
      <w:r w:rsidRPr="00057735">
        <w:rPr>
          <w:i/>
          <w:spacing w:val="10"/>
          <w:szCs w:val="24"/>
        </w:rPr>
        <w:t xml:space="preserve"> </w:t>
      </w:r>
      <w:r w:rsidRPr="00057735">
        <w:rPr>
          <w:spacing w:val="10"/>
          <w:szCs w:val="24"/>
        </w:rPr>
        <w:t>band into the ____</w:t>
      </w:r>
      <w:r w:rsidRPr="00057735">
        <w:rPr>
          <w:b/>
          <w:spacing w:val="10"/>
          <w:szCs w:val="24"/>
        </w:rPr>
        <w:t>H</w:t>
      </w:r>
      <w:r w:rsidRPr="00057735">
        <w:rPr>
          <w:spacing w:val="10"/>
          <w:szCs w:val="24"/>
        </w:rPr>
        <w:t>____</w:t>
      </w:r>
      <w:r w:rsidRPr="00057735">
        <w:rPr>
          <w:b/>
          <w:i/>
          <w:spacing w:val="10"/>
          <w:szCs w:val="24"/>
        </w:rPr>
        <w:t xml:space="preserve"> </w:t>
      </w:r>
      <w:r w:rsidRPr="00057735">
        <w:rPr>
          <w:spacing w:val="10"/>
          <w:szCs w:val="24"/>
        </w:rPr>
        <w:t>band.</w:t>
      </w:r>
    </w:p>
    <w:p w:rsidR="00057735" w:rsidRPr="00057735" w:rsidRDefault="00057735" w:rsidP="00057735">
      <w:pPr>
        <w:tabs>
          <w:tab w:val="left" w:pos="426"/>
        </w:tabs>
        <w:spacing w:line="360" w:lineRule="auto"/>
        <w:rPr>
          <w:spacing w:val="10"/>
          <w:szCs w:val="24"/>
        </w:rPr>
      </w:pPr>
      <w:r w:rsidRPr="00057735">
        <w:rPr>
          <w:spacing w:val="10"/>
          <w:szCs w:val="24"/>
        </w:rPr>
        <w:t>Insulators have a very ____</w:t>
      </w:r>
      <w:r w:rsidRPr="00057735">
        <w:rPr>
          <w:b/>
          <w:spacing w:val="10"/>
          <w:szCs w:val="24"/>
        </w:rPr>
        <w:t>I</w:t>
      </w:r>
      <w:r w:rsidRPr="00057735">
        <w:rPr>
          <w:spacing w:val="10"/>
          <w:szCs w:val="24"/>
        </w:rPr>
        <w:t>____</w:t>
      </w:r>
      <w:r w:rsidRPr="00057735">
        <w:rPr>
          <w:i/>
          <w:spacing w:val="10"/>
          <w:szCs w:val="24"/>
        </w:rPr>
        <w:t xml:space="preserve"> </w:t>
      </w:r>
      <w:r w:rsidRPr="00057735">
        <w:rPr>
          <w:spacing w:val="10"/>
          <w:szCs w:val="24"/>
        </w:rPr>
        <w:t>conductivity.</w:t>
      </w:r>
    </w:p>
    <w:p w:rsidR="00057735" w:rsidRPr="00057735" w:rsidRDefault="00057735" w:rsidP="00057735">
      <w:pPr>
        <w:tabs>
          <w:tab w:val="left" w:pos="426"/>
        </w:tabs>
        <w:spacing w:line="360" w:lineRule="auto"/>
        <w:rPr>
          <w:spacing w:val="10"/>
          <w:szCs w:val="24"/>
        </w:rPr>
      </w:pPr>
      <w:r w:rsidRPr="00057735">
        <w:rPr>
          <w:spacing w:val="10"/>
          <w:szCs w:val="24"/>
        </w:rPr>
        <w:t>In a pure semiconductor the energy gap between the valence and conduction bands is ____</w:t>
      </w:r>
      <w:r w:rsidRPr="00057735">
        <w:rPr>
          <w:b/>
          <w:spacing w:val="10"/>
          <w:szCs w:val="24"/>
        </w:rPr>
        <w:t>J</w:t>
      </w:r>
      <w:r w:rsidRPr="00057735">
        <w:rPr>
          <w:spacing w:val="10"/>
          <w:szCs w:val="24"/>
        </w:rPr>
        <w:t>____</w:t>
      </w:r>
      <w:r w:rsidRPr="00057735">
        <w:rPr>
          <w:b/>
          <w:i/>
          <w:spacing w:val="10"/>
          <w:szCs w:val="24"/>
        </w:rPr>
        <w:t xml:space="preserve"> </w:t>
      </w:r>
      <w:r w:rsidRPr="00057735">
        <w:rPr>
          <w:spacing w:val="10"/>
          <w:szCs w:val="24"/>
        </w:rPr>
        <w:t>than in a metal. At room temperature there is enough energy to move some electrons from</w:t>
      </w:r>
      <w:r w:rsidRPr="00057735">
        <w:rPr>
          <w:b/>
          <w:spacing w:val="10"/>
          <w:szCs w:val="24"/>
        </w:rPr>
        <w:t xml:space="preserve"> </w:t>
      </w:r>
      <w:r w:rsidRPr="00057735">
        <w:rPr>
          <w:spacing w:val="10"/>
          <w:szCs w:val="24"/>
        </w:rPr>
        <w:t>the</w:t>
      </w:r>
      <w:r w:rsidRPr="00057735">
        <w:rPr>
          <w:b/>
          <w:spacing w:val="10"/>
          <w:szCs w:val="24"/>
        </w:rPr>
        <w:t xml:space="preserve"> </w:t>
      </w:r>
      <w:r w:rsidRPr="00057735">
        <w:rPr>
          <w:spacing w:val="10"/>
          <w:szCs w:val="24"/>
        </w:rPr>
        <w:t>____</w:t>
      </w:r>
      <w:r w:rsidRPr="00057735">
        <w:rPr>
          <w:b/>
          <w:spacing w:val="10"/>
          <w:szCs w:val="24"/>
        </w:rPr>
        <w:t>K</w:t>
      </w:r>
      <w:r w:rsidRPr="00057735">
        <w:rPr>
          <w:spacing w:val="10"/>
          <w:szCs w:val="24"/>
        </w:rPr>
        <w:t>____ band into the ____</w:t>
      </w:r>
      <w:r w:rsidRPr="00057735">
        <w:rPr>
          <w:b/>
          <w:spacing w:val="10"/>
          <w:szCs w:val="24"/>
        </w:rPr>
        <w:t>L</w:t>
      </w:r>
      <w:r w:rsidRPr="00057735">
        <w:rPr>
          <w:spacing w:val="10"/>
          <w:szCs w:val="24"/>
        </w:rPr>
        <w:t>____</w:t>
      </w:r>
      <w:r w:rsidRPr="00057735">
        <w:rPr>
          <w:b/>
          <w:i/>
          <w:spacing w:val="10"/>
          <w:szCs w:val="24"/>
        </w:rPr>
        <w:t xml:space="preserve"> </w:t>
      </w:r>
      <w:r w:rsidRPr="00057735">
        <w:rPr>
          <w:spacing w:val="10"/>
          <w:szCs w:val="24"/>
        </w:rPr>
        <w:t>band. As the temperature is increased the number of electrons in the conduction band ____</w:t>
      </w:r>
      <w:r w:rsidRPr="00057735">
        <w:rPr>
          <w:b/>
          <w:spacing w:val="10"/>
          <w:szCs w:val="24"/>
        </w:rPr>
        <w:t>M</w:t>
      </w:r>
      <w:r w:rsidRPr="00057735">
        <w:rPr>
          <w:spacing w:val="10"/>
          <w:szCs w:val="24"/>
        </w:rPr>
        <w:t>____</w:t>
      </w:r>
      <w:r w:rsidRPr="00057735">
        <w:rPr>
          <w:i/>
          <w:spacing w:val="10"/>
          <w:szCs w:val="24"/>
        </w:rPr>
        <w:t xml:space="preserve"> </w:t>
      </w:r>
      <w:r w:rsidRPr="00057735">
        <w:rPr>
          <w:spacing w:val="10"/>
          <w:szCs w:val="24"/>
        </w:rPr>
        <w:t>so the conductivity of the semiconductor ____</w:t>
      </w:r>
      <w:r w:rsidRPr="00057735">
        <w:rPr>
          <w:b/>
          <w:spacing w:val="10"/>
          <w:szCs w:val="24"/>
        </w:rPr>
        <w:t>N</w:t>
      </w:r>
      <w:r w:rsidRPr="00057735">
        <w:rPr>
          <w:spacing w:val="10"/>
          <w:szCs w:val="24"/>
        </w:rPr>
        <w:t>____</w:t>
      </w:r>
      <w:r w:rsidRPr="00057735">
        <w:rPr>
          <w:i/>
          <w:spacing w:val="10"/>
          <w:szCs w:val="24"/>
        </w:rPr>
        <w:t>.</w:t>
      </w:r>
    </w:p>
    <w:p w:rsidR="00057735" w:rsidRPr="00057735" w:rsidRDefault="00057735" w:rsidP="00057735">
      <w:pPr>
        <w:tabs>
          <w:tab w:val="left" w:pos="426"/>
        </w:tabs>
        <w:spacing w:line="284" w:lineRule="atLeast"/>
        <w:rPr>
          <w:spacing w:val="10"/>
          <w:szCs w:val="24"/>
        </w:rPr>
      </w:pPr>
      <w:r w:rsidRPr="00057735">
        <w:rPr>
          <w:spacing w:val="10"/>
          <w:szCs w:val="24"/>
        </w:rPr>
        <w:lastRenderedPageBreak/>
        <w:t>From the table below choose the correct words or phrases to replace the letters.</w:t>
      </w:r>
    </w:p>
    <w:p w:rsidR="00057735" w:rsidRPr="00057735" w:rsidRDefault="00057735" w:rsidP="00057735">
      <w:pPr>
        <w:tabs>
          <w:tab w:val="left" w:pos="426"/>
        </w:tabs>
        <w:spacing w:line="284" w:lineRule="atLeast"/>
        <w:rPr>
          <w:spacing w:val="10"/>
          <w:szCs w:val="24"/>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4394"/>
      </w:tblGrid>
      <w:tr w:rsidR="00057735" w:rsidRPr="00057735" w:rsidTr="00057735">
        <w:tc>
          <w:tcPr>
            <w:tcW w:w="2835" w:type="dxa"/>
          </w:tcPr>
          <w:p w:rsidR="00057735" w:rsidRPr="00057735" w:rsidRDefault="00057735" w:rsidP="00E6608B">
            <w:pPr>
              <w:tabs>
                <w:tab w:val="left" w:pos="426"/>
                <w:tab w:val="left" w:pos="1418"/>
              </w:tabs>
              <w:spacing w:line="284" w:lineRule="atLeast"/>
              <w:rPr>
                <w:i/>
                <w:spacing w:val="10"/>
                <w:szCs w:val="24"/>
              </w:rPr>
            </w:pPr>
            <w:r w:rsidRPr="00057735">
              <w:rPr>
                <w:i/>
                <w:spacing w:val="10"/>
                <w:szCs w:val="24"/>
              </w:rPr>
              <w:t>Letter</w:t>
            </w:r>
          </w:p>
        </w:tc>
        <w:tc>
          <w:tcPr>
            <w:tcW w:w="4394" w:type="dxa"/>
          </w:tcPr>
          <w:p w:rsidR="00057735" w:rsidRPr="00057735" w:rsidRDefault="00057735" w:rsidP="00E6608B">
            <w:pPr>
              <w:tabs>
                <w:tab w:val="left" w:pos="426"/>
                <w:tab w:val="left" w:pos="1418"/>
              </w:tabs>
              <w:spacing w:line="284" w:lineRule="atLeast"/>
              <w:rPr>
                <w:i/>
                <w:spacing w:val="10"/>
                <w:szCs w:val="24"/>
              </w:rPr>
            </w:pPr>
            <w:r w:rsidRPr="00057735">
              <w:rPr>
                <w:i/>
                <w:spacing w:val="10"/>
                <w:szCs w:val="24"/>
              </w:rPr>
              <w:t>List of replacement word or phrase</w:t>
            </w:r>
          </w:p>
        </w:tc>
      </w:tr>
      <w:tr w:rsidR="00057735" w:rsidRPr="00057735" w:rsidTr="00057735">
        <w:tc>
          <w:tcPr>
            <w:tcW w:w="2835" w:type="dxa"/>
          </w:tcPr>
          <w:p w:rsidR="00057735" w:rsidRPr="00057735" w:rsidRDefault="00057735" w:rsidP="00E6608B">
            <w:pPr>
              <w:tabs>
                <w:tab w:val="left" w:pos="426"/>
                <w:tab w:val="left" w:pos="1418"/>
              </w:tabs>
              <w:spacing w:line="284" w:lineRule="atLeast"/>
              <w:rPr>
                <w:i/>
                <w:spacing w:val="10"/>
                <w:szCs w:val="24"/>
              </w:rPr>
            </w:pPr>
            <w:r w:rsidRPr="00057735">
              <w:rPr>
                <w:spacing w:val="10"/>
                <w:szCs w:val="24"/>
              </w:rPr>
              <w:t>A, B, C, F, G, H, K, L</w:t>
            </w:r>
          </w:p>
        </w:tc>
        <w:tc>
          <w:tcPr>
            <w:tcW w:w="4394" w:type="dxa"/>
          </w:tcPr>
          <w:p w:rsidR="00057735" w:rsidRPr="00057735" w:rsidRDefault="00057735" w:rsidP="00E6608B">
            <w:pPr>
              <w:tabs>
                <w:tab w:val="left" w:pos="426"/>
                <w:tab w:val="left" w:pos="1418"/>
              </w:tabs>
              <w:spacing w:line="284" w:lineRule="atLeast"/>
              <w:rPr>
                <w:spacing w:val="10"/>
                <w:szCs w:val="24"/>
              </w:rPr>
            </w:pPr>
            <w:r w:rsidRPr="00057735">
              <w:rPr>
                <w:spacing w:val="10"/>
                <w:szCs w:val="24"/>
              </w:rPr>
              <w:t>conduction, valence</w:t>
            </w:r>
          </w:p>
        </w:tc>
      </w:tr>
      <w:tr w:rsidR="00057735" w:rsidRPr="00057735" w:rsidTr="00057735">
        <w:tc>
          <w:tcPr>
            <w:tcW w:w="2835" w:type="dxa"/>
          </w:tcPr>
          <w:p w:rsidR="00057735" w:rsidRPr="00057735" w:rsidRDefault="00057735" w:rsidP="00E6608B">
            <w:pPr>
              <w:tabs>
                <w:tab w:val="left" w:pos="426"/>
                <w:tab w:val="left" w:pos="1418"/>
              </w:tabs>
              <w:spacing w:line="284" w:lineRule="atLeast"/>
              <w:rPr>
                <w:i/>
                <w:spacing w:val="10"/>
                <w:szCs w:val="24"/>
              </w:rPr>
            </w:pPr>
            <w:r w:rsidRPr="00057735">
              <w:rPr>
                <w:spacing w:val="10"/>
                <w:szCs w:val="24"/>
              </w:rPr>
              <w:t>D</w:t>
            </w:r>
          </w:p>
        </w:tc>
        <w:tc>
          <w:tcPr>
            <w:tcW w:w="4394" w:type="dxa"/>
          </w:tcPr>
          <w:p w:rsidR="00057735" w:rsidRPr="00057735" w:rsidRDefault="00057735" w:rsidP="00E6608B">
            <w:pPr>
              <w:tabs>
                <w:tab w:val="left" w:pos="426"/>
                <w:tab w:val="left" w:pos="1418"/>
              </w:tabs>
              <w:spacing w:line="284" w:lineRule="atLeast"/>
              <w:rPr>
                <w:spacing w:val="10"/>
                <w:szCs w:val="24"/>
              </w:rPr>
            </w:pPr>
            <w:r w:rsidRPr="00057735">
              <w:rPr>
                <w:spacing w:val="10"/>
                <w:szCs w:val="24"/>
              </w:rPr>
              <w:t>an electric field, a magnetic field</w:t>
            </w:r>
          </w:p>
        </w:tc>
      </w:tr>
      <w:tr w:rsidR="00057735" w:rsidRPr="00057735" w:rsidTr="00057735">
        <w:tc>
          <w:tcPr>
            <w:tcW w:w="2835" w:type="dxa"/>
          </w:tcPr>
          <w:p w:rsidR="00057735" w:rsidRPr="00057735" w:rsidRDefault="00057735" w:rsidP="00E6608B">
            <w:pPr>
              <w:tabs>
                <w:tab w:val="left" w:pos="426"/>
                <w:tab w:val="left" w:pos="1418"/>
              </w:tabs>
              <w:spacing w:line="284" w:lineRule="atLeast"/>
              <w:rPr>
                <w:i/>
                <w:spacing w:val="10"/>
                <w:szCs w:val="24"/>
              </w:rPr>
            </w:pPr>
            <w:r w:rsidRPr="00057735">
              <w:rPr>
                <w:spacing w:val="10"/>
                <w:szCs w:val="24"/>
              </w:rPr>
              <w:t>E, I</w:t>
            </w:r>
          </w:p>
        </w:tc>
        <w:tc>
          <w:tcPr>
            <w:tcW w:w="4394" w:type="dxa"/>
          </w:tcPr>
          <w:p w:rsidR="00057735" w:rsidRPr="00057735" w:rsidRDefault="00057735" w:rsidP="00E6608B">
            <w:pPr>
              <w:tabs>
                <w:tab w:val="left" w:pos="426"/>
                <w:tab w:val="left" w:pos="1418"/>
              </w:tabs>
              <w:spacing w:line="284" w:lineRule="atLeast"/>
              <w:rPr>
                <w:spacing w:val="10"/>
                <w:szCs w:val="24"/>
              </w:rPr>
            </w:pPr>
            <w:r w:rsidRPr="00057735">
              <w:rPr>
                <w:spacing w:val="10"/>
                <w:szCs w:val="24"/>
              </w:rPr>
              <w:t>low, high</w:t>
            </w:r>
          </w:p>
        </w:tc>
      </w:tr>
      <w:tr w:rsidR="00057735" w:rsidRPr="00057735" w:rsidTr="00057735">
        <w:tc>
          <w:tcPr>
            <w:tcW w:w="2835" w:type="dxa"/>
          </w:tcPr>
          <w:p w:rsidR="00057735" w:rsidRPr="00057735" w:rsidRDefault="00057735" w:rsidP="00E6608B">
            <w:pPr>
              <w:tabs>
                <w:tab w:val="left" w:pos="426"/>
                <w:tab w:val="left" w:pos="1418"/>
              </w:tabs>
              <w:spacing w:line="284" w:lineRule="atLeast"/>
              <w:rPr>
                <w:i/>
                <w:spacing w:val="10"/>
                <w:szCs w:val="24"/>
              </w:rPr>
            </w:pPr>
            <w:r w:rsidRPr="00057735">
              <w:rPr>
                <w:spacing w:val="10"/>
                <w:szCs w:val="24"/>
              </w:rPr>
              <w:t>J</w:t>
            </w:r>
          </w:p>
        </w:tc>
        <w:tc>
          <w:tcPr>
            <w:tcW w:w="4394" w:type="dxa"/>
          </w:tcPr>
          <w:p w:rsidR="00057735" w:rsidRPr="00057735" w:rsidRDefault="00057735" w:rsidP="00E6608B">
            <w:pPr>
              <w:tabs>
                <w:tab w:val="left" w:pos="426"/>
                <w:tab w:val="left" w:pos="1418"/>
              </w:tabs>
              <w:spacing w:line="284" w:lineRule="atLeast"/>
              <w:rPr>
                <w:spacing w:val="10"/>
                <w:szCs w:val="24"/>
              </w:rPr>
            </w:pPr>
            <w:r w:rsidRPr="00057735">
              <w:rPr>
                <w:spacing w:val="10"/>
                <w:szCs w:val="24"/>
              </w:rPr>
              <w:t>bigger, smaller</w:t>
            </w:r>
          </w:p>
        </w:tc>
      </w:tr>
      <w:tr w:rsidR="00057735" w:rsidRPr="00057735" w:rsidTr="00057735">
        <w:tc>
          <w:tcPr>
            <w:tcW w:w="2835" w:type="dxa"/>
          </w:tcPr>
          <w:p w:rsidR="00057735" w:rsidRPr="00057735" w:rsidRDefault="00057735" w:rsidP="00E6608B">
            <w:pPr>
              <w:tabs>
                <w:tab w:val="left" w:pos="426"/>
                <w:tab w:val="left" w:pos="1418"/>
              </w:tabs>
              <w:spacing w:line="284" w:lineRule="atLeast"/>
              <w:rPr>
                <w:spacing w:val="10"/>
                <w:szCs w:val="24"/>
              </w:rPr>
            </w:pPr>
            <w:r w:rsidRPr="00057735">
              <w:rPr>
                <w:spacing w:val="10"/>
                <w:szCs w:val="24"/>
              </w:rPr>
              <w:t>M, N</w:t>
            </w:r>
          </w:p>
        </w:tc>
        <w:tc>
          <w:tcPr>
            <w:tcW w:w="4394" w:type="dxa"/>
          </w:tcPr>
          <w:p w:rsidR="00057735" w:rsidRPr="00057735" w:rsidRDefault="00057735" w:rsidP="00E6608B">
            <w:pPr>
              <w:tabs>
                <w:tab w:val="left" w:pos="426"/>
                <w:tab w:val="left" w:pos="1418"/>
              </w:tabs>
              <w:spacing w:line="284" w:lineRule="atLeast"/>
              <w:rPr>
                <w:spacing w:val="10"/>
                <w:szCs w:val="24"/>
              </w:rPr>
            </w:pPr>
            <w:r w:rsidRPr="00057735">
              <w:rPr>
                <w:spacing w:val="10"/>
                <w:szCs w:val="24"/>
              </w:rPr>
              <w:t>decreases, increases</w:t>
            </w:r>
          </w:p>
        </w:tc>
      </w:tr>
    </w:tbl>
    <w:p w:rsidR="00057735" w:rsidRPr="00057735" w:rsidRDefault="00057735" w:rsidP="00057735">
      <w:pPr>
        <w:tabs>
          <w:tab w:val="left" w:pos="426"/>
        </w:tabs>
        <w:spacing w:line="284" w:lineRule="atLeast"/>
        <w:rPr>
          <w:b/>
          <w:spacing w:val="10"/>
          <w:szCs w:val="24"/>
          <w:u w:val="single"/>
        </w:rPr>
      </w:pPr>
    </w:p>
    <w:p w:rsidR="00057735" w:rsidRPr="00057735" w:rsidRDefault="00057735" w:rsidP="00057735">
      <w:pPr>
        <w:pStyle w:val="Header"/>
        <w:tabs>
          <w:tab w:val="left" w:pos="426"/>
        </w:tabs>
        <w:spacing w:line="284" w:lineRule="atLeast"/>
        <w:rPr>
          <w:szCs w:val="24"/>
        </w:rPr>
      </w:pPr>
      <w:r w:rsidRPr="00057735">
        <w:rPr>
          <w:szCs w:val="24"/>
        </w:rPr>
        <w:t>2.</w:t>
      </w:r>
      <w:r w:rsidRPr="00057735">
        <w:rPr>
          <w:szCs w:val="24"/>
        </w:rPr>
        <w:tab/>
        <w:t>The conductivity of a semiconductor material can be increased by ‘doping’.</w:t>
      </w:r>
    </w:p>
    <w:p w:rsidR="00057735" w:rsidRPr="00057735" w:rsidRDefault="00057735" w:rsidP="00057735">
      <w:pPr>
        <w:pStyle w:val="Header"/>
        <w:tabs>
          <w:tab w:val="left" w:pos="426"/>
        </w:tabs>
        <w:spacing w:line="284" w:lineRule="atLeast"/>
        <w:rPr>
          <w:szCs w:val="24"/>
        </w:rPr>
      </w:pPr>
      <w:r w:rsidRPr="00057735">
        <w:rPr>
          <w:szCs w:val="24"/>
        </w:rPr>
        <w:t>(a)</w:t>
      </w:r>
      <w:r w:rsidRPr="00057735">
        <w:rPr>
          <w:szCs w:val="24"/>
        </w:rPr>
        <w:tab/>
        <w:t>Explain what is meant by the ‘conductivity’ of a material.</w:t>
      </w:r>
    </w:p>
    <w:p w:rsidR="00057735" w:rsidRPr="00057735" w:rsidRDefault="00057735" w:rsidP="00057735">
      <w:pPr>
        <w:pStyle w:val="Header"/>
        <w:tabs>
          <w:tab w:val="left" w:pos="426"/>
          <w:tab w:val="num" w:pos="780"/>
        </w:tabs>
        <w:spacing w:line="284" w:lineRule="atLeast"/>
        <w:rPr>
          <w:szCs w:val="24"/>
        </w:rPr>
      </w:pPr>
      <w:r w:rsidRPr="00057735">
        <w:rPr>
          <w:szCs w:val="24"/>
        </w:rPr>
        <w:t>(b)</w:t>
      </w:r>
      <w:r w:rsidRPr="00057735">
        <w:rPr>
          <w:szCs w:val="24"/>
        </w:rPr>
        <w:tab/>
        <w:t>Explain, giving an example, what is meant by ‘doping’ a semiconductor.</w:t>
      </w:r>
    </w:p>
    <w:p w:rsidR="00057735" w:rsidRPr="00057735" w:rsidRDefault="00057735" w:rsidP="00057735">
      <w:pPr>
        <w:pStyle w:val="Header"/>
        <w:tabs>
          <w:tab w:val="left" w:pos="426"/>
          <w:tab w:val="num" w:pos="780"/>
        </w:tabs>
        <w:spacing w:line="284" w:lineRule="atLeast"/>
        <w:rPr>
          <w:szCs w:val="24"/>
        </w:rPr>
      </w:pPr>
      <w:r w:rsidRPr="00057735">
        <w:rPr>
          <w:szCs w:val="24"/>
        </w:rPr>
        <w:t>(c)</w:t>
      </w:r>
      <w:r w:rsidRPr="00057735">
        <w:rPr>
          <w:szCs w:val="24"/>
        </w:rPr>
        <w:tab/>
        <w:t>Why does ‘doping’ decrease the resistance of a semiconductor material?</w:t>
      </w:r>
    </w:p>
    <w:p w:rsidR="00057735" w:rsidRPr="00057735" w:rsidRDefault="00057735" w:rsidP="00057735">
      <w:pPr>
        <w:pStyle w:val="Header"/>
        <w:tabs>
          <w:tab w:val="left" w:pos="426"/>
        </w:tabs>
        <w:spacing w:line="284" w:lineRule="atLeast"/>
        <w:rPr>
          <w:szCs w:val="24"/>
        </w:rPr>
      </w:pPr>
    </w:p>
    <w:p w:rsidR="00057735" w:rsidRPr="00057735" w:rsidRDefault="00057735" w:rsidP="00057735">
      <w:pPr>
        <w:pStyle w:val="Header"/>
        <w:tabs>
          <w:tab w:val="left" w:pos="426"/>
          <w:tab w:val="left" w:pos="567"/>
          <w:tab w:val="left" w:pos="1134"/>
        </w:tabs>
        <w:spacing w:line="284" w:lineRule="atLeast"/>
        <w:rPr>
          <w:szCs w:val="24"/>
        </w:rPr>
      </w:pPr>
      <w:r w:rsidRPr="00057735">
        <w:rPr>
          <w:szCs w:val="24"/>
        </w:rPr>
        <w:t>3.</w:t>
      </w:r>
      <w:r w:rsidRPr="00057735">
        <w:rPr>
          <w:szCs w:val="24"/>
        </w:rPr>
        <w:tab/>
        <w:t>(a)</w:t>
      </w:r>
      <w:r w:rsidRPr="00057735">
        <w:rPr>
          <w:szCs w:val="24"/>
        </w:rPr>
        <w:tab/>
        <w:t>A sample of pure germanium (four electrons in the outer shell) is doped with phosphorus (five electrons in the outer shell). What kind of semiconductor is formed?</w:t>
      </w:r>
    </w:p>
    <w:p w:rsidR="00057735" w:rsidRPr="00057735" w:rsidRDefault="00057735" w:rsidP="00057735">
      <w:pPr>
        <w:pStyle w:val="Header"/>
        <w:tabs>
          <w:tab w:val="left" w:pos="426"/>
          <w:tab w:val="left" w:pos="567"/>
          <w:tab w:val="left" w:pos="1134"/>
        </w:tabs>
        <w:spacing w:line="284" w:lineRule="atLeast"/>
        <w:rPr>
          <w:szCs w:val="24"/>
        </w:rPr>
      </w:pPr>
      <w:r w:rsidRPr="00057735">
        <w:rPr>
          <w:szCs w:val="24"/>
        </w:rPr>
        <w:tab/>
        <w:t>(b)</w:t>
      </w:r>
      <w:r w:rsidRPr="00057735">
        <w:rPr>
          <w:szCs w:val="24"/>
        </w:rPr>
        <w:tab/>
        <w:t>Why does a sample of n-type semiconductor still have a neutral overall charge?</w:t>
      </w:r>
    </w:p>
    <w:p w:rsidR="00057735" w:rsidRPr="00057735" w:rsidRDefault="00057735" w:rsidP="00057735">
      <w:pPr>
        <w:pStyle w:val="Header"/>
        <w:tabs>
          <w:tab w:val="left" w:pos="426"/>
        </w:tabs>
        <w:spacing w:line="284" w:lineRule="atLeast"/>
        <w:rPr>
          <w:szCs w:val="24"/>
        </w:rPr>
      </w:pPr>
    </w:p>
    <w:p w:rsidR="00057735" w:rsidRPr="00057735" w:rsidRDefault="00057735" w:rsidP="00057735">
      <w:pPr>
        <w:pStyle w:val="Header"/>
        <w:tabs>
          <w:tab w:val="left" w:pos="426"/>
        </w:tabs>
        <w:spacing w:line="284" w:lineRule="atLeast"/>
        <w:rPr>
          <w:szCs w:val="24"/>
        </w:rPr>
      </w:pPr>
      <w:r w:rsidRPr="00057735">
        <w:rPr>
          <w:szCs w:val="24"/>
        </w:rPr>
        <w:t>4.</w:t>
      </w:r>
      <w:r w:rsidRPr="00057735">
        <w:rPr>
          <w:szCs w:val="24"/>
        </w:rPr>
        <w:tab/>
        <w:t>Describe the movement of the majority charge carriers when a current flows in:</w:t>
      </w:r>
    </w:p>
    <w:p w:rsidR="00057735" w:rsidRPr="00057735" w:rsidRDefault="00057735" w:rsidP="00057735">
      <w:pPr>
        <w:pStyle w:val="Header"/>
        <w:numPr>
          <w:ilvl w:val="0"/>
          <w:numId w:val="8"/>
        </w:numPr>
        <w:tabs>
          <w:tab w:val="clear" w:pos="4153"/>
          <w:tab w:val="clear" w:pos="8306"/>
          <w:tab w:val="left" w:pos="426"/>
        </w:tabs>
        <w:spacing w:line="284" w:lineRule="atLeast"/>
        <w:ind w:left="0" w:firstLine="0"/>
        <w:rPr>
          <w:szCs w:val="24"/>
        </w:rPr>
      </w:pPr>
      <w:r w:rsidRPr="00057735">
        <w:rPr>
          <w:szCs w:val="24"/>
        </w:rPr>
        <w:t>an n-type semiconductor material</w:t>
      </w:r>
    </w:p>
    <w:p w:rsidR="00057735" w:rsidRPr="00057735" w:rsidRDefault="00057735" w:rsidP="00057735">
      <w:pPr>
        <w:pStyle w:val="Header"/>
        <w:numPr>
          <w:ilvl w:val="0"/>
          <w:numId w:val="8"/>
        </w:numPr>
        <w:tabs>
          <w:tab w:val="clear" w:pos="4153"/>
          <w:tab w:val="clear" w:pos="8306"/>
          <w:tab w:val="left" w:pos="426"/>
        </w:tabs>
        <w:spacing w:line="284" w:lineRule="atLeast"/>
        <w:ind w:left="0" w:firstLine="0"/>
        <w:rPr>
          <w:szCs w:val="24"/>
        </w:rPr>
      </w:pPr>
      <w:r w:rsidRPr="00057735">
        <w:rPr>
          <w:szCs w:val="24"/>
        </w:rPr>
        <w:t>a p-type semiconductor material.</w:t>
      </w:r>
    </w:p>
    <w:p w:rsidR="00057735" w:rsidRPr="00057735" w:rsidRDefault="00057735" w:rsidP="00057735">
      <w:pPr>
        <w:pStyle w:val="Header"/>
        <w:tabs>
          <w:tab w:val="left" w:pos="426"/>
        </w:tabs>
        <w:spacing w:line="284" w:lineRule="atLeast"/>
        <w:rPr>
          <w:szCs w:val="24"/>
        </w:rPr>
      </w:pPr>
    </w:p>
    <w:p w:rsidR="00057735" w:rsidRPr="00057735" w:rsidRDefault="00057735" w:rsidP="00057735">
      <w:pPr>
        <w:pStyle w:val="Header"/>
        <w:tabs>
          <w:tab w:val="left" w:pos="426"/>
        </w:tabs>
        <w:spacing w:line="284" w:lineRule="atLeast"/>
        <w:rPr>
          <w:szCs w:val="24"/>
        </w:rPr>
      </w:pPr>
      <w:r w:rsidRPr="00057735">
        <w:rPr>
          <w:szCs w:val="24"/>
        </w:rPr>
        <w:t>5.</w:t>
      </w:r>
      <w:r w:rsidRPr="00057735">
        <w:rPr>
          <w:szCs w:val="24"/>
        </w:rPr>
        <w:tab/>
        <w:t>A p-n junction diode is connected across a d.c. supply as shown.</w:t>
      </w:r>
      <w:r w:rsidRPr="00057735">
        <w:rPr>
          <w:noProof/>
          <w:szCs w:val="24"/>
        </w:rPr>
        <w:t xml:space="preserve">      </w:t>
      </w:r>
      <w:r w:rsidRPr="00057735">
        <w:rPr>
          <w:noProof/>
          <w:szCs w:val="24"/>
        </w:rPr>
        <w:drawing>
          <wp:inline distT="0" distB="0" distL="0" distR="0" wp14:anchorId="28D2D93C" wp14:editId="3BE4A6CB">
            <wp:extent cx="1475740" cy="914400"/>
            <wp:effectExtent l="0" t="0" r="0" b="0"/>
            <wp:docPr id="24171" name="Picture 24171" descr="A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3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475740" cy="914400"/>
                    </a:xfrm>
                    <a:prstGeom prst="rect">
                      <a:avLst/>
                    </a:prstGeom>
                    <a:noFill/>
                    <a:ln>
                      <a:noFill/>
                    </a:ln>
                  </pic:spPr>
                </pic:pic>
              </a:graphicData>
            </a:graphic>
          </wp:inline>
        </w:drawing>
      </w:r>
    </w:p>
    <w:p w:rsidR="00057735" w:rsidRPr="00057735" w:rsidRDefault="00057735" w:rsidP="00057735">
      <w:pPr>
        <w:pStyle w:val="Header"/>
        <w:numPr>
          <w:ilvl w:val="0"/>
          <w:numId w:val="9"/>
        </w:numPr>
        <w:tabs>
          <w:tab w:val="clear" w:pos="4153"/>
          <w:tab w:val="clear" w:pos="8306"/>
          <w:tab w:val="left" w:pos="426"/>
        </w:tabs>
        <w:spacing w:line="284" w:lineRule="atLeast"/>
        <w:ind w:left="0" w:firstLine="0"/>
        <w:rPr>
          <w:szCs w:val="24"/>
        </w:rPr>
      </w:pPr>
      <w:r w:rsidRPr="00057735">
        <w:rPr>
          <w:szCs w:val="24"/>
        </w:rPr>
        <w:lastRenderedPageBreak/>
        <w:t>Is the diode connected in forward or reverse bias mode?</w:t>
      </w:r>
    </w:p>
    <w:p w:rsidR="00057735" w:rsidRPr="00057735" w:rsidRDefault="00057735" w:rsidP="00057735">
      <w:pPr>
        <w:pStyle w:val="Header"/>
        <w:numPr>
          <w:ilvl w:val="0"/>
          <w:numId w:val="9"/>
        </w:numPr>
        <w:tabs>
          <w:tab w:val="clear" w:pos="4153"/>
          <w:tab w:val="clear" w:pos="8306"/>
          <w:tab w:val="left" w:pos="426"/>
        </w:tabs>
        <w:spacing w:line="284" w:lineRule="atLeast"/>
        <w:ind w:left="0" w:firstLine="0"/>
        <w:rPr>
          <w:szCs w:val="24"/>
        </w:rPr>
      </w:pPr>
      <w:r w:rsidRPr="00057735">
        <w:rPr>
          <w:szCs w:val="24"/>
        </w:rPr>
        <w:t>Describe the movement of the majority charge carriers across the p-n junction.</w:t>
      </w:r>
    </w:p>
    <w:p w:rsidR="00057735" w:rsidRPr="00057735" w:rsidRDefault="00057735" w:rsidP="00057735">
      <w:pPr>
        <w:pStyle w:val="Header"/>
        <w:numPr>
          <w:ilvl w:val="0"/>
          <w:numId w:val="9"/>
        </w:numPr>
        <w:tabs>
          <w:tab w:val="clear" w:pos="4153"/>
          <w:tab w:val="clear" w:pos="8306"/>
          <w:tab w:val="left" w:pos="426"/>
        </w:tabs>
        <w:spacing w:line="284" w:lineRule="atLeast"/>
        <w:ind w:left="0" w:firstLine="0"/>
        <w:rPr>
          <w:szCs w:val="24"/>
        </w:rPr>
      </w:pPr>
      <w:r w:rsidRPr="00057735">
        <w:rPr>
          <w:szCs w:val="24"/>
        </w:rPr>
        <w:t>What kind of charge is the only one that actually moves across the junction?</w:t>
      </w:r>
    </w:p>
    <w:p w:rsidR="00057735" w:rsidRPr="00057735" w:rsidRDefault="00057735" w:rsidP="00057735">
      <w:pPr>
        <w:pStyle w:val="Header"/>
        <w:tabs>
          <w:tab w:val="left" w:pos="426"/>
        </w:tabs>
        <w:spacing w:line="284" w:lineRule="atLeast"/>
        <w:rPr>
          <w:szCs w:val="24"/>
        </w:rPr>
      </w:pPr>
      <w:r w:rsidRPr="00057735">
        <w:rPr>
          <w:szCs w:val="24"/>
        </w:rPr>
        <w:t>6.</w:t>
      </w:r>
      <w:r w:rsidRPr="00057735">
        <w:rPr>
          <w:szCs w:val="24"/>
        </w:rPr>
        <w:tab/>
        <w:t>When positive and negative charge carriers recombine at the junction of ordinary diodes and LEDs, quanta of radiation are emitted from the junction.</w:t>
      </w:r>
    </w:p>
    <w:p w:rsidR="00057735" w:rsidRPr="00057735" w:rsidRDefault="00057735" w:rsidP="00057735">
      <w:pPr>
        <w:pStyle w:val="Header"/>
        <w:numPr>
          <w:ilvl w:val="0"/>
          <w:numId w:val="10"/>
        </w:numPr>
        <w:tabs>
          <w:tab w:val="clear" w:pos="4153"/>
          <w:tab w:val="clear" w:pos="8306"/>
          <w:tab w:val="left" w:pos="426"/>
        </w:tabs>
        <w:spacing w:line="284" w:lineRule="atLeast"/>
        <w:ind w:left="0" w:firstLine="0"/>
        <w:rPr>
          <w:szCs w:val="24"/>
        </w:rPr>
      </w:pPr>
      <w:r w:rsidRPr="00057735">
        <w:rPr>
          <w:szCs w:val="24"/>
        </w:rPr>
        <w:t>Does the junction have to be forward biased or reverse biased for radiation to be emitted?</w:t>
      </w:r>
    </w:p>
    <w:p w:rsidR="00057735" w:rsidRPr="00057735" w:rsidRDefault="00057735" w:rsidP="00057735">
      <w:pPr>
        <w:pStyle w:val="Header"/>
        <w:numPr>
          <w:ilvl w:val="0"/>
          <w:numId w:val="10"/>
        </w:numPr>
        <w:tabs>
          <w:tab w:val="clear" w:pos="4153"/>
          <w:tab w:val="clear" w:pos="8306"/>
          <w:tab w:val="left" w:pos="426"/>
        </w:tabs>
        <w:spacing w:line="284" w:lineRule="atLeast"/>
        <w:ind w:left="0" w:firstLine="0"/>
        <w:rPr>
          <w:szCs w:val="24"/>
        </w:rPr>
      </w:pPr>
      <w:r w:rsidRPr="00057735">
        <w:rPr>
          <w:szCs w:val="24"/>
        </w:rPr>
        <w:t>What form does this emitted energy take when emitted by:</w:t>
      </w:r>
    </w:p>
    <w:p w:rsidR="00057735" w:rsidRPr="00057735" w:rsidRDefault="00057735" w:rsidP="00057735">
      <w:pPr>
        <w:pStyle w:val="Header"/>
        <w:numPr>
          <w:ilvl w:val="0"/>
          <w:numId w:val="13"/>
        </w:numPr>
        <w:tabs>
          <w:tab w:val="clear" w:pos="4153"/>
          <w:tab w:val="clear" w:pos="8306"/>
          <w:tab w:val="left" w:pos="426"/>
        </w:tabs>
        <w:spacing w:line="284" w:lineRule="atLeast"/>
        <w:ind w:left="0" w:firstLine="0"/>
        <w:rPr>
          <w:szCs w:val="24"/>
        </w:rPr>
      </w:pPr>
      <w:r w:rsidRPr="00057735">
        <w:rPr>
          <w:szCs w:val="24"/>
        </w:rPr>
        <w:t>an LED</w:t>
      </w:r>
    </w:p>
    <w:p w:rsidR="00057735" w:rsidRPr="00057735" w:rsidRDefault="00057735" w:rsidP="00057735">
      <w:pPr>
        <w:pStyle w:val="Header"/>
        <w:numPr>
          <w:ilvl w:val="0"/>
          <w:numId w:val="13"/>
        </w:numPr>
        <w:tabs>
          <w:tab w:val="clear" w:pos="4153"/>
          <w:tab w:val="clear" w:pos="8306"/>
          <w:tab w:val="left" w:pos="426"/>
        </w:tabs>
        <w:spacing w:line="284" w:lineRule="atLeast"/>
        <w:ind w:left="0" w:firstLine="0"/>
        <w:rPr>
          <w:szCs w:val="24"/>
        </w:rPr>
      </w:pPr>
      <w:r w:rsidRPr="00057735">
        <w:rPr>
          <w:szCs w:val="24"/>
        </w:rPr>
        <w:t xml:space="preserve"> an ordinary junction diode?</w:t>
      </w:r>
    </w:p>
    <w:p w:rsidR="00057735" w:rsidRPr="00057735" w:rsidRDefault="00057735" w:rsidP="00057735">
      <w:pPr>
        <w:pStyle w:val="Header"/>
        <w:tabs>
          <w:tab w:val="left" w:pos="426"/>
        </w:tabs>
        <w:spacing w:line="284" w:lineRule="atLeast"/>
        <w:rPr>
          <w:szCs w:val="24"/>
        </w:rPr>
      </w:pPr>
    </w:p>
    <w:p w:rsidR="00057735" w:rsidRPr="00057735" w:rsidRDefault="00057735" w:rsidP="00057735">
      <w:pPr>
        <w:pStyle w:val="Header"/>
        <w:tabs>
          <w:tab w:val="left" w:pos="426"/>
        </w:tabs>
        <w:spacing w:line="284" w:lineRule="atLeast"/>
        <w:rPr>
          <w:szCs w:val="24"/>
        </w:rPr>
      </w:pPr>
      <w:r w:rsidRPr="00057735">
        <w:rPr>
          <w:szCs w:val="24"/>
        </w:rPr>
        <w:t>7.</w:t>
      </w:r>
      <w:r w:rsidRPr="00057735">
        <w:rPr>
          <w:szCs w:val="24"/>
        </w:rPr>
        <w:tab/>
        <w:t xml:space="preserve">A particular LED is measured as having a recombination energy of 3·12 </w:t>
      </w:r>
      <w:r w:rsidRPr="00057735">
        <w:rPr>
          <w:snapToGrid w:val="0"/>
          <w:szCs w:val="24"/>
        </w:rPr>
        <w:t>×</w:t>
      </w:r>
      <w:r w:rsidRPr="00057735">
        <w:rPr>
          <w:szCs w:val="24"/>
        </w:rPr>
        <w:t xml:space="preserve"> 10</w:t>
      </w:r>
      <w:r w:rsidRPr="00057735">
        <w:rPr>
          <w:szCs w:val="24"/>
          <w:vertAlign w:val="superscript"/>
        </w:rPr>
        <w:t>–19</w:t>
      </w:r>
      <w:r w:rsidRPr="00057735">
        <w:rPr>
          <w:szCs w:val="24"/>
        </w:rPr>
        <w:t xml:space="preserve"> J. </w:t>
      </w:r>
    </w:p>
    <w:p w:rsidR="00057735" w:rsidRPr="00057735" w:rsidRDefault="00057735" w:rsidP="00057735">
      <w:pPr>
        <w:pStyle w:val="Header"/>
        <w:tabs>
          <w:tab w:val="left" w:pos="426"/>
        </w:tabs>
        <w:spacing w:line="284" w:lineRule="atLeast"/>
        <w:rPr>
          <w:szCs w:val="24"/>
        </w:rPr>
      </w:pPr>
      <w:r w:rsidRPr="00057735">
        <w:rPr>
          <w:szCs w:val="24"/>
        </w:rPr>
        <w:t>(a)</w:t>
      </w:r>
      <w:r w:rsidRPr="00057735">
        <w:rPr>
          <w:szCs w:val="24"/>
        </w:rPr>
        <w:tab/>
        <w:t>Calculate the wavelength of the light emitted by the LED.</w:t>
      </w:r>
    </w:p>
    <w:p w:rsidR="00057735" w:rsidRPr="00057735" w:rsidRDefault="00057735" w:rsidP="00057735">
      <w:pPr>
        <w:pStyle w:val="Header"/>
        <w:tabs>
          <w:tab w:val="left" w:pos="426"/>
        </w:tabs>
        <w:spacing w:line="284" w:lineRule="atLeast"/>
        <w:rPr>
          <w:szCs w:val="24"/>
        </w:rPr>
      </w:pPr>
      <w:r w:rsidRPr="00057735">
        <w:rPr>
          <w:szCs w:val="24"/>
        </w:rPr>
        <w:t>(b)</w:t>
      </w:r>
      <w:r w:rsidRPr="00057735">
        <w:rPr>
          <w:szCs w:val="24"/>
        </w:rPr>
        <w:tab/>
        <w:t>What colour of light is emitted by the LED?</w:t>
      </w:r>
    </w:p>
    <w:p w:rsidR="00057735" w:rsidRPr="00057735" w:rsidRDefault="00057735" w:rsidP="00057735">
      <w:pPr>
        <w:pStyle w:val="Header"/>
        <w:tabs>
          <w:tab w:val="left" w:pos="426"/>
        </w:tabs>
        <w:spacing w:line="284" w:lineRule="atLeast"/>
        <w:rPr>
          <w:szCs w:val="24"/>
        </w:rPr>
      </w:pPr>
      <w:r w:rsidRPr="00057735">
        <w:rPr>
          <w:szCs w:val="24"/>
        </w:rPr>
        <w:t>(c)</w:t>
      </w:r>
      <w:r w:rsidRPr="00057735">
        <w:rPr>
          <w:szCs w:val="24"/>
        </w:rPr>
        <w:tab/>
        <w:t>What factor about the construction of the LED determines the colour of the emitted light?</w:t>
      </w:r>
    </w:p>
    <w:p w:rsidR="00057735" w:rsidRPr="00057735" w:rsidRDefault="00057735" w:rsidP="00057735">
      <w:pPr>
        <w:pStyle w:val="Header"/>
        <w:tabs>
          <w:tab w:val="left" w:pos="426"/>
        </w:tabs>
        <w:spacing w:line="284" w:lineRule="atLeast"/>
        <w:rPr>
          <w:szCs w:val="24"/>
        </w:rPr>
      </w:pPr>
    </w:p>
    <w:p w:rsidR="00057735" w:rsidRPr="00057735" w:rsidRDefault="00057735" w:rsidP="00057735">
      <w:pPr>
        <w:pStyle w:val="Header"/>
        <w:tabs>
          <w:tab w:val="left" w:pos="426"/>
          <w:tab w:val="left" w:pos="567"/>
          <w:tab w:val="left" w:pos="1134"/>
        </w:tabs>
        <w:spacing w:line="284" w:lineRule="atLeast"/>
        <w:rPr>
          <w:szCs w:val="24"/>
        </w:rPr>
      </w:pPr>
      <w:r w:rsidRPr="00057735">
        <w:rPr>
          <w:noProof/>
          <w:szCs w:val="24"/>
        </w:rPr>
        <w:drawing>
          <wp:anchor distT="0" distB="0" distL="114300" distR="114300" simplePos="0" relativeHeight="252541440" behindDoc="1" locked="0" layoutInCell="1" allowOverlap="1" wp14:anchorId="4DDF84F9" wp14:editId="12FD2C63">
            <wp:simplePos x="0" y="0"/>
            <wp:positionH relativeFrom="column">
              <wp:posOffset>3960495</wp:posOffset>
            </wp:positionH>
            <wp:positionV relativeFrom="paragraph">
              <wp:posOffset>247015</wp:posOffset>
            </wp:positionV>
            <wp:extent cx="1139190" cy="817880"/>
            <wp:effectExtent l="0" t="0" r="3810" b="1270"/>
            <wp:wrapTight wrapText="bothSides">
              <wp:wrapPolygon edited="0">
                <wp:start x="0" y="0"/>
                <wp:lineTo x="0" y="21130"/>
                <wp:lineTo x="21311" y="21130"/>
                <wp:lineTo x="21311" y="0"/>
                <wp:lineTo x="0" y="0"/>
              </wp:wrapPolygon>
            </wp:wrapTight>
            <wp:docPr id="24172" name="Picture 24172" descr="A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3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139190" cy="817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7735">
        <w:rPr>
          <w:szCs w:val="24"/>
        </w:rPr>
        <w:t>8.</w:t>
      </w:r>
      <w:r w:rsidRPr="00057735">
        <w:rPr>
          <w:szCs w:val="24"/>
        </w:rPr>
        <w:tab/>
        <w:t>(a)</w:t>
      </w:r>
      <w:r w:rsidRPr="00057735">
        <w:rPr>
          <w:szCs w:val="24"/>
        </w:rPr>
        <w:tab/>
        <w:t>State two advantages of an LED over an ordinary filament lamp.</w:t>
      </w:r>
    </w:p>
    <w:p w:rsidR="00057735" w:rsidRPr="00057735" w:rsidRDefault="00057735" w:rsidP="00057735">
      <w:pPr>
        <w:pStyle w:val="Header"/>
        <w:tabs>
          <w:tab w:val="left" w:pos="426"/>
          <w:tab w:val="left" w:pos="567"/>
          <w:tab w:val="left" w:pos="1134"/>
        </w:tabs>
        <w:spacing w:line="284" w:lineRule="atLeast"/>
        <w:rPr>
          <w:szCs w:val="24"/>
        </w:rPr>
      </w:pPr>
      <w:r w:rsidRPr="00057735">
        <w:rPr>
          <w:szCs w:val="24"/>
        </w:rPr>
        <w:tab/>
        <w:t>(b)</w:t>
      </w:r>
      <w:r w:rsidRPr="00057735">
        <w:rPr>
          <w:szCs w:val="24"/>
        </w:rPr>
        <w:tab/>
        <w:t>An LED is rated as follows:</w:t>
      </w:r>
      <w:r w:rsidRPr="00057735">
        <w:rPr>
          <w:noProof/>
          <w:szCs w:val="24"/>
        </w:rPr>
        <w:t xml:space="preserve"> </w:t>
      </w:r>
    </w:p>
    <w:p w:rsidR="00057735" w:rsidRPr="00057735" w:rsidRDefault="00057735" w:rsidP="00057735">
      <w:pPr>
        <w:pStyle w:val="Header"/>
        <w:tabs>
          <w:tab w:val="left" w:pos="426"/>
          <w:tab w:val="left" w:pos="567"/>
          <w:tab w:val="left" w:pos="1134"/>
        </w:tabs>
        <w:spacing w:line="284" w:lineRule="atLeast"/>
        <w:rPr>
          <w:szCs w:val="24"/>
        </w:rPr>
      </w:pPr>
      <w:r w:rsidRPr="00057735">
        <w:rPr>
          <w:szCs w:val="24"/>
        </w:rPr>
        <w:tab/>
      </w:r>
      <w:r w:rsidRPr="00057735">
        <w:rPr>
          <w:szCs w:val="24"/>
        </w:rPr>
        <w:tab/>
        <w:t>operating p.d. 1·8 V, forward current 20 mA</w:t>
      </w:r>
    </w:p>
    <w:p w:rsidR="00057735" w:rsidRPr="00057735" w:rsidRDefault="00057735" w:rsidP="00057735">
      <w:pPr>
        <w:pStyle w:val="Header"/>
        <w:tabs>
          <w:tab w:val="left" w:pos="426"/>
          <w:tab w:val="left" w:pos="567"/>
          <w:tab w:val="left" w:pos="1134"/>
        </w:tabs>
        <w:spacing w:line="284" w:lineRule="atLeast"/>
        <w:rPr>
          <w:szCs w:val="24"/>
        </w:rPr>
      </w:pPr>
      <w:r w:rsidRPr="00057735">
        <w:rPr>
          <w:szCs w:val="24"/>
        </w:rPr>
        <w:tab/>
      </w:r>
      <w:r w:rsidRPr="00057735">
        <w:rPr>
          <w:szCs w:val="24"/>
        </w:rPr>
        <w:tab/>
        <w:t>The LED is to be operated from a 6 V d.c. power supply.</w:t>
      </w:r>
    </w:p>
    <w:p w:rsidR="00057735" w:rsidRPr="00057735" w:rsidRDefault="00057735" w:rsidP="00057735">
      <w:pPr>
        <w:pStyle w:val="Header"/>
        <w:numPr>
          <w:ilvl w:val="0"/>
          <w:numId w:val="12"/>
        </w:numPr>
        <w:tabs>
          <w:tab w:val="clear" w:pos="4153"/>
          <w:tab w:val="clear" w:pos="8306"/>
          <w:tab w:val="left" w:pos="426"/>
        </w:tabs>
        <w:spacing w:line="284" w:lineRule="atLeast"/>
        <w:ind w:left="0" w:firstLine="0"/>
        <w:rPr>
          <w:szCs w:val="24"/>
        </w:rPr>
      </w:pPr>
      <w:r w:rsidRPr="00057735">
        <w:rPr>
          <w:szCs w:val="24"/>
        </w:rPr>
        <w:t>Draw a diagram of the circuit, including a protective resistor, which allows the LED to operate at its rated voltage.</w:t>
      </w:r>
    </w:p>
    <w:p w:rsidR="00057735" w:rsidRPr="00057735" w:rsidRDefault="00057735" w:rsidP="00057735">
      <w:pPr>
        <w:pStyle w:val="Header"/>
        <w:numPr>
          <w:ilvl w:val="0"/>
          <w:numId w:val="12"/>
        </w:numPr>
        <w:tabs>
          <w:tab w:val="clear" w:pos="4153"/>
          <w:tab w:val="clear" w:pos="8306"/>
          <w:tab w:val="left" w:pos="426"/>
        </w:tabs>
        <w:spacing w:line="284" w:lineRule="atLeast"/>
        <w:ind w:left="0" w:firstLine="0"/>
        <w:rPr>
          <w:szCs w:val="24"/>
        </w:rPr>
      </w:pPr>
      <w:r w:rsidRPr="00057735">
        <w:rPr>
          <w:noProof/>
          <w:szCs w:val="24"/>
        </w:rPr>
        <w:drawing>
          <wp:anchor distT="0" distB="0" distL="114300" distR="114300" simplePos="0" relativeHeight="252542464" behindDoc="0" locked="0" layoutInCell="1" allowOverlap="1" wp14:anchorId="159C82F9" wp14:editId="305935FE">
            <wp:simplePos x="0" y="0"/>
            <wp:positionH relativeFrom="column">
              <wp:posOffset>4253230</wp:posOffset>
            </wp:positionH>
            <wp:positionV relativeFrom="paragraph">
              <wp:posOffset>213360</wp:posOffset>
            </wp:positionV>
            <wp:extent cx="1604010" cy="1331595"/>
            <wp:effectExtent l="0" t="0" r="0" b="1905"/>
            <wp:wrapSquare wrapText="bothSides"/>
            <wp:docPr id="24173" name="Picture 24173" descr="A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4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604010" cy="1331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7735">
        <w:rPr>
          <w:szCs w:val="24"/>
        </w:rPr>
        <w:t>Calculate the resistance of the protective resistor that allows the LED to operate at its rated voltage.</w:t>
      </w:r>
    </w:p>
    <w:p w:rsidR="00057735" w:rsidRPr="00057735" w:rsidRDefault="00057735" w:rsidP="00057735">
      <w:pPr>
        <w:pStyle w:val="Header"/>
        <w:tabs>
          <w:tab w:val="left" w:pos="426"/>
        </w:tabs>
        <w:spacing w:line="284" w:lineRule="atLeast"/>
        <w:rPr>
          <w:szCs w:val="24"/>
        </w:rPr>
      </w:pPr>
    </w:p>
    <w:p w:rsidR="00057735" w:rsidRPr="00057735" w:rsidRDefault="00057735" w:rsidP="00057735">
      <w:pPr>
        <w:pStyle w:val="Header"/>
        <w:tabs>
          <w:tab w:val="left" w:pos="426"/>
        </w:tabs>
        <w:spacing w:line="284" w:lineRule="atLeast"/>
        <w:rPr>
          <w:szCs w:val="24"/>
        </w:rPr>
      </w:pPr>
      <w:r w:rsidRPr="00057735">
        <w:rPr>
          <w:szCs w:val="24"/>
        </w:rPr>
        <w:t>9.</w:t>
      </w:r>
      <w:r w:rsidRPr="00057735">
        <w:rPr>
          <w:szCs w:val="24"/>
        </w:rPr>
        <w:tab/>
        <w:t>The diagram shows a photodiode connected to a voltmeter.</w:t>
      </w:r>
    </w:p>
    <w:p w:rsidR="00057735" w:rsidRPr="00057735" w:rsidRDefault="00057735" w:rsidP="00057735">
      <w:pPr>
        <w:pStyle w:val="Header"/>
        <w:numPr>
          <w:ilvl w:val="0"/>
          <w:numId w:val="11"/>
        </w:numPr>
        <w:tabs>
          <w:tab w:val="clear" w:pos="4153"/>
          <w:tab w:val="clear" w:pos="8306"/>
          <w:tab w:val="left" w:pos="426"/>
        </w:tabs>
        <w:spacing w:line="284" w:lineRule="atLeast"/>
        <w:ind w:left="0" w:firstLine="0"/>
        <w:rPr>
          <w:szCs w:val="24"/>
        </w:rPr>
      </w:pPr>
      <w:r w:rsidRPr="00057735">
        <w:rPr>
          <w:szCs w:val="24"/>
        </w:rPr>
        <w:t>In which mode is the photodiode operating?</w:t>
      </w:r>
    </w:p>
    <w:p w:rsidR="00057735" w:rsidRPr="00057735" w:rsidRDefault="00057735" w:rsidP="00057735">
      <w:pPr>
        <w:pStyle w:val="Header"/>
        <w:numPr>
          <w:ilvl w:val="0"/>
          <w:numId w:val="11"/>
        </w:numPr>
        <w:tabs>
          <w:tab w:val="clear" w:pos="4153"/>
          <w:tab w:val="clear" w:pos="8306"/>
          <w:tab w:val="left" w:pos="426"/>
        </w:tabs>
        <w:spacing w:line="284" w:lineRule="atLeast"/>
        <w:ind w:left="0" w:firstLine="0"/>
        <w:rPr>
          <w:szCs w:val="24"/>
        </w:rPr>
      </w:pPr>
      <w:r w:rsidRPr="00057735">
        <w:rPr>
          <w:szCs w:val="24"/>
        </w:rPr>
        <w:t xml:space="preserve">Light is now incident on the photodiode. </w:t>
      </w:r>
    </w:p>
    <w:p w:rsidR="00057735" w:rsidRPr="00057735" w:rsidRDefault="00057735" w:rsidP="00057735">
      <w:pPr>
        <w:pStyle w:val="Header"/>
        <w:tabs>
          <w:tab w:val="left" w:pos="426"/>
        </w:tabs>
        <w:spacing w:line="284" w:lineRule="atLeast"/>
        <w:rPr>
          <w:szCs w:val="24"/>
        </w:rPr>
      </w:pPr>
      <w:r w:rsidRPr="00057735">
        <w:rPr>
          <w:szCs w:val="24"/>
        </w:rPr>
        <w:t>(i)</w:t>
      </w:r>
      <w:r w:rsidRPr="00057735">
        <w:rPr>
          <w:szCs w:val="24"/>
        </w:rPr>
        <w:tab/>
        <w:t xml:space="preserve">Explain how an e.m.f. is created across the photodiode. </w:t>
      </w:r>
    </w:p>
    <w:p w:rsidR="00057735" w:rsidRPr="00057735" w:rsidRDefault="00057735" w:rsidP="00057735">
      <w:pPr>
        <w:pStyle w:val="Header"/>
        <w:tabs>
          <w:tab w:val="left" w:pos="426"/>
        </w:tabs>
        <w:spacing w:line="284" w:lineRule="atLeast"/>
        <w:rPr>
          <w:szCs w:val="24"/>
        </w:rPr>
      </w:pPr>
      <w:r w:rsidRPr="00057735">
        <w:rPr>
          <w:noProof/>
          <w:szCs w:val="24"/>
        </w:rPr>
        <w:lastRenderedPageBreak/>
        <w:drawing>
          <wp:anchor distT="0" distB="0" distL="114300" distR="114300" simplePos="0" relativeHeight="252543488" behindDoc="0" locked="0" layoutInCell="1" allowOverlap="1" wp14:anchorId="69791934" wp14:editId="65C8C81D">
            <wp:simplePos x="0" y="0"/>
            <wp:positionH relativeFrom="column">
              <wp:posOffset>3627755</wp:posOffset>
            </wp:positionH>
            <wp:positionV relativeFrom="paragraph">
              <wp:posOffset>233045</wp:posOffset>
            </wp:positionV>
            <wp:extent cx="1892935" cy="1042670"/>
            <wp:effectExtent l="0" t="0" r="0" b="5080"/>
            <wp:wrapSquare wrapText="bothSides"/>
            <wp:docPr id="24174" name="Picture 24174" descr="A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4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892935" cy="1042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7735">
        <w:rPr>
          <w:szCs w:val="24"/>
        </w:rPr>
        <w:t>(ii)</w:t>
      </w:r>
      <w:r w:rsidRPr="00057735">
        <w:rPr>
          <w:szCs w:val="24"/>
        </w:rPr>
        <w:tab/>
        <w:t>The irradiance of the light incident on the photodiode is now increased. Explain why this increases the e.m.f. of the photodiode.</w:t>
      </w:r>
    </w:p>
    <w:p w:rsidR="00057735" w:rsidRPr="00057735" w:rsidRDefault="00057735" w:rsidP="00057735">
      <w:pPr>
        <w:pStyle w:val="Header"/>
        <w:tabs>
          <w:tab w:val="left" w:pos="426"/>
        </w:tabs>
        <w:spacing w:line="284" w:lineRule="atLeast"/>
        <w:rPr>
          <w:szCs w:val="24"/>
        </w:rPr>
      </w:pPr>
    </w:p>
    <w:p w:rsidR="00057735" w:rsidRPr="00057735" w:rsidRDefault="00057735" w:rsidP="00057735">
      <w:pPr>
        <w:pStyle w:val="Header"/>
        <w:tabs>
          <w:tab w:val="left" w:pos="426"/>
        </w:tabs>
        <w:spacing w:line="284" w:lineRule="atLeast"/>
        <w:rPr>
          <w:szCs w:val="24"/>
        </w:rPr>
      </w:pPr>
      <w:r w:rsidRPr="00057735">
        <w:rPr>
          <w:szCs w:val="24"/>
        </w:rPr>
        <w:t>10.</w:t>
      </w:r>
      <w:r w:rsidRPr="00057735">
        <w:rPr>
          <w:szCs w:val="24"/>
        </w:rPr>
        <w:tab/>
        <w:t xml:space="preserve"> A photodiode is connected in reverse bias in a series circuit as shown.</w:t>
      </w:r>
    </w:p>
    <w:p w:rsidR="00057735" w:rsidRPr="00057735" w:rsidRDefault="00057735" w:rsidP="00057735">
      <w:pPr>
        <w:pStyle w:val="Header"/>
        <w:tabs>
          <w:tab w:val="left" w:pos="426"/>
        </w:tabs>
        <w:spacing w:line="284" w:lineRule="atLeast"/>
        <w:rPr>
          <w:szCs w:val="24"/>
        </w:rPr>
      </w:pPr>
      <w:r w:rsidRPr="00057735">
        <w:rPr>
          <w:szCs w:val="24"/>
        </w:rPr>
        <w:t>(a)</w:t>
      </w:r>
      <w:r w:rsidRPr="00057735">
        <w:rPr>
          <w:szCs w:val="24"/>
        </w:rPr>
        <w:tab/>
        <w:t>In which mode is the photodiode is operating?</w:t>
      </w:r>
    </w:p>
    <w:p w:rsidR="00057735" w:rsidRPr="00057735" w:rsidRDefault="00057735" w:rsidP="00057735">
      <w:pPr>
        <w:pStyle w:val="Header"/>
        <w:tabs>
          <w:tab w:val="left" w:pos="426"/>
        </w:tabs>
        <w:spacing w:line="284" w:lineRule="atLeast"/>
        <w:rPr>
          <w:szCs w:val="24"/>
        </w:rPr>
      </w:pPr>
      <w:r w:rsidRPr="00057735">
        <w:rPr>
          <w:szCs w:val="24"/>
        </w:rPr>
        <w:t>(b)</w:t>
      </w:r>
      <w:r w:rsidRPr="00057735">
        <w:rPr>
          <w:szCs w:val="24"/>
        </w:rPr>
        <w:tab/>
        <w:t>Why is the photodiode connected in reverse bias?</w:t>
      </w:r>
    </w:p>
    <w:p w:rsidR="00057735" w:rsidRPr="00057735" w:rsidRDefault="00057735" w:rsidP="00057735">
      <w:pPr>
        <w:pStyle w:val="Header"/>
        <w:tabs>
          <w:tab w:val="left" w:pos="284"/>
        </w:tabs>
        <w:spacing w:line="284" w:lineRule="atLeast"/>
        <w:ind w:left="142" w:hanging="142"/>
        <w:rPr>
          <w:szCs w:val="24"/>
        </w:rPr>
      </w:pPr>
      <w:r w:rsidRPr="00057735">
        <w:rPr>
          <w:szCs w:val="24"/>
        </w:rPr>
        <w:t>(c)</w:t>
      </w:r>
      <w:r w:rsidRPr="00057735">
        <w:rPr>
          <w:szCs w:val="24"/>
        </w:rPr>
        <w:tab/>
        <w:t>What is the current in the circuit when the photodiode is in darkness? Explain your answer.</w:t>
      </w:r>
    </w:p>
    <w:p w:rsidR="00057735" w:rsidRPr="00057735" w:rsidRDefault="00057735" w:rsidP="00057735">
      <w:pPr>
        <w:pStyle w:val="Header"/>
        <w:tabs>
          <w:tab w:val="left" w:pos="284"/>
        </w:tabs>
        <w:spacing w:line="284" w:lineRule="atLeast"/>
        <w:rPr>
          <w:szCs w:val="24"/>
        </w:rPr>
      </w:pPr>
      <w:r w:rsidRPr="00057735">
        <w:rPr>
          <w:szCs w:val="24"/>
        </w:rPr>
        <w:t>(d)</w:t>
      </w:r>
      <w:r w:rsidRPr="00057735">
        <w:rPr>
          <w:szCs w:val="24"/>
        </w:rPr>
        <w:tab/>
        <w:t xml:space="preserve">The irradiance of the light on the photodiode is now increased. </w:t>
      </w:r>
    </w:p>
    <w:p w:rsidR="00057735" w:rsidRPr="00057735" w:rsidRDefault="00057735" w:rsidP="00057735">
      <w:pPr>
        <w:pStyle w:val="Header"/>
        <w:tabs>
          <w:tab w:val="clear" w:pos="4153"/>
          <w:tab w:val="center" w:pos="567"/>
        </w:tabs>
        <w:spacing w:line="284" w:lineRule="atLeast"/>
        <w:ind w:left="426" w:hanging="284"/>
        <w:rPr>
          <w:szCs w:val="24"/>
        </w:rPr>
      </w:pPr>
      <w:r w:rsidRPr="00057735">
        <w:rPr>
          <w:szCs w:val="24"/>
        </w:rPr>
        <w:t>(i)</w:t>
      </w:r>
      <w:r w:rsidRPr="00057735">
        <w:rPr>
          <w:szCs w:val="24"/>
        </w:rPr>
        <w:tab/>
        <w:t>What is the effect on the current in the circuit?</w:t>
      </w:r>
    </w:p>
    <w:p w:rsidR="00057735" w:rsidRPr="00057735" w:rsidRDefault="00057735" w:rsidP="00057735">
      <w:pPr>
        <w:pStyle w:val="Header"/>
        <w:tabs>
          <w:tab w:val="center" w:pos="567"/>
        </w:tabs>
        <w:spacing w:line="284" w:lineRule="atLeast"/>
        <w:ind w:left="426" w:hanging="284"/>
        <w:rPr>
          <w:szCs w:val="24"/>
        </w:rPr>
      </w:pPr>
      <w:r w:rsidRPr="00057735">
        <w:rPr>
          <w:szCs w:val="24"/>
        </w:rPr>
        <w:t>(ii)</w:t>
      </w:r>
      <w:r w:rsidRPr="00057735">
        <w:rPr>
          <w:szCs w:val="24"/>
        </w:rPr>
        <w:tab/>
        <w:t>What happens to the effective ‘resistance’ of the photodiode? Explain why this happens.</w:t>
      </w:r>
    </w:p>
    <w:p w:rsidR="00057735" w:rsidRPr="00057735" w:rsidRDefault="00057735" w:rsidP="00057735">
      <w:pPr>
        <w:pStyle w:val="Heading2"/>
      </w:pPr>
      <w:bookmarkStart w:id="123" w:name="_Toc480137157"/>
      <w:bookmarkStart w:id="124" w:name="_Toc533963784"/>
      <w:r w:rsidRPr="00057735">
        <w:t>Tutorial 2: Photodiodes</w:t>
      </w:r>
      <w:bookmarkEnd w:id="123"/>
      <w:bookmarkEnd w:id="124"/>
    </w:p>
    <w:p w:rsidR="00057735" w:rsidRPr="00057735" w:rsidRDefault="00057735" w:rsidP="00057735">
      <w:pPr>
        <w:pStyle w:val="BodyTextIndent3"/>
        <w:numPr>
          <w:ilvl w:val="0"/>
          <w:numId w:val="14"/>
        </w:numPr>
        <w:spacing w:before="0" w:after="0" w:line="240" w:lineRule="auto"/>
        <w:rPr>
          <w:sz w:val="28"/>
        </w:rPr>
      </w:pPr>
      <w:r w:rsidRPr="00057735">
        <w:rPr>
          <w:noProof/>
          <w:sz w:val="20"/>
        </w:rPr>
        <w:drawing>
          <wp:anchor distT="0" distB="0" distL="114300" distR="114300" simplePos="0" relativeHeight="252544512" behindDoc="0" locked="0" layoutInCell="1" allowOverlap="1" wp14:anchorId="62B1F3C6" wp14:editId="5FE1DAB4">
            <wp:simplePos x="0" y="0"/>
            <wp:positionH relativeFrom="column">
              <wp:posOffset>664210</wp:posOffset>
            </wp:positionH>
            <wp:positionV relativeFrom="paragraph">
              <wp:posOffset>62865</wp:posOffset>
            </wp:positionV>
            <wp:extent cx="3086100" cy="1285240"/>
            <wp:effectExtent l="0" t="0" r="0" b="0"/>
            <wp:wrapSquare wrapText="bothSides"/>
            <wp:docPr id="4428" name="Picture 4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086100" cy="1285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7735">
        <w:rPr>
          <w:sz w:val="28"/>
        </w:rPr>
        <w:t xml:space="preserve"> </w:t>
      </w:r>
    </w:p>
    <w:p w:rsidR="00057735" w:rsidRPr="00057735" w:rsidRDefault="00057735" w:rsidP="00057735">
      <w:pPr>
        <w:pStyle w:val="BodyTextIndent3"/>
        <w:rPr>
          <w:sz w:val="28"/>
        </w:rPr>
      </w:pPr>
    </w:p>
    <w:p w:rsidR="00057735" w:rsidRPr="00057735" w:rsidRDefault="00057735" w:rsidP="00057735">
      <w:pPr>
        <w:pStyle w:val="BodyTextIndent3"/>
        <w:rPr>
          <w:sz w:val="28"/>
        </w:rPr>
      </w:pPr>
    </w:p>
    <w:p w:rsidR="00057735" w:rsidRPr="00057735" w:rsidRDefault="00057735" w:rsidP="00057735">
      <w:pPr>
        <w:pStyle w:val="Questions2"/>
        <w:ind w:firstLine="0"/>
        <w:rPr>
          <w:rFonts w:ascii="Trebuchet MS" w:hAnsi="Trebuchet MS"/>
          <w:b/>
          <w:bCs/>
          <w:szCs w:val="24"/>
        </w:rPr>
      </w:pPr>
      <w:r w:rsidRPr="00057735">
        <w:rPr>
          <w:rFonts w:ascii="Trebuchet MS" w:hAnsi="Trebuchet MS"/>
          <w:szCs w:val="24"/>
        </w:rPr>
        <w:t>If the ammeter shown here has its ampere scale replaced to allow us to read the light intensity directly from it, is the zero of this light intensity at the left or right of the dial?</w:t>
      </w:r>
    </w:p>
    <w:p w:rsidR="00057735" w:rsidRPr="00057735" w:rsidRDefault="00057735" w:rsidP="00057735">
      <w:pPr>
        <w:pStyle w:val="Questions2"/>
        <w:numPr>
          <w:ilvl w:val="0"/>
          <w:numId w:val="14"/>
        </w:numPr>
        <w:spacing w:before="240" w:after="0" w:line="240" w:lineRule="auto"/>
        <w:rPr>
          <w:rFonts w:ascii="Trebuchet MS" w:hAnsi="Trebuchet MS"/>
          <w:szCs w:val="24"/>
        </w:rPr>
      </w:pPr>
      <w:r w:rsidRPr="00057735">
        <w:rPr>
          <w:rFonts w:ascii="Trebuchet MS" w:hAnsi="Trebuchet MS"/>
          <w:noProof/>
          <w:szCs w:val="24"/>
          <w:lang w:val="en-GB"/>
        </w:rPr>
        <w:drawing>
          <wp:anchor distT="0" distB="0" distL="114300" distR="114300" simplePos="0" relativeHeight="252545536" behindDoc="0" locked="0" layoutInCell="1" allowOverlap="1" wp14:anchorId="76901B2E" wp14:editId="116FB437">
            <wp:simplePos x="0" y="0"/>
            <wp:positionH relativeFrom="column">
              <wp:posOffset>892810</wp:posOffset>
            </wp:positionH>
            <wp:positionV relativeFrom="paragraph">
              <wp:posOffset>568325</wp:posOffset>
            </wp:positionV>
            <wp:extent cx="4457700" cy="1696720"/>
            <wp:effectExtent l="0" t="0" r="0" b="0"/>
            <wp:wrapTopAndBottom/>
            <wp:docPr id="4429" name="Picture 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457700" cy="1696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7735">
        <w:rPr>
          <w:rFonts w:ascii="Trebuchet MS" w:hAnsi="Trebuchet MS"/>
          <w:szCs w:val="24"/>
        </w:rPr>
        <w:t>The basic components necessary for sending a signal that tells when a rotating mechanism has reached a certain position are shown below.</w:t>
      </w:r>
      <w:r w:rsidRPr="00057735">
        <w:rPr>
          <w:rFonts w:ascii="Trebuchet MS" w:hAnsi="Trebuchet MS"/>
          <w:szCs w:val="24"/>
        </w:rPr>
        <w:br/>
      </w:r>
      <w:r w:rsidRPr="00057735">
        <w:rPr>
          <w:rFonts w:ascii="Trebuchet MS" w:hAnsi="Trebuchet MS"/>
          <w:szCs w:val="24"/>
        </w:rPr>
        <w:br/>
        <w:t>Explain the functions of the L.E.D. and the  L.D.R.</w:t>
      </w:r>
    </w:p>
    <w:p w:rsidR="00057735" w:rsidRPr="00057735" w:rsidRDefault="00057735" w:rsidP="00057735">
      <w:pPr>
        <w:pStyle w:val="Questions2"/>
        <w:numPr>
          <w:ilvl w:val="0"/>
          <w:numId w:val="14"/>
        </w:numPr>
        <w:spacing w:before="240" w:after="0" w:line="240" w:lineRule="auto"/>
        <w:rPr>
          <w:rFonts w:ascii="Trebuchet MS" w:hAnsi="Trebuchet MS"/>
          <w:szCs w:val="24"/>
        </w:rPr>
      </w:pPr>
      <w:r w:rsidRPr="00057735">
        <w:rPr>
          <w:rFonts w:ascii="Trebuchet MS" w:hAnsi="Trebuchet MS"/>
          <w:szCs w:val="24"/>
        </w:rPr>
        <w:t>A school power supply pack contains a step-down transformer which can give a variety of output voltages, and a full-wave rectifying bridge of junction diodes.</w:t>
      </w:r>
      <w:r w:rsidRPr="00057735">
        <w:rPr>
          <w:rFonts w:ascii="Trebuchet MS" w:hAnsi="Trebuchet MS"/>
          <w:szCs w:val="24"/>
        </w:rPr>
        <w:br/>
        <w:t>Which is their correct order in the power pack, and why?</w:t>
      </w:r>
    </w:p>
    <w:p w:rsidR="00057735" w:rsidRPr="00057735" w:rsidRDefault="00057735" w:rsidP="00057735">
      <w:pPr>
        <w:pStyle w:val="Questions2"/>
        <w:numPr>
          <w:ilvl w:val="1"/>
          <w:numId w:val="14"/>
        </w:numPr>
        <w:spacing w:before="240" w:after="0" w:line="240" w:lineRule="auto"/>
        <w:rPr>
          <w:rFonts w:ascii="Trebuchet MS" w:hAnsi="Trebuchet MS"/>
          <w:szCs w:val="24"/>
        </w:rPr>
      </w:pPr>
      <w:r w:rsidRPr="00057735">
        <w:rPr>
          <w:rFonts w:ascii="Trebuchet MS" w:hAnsi="Trebuchet MS"/>
          <w:szCs w:val="24"/>
        </w:rPr>
        <w:lastRenderedPageBreak/>
        <w:t>Mains input, transformer, rectifier, output</w:t>
      </w:r>
    </w:p>
    <w:p w:rsidR="00057735" w:rsidRPr="00057735" w:rsidRDefault="00057735" w:rsidP="00057735">
      <w:pPr>
        <w:pStyle w:val="Questions2"/>
        <w:numPr>
          <w:ilvl w:val="1"/>
          <w:numId w:val="14"/>
        </w:numPr>
        <w:spacing w:before="240" w:after="0" w:line="240" w:lineRule="auto"/>
        <w:rPr>
          <w:rFonts w:ascii="Trebuchet MS" w:hAnsi="Trebuchet MS"/>
          <w:szCs w:val="24"/>
        </w:rPr>
      </w:pPr>
      <w:r w:rsidRPr="00057735">
        <w:rPr>
          <w:rFonts w:ascii="Trebuchet MS" w:hAnsi="Trebuchet MS"/>
          <w:szCs w:val="24"/>
        </w:rPr>
        <w:t>Mains input, rectifier, transformer, output.</w:t>
      </w:r>
    </w:p>
    <w:p w:rsidR="00057735" w:rsidRPr="00057735" w:rsidRDefault="00057735" w:rsidP="00057735">
      <w:pPr>
        <w:pStyle w:val="Header"/>
        <w:tabs>
          <w:tab w:val="clear" w:pos="4153"/>
          <w:tab w:val="clear" w:pos="8306"/>
          <w:tab w:val="center" w:pos="4320"/>
          <w:tab w:val="right" w:pos="8640"/>
        </w:tabs>
        <w:spacing w:before="120" w:after="120" w:line="240" w:lineRule="auto"/>
        <w:rPr>
          <w:b/>
          <w:szCs w:val="24"/>
        </w:rPr>
      </w:pPr>
    </w:p>
    <w:p w:rsidR="00057735" w:rsidRPr="00057735" w:rsidRDefault="00057735" w:rsidP="00057735">
      <w:pPr>
        <w:pStyle w:val="Heading2"/>
      </w:pPr>
      <w:bookmarkStart w:id="125" w:name="_Toc480137158"/>
      <w:bookmarkStart w:id="126" w:name="_Toc533963785"/>
      <w:r w:rsidRPr="00057735">
        <w:t>Tutorial Solutions</w:t>
      </w:r>
      <w:bookmarkEnd w:id="125"/>
      <w:bookmarkEnd w:id="126"/>
    </w:p>
    <w:p w:rsidR="00057735" w:rsidRPr="00057735" w:rsidRDefault="00057735" w:rsidP="00057735">
      <w:pPr>
        <w:pStyle w:val="Text"/>
        <w:spacing w:before="120" w:after="120" w:line="240" w:lineRule="auto"/>
        <w:rPr>
          <w:rFonts w:ascii="Trebuchet MS" w:hAnsi="Trebuchet MS"/>
          <w:b/>
          <w:spacing w:val="0"/>
          <w:szCs w:val="24"/>
        </w:rPr>
      </w:pPr>
      <w:r w:rsidRPr="00057735">
        <w:rPr>
          <w:rFonts w:ascii="Trebuchet MS" w:hAnsi="Trebuchet MS"/>
          <w:b/>
          <w:spacing w:val="0"/>
          <w:szCs w:val="24"/>
        </w:rPr>
        <w:t>Electrons at work</w:t>
      </w:r>
    </w:p>
    <w:p w:rsidR="00057735" w:rsidRPr="00057735" w:rsidRDefault="00057735" w:rsidP="00057735">
      <w:pPr>
        <w:pStyle w:val="Text"/>
        <w:spacing w:before="120" w:after="120" w:line="240" w:lineRule="auto"/>
        <w:rPr>
          <w:rFonts w:ascii="Trebuchet MS" w:hAnsi="Trebuchet MS"/>
          <w:spacing w:val="0"/>
          <w:szCs w:val="24"/>
        </w:rPr>
      </w:pPr>
      <w:r w:rsidRPr="00057735">
        <w:rPr>
          <w:rFonts w:ascii="Trebuchet MS" w:hAnsi="Trebuchet MS"/>
          <w:spacing w:val="0"/>
          <w:szCs w:val="24"/>
        </w:rPr>
        <w:t>1.</w:t>
      </w:r>
      <w:r w:rsidRPr="00057735">
        <w:rPr>
          <w:rFonts w:ascii="Trebuchet MS" w:hAnsi="Trebuchet MS"/>
          <w:spacing w:val="0"/>
          <w:szCs w:val="24"/>
        </w:rPr>
        <w:tab/>
        <w:t>A = valence; B = conduction; C = conduction; D = an electric field; E = high; F = conduction; G = valence; H = conduction; I = low; J = smaller; K = valence; L = conduction; M = increases; N = increases.</w:t>
      </w:r>
    </w:p>
    <w:p w:rsidR="00057735" w:rsidRPr="00057735" w:rsidRDefault="00057735" w:rsidP="00057735">
      <w:pPr>
        <w:autoSpaceDE w:val="0"/>
        <w:autoSpaceDN w:val="0"/>
        <w:adjustRightInd w:val="0"/>
        <w:spacing w:before="120" w:after="120" w:line="240" w:lineRule="auto"/>
        <w:rPr>
          <w:rFonts w:cs="MS Shell Dlg 2"/>
          <w:szCs w:val="24"/>
        </w:rPr>
      </w:pPr>
      <w:r w:rsidRPr="00057735">
        <w:rPr>
          <w:szCs w:val="24"/>
        </w:rPr>
        <w:t>7.</w:t>
      </w:r>
      <w:r w:rsidRPr="00057735">
        <w:rPr>
          <w:szCs w:val="24"/>
        </w:rPr>
        <w:tab/>
        <w:t>(a)</w:t>
      </w:r>
      <w:r w:rsidRPr="00057735">
        <w:rPr>
          <w:szCs w:val="24"/>
        </w:rPr>
        <w:tab/>
        <w:t>638 nm</w:t>
      </w:r>
    </w:p>
    <w:p w:rsidR="00057735" w:rsidRPr="00057735" w:rsidRDefault="00057735" w:rsidP="00057735">
      <w:pPr>
        <w:pStyle w:val="Text"/>
        <w:spacing w:before="120" w:after="120" w:line="240" w:lineRule="auto"/>
        <w:ind w:firstLine="0"/>
        <w:rPr>
          <w:rFonts w:ascii="Trebuchet MS" w:hAnsi="Trebuchet MS"/>
          <w:spacing w:val="0"/>
          <w:szCs w:val="24"/>
        </w:rPr>
      </w:pPr>
      <w:r w:rsidRPr="00057735">
        <w:rPr>
          <w:rFonts w:ascii="Trebuchet MS" w:hAnsi="Trebuchet MS"/>
          <w:spacing w:val="0"/>
          <w:szCs w:val="24"/>
        </w:rPr>
        <w:t>(b)</w:t>
      </w:r>
      <w:r w:rsidRPr="00057735">
        <w:rPr>
          <w:rFonts w:ascii="Trebuchet MS" w:hAnsi="Trebuchet MS"/>
          <w:spacing w:val="0"/>
          <w:szCs w:val="24"/>
        </w:rPr>
        <w:tab/>
        <w:t>Red</w:t>
      </w:r>
    </w:p>
    <w:p w:rsidR="00057735" w:rsidRPr="00057735" w:rsidRDefault="00057735" w:rsidP="00057735">
      <w:pPr>
        <w:pStyle w:val="Text"/>
        <w:spacing w:before="120" w:after="120" w:line="240" w:lineRule="auto"/>
        <w:rPr>
          <w:rFonts w:ascii="Trebuchet MS" w:hAnsi="Trebuchet MS"/>
          <w:spacing w:val="0"/>
          <w:szCs w:val="24"/>
        </w:rPr>
      </w:pPr>
      <w:r w:rsidRPr="00057735">
        <w:rPr>
          <w:rFonts w:ascii="Trebuchet MS" w:hAnsi="Trebuchet MS"/>
          <w:spacing w:val="0"/>
          <w:szCs w:val="24"/>
        </w:rPr>
        <w:t>8.</w:t>
      </w:r>
      <w:r w:rsidRPr="00057735">
        <w:rPr>
          <w:rFonts w:ascii="Trebuchet MS" w:hAnsi="Trebuchet MS"/>
          <w:spacing w:val="0"/>
          <w:szCs w:val="24"/>
        </w:rPr>
        <w:tab/>
        <w:t>(b)</w:t>
      </w:r>
      <w:r w:rsidRPr="00057735">
        <w:rPr>
          <w:rFonts w:ascii="Trebuchet MS" w:hAnsi="Trebuchet MS"/>
          <w:spacing w:val="0"/>
          <w:szCs w:val="24"/>
        </w:rPr>
        <w:tab/>
        <w:t>(ii)</w:t>
      </w:r>
      <w:r w:rsidRPr="00057735">
        <w:rPr>
          <w:rFonts w:ascii="Trebuchet MS" w:hAnsi="Trebuchet MS"/>
          <w:spacing w:val="0"/>
          <w:szCs w:val="24"/>
        </w:rPr>
        <w:tab/>
        <w:t>210 Ω</w:t>
      </w:r>
    </w:p>
    <w:p w:rsidR="00057735" w:rsidRDefault="00057735" w:rsidP="00057735">
      <w:pPr>
        <w:pStyle w:val="Heading2"/>
      </w:pPr>
      <w:bookmarkStart w:id="127" w:name="_Toc480137159"/>
      <w:bookmarkStart w:id="128" w:name="_Toc533963786"/>
      <w:r w:rsidRPr="00057735">
        <w:t>Tutorial Exam Questions</w:t>
      </w:r>
      <w:bookmarkEnd w:id="127"/>
      <w:bookmarkEnd w:id="128"/>
    </w:p>
    <w:p w:rsidR="003E5D57" w:rsidRDefault="003E5D57" w:rsidP="003E5D57">
      <w:pPr>
        <w:pStyle w:val="Default"/>
        <w:spacing w:before="0" w:after="0"/>
        <w:rPr>
          <w:b/>
          <w:bCs/>
          <w:sz w:val="22"/>
          <w:szCs w:val="22"/>
        </w:rPr>
      </w:pPr>
      <w:r>
        <w:rPr>
          <w:b/>
          <w:bCs/>
          <w:sz w:val="22"/>
          <w:szCs w:val="22"/>
        </w:rPr>
        <w:t>Revised  Higher Physics 2013</w:t>
      </w:r>
    </w:p>
    <w:p w:rsidR="003E5D57" w:rsidRDefault="003E5D57" w:rsidP="003E5D57">
      <w:pPr>
        <w:pStyle w:val="Default"/>
        <w:spacing w:before="0" w:after="0"/>
        <w:rPr>
          <w:b/>
          <w:bCs/>
          <w:sz w:val="22"/>
          <w:szCs w:val="22"/>
        </w:rPr>
      </w:pPr>
    </w:p>
    <w:p w:rsidR="003E5D57" w:rsidRPr="007477E7" w:rsidRDefault="003E5D57" w:rsidP="003E5D57">
      <w:pPr>
        <w:pStyle w:val="Default"/>
        <w:numPr>
          <w:ilvl w:val="4"/>
          <w:numId w:val="6"/>
        </w:numPr>
        <w:tabs>
          <w:tab w:val="clear" w:pos="1800"/>
        </w:tabs>
        <w:spacing w:before="0" w:after="0" w:line="240" w:lineRule="auto"/>
        <w:ind w:left="567" w:hanging="567"/>
        <w:rPr>
          <w:bCs/>
          <w:sz w:val="22"/>
          <w:szCs w:val="22"/>
        </w:rPr>
      </w:pPr>
      <w:r w:rsidRPr="007477E7">
        <w:rPr>
          <w:bCs/>
          <w:sz w:val="22"/>
          <w:szCs w:val="22"/>
        </w:rPr>
        <w:t>Use band theory to explain how electrical conduction takes place in a pure semiconductor such as silicon. Your explanation should include the terms: electrons, valence band and conduction band.</w:t>
      </w:r>
    </w:p>
    <w:p w:rsidR="003E5D57" w:rsidRPr="007477E7" w:rsidRDefault="003E5D57" w:rsidP="003E5D57">
      <w:pPr>
        <w:pStyle w:val="Default"/>
        <w:spacing w:before="0" w:after="0"/>
        <w:rPr>
          <w:bCs/>
          <w:sz w:val="22"/>
          <w:szCs w:val="22"/>
        </w:rPr>
      </w:pPr>
    </w:p>
    <w:p w:rsidR="003E5D57" w:rsidRPr="006E35E2" w:rsidRDefault="003E5D57" w:rsidP="003E5D57">
      <w:pPr>
        <w:pStyle w:val="Default"/>
        <w:spacing w:before="0" w:after="0"/>
        <w:rPr>
          <w:rFonts w:ascii="Trebuchet MS" w:hAnsi="Trebuchet MS"/>
          <w:color w:val="auto"/>
          <w:sz w:val="22"/>
          <w:szCs w:val="22"/>
        </w:rPr>
      </w:pPr>
      <w:proofErr w:type="gramStart"/>
      <w:r w:rsidRPr="006E35E2">
        <w:rPr>
          <w:rFonts w:ascii="Trebuchet MS" w:hAnsi="Trebuchet MS"/>
          <w:b/>
          <w:bCs/>
          <w:color w:val="auto"/>
          <w:sz w:val="22"/>
          <w:szCs w:val="22"/>
        </w:rPr>
        <w:t>most/</w:t>
      </w:r>
      <w:r w:rsidRPr="006E35E2">
        <w:rPr>
          <w:rFonts w:ascii="Trebuchet MS" w:hAnsi="Trebuchet MS"/>
          <w:color w:val="auto"/>
          <w:sz w:val="22"/>
          <w:szCs w:val="22"/>
        </w:rPr>
        <w:t>majority</w:t>
      </w:r>
      <w:proofErr w:type="gramEnd"/>
      <w:r w:rsidRPr="006E35E2">
        <w:rPr>
          <w:rFonts w:ascii="Trebuchet MS" w:hAnsi="Trebuchet MS"/>
          <w:color w:val="auto"/>
          <w:sz w:val="22"/>
          <w:szCs w:val="22"/>
        </w:rPr>
        <w:t xml:space="preserve"> of electrons in valence band  </w:t>
      </w:r>
      <w:r w:rsidRPr="006E35E2">
        <w:rPr>
          <w:rFonts w:ascii="Trebuchet MS" w:hAnsi="Trebuchet MS"/>
          <w:b/>
          <w:bCs/>
          <w:color w:val="auto"/>
          <w:sz w:val="22"/>
          <w:szCs w:val="22"/>
        </w:rPr>
        <w:t xml:space="preserve">or “fewer electrons in conduction band” </w:t>
      </w:r>
    </w:p>
    <w:p w:rsidR="003E5D57" w:rsidRPr="006E35E2" w:rsidRDefault="003E5D57" w:rsidP="003E5D57">
      <w:pPr>
        <w:pStyle w:val="Default"/>
        <w:spacing w:before="0" w:after="0"/>
        <w:rPr>
          <w:rFonts w:ascii="Trebuchet MS" w:hAnsi="Trebuchet MS"/>
          <w:color w:val="auto"/>
          <w:sz w:val="22"/>
          <w:szCs w:val="22"/>
        </w:rPr>
      </w:pPr>
      <w:proofErr w:type="gramStart"/>
      <w:r w:rsidRPr="006E35E2">
        <w:rPr>
          <w:rFonts w:ascii="Trebuchet MS" w:hAnsi="Trebuchet MS"/>
          <w:color w:val="auto"/>
          <w:sz w:val="22"/>
          <w:szCs w:val="22"/>
        </w:rPr>
        <w:t>band</w:t>
      </w:r>
      <w:proofErr w:type="gramEnd"/>
      <w:r w:rsidRPr="006E35E2">
        <w:rPr>
          <w:rFonts w:ascii="Trebuchet MS" w:hAnsi="Trebuchet MS"/>
          <w:color w:val="auto"/>
          <w:sz w:val="22"/>
          <w:szCs w:val="22"/>
        </w:rPr>
        <w:t xml:space="preserve"> gap is small electrons are excited to conduction band charge can flow when electrons are in conduction band </w:t>
      </w:r>
    </w:p>
    <w:p w:rsidR="003E5D57" w:rsidRDefault="003E5D57" w:rsidP="003E5D57">
      <w:pPr>
        <w:pStyle w:val="Default"/>
        <w:spacing w:before="0" w:after="0"/>
      </w:pPr>
    </w:p>
    <w:p w:rsidR="003E5D57" w:rsidRPr="007477E7" w:rsidRDefault="003E5D57" w:rsidP="003E5D57">
      <w:pPr>
        <w:pStyle w:val="ListParagraph"/>
        <w:numPr>
          <w:ilvl w:val="4"/>
          <w:numId w:val="6"/>
        </w:numPr>
        <w:tabs>
          <w:tab w:val="clear" w:pos="1800"/>
          <w:tab w:val="left" w:pos="567"/>
          <w:tab w:val="left" w:pos="709"/>
        </w:tabs>
        <w:autoSpaceDE w:val="0"/>
        <w:autoSpaceDN w:val="0"/>
        <w:adjustRightInd w:val="0"/>
        <w:spacing w:before="0" w:after="0" w:line="240" w:lineRule="auto"/>
        <w:ind w:left="567" w:hanging="425"/>
        <w:rPr>
          <w:rFonts w:eastAsia="ImprintMT" w:cs="ImprintMT"/>
          <w:szCs w:val="24"/>
        </w:rPr>
      </w:pPr>
      <w:r w:rsidRPr="007477E7">
        <w:rPr>
          <w:rFonts w:eastAsia="ImprintMT" w:cs="ImprintMT"/>
          <w:szCs w:val="24"/>
        </w:rPr>
        <w:t>A light emitting diode (LED) is a p-n junction which emits light. The table gives the colour of some LEDs and the voltage across the junction required to switch on the LED.</w:t>
      </w:r>
    </w:p>
    <w:tbl>
      <w:tblPr>
        <w:tblW w:w="0" w:type="auto"/>
        <w:tblInd w:w="1664" w:type="dxa"/>
        <w:tblLook w:val="04A0" w:firstRow="1" w:lastRow="0" w:firstColumn="1" w:lastColumn="0" w:noHBand="0" w:noVBand="1"/>
      </w:tblPr>
      <w:tblGrid>
        <w:gridCol w:w="1951"/>
        <w:gridCol w:w="2552"/>
      </w:tblGrid>
      <w:tr w:rsidR="003E5D57" w:rsidTr="00C56FC5">
        <w:tc>
          <w:tcPr>
            <w:tcW w:w="1951" w:type="dxa"/>
          </w:tcPr>
          <w:p w:rsidR="003E5D57" w:rsidRPr="00AA069B" w:rsidRDefault="003E5D57" w:rsidP="003E5D57">
            <w:pPr>
              <w:pStyle w:val="ListParagraph"/>
              <w:tabs>
                <w:tab w:val="left" w:pos="567"/>
              </w:tabs>
              <w:autoSpaceDE w:val="0"/>
              <w:autoSpaceDN w:val="0"/>
              <w:adjustRightInd w:val="0"/>
              <w:spacing w:before="0" w:after="0" w:line="240" w:lineRule="auto"/>
              <w:ind w:left="0"/>
              <w:jc w:val="center"/>
              <w:rPr>
                <w:rFonts w:eastAsia="ImprintMT" w:cs="ImprintMT"/>
                <w:szCs w:val="24"/>
              </w:rPr>
            </w:pPr>
            <w:r w:rsidRPr="00AA069B">
              <w:rPr>
                <w:rFonts w:eastAsia="ImprintMT" w:cs="ImprintMT"/>
                <w:szCs w:val="24"/>
              </w:rPr>
              <w:t>Colour of LED</w:t>
            </w:r>
          </w:p>
        </w:tc>
        <w:tc>
          <w:tcPr>
            <w:tcW w:w="2552" w:type="dxa"/>
          </w:tcPr>
          <w:p w:rsidR="003E5D57" w:rsidRPr="00AA069B" w:rsidRDefault="003E5D57" w:rsidP="003E5D57">
            <w:pPr>
              <w:pStyle w:val="ListParagraph"/>
              <w:tabs>
                <w:tab w:val="left" w:pos="567"/>
              </w:tabs>
              <w:autoSpaceDE w:val="0"/>
              <w:autoSpaceDN w:val="0"/>
              <w:adjustRightInd w:val="0"/>
              <w:spacing w:before="0" w:after="0" w:line="240" w:lineRule="auto"/>
              <w:ind w:left="0"/>
              <w:jc w:val="center"/>
              <w:rPr>
                <w:rFonts w:eastAsia="ImprintMT" w:cs="ImprintMT"/>
                <w:szCs w:val="24"/>
              </w:rPr>
            </w:pPr>
            <w:r w:rsidRPr="00AA069B">
              <w:rPr>
                <w:rFonts w:eastAsia="ImprintMT" w:cs="ImprintMT"/>
                <w:szCs w:val="24"/>
              </w:rPr>
              <w:t>Switch on Voltage /V</w:t>
            </w:r>
          </w:p>
        </w:tc>
      </w:tr>
      <w:tr w:rsidR="003E5D57" w:rsidTr="00C56FC5">
        <w:tc>
          <w:tcPr>
            <w:tcW w:w="1951" w:type="dxa"/>
          </w:tcPr>
          <w:p w:rsidR="003E5D57" w:rsidRPr="00AA069B" w:rsidRDefault="003E5D57" w:rsidP="003E5D57">
            <w:pPr>
              <w:pStyle w:val="ListParagraph"/>
              <w:tabs>
                <w:tab w:val="left" w:pos="567"/>
              </w:tabs>
              <w:autoSpaceDE w:val="0"/>
              <w:autoSpaceDN w:val="0"/>
              <w:adjustRightInd w:val="0"/>
              <w:spacing w:before="0" w:after="0" w:line="240" w:lineRule="auto"/>
              <w:ind w:left="0"/>
              <w:jc w:val="center"/>
              <w:rPr>
                <w:rFonts w:eastAsia="ImprintMT" w:cs="ImprintMT"/>
                <w:szCs w:val="24"/>
              </w:rPr>
            </w:pPr>
            <w:r w:rsidRPr="00AA069B">
              <w:rPr>
                <w:rFonts w:eastAsia="ImprintMT" w:cs="ImprintMT"/>
                <w:szCs w:val="24"/>
              </w:rPr>
              <w:t>Green</w:t>
            </w:r>
          </w:p>
        </w:tc>
        <w:tc>
          <w:tcPr>
            <w:tcW w:w="2552" w:type="dxa"/>
          </w:tcPr>
          <w:p w:rsidR="003E5D57" w:rsidRPr="00AA069B" w:rsidRDefault="003E5D57" w:rsidP="003E5D57">
            <w:pPr>
              <w:pStyle w:val="ListParagraph"/>
              <w:tabs>
                <w:tab w:val="left" w:pos="567"/>
              </w:tabs>
              <w:autoSpaceDE w:val="0"/>
              <w:autoSpaceDN w:val="0"/>
              <w:adjustRightInd w:val="0"/>
              <w:spacing w:before="0" w:after="0" w:line="240" w:lineRule="auto"/>
              <w:ind w:left="0"/>
              <w:jc w:val="center"/>
              <w:rPr>
                <w:rFonts w:eastAsia="ImprintMT" w:cs="ImprintMT"/>
                <w:szCs w:val="24"/>
              </w:rPr>
            </w:pPr>
            <w:r w:rsidRPr="00AA069B">
              <w:rPr>
                <w:rFonts w:eastAsia="ImprintMT" w:cs="ImprintMT"/>
                <w:szCs w:val="24"/>
              </w:rPr>
              <w:t>2.0</w:t>
            </w:r>
          </w:p>
        </w:tc>
      </w:tr>
      <w:tr w:rsidR="003E5D57" w:rsidTr="00C56FC5">
        <w:tc>
          <w:tcPr>
            <w:tcW w:w="1951" w:type="dxa"/>
          </w:tcPr>
          <w:p w:rsidR="003E5D57" w:rsidRPr="00AA069B" w:rsidRDefault="003E5D57" w:rsidP="003E5D57">
            <w:pPr>
              <w:pStyle w:val="ListParagraph"/>
              <w:tabs>
                <w:tab w:val="left" w:pos="567"/>
              </w:tabs>
              <w:autoSpaceDE w:val="0"/>
              <w:autoSpaceDN w:val="0"/>
              <w:adjustRightInd w:val="0"/>
              <w:spacing w:before="0" w:after="0" w:line="240" w:lineRule="auto"/>
              <w:ind w:left="0"/>
              <w:jc w:val="center"/>
              <w:rPr>
                <w:rFonts w:eastAsia="ImprintMT" w:cs="ImprintMT"/>
                <w:szCs w:val="24"/>
              </w:rPr>
            </w:pPr>
            <w:r w:rsidRPr="00AA069B">
              <w:rPr>
                <w:rFonts w:eastAsia="ImprintMT" w:cs="ImprintMT"/>
                <w:szCs w:val="24"/>
              </w:rPr>
              <w:t>Red</w:t>
            </w:r>
          </w:p>
        </w:tc>
        <w:tc>
          <w:tcPr>
            <w:tcW w:w="2552" w:type="dxa"/>
          </w:tcPr>
          <w:p w:rsidR="003E5D57" w:rsidRPr="00AA069B" w:rsidRDefault="003E5D57" w:rsidP="003E5D57">
            <w:pPr>
              <w:pStyle w:val="ListParagraph"/>
              <w:tabs>
                <w:tab w:val="left" w:pos="567"/>
              </w:tabs>
              <w:autoSpaceDE w:val="0"/>
              <w:autoSpaceDN w:val="0"/>
              <w:adjustRightInd w:val="0"/>
              <w:spacing w:before="0" w:after="0" w:line="240" w:lineRule="auto"/>
              <w:ind w:left="0"/>
              <w:jc w:val="center"/>
              <w:rPr>
                <w:rFonts w:eastAsia="ImprintMT" w:cs="ImprintMT"/>
                <w:szCs w:val="24"/>
              </w:rPr>
            </w:pPr>
            <w:r w:rsidRPr="00AA069B">
              <w:rPr>
                <w:rFonts w:eastAsia="ImprintMT" w:cs="ImprintMT"/>
                <w:szCs w:val="24"/>
              </w:rPr>
              <w:t>1.4</w:t>
            </w:r>
          </w:p>
        </w:tc>
      </w:tr>
      <w:tr w:rsidR="003E5D57" w:rsidTr="00C56FC5">
        <w:tc>
          <w:tcPr>
            <w:tcW w:w="1951" w:type="dxa"/>
          </w:tcPr>
          <w:p w:rsidR="003E5D57" w:rsidRPr="00AA069B" w:rsidRDefault="003E5D57" w:rsidP="003E5D57">
            <w:pPr>
              <w:pStyle w:val="ListParagraph"/>
              <w:tabs>
                <w:tab w:val="left" w:pos="567"/>
              </w:tabs>
              <w:autoSpaceDE w:val="0"/>
              <w:autoSpaceDN w:val="0"/>
              <w:adjustRightInd w:val="0"/>
              <w:spacing w:before="0" w:after="0" w:line="240" w:lineRule="auto"/>
              <w:ind w:left="0"/>
              <w:jc w:val="center"/>
              <w:rPr>
                <w:rFonts w:eastAsia="ImprintMT" w:cs="ImprintMT"/>
                <w:szCs w:val="24"/>
              </w:rPr>
            </w:pPr>
            <w:r w:rsidRPr="00AA069B">
              <w:rPr>
                <w:rFonts w:eastAsia="ImprintMT" w:cs="ImprintMT"/>
                <w:szCs w:val="24"/>
              </w:rPr>
              <w:t>Yellow</w:t>
            </w:r>
          </w:p>
        </w:tc>
        <w:tc>
          <w:tcPr>
            <w:tcW w:w="2552" w:type="dxa"/>
          </w:tcPr>
          <w:p w:rsidR="003E5D57" w:rsidRPr="00AA069B" w:rsidRDefault="003E5D57" w:rsidP="003E5D57">
            <w:pPr>
              <w:pStyle w:val="ListParagraph"/>
              <w:tabs>
                <w:tab w:val="left" w:pos="567"/>
              </w:tabs>
              <w:autoSpaceDE w:val="0"/>
              <w:autoSpaceDN w:val="0"/>
              <w:adjustRightInd w:val="0"/>
              <w:spacing w:before="0" w:after="0" w:line="240" w:lineRule="auto"/>
              <w:ind w:left="0"/>
              <w:jc w:val="center"/>
              <w:rPr>
                <w:rFonts w:eastAsia="ImprintMT" w:cs="ImprintMT"/>
                <w:szCs w:val="24"/>
              </w:rPr>
            </w:pPr>
            <w:r w:rsidRPr="00AA069B">
              <w:rPr>
                <w:rFonts w:eastAsia="ImprintMT" w:cs="ImprintMT"/>
                <w:szCs w:val="24"/>
              </w:rPr>
              <w:t>1.7</w:t>
            </w:r>
          </w:p>
        </w:tc>
      </w:tr>
    </w:tbl>
    <w:p w:rsidR="003E5D57" w:rsidRPr="007477E7" w:rsidRDefault="003E5D57" w:rsidP="003E5D57">
      <w:pPr>
        <w:tabs>
          <w:tab w:val="left" w:pos="567"/>
          <w:tab w:val="left" w:pos="709"/>
        </w:tabs>
        <w:autoSpaceDE w:val="0"/>
        <w:autoSpaceDN w:val="0"/>
        <w:adjustRightInd w:val="0"/>
        <w:spacing w:before="0" w:after="0" w:line="240" w:lineRule="auto"/>
        <w:rPr>
          <w:rFonts w:eastAsia="ImprintMT" w:cs="ImprintMT"/>
          <w:szCs w:val="24"/>
        </w:rPr>
      </w:pPr>
      <w:r w:rsidRPr="007477E7">
        <w:rPr>
          <w:rFonts w:eastAsia="ImprintMT" w:cs="ImprintMT"/>
          <w:szCs w:val="24"/>
        </w:rPr>
        <w:t>Using this data, suggest a possible value for the switch on voltage of an LED that emits blue light.</w:t>
      </w:r>
    </w:p>
    <w:p w:rsidR="003E5D57" w:rsidRPr="007477E7" w:rsidRDefault="003E5D57" w:rsidP="003E5D57">
      <w:pPr>
        <w:autoSpaceDE w:val="0"/>
        <w:autoSpaceDN w:val="0"/>
        <w:adjustRightInd w:val="0"/>
        <w:spacing w:before="0" w:after="0" w:line="240" w:lineRule="auto"/>
        <w:rPr>
          <w:rFonts w:eastAsia="ImprintMT" w:cs="ImprintMT"/>
          <w:szCs w:val="24"/>
        </w:rPr>
      </w:pPr>
      <w:r w:rsidRPr="007477E7">
        <w:rPr>
          <w:rFonts w:eastAsia="ImprintMT" w:cs="ImprintMT"/>
          <w:szCs w:val="24"/>
        </w:rPr>
        <w:t>(c )</w:t>
      </w:r>
      <w:r w:rsidRPr="007477E7">
        <w:rPr>
          <w:rFonts w:eastAsia="ImprintMT" w:cs="ImprintMT"/>
          <w:szCs w:val="24"/>
        </w:rPr>
        <w:tab/>
        <w:t>The remote control for a television contains an LED.</w:t>
      </w:r>
    </w:p>
    <w:p w:rsidR="003E5D57" w:rsidRPr="007477E7" w:rsidRDefault="003E5D57" w:rsidP="003E5D57">
      <w:pPr>
        <w:autoSpaceDE w:val="0"/>
        <w:autoSpaceDN w:val="0"/>
        <w:adjustRightInd w:val="0"/>
        <w:spacing w:before="0" w:after="0" w:line="240" w:lineRule="auto"/>
        <w:ind w:left="1440"/>
        <w:rPr>
          <w:rFonts w:eastAsia="ImprintMT" w:cs="ImprintMT"/>
          <w:szCs w:val="24"/>
        </w:rPr>
      </w:pPr>
      <w:r w:rsidRPr="007477E7">
        <w:rPr>
          <w:rFonts w:eastAsia="ImprintMT"/>
          <w:noProof/>
        </w:rPr>
        <w:drawing>
          <wp:anchor distT="0" distB="0" distL="114300" distR="114300" simplePos="0" relativeHeight="252549632" behindDoc="0" locked="0" layoutInCell="1" allowOverlap="1" wp14:anchorId="0561693E" wp14:editId="050F190A">
            <wp:simplePos x="0" y="0"/>
            <wp:positionH relativeFrom="column">
              <wp:posOffset>2804160</wp:posOffset>
            </wp:positionH>
            <wp:positionV relativeFrom="paragraph">
              <wp:posOffset>50165</wp:posOffset>
            </wp:positionV>
            <wp:extent cx="2733040" cy="1774190"/>
            <wp:effectExtent l="0" t="0" r="0" b="0"/>
            <wp:wrapSquare wrapText="bothSides"/>
            <wp:docPr id="11878" name="Picture 1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33040" cy="17741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E5D57" w:rsidRPr="007477E7" w:rsidRDefault="003E5D57" w:rsidP="003E5D57">
      <w:pPr>
        <w:autoSpaceDE w:val="0"/>
        <w:autoSpaceDN w:val="0"/>
        <w:adjustRightInd w:val="0"/>
        <w:spacing w:before="0" w:after="0" w:line="240" w:lineRule="auto"/>
        <w:rPr>
          <w:rFonts w:eastAsia="ImprintMT" w:cs="ImprintMT"/>
          <w:szCs w:val="24"/>
        </w:rPr>
      </w:pPr>
      <w:r w:rsidRPr="007477E7">
        <w:rPr>
          <w:rFonts w:eastAsia="ImprintMT" w:cs="ImprintMT"/>
          <w:szCs w:val="24"/>
        </w:rPr>
        <w:t>The graph shows the range of wavelengths emitted by the LED and the relative light output. Calculate the maximum energy of a photon emitted from this LED.</w:t>
      </w:r>
    </w:p>
    <w:p w:rsidR="003E5D57" w:rsidRDefault="003E5D57" w:rsidP="003E5D57">
      <w:pPr>
        <w:spacing w:before="0" w:after="0"/>
      </w:pPr>
    </w:p>
    <w:p w:rsidR="003E5D57" w:rsidRDefault="006E35E2" w:rsidP="006E35E2">
      <w:pPr>
        <w:spacing w:before="0" w:after="0"/>
      </w:pPr>
      <w:r>
        <w:t>(b</w:t>
      </w:r>
      <w:proofErr w:type="gramStart"/>
      <w:r>
        <w:t>)</w:t>
      </w:r>
      <w:r>
        <w:t>value</w:t>
      </w:r>
      <w:proofErr w:type="gramEnd"/>
      <w:r>
        <w:t xml:space="preserve"> greater than 2·1V but less than 2·8</w:t>
      </w:r>
      <w:r>
        <w:t xml:space="preserve">V  </w:t>
      </w:r>
      <w:r>
        <w:t>(inclusive)</w:t>
      </w:r>
    </w:p>
    <w:p w:rsidR="006E35E2" w:rsidRDefault="006E35E2" w:rsidP="006E35E2">
      <w:pPr>
        <w:spacing w:before="0" w:after="0"/>
      </w:pPr>
      <w:proofErr w:type="gramStart"/>
      <w:r>
        <w:t>must</w:t>
      </w:r>
      <w:proofErr w:type="gramEnd"/>
      <w:r>
        <w:t xml:space="preserve"> have unit , </w:t>
      </w:r>
      <w:r>
        <w:t>must be a value, not a range.</w:t>
      </w:r>
    </w:p>
    <w:p w:rsidR="006E35E2" w:rsidRDefault="006E35E2">
      <w:r>
        <w:br w:type="page"/>
      </w:r>
    </w:p>
    <w:p w:rsidR="003E5D57" w:rsidRDefault="003E5D57" w:rsidP="003E5D57">
      <w:pPr>
        <w:spacing w:before="0" w:after="0"/>
      </w:pPr>
    </w:p>
    <w:p w:rsidR="003E5D57" w:rsidRPr="00AA069B" w:rsidRDefault="003E5D57" w:rsidP="003E5D57">
      <w:pPr>
        <w:spacing w:before="0" w:after="0"/>
      </w:pPr>
      <w:r w:rsidRPr="00AA069B">
        <w:t>Higher Physics 2012</w:t>
      </w:r>
    </w:p>
    <w:p w:rsidR="003E5D57" w:rsidRPr="00C55ADF" w:rsidRDefault="003E5D57" w:rsidP="003E5D57">
      <w:pPr>
        <w:pStyle w:val="ListParagraph"/>
        <w:numPr>
          <w:ilvl w:val="4"/>
          <w:numId w:val="7"/>
        </w:numPr>
        <w:tabs>
          <w:tab w:val="clear" w:pos="1800"/>
        </w:tabs>
        <w:spacing w:before="0" w:after="0" w:line="240" w:lineRule="auto"/>
        <w:ind w:left="426"/>
      </w:pPr>
      <w:r w:rsidRPr="00C55ADF">
        <w:t>An n-type semiconductor is formed by adding impurity atoms to a sample of pure semiconductor material. State the effect that the addition of the impurity atoms has on the resistance of the material.</w:t>
      </w:r>
    </w:p>
    <w:p w:rsidR="003E5D57" w:rsidRDefault="003E5D57" w:rsidP="003E5D57">
      <w:pPr>
        <w:pStyle w:val="ListParagraph"/>
        <w:spacing w:before="0" w:after="0" w:line="240" w:lineRule="auto"/>
        <w:ind w:left="426"/>
        <w:rPr>
          <w:b/>
        </w:rPr>
      </w:pPr>
    </w:p>
    <w:p w:rsidR="003E5D57" w:rsidRPr="006E6BE6" w:rsidRDefault="003E5D57" w:rsidP="003E5D57">
      <w:pPr>
        <w:pStyle w:val="ListParagraph"/>
        <w:spacing w:before="0" w:after="0" w:line="240" w:lineRule="auto"/>
        <w:ind w:left="426"/>
        <w:rPr>
          <w:b/>
          <w:color w:val="FF0000"/>
        </w:rPr>
      </w:pPr>
      <w:r w:rsidRPr="006E6BE6">
        <w:rPr>
          <w:b/>
          <w:color w:val="FF0000"/>
        </w:rPr>
        <w:t>Decreases</w:t>
      </w:r>
    </w:p>
    <w:p w:rsidR="003E5D57" w:rsidRDefault="003E5D57" w:rsidP="003E5D57">
      <w:pPr>
        <w:pStyle w:val="ListParagraph"/>
        <w:spacing w:before="0" w:after="0" w:line="240" w:lineRule="auto"/>
        <w:ind w:left="426"/>
        <w:rPr>
          <w:b/>
        </w:rPr>
      </w:pPr>
    </w:p>
    <w:p w:rsidR="003E5D57" w:rsidRPr="00AA069B" w:rsidRDefault="003E5D57" w:rsidP="003E5D57">
      <w:pPr>
        <w:pStyle w:val="ListParagraph"/>
        <w:spacing w:before="0" w:after="0" w:line="240" w:lineRule="auto"/>
        <w:ind w:left="426"/>
        <w:rPr>
          <w:b/>
        </w:rPr>
      </w:pPr>
    </w:p>
    <w:p w:rsidR="003E5D57" w:rsidRPr="00C55ADF" w:rsidRDefault="003E5D57" w:rsidP="003E5D57">
      <w:pPr>
        <w:pStyle w:val="ListParagraph"/>
        <w:numPr>
          <w:ilvl w:val="4"/>
          <w:numId w:val="7"/>
        </w:numPr>
        <w:tabs>
          <w:tab w:val="left" w:pos="142"/>
        </w:tabs>
        <w:spacing w:before="0" w:after="0" w:line="240" w:lineRule="auto"/>
        <w:ind w:left="567" w:hanging="567"/>
      </w:pPr>
      <w:r w:rsidRPr="00C55ADF">
        <w:t>A p-n junction is used as a photodiode as shown.</w:t>
      </w:r>
    </w:p>
    <w:p w:rsidR="003E5D57" w:rsidRPr="00AA069B" w:rsidRDefault="003E5D57" w:rsidP="003E5D57">
      <w:pPr>
        <w:pStyle w:val="ListParagraph"/>
        <w:spacing w:before="0" w:after="0" w:line="240" w:lineRule="auto"/>
        <w:ind w:left="1800"/>
      </w:pPr>
      <w:r w:rsidRPr="00AA069B">
        <w:rPr>
          <w:noProof/>
        </w:rPr>
        <w:drawing>
          <wp:inline distT="0" distB="0" distL="0" distR="0" wp14:anchorId="2F4039E0" wp14:editId="4DF9046A">
            <wp:extent cx="2429510" cy="1746885"/>
            <wp:effectExtent l="0" t="0" r="8890" b="5715"/>
            <wp:docPr id="11877" name="Picture 1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29510" cy="1746885"/>
                    </a:xfrm>
                    <a:prstGeom prst="rect">
                      <a:avLst/>
                    </a:prstGeom>
                    <a:noFill/>
                    <a:ln>
                      <a:noFill/>
                    </a:ln>
                  </pic:spPr>
                </pic:pic>
              </a:graphicData>
            </a:graphic>
          </wp:inline>
        </w:drawing>
      </w:r>
    </w:p>
    <w:p w:rsidR="003E5D57" w:rsidRDefault="003E5D57" w:rsidP="003E5D57">
      <w:pPr>
        <w:spacing w:before="0" w:after="0" w:line="240" w:lineRule="auto"/>
      </w:pPr>
      <w:r>
        <w:t>(i) In which mode is the photodiode operating?</w:t>
      </w:r>
    </w:p>
    <w:p w:rsidR="003E5D57" w:rsidRDefault="003E5D57" w:rsidP="003E5D57">
      <w:pPr>
        <w:spacing w:before="0" w:after="0" w:line="240" w:lineRule="auto"/>
      </w:pPr>
      <w:r>
        <w:t>(ii) The irradiance of the light on the junction of the photodiode is now increased.</w:t>
      </w:r>
    </w:p>
    <w:p w:rsidR="003E5D57" w:rsidRDefault="003E5D57" w:rsidP="003E5D57">
      <w:pPr>
        <w:spacing w:before="0" w:after="0" w:line="240" w:lineRule="auto"/>
      </w:pPr>
      <w:r>
        <w:t>Explain what happens to the current in the circuit</w:t>
      </w:r>
    </w:p>
    <w:p w:rsidR="003E5D57" w:rsidRDefault="003E5D57" w:rsidP="003E5D57">
      <w:pPr>
        <w:spacing w:before="0" w:after="0" w:line="240" w:lineRule="auto"/>
        <w:rPr>
          <w:i/>
          <w:color w:val="FF0000"/>
        </w:rPr>
      </w:pPr>
      <w:r w:rsidRPr="000B1908">
        <w:rPr>
          <w:i/>
          <w:color w:val="FF0000"/>
        </w:rPr>
        <w:t>Answer</w:t>
      </w:r>
    </w:p>
    <w:p w:rsidR="003E5D57" w:rsidRPr="006E6BE6" w:rsidRDefault="003E5D57" w:rsidP="003E5D57">
      <w:pPr>
        <w:pStyle w:val="ListParagraph"/>
        <w:numPr>
          <w:ilvl w:val="5"/>
          <w:numId w:val="7"/>
        </w:numPr>
        <w:tabs>
          <w:tab w:val="clear" w:pos="2160"/>
        </w:tabs>
        <w:spacing w:before="0" w:after="0" w:line="240" w:lineRule="auto"/>
        <w:ind w:left="426"/>
        <w:rPr>
          <w:i/>
          <w:color w:val="FF0000"/>
        </w:rPr>
      </w:pPr>
      <w:r w:rsidRPr="006E6BE6">
        <w:rPr>
          <w:i/>
          <w:color w:val="FF0000"/>
        </w:rPr>
        <w:t>Photoconductive mode</w:t>
      </w:r>
    </w:p>
    <w:tbl>
      <w:tblPr>
        <w:tblW w:w="0" w:type="auto"/>
        <w:tblBorders>
          <w:top w:val="nil"/>
          <w:left w:val="nil"/>
          <w:bottom w:val="nil"/>
          <w:right w:val="nil"/>
        </w:tblBorders>
        <w:tblLayout w:type="fixed"/>
        <w:tblLook w:val="0000" w:firstRow="0" w:lastRow="0" w:firstColumn="0" w:lastColumn="0" w:noHBand="0" w:noVBand="0"/>
      </w:tblPr>
      <w:tblGrid>
        <w:gridCol w:w="2675"/>
        <w:gridCol w:w="1338"/>
        <w:gridCol w:w="1337"/>
        <w:gridCol w:w="2677"/>
      </w:tblGrid>
      <w:tr w:rsidR="003E5D57" w:rsidRPr="000B1908" w:rsidTr="00C56FC5">
        <w:trPr>
          <w:trHeight w:val="100"/>
        </w:trPr>
        <w:tc>
          <w:tcPr>
            <w:tcW w:w="2675" w:type="dxa"/>
          </w:tcPr>
          <w:p w:rsidR="003E5D57" w:rsidRPr="000B1908" w:rsidRDefault="003E5D57" w:rsidP="003E5D57">
            <w:pPr>
              <w:pStyle w:val="Default"/>
              <w:numPr>
                <w:ilvl w:val="5"/>
                <w:numId w:val="7"/>
              </w:numPr>
              <w:tabs>
                <w:tab w:val="clear" w:pos="2160"/>
              </w:tabs>
              <w:spacing w:before="0" w:after="0" w:line="240" w:lineRule="auto"/>
              <w:ind w:left="284"/>
              <w:rPr>
                <w:i/>
                <w:color w:val="FF0000"/>
                <w:sz w:val="22"/>
                <w:szCs w:val="22"/>
              </w:rPr>
            </w:pPr>
            <w:r w:rsidRPr="000B1908">
              <w:rPr>
                <w:i/>
                <w:color w:val="FF0000"/>
                <w:sz w:val="22"/>
                <w:szCs w:val="22"/>
              </w:rPr>
              <w:t xml:space="preserve">Current increases </w:t>
            </w:r>
          </w:p>
        </w:tc>
        <w:tc>
          <w:tcPr>
            <w:tcW w:w="2675" w:type="dxa"/>
            <w:gridSpan w:val="2"/>
          </w:tcPr>
          <w:p w:rsidR="003E5D57" w:rsidRPr="000B1908" w:rsidRDefault="003E5D57" w:rsidP="003E5D57">
            <w:pPr>
              <w:pStyle w:val="Default"/>
              <w:spacing w:before="0" w:after="0"/>
              <w:rPr>
                <w:i/>
                <w:color w:val="FF0000"/>
                <w:sz w:val="22"/>
                <w:szCs w:val="22"/>
              </w:rPr>
            </w:pPr>
            <w:r w:rsidRPr="000B1908">
              <w:rPr>
                <w:i/>
                <w:color w:val="FF0000"/>
                <w:sz w:val="22"/>
                <w:szCs w:val="22"/>
              </w:rPr>
              <w:t xml:space="preserve">(½) </w:t>
            </w:r>
          </w:p>
        </w:tc>
        <w:tc>
          <w:tcPr>
            <w:tcW w:w="2675" w:type="dxa"/>
          </w:tcPr>
          <w:p w:rsidR="003E5D57" w:rsidRPr="000B1908" w:rsidRDefault="003E5D57" w:rsidP="003E5D57">
            <w:pPr>
              <w:pStyle w:val="Default"/>
              <w:spacing w:before="0" w:after="0"/>
              <w:rPr>
                <w:i/>
                <w:color w:val="FF0000"/>
                <w:sz w:val="22"/>
                <w:szCs w:val="22"/>
              </w:rPr>
            </w:pPr>
            <w:r w:rsidRPr="000B1908">
              <w:rPr>
                <w:i/>
                <w:color w:val="FF0000"/>
                <w:sz w:val="22"/>
                <w:szCs w:val="22"/>
              </w:rPr>
              <w:t xml:space="preserve">2 </w:t>
            </w:r>
          </w:p>
        </w:tc>
      </w:tr>
      <w:tr w:rsidR="003E5D57" w:rsidRPr="000B1908" w:rsidTr="00C56FC5">
        <w:trPr>
          <w:trHeight w:val="100"/>
        </w:trPr>
        <w:tc>
          <w:tcPr>
            <w:tcW w:w="4013" w:type="dxa"/>
            <w:gridSpan w:val="2"/>
          </w:tcPr>
          <w:p w:rsidR="003E5D57" w:rsidRPr="000B1908" w:rsidRDefault="003E5D57" w:rsidP="003E5D57">
            <w:pPr>
              <w:pStyle w:val="Default"/>
              <w:spacing w:before="0" w:after="0"/>
              <w:rPr>
                <w:i/>
                <w:color w:val="FF0000"/>
                <w:sz w:val="22"/>
                <w:szCs w:val="22"/>
              </w:rPr>
            </w:pPr>
            <w:r w:rsidRPr="000B1908">
              <w:rPr>
                <w:i/>
                <w:color w:val="FF0000"/>
                <w:sz w:val="22"/>
                <w:szCs w:val="22"/>
              </w:rPr>
              <w:t xml:space="preserve">more photons of light arrive at the </w:t>
            </w:r>
          </w:p>
        </w:tc>
        <w:tc>
          <w:tcPr>
            <w:tcW w:w="4013" w:type="dxa"/>
            <w:gridSpan w:val="2"/>
          </w:tcPr>
          <w:p w:rsidR="003E5D57" w:rsidRPr="000B1908" w:rsidRDefault="003E5D57" w:rsidP="003E5D57">
            <w:pPr>
              <w:pStyle w:val="Default"/>
              <w:spacing w:before="0" w:after="0"/>
              <w:rPr>
                <w:i/>
                <w:color w:val="FF0000"/>
                <w:sz w:val="22"/>
                <w:szCs w:val="22"/>
              </w:rPr>
            </w:pPr>
            <w:r w:rsidRPr="000B1908">
              <w:rPr>
                <w:i/>
                <w:color w:val="FF0000"/>
                <w:sz w:val="22"/>
                <w:szCs w:val="22"/>
              </w:rPr>
              <w:t xml:space="preserve">Any wrong physics in the explanation </w:t>
            </w:r>
          </w:p>
        </w:tc>
      </w:tr>
      <w:tr w:rsidR="003E5D57" w:rsidRPr="000B1908" w:rsidTr="00C56FC5">
        <w:trPr>
          <w:trHeight w:val="100"/>
        </w:trPr>
        <w:tc>
          <w:tcPr>
            <w:tcW w:w="2675" w:type="dxa"/>
          </w:tcPr>
          <w:p w:rsidR="003E5D57" w:rsidRPr="000B1908" w:rsidRDefault="003E5D57" w:rsidP="003E5D57">
            <w:pPr>
              <w:pStyle w:val="Default"/>
              <w:spacing w:before="0" w:after="0"/>
              <w:rPr>
                <w:i/>
                <w:color w:val="FF0000"/>
                <w:sz w:val="22"/>
                <w:szCs w:val="22"/>
              </w:rPr>
            </w:pPr>
            <w:r w:rsidRPr="000B1908">
              <w:rPr>
                <w:i/>
                <w:color w:val="FF0000"/>
                <w:sz w:val="22"/>
                <w:szCs w:val="22"/>
              </w:rPr>
              <w:t xml:space="preserve">junction </w:t>
            </w:r>
          </w:p>
        </w:tc>
        <w:tc>
          <w:tcPr>
            <w:tcW w:w="2675" w:type="dxa"/>
            <w:gridSpan w:val="2"/>
          </w:tcPr>
          <w:p w:rsidR="003E5D57" w:rsidRPr="000B1908" w:rsidRDefault="003E5D57" w:rsidP="003E5D57">
            <w:pPr>
              <w:pStyle w:val="Default"/>
              <w:spacing w:before="0" w:after="0"/>
              <w:rPr>
                <w:i/>
                <w:color w:val="FF0000"/>
                <w:sz w:val="22"/>
                <w:szCs w:val="22"/>
              </w:rPr>
            </w:pPr>
            <w:r w:rsidRPr="000B1908">
              <w:rPr>
                <w:i/>
                <w:color w:val="FF0000"/>
                <w:sz w:val="22"/>
                <w:szCs w:val="22"/>
              </w:rPr>
              <w:t xml:space="preserve">(½) </w:t>
            </w:r>
          </w:p>
        </w:tc>
        <w:tc>
          <w:tcPr>
            <w:tcW w:w="2675" w:type="dxa"/>
          </w:tcPr>
          <w:p w:rsidR="003E5D57" w:rsidRPr="000B1908" w:rsidRDefault="003E5D57" w:rsidP="003E5D57">
            <w:pPr>
              <w:pStyle w:val="Default"/>
              <w:spacing w:before="0" w:after="0"/>
              <w:rPr>
                <w:i/>
                <w:color w:val="FF0000"/>
              </w:rPr>
            </w:pPr>
            <w:r w:rsidRPr="000B1908">
              <w:rPr>
                <w:i/>
                <w:color w:val="FF0000"/>
              </w:rPr>
              <w:t xml:space="preserve">max (½) (for 'current increases') </w:t>
            </w:r>
          </w:p>
        </w:tc>
      </w:tr>
      <w:tr w:rsidR="003E5D57" w:rsidRPr="000B1908" w:rsidTr="00C56FC5">
        <w:trPr>
          <w:trHeight w:val="100"/>
        </w:trPr>
        <w:tc>
          <w:tcPr>
            <w:tcW w:w="4013" w:type="dxa"/>
            <w:gridSpan w:val="2"/>
          </w:tcPr>
          <w:p w:rsidR="003E5D57" w:rsidRPr="0047468D" w:rsidRDefault="003E5D57" w:rsidP="003E5D57">
            <w:pPr>
              <w:pStyle w:val="Default"/>
              <w:spacing w:before="0" w:after="0"/>
              <w:rPr>
                <w:i/>
                <w:color w:val="FF0000"/>
                <w:sz w:val="22"/>
                <w:szCs w:val="22"/>
              </w:rPr>
            </w:pPr>
            <w:r w:rsidRPr="0047468D">
              <w:rPr>
                <w:i/>
                <w:color w:val="FF0000"/>
                <w:sz w:val="22"/>
                <w:szCs w:val="22"/>
              </w:rPr>
              <w:t xml:space="preserve">more free charge carriers produced </w:t>
            </w:r>
          </w:p>
        </w:tc>
        <w:tc>
          <w:tcPr>
            <w:tcW w:w="4013" w:type="dxa"/>
            <w:gridSpan w:val="2"/>
          </w:tcPr>
          <w:p w:rsidR="003E5D57" w:rsidRPr="000B1908" w:rsidRDefault="003E5D57" w:rsidP="003E5D57">
            <w:pPr>
              <w:pStyle w:val="Default"/>
              <w:spacing w:before="0" w:after="0"/>
              <w:rPr>
                <w:i/>
                <w:color w:val="FF0000"/>
                <w:sz w:val="22"/>
                <w:szCs w:val="22"/>
              </w:rPr>
            </w:pPr>
            <w:r w:rsidRPr="000B1908">
              <w:rPr>
                <w:i/>
                <w:color w:val="FF0000"/>
                <w:sz w:val="22"/>
                <w:szCs w:val="22"/>
              </w:rPr>
              <w:t xml:space="preserve">(½) </w:t>
            </w:r>
          </w:p>
        </w:tc>
      </w:tr>
      <w:tr w:rsidR="003E5D57" w:rsidTr="00C56FC5">
        <w:trPr>
          <w:trHeight w:val="100"/>
        </w:trPr>
        <w:tc>
          <w:tcPr>
            <w:tcW w:w="4013" w:type="dxa"/>
            <w:gridSpan w:val="2"/>
          </w:tcPr>
          <w:p w:rsidR="003E5D57" w:rsidRPr="0047468D" w:rsidRDefault="003E5D57" w:rsidP="003E5D57">
            <w:pPr>
              <w:pStyle w:val="Default"/>
              <w:spacing w:before="0" w:after="0"/>
              <w:rPr>
                <w:color w:val="FF0000"/>
                <w:sz w:val="22"/>
                <w:szCs w:val="22"/>
              </w:rPr>
            </w:pPr>
            <w:r w:rsidRPr="0047468D">
              <w:rPr>
                <w:color w:val="FF0000"/>
                <w:sz w:val="22"/>
                <w:szCs w:val="22"/>
              </w:rPr>
              <w:t xml:space="preserve">per second (could be linked to </w:t>
            </w:r>
          </w:p>
        </w:tc>
        <w:tc>
          <w:tcPr>
            <w:tcW w:w="4013" w:type="dxa"/>
            <w:gridSpan w:val="2"/>
          </w:tcPr>
          <w:p w:rsidR="003E5D57" w:rsidRDefault="003E5D57" w:rsidP="003E5D57">
            <w:pPr>
              <w:pStyle w:val="Default"/>
              <w:spacing w:before="0" w:after="0"/>
              <w:rPr>
                <w:sz w:val="22"/>
                <w:szCs w:val="22"/>
              </w:rPr>
            </w:pPr>
            <w:r w:rsidRPr="0047468D">
              <w:rPr>
                <w:color w:val="FF0000"/>
                <w:sz w:val="22"/>
                <w:szCs w:val="22"/>
              </w:rPr>
              <w:t>(½)</w:t>
            </w:r>
            <w:r>
              <w:rPr>
                <w:sz w:val="22"/>
                <w:szCs w:val="22"/>
              </w:rPr>
              <w:t xml:space="preserve"> </w:t>
            </w:r>
          </w:p>
        </w:tc>
      </w:tr>
      <w:tr w:rsidR="003E5D57" w:rsidTr="00C56FC5">
        <w:trPr>
          <w:trHeight w:val="100"/>
        </w:trPr>
        <w:tc>
          <w:tcPr>
            <w:tcW w:w="8027" w:type="dxa"/>
            <w:gridSpan w:val="4"/>
          </w:tcPr>
          <w:p w:rsidR="003E5D57" w:rsidRPr="0047468D" w:rsidRDefault="003E5D57" w:rsidP="003E5D57">
            <w:pPr>
              <w:pStyle w:val="Default"/>
              <w:spacing w:before="0" w:after="0"/>
              <w:rPr>
                <w:color w:val="FF0000"/>
                <w:sz w:val="22"/>
                <w:szCs w:val="22"/>
              </w:rPr>
            </w:pPr>
            <w:r w:rsidRPr="0047468D">
              <w:rPr>
                <w:color w:val="FF0000"/>
                <w:sz w:val="22"/>
                <w:szCs w:val="22"/>
              </w:rPr>
              <w:t xml:space="preserve">either photons or charge carriers) </w:t>
            </w:r>
          </w:p>
        </w:tc>
      </w:tr>
    </w:tbl>
    <w:p w:rsidR="003E5D57" w:rsidRPr="003E5D57" w:rsidRDefault="003E5D57" w:rsidP="003E5D57"/>
    <w:p w:rsidR="00057735" w:rsidRPr="00057735" w:rsidRDefault="00057735" w:rsidP="00057735">
      <w:pPr>
        <w:pStyle w:val="Text"/>
        <w:tabs>
          <w:tab w:val="right" w:pos="1136"/>
          <w:tab w:val="center" w:pos="9372"/>
        </w:tabs>
        <w:ind w:left="426" w:right="550" w:hanging="426"/>
        <w:rPr>
          <w:rFonts w:ascii="Trebuchet MS" w:hAnsi="Trebuchet MS" w:cs="Arial"/>
          <w:spacing w:val="0"/>
          <w:szCs w:val="24"/>
        </w:rPr>
      </w:pPr>
      <w:r w:rsidRPr="00057735">
        <w:rPr>
          <w:rFonts w:ascii="Trebuchet MS" w:hAnsi="Trebuchet MS" w:cs="Arial"/>
          <w:spacing w:val="0"/>
          <w:szCs w:val="24"/>
        </w:rPr>
        <w:t>1.</w:t>
      </w:r>
      <w:r w:rsidRPr="00057735">
        <w:rPr>
          <w:rFonts w:ascii="Trebuchet MS" w:hAnsi="Trebuchet MS" w:cs="Arial"/>
          <w:spacing w:val="0"/>
          <w:szCs w:val="24"/>
        </w:rPr>
        <w:tab/>
        <w:t>An LED consists of a p-n junction as shown.</w:t>
      </w:r>
    </w:p>
    <w:p w:rsidR="00057735" w:rsidRPr="00057735" w:rsidRDefault="00057735" w:rsidP="00057735">
      <w:pPr>
        <w:pStyle w:val="Text"/>
        <w:tabs>
          <w:tab w:val="right" w:pos="1136"/>
          <w:tab w:val="center" w:pos="9372"/>
        </w:tabs>
        <w:ind w:left="426" w:right="550" w:hanging="426"/>
        <w:jc w:val="center"/>
        <w:rPr>
          <w:rFonts w:ascii="Trebuchet MS" w:hAnsi="Trebuchet MS" w:cs="Arial"/>
          <w:spacing w:val="0"/>
          <w:szCs w:val="24"/>
        </w:rPr>
      </w:pPr>
      <w:r w:rsidRPr="00057735">
        <w:rPr>
          <w:rFonts w:ascii="Trebuchet MS" w:hAnsi="Trebuchet MS" w:cs="Arial"/>
          <w:noProof/>
          <w:spacing w:val="0"/>
          <w:szCs w:val="24"/>
        </w:rPr>
        <w:drawing>
          <wp:inline distT="0" distB="0" distL="0" distR="0" wp14:anchorId="652B3FA1" wp14:editId="4734FD9F">
            <wp:extent cx="2345565" cy="1113947"/>
            <wp:effectExtent l="0" t="0" r="0" b="0"/>
            <wp:docPr id="24175" name="Picture 24175" descr="h0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042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348572" cy="1115375"/>
                    </a:xfrm>
                    <a:prstGeom prst="rect">
                      <a:avLst/>
                    </a:prstGeom>
                    <a:noFill/>
                    <a:ln>
                      <a:noFill/>
                    </a:ln>
                  </pic:spPr>
                </pic:pic>
              </a:graphicData>
            </a:graphic>
          </wp:inline>
        </w:drawing>
      </w:r>
    </w:p>
    <w:p w:rsidR="00057735" w:rsidRPr="00057735" w:rsidRDefault="00057735" w:rsidP="00057735">
      <w:pPr>
        <w:pStyle w:val="Text"/>
        <w:tabs>
          <w:tab w:val="right" w:pos="1136"/>
          <w:tab w:val="center" w:pos="9372"/>
        </w:tabs>
        <w:ind w:left="852" w:right="550" w:hanging="426"/>
        <w:rPr>
          <w:rFonts w:ascii="Trebuchet MS" w:hAnsi="Trebuchet MS" w:cs="Arial"/>
          <w:spacing w:val="0"/>
          <w:szCs w:val="24"/>
        </w:rPr>
      </w:pPr>
      <w:r w:rsidRPr="00057735">
        <w:rPr>
          <w:rFonts w:ascii="Trebuchet MS" w:hAnsi="Trebuchet MS" w:cs="Arial"/>
          <w:spacing w:val="0"/>
          <w:szCs w:val="24"/>
        </w:rPr>
        <w:t>(a)</w:t>
      </w:r>
      <w:r w:rsidRPr="00057735">
        <w:rPr>
          <w:rFonts w:ascii="Trebuchet MS" w:hAnsi="Trebuchet MS" w:cs="Arial"/>
          <w:spacing w:val="0"/>
          <w:szCs w:val="24"/>
        </w:rPr>
        <w:tab/>
        <w:t xml:space="preserve">Copy the diagram and add a battery so that the p-n junction is </w:t>
      </w:r>
      <w:r w:rsidRPr="00057735">
        <w:rPr>
          <w:rFonts w:ascii="Trebuchet MS" w:hAnsi="Trebuchet MS" w:cs="Arial"/>
          <w:spacing w:val="0"/>
          <w:szCs w:val="24"/>
        </w:rPr>
        <w:br/>
        <w:t>forward-biased.</w:t>
      </w:r>
      <w:r w:rsidRPr="00057735">
        <w:rPr>
          <w:rFonts w:ascii="Trebuchet MS" w:hAnsi="Trebuchet MS" w:cs="Arial"/>
          <w:spacing w:val="0"/>
          <w:szCs w:val="24"/>
        </w:rPr>
        <w:tab/>
        <w:t>1</w:t>
      </w:r>
    </w:p>
    <w:p w:rsidR="00057735" w:rsidRPr="00057735" w:rsidRDefault="00057735" w:rsidP="00057735">
      <w:pPr>
        <w:pStyle w:val="Text"/>
        <w:tabs>
          <w:tab w:val="right" w:pos="1136"/>
          <w:tab w:val="center" w:pos="9372"/>
        </w:tabs>
        <w:ind w:left="852" w:right="550" w:hanging="426"/>
        <w:rPr>
          <w:rFonts w:ascii="Trebuchet MS" w:hAnsi="Trebuchet MS" w:cs="Arial"/>
          <w:spacing w:val="0"/>
          <w:szCs w:val="24"/>
        </w:rPr>
      </w:pPr>
      <w:r w:rsidRPr="00057735">
        <w:rPr>
          <w:rFonts w:ascii="Trebuchet MS" w:hAnsi="Trebuchet MS" w:cs="Arial"/>
          <w:spacing w:val="0"/>
          <w:szCs w:val="24"/>
        </w:rPr>
        <w:t>(b)</w:t>
      </w:r>
      <w:r w:rsidRPr="00057735">
        <w:rPr>
          <w:rFonts w:ascii="Trebuchet MS" w:hAnsi="Trebuchet MS" w:cs="Arial"/>
          <w:spacing w:val="0"/>
          <w:szCs w:val="24"/>
        </w:rPr>
        <w:tab/>
        <w:t xml:space="preserve">Using the terms </w:t>
      </w:r>
      <w:r w:rsidRPr="00057735">
        <w:rPr>
          <w:rFonts w:ascii="Trebuchet MS" w:hAnsi="Trebuchet MS" w:cs="Arial"/>
          <w:i/>
          <w:spacing w:val="0"/>
          <w:szCs w:val="24"/>
        </w:rPr>
        <w:t>electrons</w:t>
      </w:r>
      <w:r w:rsidRPr="00057735">
        <w:rPr>
          <w:rFonts w:ascii="Trebuchet MS" w:hAnsi="Trebuchet MS" w:cs="Arial"/>
          <w:spacing w:val="0"/>
          <w:szCs w:val="24"/>
        </w:rPr>
        <w:t xml:space="preserve">, </w:t>
      </w:r>
      <w:r w:rsidRPr="00057735">
        <w:rPr>
          <w:rFonts w:ascii="Trebuchet MS" w:hAnsi="Trebuchet MS" w:cs="Arial"/>
          <w:i/>
          <w:spacing w:val="0"/>
          <w:szCs w:val="24"/>
        </w:rPr>
        <w:t>holes</w:t>
      </w:r>
      <w:r w:rsidRPr="00057735">
        <w:rPr>
          <w:rFonts w:ascii="Trebuchet MS" w:hAnsi="Trebuchet MS" w:cs="Arial"/>
          <w:spacing w:val="0"/>
          <w:szCs w:val="24"/>
        </w:rPr>
        <w:t xml:space="preserve"> and </w:t>
      </w:r>
      <w:r w:rsidRPr="00057735">
        <w:rPr>
          <w:rFonts w:ascii="Trebuchet MS" w:hAnsi="Trebuchet MS" w:cs="Arial"/>
          <w:i/>
          <w:spacing w:val="0"/>
          <w:szCs w:val="24"/>
        </w:rPr>
        <w:t>photons</w:t>
      </w:r>
      <w:r w:rsidRPr="00057735">
        <w:rPr>
          <w:rFonts w:ascii="Trebuchet MS" w:hAnsi="Trebuchet MS" w:cs="Arial"/>
          <w:spacing w:val="0"/>
          <w:szCs w:val="24"/>
        </w:rPr>
        <w:t>, explain how light is produced at the p-n junction of the LED.</w:t>
      </w:r>
      <w:r w:rsidRPr="00057735">
        <w:rPr>
          <w:rFonts w:ascii="Trebuchet MS" w:hAnsi="Trebuchet MS" w:cs="Arial"/>
          <w:spacing w:val="0"/>
          <w:szCs w:val="24"/>
        </w:rPr>
        <w:tab/>
        <w:t>1</w:t>
      </w:r>
    </w:p>
    <w:p w:rsidR="00057735" w:rsidRPr="00057735" w:rsidRDefault="00057735" w:rsidP="00057735">
      <w:pPr>
        <w:pStyle w:val="Text"/>
        <w:tabs>
          <w:tab w:val="right" w:pos="1136"/>
          <w:tab w:val="center" w:pos="9372"/>
        </w:tabs>
        <w:ind w:left="852" w:right="550" w:hanging="426"/>
        <w:rPr>
          <w:rFonts w:ascii="Trebuchet MS" w:hAnsi="Trebuchet MS" w:cs="Arial"/>
          <w:spacing w:val="0"/>
          <w:szCs w:val="24"/>
        </w:rPr>
      </w:pPr>
      <w:r w:rsidRPr="00057735">
        <w:rPr>
          <w:rFonts w:ascii="Trebuchet MS" w:hAnsi="Trebuchet MS" w:cs="Arial"/>
          <w:spacing w:val="0"/>
          <w:szCs w:val="24"/>
        </w:rPr>
        <w:t>(c)</w:t>
      </w:r>
      <w:r w:rsidRPr="00057735">
        <w:rPr>
          <w:rFonts w:ascii="Trebuchet MS" w:hAnsi="Trebuchet MS" w:cs="Arial"/>
          <w:spacing w:val="0"/>
          <w:szCs w:val="24"/>
        </w:rPr>
        <w:tab/>
        <w:t>The LED emits photons, of energy 3·68 × 10</w:t>
      </w:r>
      <w:r w:rsidRPr="00057735">
        <w:rPr>
          <w:rFonts w:ascii="Trebuchet MS" w:hAnsi="Trebuchet MS" w:cs="Arial"/>
          <w:spacing w:val="0"/>
          <w:szCs w:val="24"/>
          <w:vertAlign w:val="superscript"/>
        </w:rPr>
        <w:t>−19</w:t>
      </w:r>
      <w:r w:rsidRPr="00057735">
        <w:rPr>
          <w:rFonts w:ascii="Trebuchet MS" w:hAnsi="Trebuchet MS" w:cs="Arial"/>
          <w:spacing w:val="0"/>
          <w:szCs w:val="24"/>
        </w:rPr>
        <w:t> J.</w:t>
      </w:r>
    </w:p>
    <w:p w:rsidR="00057735" w:rsidRPr="00057735" w:rsidRDefault="00057735" w:rsidP="00057735">
      <w:pPr>
        <w:pStyle w:val="Text"/>
        <w:tabs>
          <w:tab w:val="right" w:pos="1136"/>
          <w:tab w:val="center" w:pos="9372"/>
        </w:tabs>
        <w:ind w:left="1278" w:right="550" w:hanging="1278"/>
        <w:rPr>
          <w:rFonts w:ascii="Trebuchet MS" w:hAnsi="Trebuchet MS" w:cs="Arial"/>
          <w:spacing w:val="0"/>
          <w:szCs w:val="24"/>
        </w:rPr>
      </w:pPr>
      <w:r w:rsidRPr="00057735">
        <w:rPr>
          <w:rFonts w:ascii="Trebuchet MS" w:hAnsi="Trebuchet MS" w:cs="Arial"/>
          <w:spacing w:val="0"/>
          <w:szCs w:val="24"/>
        </w:rPr>
        <w:tab/>
        <w:t>(i)</w:t>
      </w:r>
      <w:r w:rsidRPr="00057735">
        <w:rPr>
          <w:rFonts w:ascii="Trebuchet MS" w:hAnsi="Trebuchet MS" w:cs="Arial"/>
          <w:spacing w:val="0"/>
          <w:szCs w:val="24"/>
        </w:rPr>
        <w:tab/>
        <w:t>Calculate the wavelength of a photon of light from this LED.</w:t>
      </w:r>
      <w:r w:rsidRPr="00057735">
        <w:rPr>
          <w:rFonts w:ascii="Trebuchet MS" w:hAnsi="Trebuchet MS" w:cs="Arial"/>
          <w:spacing w:val="0"/>
          <w:szCs w:val="24"/>
        </w:rPr>
        <w:tab/>
        <w:t>2</w:t>
      </w:r>
    </w:p>
    <w:p w:rsidR="00057735" w:rsidRPr="00057735" w:rsidRDefault="00057735" w:rsidP="00057735">
      <w:pPr>
        <w:pStyle w:val="Text"/>
        <w:tabs>
          <w:tab w:val="right" w:pos="1136"/>
          <w:tab w:val="center" w:pos="9372"/>
        </w:tabs>
        <w:ind w:left="1278" w:right="550" w:hanging="1278"/>
        <w:rPr>
          <w:rFonts w:ascii="Trebuchet MS" w:hAnsi="Trebuchet MS" w:cs="Arial"/>
          <w:spacing w:val="0"/>
          <w:szCs w:val="24"/>
        </w:rPr>
      </w:pPr>
      <w:r w:rsidRPr="00057735">
        <w:rPr>
          <w:rFonts w:ascii="Trebuchet MS" w:hAnsi="Trebuchet MS" w:cs="Arial"/>
          <w:spacing w:val="0"/>
          <w:szCs w:val="24"/>
        </w:rPr>
        <w:lastRenderedPageBreak/>
        <w:tab/>
        <w:t>(ii)</w:t>
      </w:r>
      <w:r w:rsidRPr="00057735">
        <w:rPr>
          <w:rFonts w:ascii="Trebuchet MS" w:hAnsi="Trebuchet MS" w:cs="Arial"/>
          <w:spacing w:val="0"/>
          <w:szCs w:val="24"/>
        </w:rPr>
        <w:tab/>
        <w:t>Calculate the minimum potential difference across the p-n junction when it emits photons.</w:t>
      </w:r>
      <w:r w:rsidRPr="00057735">
        <w:rPr>
          <w:rFonts w:ascii="Trebuchet MS" w:hAnsi="Trebuchet MS" w:cs="Arial"/>
          <w:spacing w:val="0"/>
          <w:szCs w:val="24"/>
        </w:rPr>
        <w:tab/>
        <w:t>2</w:t>
      </w:r>
    </w:p>
    <w:p w:rsidR="00057735" w:rsidRPr="00057735" w:rsidRDefault="00057735" w:rsidP="00057735">
      <w:pPr>
        <w:pStyle w:val="Text"/>
        <w:tabs>
          <w:tab w:val="right" w:pos="1136"/>
          <w:tab w:val="center" w:pos="9372"/>
        </w:tabs>
        <w:ind w:left="852" w:right="550" w:hanging="426"/>
        <w:rPr>
          <w:rFonts w:ascii="Trebuchet MS" w:hAnsi="Trebuchet MS" w:cs="Arial"/>
          <w:spacing w:val="0"/>
          <w:szCs w:val="24"/>
        </w:rPr>
      </w:pPr>
      <w:r w:rsidRPr="00057735">
        <w:rPr>
          <w:rFonts w:ascii="Trebuchet MS" w:hAnsi="Trebuchet MS" w:cs="Arial"/>
          <w:noProof/>
          <w:spacing w:val="0"/>
          <w:szCs w:val="24"/>
        </w:rPr>
        <w:drawing>
          <wp:anchor distT="0" distB="0" distL="114300" distR="114300" simplePos="0" relativeHeight="252547584" behindDoc="1" locked="0" layoutInCell="1" allowOverlap="1" wp14:anchorId="56F29972" wp14:editId="33F59EB4">
            <wp:simplePos x="0" y="0"/>
            <wp:positionH relativeFrom="column">
              <wp:posOffset>3107690</wp:posOffset>
            </wp:positionH>
            <wp:positionV relativeFrom="paragraph">
              <wp:posOffset>144145</wp:posOffset>
            </wp:positionV>
            <wp:extent cx="2313305" cy="1395730"/>
            <wp:effectExtent l="0" t="0" r="0" b="0"/>
            <wp:wrapTight wrapText="bothSides">
              <wp:wrapPolygon edited="0">
                <wp:start x="0" y="0"/>
                <wp:lineTo x="0" y="21227"/>
                <wp:lineTo x="21345" y="21227"/>
                <wp:lineTo x="21345" y="0"/>
                <wp:lineTo x="0" y="0"/>
              </wp:wrapPolygon>
            </wp:wrapTight>
            <wp:docPr id="24176" name="Picture 24176" descr="h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002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313305" cy="1395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7735">
        <w:rPr>
          <w:rFonts w:ascii="Trebuchet MS" w:hAnsi="Trebuchet MS" w:cs="Arial"/>
          <w:spacing w:val="0"/>
          <w:szCs w:val="24"/>
        </w:rPr>
        <w:tab/>
      </w:r>
      <w:r w:rsidRPr="00057735">
        <w:rPr>
          <w:rFonts w:ascii="Trebuchet MS" w:hAnsi="Trebuchet MS" w:cs="Arial"/>
          <w:spacing w:val="0"/>
          <w:szCs w:val="24"/>
        </w:rPr>
        <w:tab/>
      </w:r>
      <w:r w:rsidRPr="00057735">
        <w:rPr>
          <w:rFonts w:ascii="Trebuchet MS" w:hAnsi="Trebuchet MS" w:cs="Arial"/>
          <w:spacing w:val="0"/>
          <w:szCs w:val="24"/>
        </w:rPr>
        <w:tab/>
        <w:t>(6)</w:t>
      </w:r>
    </w:p>
    <w:p w:rsidR="00057735" w:rsidRPr="00057735" w:rsidRDefault="00057735" w:rsidP="00057735">
      <w:pPr>
        <w:pStyle w:val="Text"/>
        <w:tabs>
          <w:tab w:val="right" w:pos="1136"/>
          <w:tab w:val="center" w:pos="9372"/>
        </w:tabs>
        <w:ind w:left="426" w:right="550" w:hanging="426"/>
        <w:rPr>
          <w:rFonts w:ascii="Trebuchet MS" w:hAnsi="Trebuchet MS" w:cs="Arial"/>
          <w:spacing w:val="0"/>
          <w:szCs w:val="24"/>
        </w:rPr>
      </w:pPr>
      <w:r w:rsidRPr="00057735">
        <w:rPr>
          <w:rFonts w:ascii="Trebuchet MS" w:hAnsi="Trebuchet MS" w:cs="Arial"/>
          <w:spacing w:val="0"/>
          <w:szCs w:val="24"/>
        </w:rPr>
        <w:t>2.</w:t>
      </w:r>
      <w:r w:rsidRPr="00057735">
        <w:rPr>
          <w:rFonts w:ascii="Trebuchet MS" w:hAnsi="Trebuchet MS" w:cs="Arial"/>
          <w:spacing w:val="0"/>
          <w:szCs w:val="24"/>
        </w:rPr>
        <w:tab/>
        <w:t>A photodiode is connected in a circuit as shown below.</w:t>
      </w:r>
    </w:p>
    <w:p w:rsidR="00057735" w:rsidRPr="00057735" w:rsidRDefault="00057735" w:rsidP="00057735">
      <w:pPr>
        <w:pStyle w:val="Text"/>
        <w:tabs>
          <w:tab w:val="right" w:pos="1136"/>
          <w:tab w:val="center" w:pos="9372"/>
        </w:tabs>
        <w:ind w:left="851" w:right="550" w:hanging="426"/>
        <w:rPr>
          <w:rFonts w:ascii="Trebuchet MS" w:hAnsi="Trebuchet MS" w:cs="Arial"/>
          <w:spacing w:val="0"/>
          <w:szCs w:val="24"/>
        </w:rPr>
      </w:pPr>
      <w:r w:rsidRPr="00057735">
        <w:rPr>
          <w:rFonts w:ascii="Trebuchet MS" w:hAnsi="Trebuchet MS" w:cs="Arial"/>
          <w:spacing w:val="0"/>
          <w:szCs w:val="24"/>
        </w:rPr>
        <w:t>Switch S is open.</w:t>
      </w:r>
    </w:p>
    <w:p w:rsidR="00057735" w:rsidRPr="00057735" w:rsidRDefault="00057735" w:rsidP="00057735">
      <w:pPr>
        <w:pStyle w:val="Text"/>
        <w:tabs>
          <w:tab w:val="right" w:pos="1136"/>
          <w:tab w:val="center" w:pos="9372"/>
        </w:tabs>
        <w:ind w:left="851" w:right="550" w:hanging="426"/>
        <w:rPr>
          <w:rFonts w:ascii="Trebuchet MS" w:hAnsi="Trebuchet MS" w:cs="Arial"/>
          <w:spacing w:val="0"/>
          <w:szCs w:val="24"/>
        </w:rPr>
      </w:pPr>
      <w:r w:rsidRPr="00057735">
        <w:rPr>
          <w:rFonts w:ascii="Trebuchet MS" w:hAnsi="Trebuchet MS" w:cs="Arial"/>
          <w:spacing w:val="0"/>
          <w:szCs w:val="24"/>
        </w:rPr>
        <w:t>Light is shone on to the photodiode.</w:t>
      </w:r>
    </w:p>
    <w:p w:rsidR="00057735" w:rsidRPr="00057735" w:rsidRDefault="00057735" w:rsidP="00057735">
      <w:pPr>
        <w:pStyle w:val="Text"/>
        <w:tabs>
          <w:tab w:val="right" w:pos="1136"/>
          <w:tab w:val="center" w:pos="9372"/>
        </w:tabs>
        <w:ind w:left="851" w:right="550" w:hanging="426"/>
        <w:rPr>
          <w:rFonts w:ascii="Trebuchet MS" w:hAnsi="Trebuchet MS" w:cs="Arial"/>
          <w:spacing w:val="0"/>
          <w:szCs w:val="24"/>
        </w:rPr>
      </w:pPr>
      <w:r w:rsidRPr="00057735">
        <w:rPr>
          <w:rFonts w:ascii="Trebuchet MS" w:hAnsi="Trebuchet MS" w:cs="Arial"/>
          <w:spacing w:val="0"/>
          <w:szCs w:val="24"/>
        </w:rPr>
        <w:t>A reading is obtained on the voltmeter.</w:t>
      </w:r>
    </w:p>
    <w:p w:rsidR="00057735" w:rsidRPr="00057735" w:rsidRDefault="00057735" w:rsidP="00057735">
      <w:pPr>
        <w:pStyle w:val="Text"/>
        <w:tabs>
          <w:tab w:val="right" w:pos="1136"/>
          <w:tab w:val="center" w:pos="9372"/>
        </w:tabs>
        <w:ind w:left="1276" w:right="550" w:hanging="851"/>
        <w:rPr>
          <w:rFonts w:ascii="Trebuchet MS" w:hAnsi="Trebuchet MS" w:cs="Arial"/>
          <w:spacing w:val="0"/>
          <w:szCs w:val="24"/>
        </w:rPr>
      </w:pPr>
      <w:r w:rsidRPr="00057735">
        <w:rPr>
          <w:rFonts w:ascii="Trebuchet MS" w:hAnsi="Trebuchet MS" w:cs="Arial"/>
          <w:spacing w:val="0"/>
          <w:szCs w:val="24"/>
        </w:rPr>
        <w:t>(a)</w:t>
      </w:r>
      <w:r w:rsidRPr="00057735">
        <w:rPr>
          <w:rFonts w:ascii="Trebuchet MS" w:hAnsi="Trebuchet MS" w:cs="Arial"/>
          <w:spacing w:val="0"/>
          <w:szCs w:val="24"/>
        </w:rPr>
        <w:tab/>
        <w:t>(i)</w:t>
      </w:r>
      <w:r w:rsidRPr="00057735">
        <w:rPr>
          <w:rFonts w:ascii="Trebuchet MS" w:hAnsi="Trebuchet MS" w:cs="Arial"/>
          <w:spacing w:val="0"/>
          <w:szCs w:val="24"/>
        </w:rPr>
        <w:tab/>
        <w:t>State the mode in which the photodiode is operating.</w:t>
      </w:r>
      <w:r w:rsidRPr="00057735">
        <w:rPr>
          <w:rFonts w:ascii="Trebuchet MS" w:hAnsi="Trebuchet MS" w:cs="Arial"/>
          <w:spacing w:val="0"/>
          <w:szCs w:val="24"/>
        </w:rPr>
        <w:tab/>
        <w:t>1</w:t>
      </w:r>
    </w:p>
    <w:p w:rsidR="00057735" w:rsidRPr="00057735" w:rsidRDefault="00057735" w:rsidP="00057735">
      <w:pPr>
        <w:pStyle w:val="Text"/>
        <w:tabs>
          <w:tab w:val="right" w:pos="1136"/>
          <w:tab w:val="center" w:pos="9372"/>
        </w:tabs>
        <w:ind w:left="1276" w:right="550" w:hanging="851"/>
        <w:rPr>
          <w:rFonts w:ascii="Trebuchet MS" w:hAnsi="Trebuchet MS" w:cs="Arial"/>
          <w:spacing w:val="0"/>
          <w:szCs w:val="24"/>
        </w:rPr>
      </w:pPr>
      <w:r w:rsidRPr="00057735">
        <w:rPr>
          <w:rFonts w:ascii="Trebuchet MS" w:hAnsi="Trebuchet MS" w:cs="Arial"/>
          <w:spacing w:val="0"/>
          <w:szCs w:val="24"/>
        </w:rPr>
        <w:tab/>
        <w:t>(ii)</w:t>
      </w:r>
      <w:r w:rsidRPr="00057735">
        <w:rPr>
          <w:rFonts w:ascii="Trebuchet MS" w:hAnsi="Trebuchet MS" w:cs="Arial"/>
          <w:spacing w:val="0"/>
          <w:szCs w:val="24"/>
        </w:rPr>
        <w:tab/>
        <w:t>Describe the effect of light on the material of which the photodiode is made.</w:t>
      </w:r>
      <w:r w:rsidRPr="00057735">
        <w:rPr>
          <w:rFonts w:ascii="Trebuchet MS" w:hAnsi="Trebuchet MS" w:cs="Arial"/>
          <w:spacing w:val="0"/>
          <w:szCs w:val="24"/>
        </w:rPr>
        <w:tab/>
        <w:t>1</w:t>
      </w:r>
    </w:p>
    <w:p w:rsidR="00057735" w:rsidRPr="00057735" w:rsidRDefault="00057735" w:rsidP="00057735">
      <w:pPr>
        <w:pStyle w:val="Text"/>
        <w:tabs>
          <w:tab w:val="right" w:pos="1136"/>
          <w:tab w:val="center" w:pos="9372"/>
        </w:tabs>
        <w:ind w:left="1276" w:right="550" w:hanging="851"/>
        <w:rPr>
          <w:rFonts w:ascii="Trebuchet MS" w:hAnsi="Trebuchet MS" w:cs="Arial"/>
          <w:spacing w:val="0"/>
          <w:szCs w:val="24"/>
        </w:rPr>
      </w:pPr>
      <w:r w:rsidRPr="00057735">
        <w:rPr>
          <w:rFonts w:ascii="Trebuchet MS" w:hAnsi="Trebuchet MS" w:cs="Arial"/>
          <w:spacing w:val="0"/>
          <w:szCs w:val="24"/>
        </w:rPr>
        <w:tab/>
        <w:t>(iii)</w:t>
      </w:r>
      <w:r w:rsidRPr="00057735">
        <w:rPr>
          <w:rFonts w:ascii="Trebuchet MS" w:hAnsi="Trebuchet MS" w:cs="Arial"/>
          <w:spacing w:val="0"/>
          <w:szCs w:val="24"/>
        </w:rPr>
        <w:tab/>
        <w:t>The irradiance of the light on the photodiode is increased.</w:t>
      </w:r>
    </w:p>
    <w:p w:rsidR="00057735" w:rsidRPr="00057735" w:rsidRDefault="00057735" w:rsidP="00057735">
      <w:pPr>
        <w:pStyle w:val="Text"/>
        <w:tabs>
          <w:tab w:val="right" w:pos="1136"/>
          <w:tab w:val="center" w:pos="9372"/>
        </w:tabs>
        <w:ind w:left="1276" w:right="550" w:hanging="851"/>
        <w:rPr>
          <w:rFonts w:ascii="Trebuchet MS" w:hAnsi="Trebuchet MS" w:cs="Arial"/>
          <w:spacing w:val="0"/>
          <w:szCs w:val="24"/>
        </w:rPr>
      </w:pPr>
      <w:r w:rsidRPr="00057735">
        <w:rPr>
          <w:rFonts w:ascii="Trebuchet MS" w:hAnsi="Trebuchet MS" w:cs="Arial"/>
          <w:spacing w:val="0"/>
          <w:szCs w:val="24"/>
        </w:rPr>
        <w:tab/>
      </w:r>
      <w:r w:rsidRPr="00057735">
        <w:rPr>
          <w:rFonts w:ascii="Trebuchet MS" w:hAnsi="Trebuchet MS" w:cs="Arial"/>
          <w:spacing w:val="0"/>
          <w:szCs w:val="24"/>
        </w:rPr>
        <w:tab/>
        <w:t>What happens to the reading on the voltmeter?</w:t>
      </w:r>
      <w:r w:rsidRPr="00057735">
        <w:rPr>
          <w:rFonts w:ascii="Trebuchet MS" w:hAnsi="Trebuchet MS" w:cs="Arial"/>
          <w:spacing w:val="0"/>
          <w:szCs w:val="24"/>
        </w:rPr>
        <w:tab/>
        <w:t>1</w:t>
      </w:r>
    </w:p>
    <w:p w:rsidR="00057735" w:rsidRPr="00057735" w:rsidRDefault="00057735" w:rsidP="00057735">
      <w:pPr>
        <w:pStyle w:val="Text"/>
        <w:tabs>
          <w:tab w:val="right" w:pos="1136"/>
          <w:tab w:val="center" w:pos="9372"/>
        </w:tabs>
        <w:ind w:left="1276" w:right="550" w:hanging="851"/>
        <w:rPr>
          <w:rFonts w:ascii="Trebuchet MS" w:hAnsi="Trebuchet MS" w:cs="Arial"/>
          <w:spacing w:val="0"/>
          <w:szCs w:val="24"/>
        </w:rPr>
      </w:pPr>
    </w:p>
    <w:p w:rsidR="00057735" w:rsidRPr="00057735" w:rsidRDefault="00057735" w:rsidP="00057735">
      <w:pPr>
        <w:pStyle w:val="Text"/>
        <w:tabs>
          <w:tab w:val="center" w:pos="9372"/>
        </w:tabs>
        <w:ind w:left="851" w:right="550" w:hanging="426"/>
        <w:rPr>
          <w:rFonts w:ascii="Trebuchet MS" w:hAnsi="Trebuchet MS" w:cs="Arial"/>
          <w:spacing w:val="0"/>
          <w:szCs w:val="24"/>
        </w:rPr>
      </w:pPr>
      <w:r w:rsidRPr="00057735">
        <w:rPr>
          <w:rFonts w:ascii="Trebuchet MS" w:hAnsi="Trebuchet MS" w:cs="Arial"/>
          <w:spacing w:val="0"/>
          <w:szCs w:val="24"/>
        </w:rPr>
        <w:t>(b)</w:t>
      </w:r>
      <w:r w:rsidRPr="00057735">
        <w:rPr>
          <w:rFonts w:ascii="Trebuchet MS" w:hAnsi="Trebuchet MS" w:cs="Arial"/>
          <w:spacing w:val="0"/>
          <w:szCs w:val="24"/>
        </w:rPr>
        <w:tab/>
        <w:t>Light of a constant irradiance is shone on the photodiode in the circuit shown above.</w:t>
      </w:r>
    </w:p>
    <w:p w:rsidR="00057735" w:rsidRPr="00057735" w:rsidRDefault="00057735" w:rsidP="00057735">
      <w:pPr>
        <w:pStyle w:val="Text"/>
        <w:tabs>
          <w:tab w:val="center" w:pos="9372"/>
        </w:tabs>
        <w:ind w:left="851" w:right="550" w:firstLine="0"/>
        <w:rPr>
          <w:rFonts w:ascii="Trebuchet MS" w:hAnsi="Trebuchet MS" w:cs="Arial"/>
          <w:spacing w:val="0"/>
          <w:szCs w:val="24"/>
        </w:rPr>
      </w:pPr>
      <w:r w:rsidRPr="00057735">
        <w:rPr>
          <w:rFonts w:ascii="Trebuchet MS" w:hAnsi="Trebuchet MS" w:cs="Arial"/>
          <w:spacing w:val="0"/>
          <w:szCs w:val="24"/>
        </w:rPr>
        <w:t>The following measurements are obtained with switch S open and then with switch S closed.</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1417"/>
        <w:gridCol w:w="1560"/>
      </w:tblGrid>
      <w:tr w:rsidR="00057735" w:rsidRPr="00057735" w:rsidTr="00E6608B">
        <w:tc>
          <w:tcPr>
            <w:tcW w:w="3260" w:type="dxa"/>
            <w:tcBorders>
              <w:top w:val="nil"/>
              <w:left w:val="nil"/>
              <w:bottom w:val="single" w:sz="4" w:space="0" w:color="auto"/>
              <w:right w:val="single" w:sz="4" w:space="0" w:color="auto"/>
            </w:tcBorders>
          </w:tcPr>
          <w:p w:rsidR="00057735" w:rsidRPr="00057735" w:rsidRDefault="00057735" w:rsidP="00E6608B">
            <w:pPr>
              <w:pStyle w:val="Text"/>
              <w:tabs>
                <w:tab w:val="center" w:pos="9372"/>
              </w:tabs>
              <w:ind w:left="0" w:right="550" w:firstLine="0"/>
              <w:rPr>
                <w:rFonts w:ascii="Trebuchet MS" w:hAnsi="Trebuchet MS" w:cs="Arial"/>
                <w:spacing w:val="0"/>
                <w:szCs w:val="24"/>
                <w:lang w:eastAsia="en-US"/>
              </w:rPr>
            </w:pPr>
          </w:p>
        </w:tc>
        <w:tc>
          <w:tcPr>
            <w:tcW w:w="1417" w:type="dxa"/>
            <w:tcBorders>
              <w:top w:val="single" w:sz="4" w:space="0" w:color="auto"/>
              <w:left w:val="single" w:sz="4" w:space="0" w:color="auto"/>
              <w:bottom w:val="single" w:sz="4" w:space="0" w:color="auto"/>
              <w:right w:val="single" w:sz="4" w:space="0" w:color="auto"/>
            </w:tcBorders>
            <w:hideMark/>
          </w:tcPr>
          <w:p w:rsidR="00057735" w:rsidRPr="00057735" w:rsidRDefault="00057735" w:rsidP="00E6608B">
            <w:pPr>
              <w:pStyle w:val="Text"/>
              <w:tabs>
                <w:tab w:val="center" w:pos="9372"/>
              </w:tabs>
              <w:ind w:left="0" w:right="-24" w:firstLine="0"/>
              <w:jc w:val="center"/>
              <w:rPr>
                <w:rFonts w:ascii="Trebuchet MS" w:hAnsi="Trebuchet MS" w:cs="Arial"/>
                <w:spacing w:val="0"/>
                <w:szCs w:val="24"/>
                <w:lang w:eastAsia="en-US"/>
              </w:rPr>
            </w:pPr>
            <w:r w:rsidRPr="00057735">
              <w:rPr>
                <w:rFonts w:ascii="Trebuchet MS" w:hAnsi="Trebuchet MS" w:cs="Arial"/>
                <w:spacing w:val="0"/>
                <w:szCs w:val="24"/>
              </w:rPr>
              <w:t>S open</w:t>
            </w:r>
          </w:p>
        </w:tc>
        <w:tc>
          <w:tcPr>
            <w:tcW w:w="1560" w:type="dxa"/>
            <w:tcBorders>
              <w:top w:val="single" w:sz="4" w:space="0" w:color="auto"/>
              <w:left w:val="single" w:sz="4" w:space="0" w:color="auto"/>
              <w:bottom w:val="single" w:sz="4" w:space="0" w:color="auto"/>
              <w:right w:val="single" w:sz="4" w:space="0" w:color="auto"/>
            </w:tcBorders>
            <w:hideMark/>
          </w:tcPr>
          <w:p w:rsidR="00057735" w:rsidRPr="00057735" w:rsidRDefault="00057735" w:rsidP="00E6608B">
            <w:pPr>
              <w:pStyle w:val="Text"/>
              <w:tabs>
                <w:tab w:val="center" w:pos="9372"/>
              </w:tabs>
              <w:ind w:left="0" w:right="-24" w:firstLine="0"/>
              <w:jc w:val="center"/>
              <w:rPr>
                <w:rFonts w:ascii="Trebuchet MS" w:hAnsi="Trebuchet MS" w:cs="Arial"/>
                <w:spacing w:val="0"/>
                <w:szCs w:val="24"/>
                <w:lang w:eastAsia="en-US"/>
              </w:rPr>
            </w:pPr>
            <w:r w:rsidRPr="00057735">
              <w:rPr>
                <w:rFonts w:ascii="Trebuchet MS" w:hAnsi="Trebuchet MS" w:cs="Arial"/>
                <w:spacing w:val="0"/>
                <w:szCs w:val="24"/>
              </w:rPr>
              <w:t>S closed</w:t>
            </w:r>
          </w:p>
        </w:tc>
      </w:tr>
      <w:tr w:rsidR="00057735" w:rsidRPr="00057735" w:rsidTr="00E6608B">
        <w:tc>
          <w:tcPr>
            <w:tcW w:w="3260" w:type="dxa"/>
            <w:tcBorders>
              <w:top w:val="single" w:sz="4" w:space="0" w:color="auto"/>
              <w:left w:val="single" w:sz="4" w:space="0" w:color="auto"/>
              <w:bottom w:val="single" w:sz="4" w:space="0" w:color="auto"/>
              <w:right w:val="single" w:sz="4" w:space="0" w:color="auto"/>
            </w:tcBorders>
            <w:hideMark/>
          </w:tcPr>
          <w:p w:rsidR="00057735" w:rsidRPr="00057735" w:rsidRDefault="00057735" w:rsidP="00E6608B">
            <w:pPr>
              <w:pStyle w:val="Text"/>
              <w:tabs>
                <w:tab w:val="center" w:pos="9372"/>
              </w:tabs>
              <w:ind w:left="0" w:right="34" w:firstLine="0"/>
              <w:rPr>
                <w:rFonts w:ascii="Trebuchet MS" w:hAnsi="Trebuchet MS" w:cs="Arial"/>
                <w:spacing w:val="0"/>
                <w:szCs w:val="24"/>
                <w:lang w:eastAsia="en-US"/>
              </w:rPr>
            </w:pPr>
            <w:r w:rsidRPr="00057735">
              <w:rPr>
                <w:rFonts w:ascii="Trebuchet MS" w:hAnsi="Trebuchet MS" w:cs="Arial"/>
                <w:i/>
                <w:spacing w:val="0"/>
                <w:szCs w:val="24"/>
              </w:rPr>
              <w:t>reading on voltmeter</w:t>
            </w:r>
            <w:r w:rsidRPr="00057735">
              <w:rPr>
                <w:rFonts w:ascii="Trebuchet MS" w:hAnsi="Trebuchet MS" w:cs="Arial"/>
                <w:spacing w:val="0"/>
                <w:szCs w:val="24"/>
              </w:rPr>
              <w:t>/V</w:t>
            </w:r>
          </w:p>
        </w:tc>
        <w:tc>
          <w:tcPr>
            <w:tcW w:w="1417" w:type="dxa"/>
            <w:tcBorders>
              <w:top w:val="single" w:sz="4" w:space="0" w:color="auto"/>
              <w:left w:val="single" w:sz="4" w:space="0" w:color="auto"/>
              <w:bottom w:val="single" w:sz="4" w:space="0" w:color="auto"/>
              <w:right w:val="single" w:sz="4" w:space="0" w:color="auto"/>
            </w:tcBorders>
            <w:hideMark/>
          </w:tcPr>
          <w:p w:rsidR="00057735" w:rsidRPr="00057735" w:rsidRDefault="00057735" w:rsidP="00E6608B">
            <w:pPr>
              <w:pStyle w:val="Text"/>
              <w:tabs>
                <w:tab w:val="center" w:pos="9372"/>
              </w:tabs>
              <w:ind w:left="0" w:right="-24" w:firstLine="0"/>
              <w:jc w:val="center"/>
              <w:rPr>
                <w:rFonts w:ascii="Trebuchet MS" w:hAnsi="Trebuchet MS" w:cs="Arial"/>
                <w:spacing w:val="0"/>
                <w:szCs w:val="24"/>
                <w:lang w:eastAsia="en-US"/>
              </w:rPr>
            </w:pPr>
            <w:r w:rsidRPr="00057735">
              <w:rPr>
                <w:rFonts w:ascii="Trebuchet MS" w:hAnsi="Trebuchet MS" w:cs="Arial"/>
                <w:spacing w:val="0"/>
                <w:szCs w:val="24"/>
              </w:rPr>
              <w:t>0·508</w:t>
            </w:r>
          </w:p>
        </w:tc>
        <w:tc>
          <w:tcPr>
            <w:tcW w:w="1560" w:type="dxa"/>
            <w:tcBorders>
              <w:top w:val="single" w:sz="4" w:space="0" w:color="auto"/>
              <w:left w:val="single" w:sz="4" w:space="0" w:color="auto"/>
              <w:bottom w:val="single" w:sz="4" w:space="0" w:color="auto"/>
              <w:right w:val="single" w:sz="4" w:space="0" w:color="auto"/>
            </w:tcBorders>
            <w:hideMark/>
          </w:tcPr>
          <w:p w:rsidR="00057735" w:rsidRPr="00057735" w:rsidRDefault="00057735" w:rsidP="00E6608B">
            <w:pPr>
              <w:pStyle w:val="Text"/>
              <w:tabs>
                <w:tab w:val="center" w:pos="9372"/>
              </w:tabs>
              <w:ind w:left="0" w:right="-24" w:firstLine="0"/>
              <w:jc w:val="center"/>
              <w:rPr>
                <w:rFonts w:ascii="Trebuchet MS" w:hAnsi="Trebuchet MS" w:cs="Arial"/>
                <w:spacing w:val="0"/>
                <w:szCs w:val="24"/>
                <w:lang w:eastAsia="en-US"/>
              </w:rPr>
            </w:pPr>
            <w:r w:rsidRPr="00057735">
              <w:rPr>
                <w:rFonts w:ascii="Trebuchet MS" w:hAnsi="Trebuchet MS" w:cs="Arial"/>
                <w:spacing w:val="0"/>
                <w:szCs w:val="24"/>
              </w:rPr>
              <w:t>0·040</w:t>
            </w:r>
          </w:p>
        </w:tc>
      </w:tr>
      <w:tr w:rsidR="00057735" w:rsidRPr="00057735" w:rsidTr="00E6608B">
        <w:tc>
          <w:tcPr>
            <w:tcW w:w="3260" w:type="dxa"/>
            <w:tcBorders>
              <w:top w:val="single" w:sz="4" w:space="0" w:color="auto"/>
              <w:left w:val="single" w:sz="4" w:space="0" w:color="auto"/>
              <w:bottom w:val="single" w:sz="4" w:space="0" w:color="auto"/>
              <w:right w:val="single" w:sz="4" w:space="0" w:color="auto"/>
            </w:tcBorders>
            <w:hideMark/>
          </w:tcPr>
          <w:p w:rsidR="00057735" w:rsidRPr="00057735" w:rsidRDefault="00057735" w:rsidP="00E6608B">
            <w:pPr>
              <w:pStyle w:val="Text"/>
              <w:tabs>
                <w:tab w:val="center" w:pos="9372"/>
              </w:tabs>
              <w:ind w:left="0" w:right="34" w:firstLine="0"/>
              <w:rPr>
                <w:rFonts w:ascii="Trebuchet MS" w:hAnsi="Trebuchet MS" w:cs="Arial"/>
                <w:spacing w:val="0"/>
                <w:szCs w:val="24"/>
                <w:lang w:eastAsia="en-US"/>
              </w:rPr>
            </w:pPr>
            <w:r w:rsidRPr="00057735">
              <w:rPr>
                <w:rFonts w:ascii="Trebuchet MS" w:hAnsi="Trebuchet MS" w:cs="Arial"/>
                <w:i/>
                <w:spacing w:val="0"/>
                <w:szCs w:val="24"/>
              </w:rPr>
              <w:t>reading on ammeter</w:t>
            </w:r>
            <w:r w:rsidRPr="00057735">
              <w:rPr>
                <w:rFonts w:ascii="Trebuchet MS" w:hAnsi="Trebuchet MS" w:cs="Arial"/>
                <w:spacing w:val="0"/>
                <w:szCs w:val="24"/>
              </w:rPr>
              <w:t>/mA</w:t>
            </w:r>
          </w:p>
        </w:tc>
        <w:tc>
          <w:tcPr>
            <w:tcW w:w="1417" w:type="dxa"/>
            <w:tcBorders>
              <w:top w:val="single" w:sz="4" w:space="0" w:color="auto"/>
              <w:left w:val="single" w:sz="4" w:space="0" w:color="auto"/>
              <w:bottom w:val="single" w:sz="4" w:space="0" w:color="auto"/>
              <w:right w:val="single" w:sz="4" w:space="0" w:color="auto"/>
            </w:tcBorders>
            <w:hideMark/>
          </w:tcPr>
          <w:p w:rsidR="00057735" w:rsidRPr="00057735" w:rsidRDefault="00057735" w:rsidP="00E6608B">
            <w:pPr>
              <w:pStyle w:val="Text"/>
              <w:tabs>
                <w:tab w:val="center" w:pos="9372"/>
              </w:tabs>
              <w:ind w:left="0" w:right="-24" w:firstLine="0"/>
              <w:jc w:val="center"/>
              <w:rPr>
                <w:rFonts w:ascii="Trebuchet MS" w:hAnsi="Trebuchet MS" w:cs="Arial"/>
                <w:spacing w:val="0"/>
                <w:szCs w:val="24"/>
                <w:lang w:eastAsia="en-US"/>
              </w:rPr>
            </w:pPr>
            <w:r w:rsidRPr="00057735">
              <w:rPr>
                <w:rFonts w:ascii="Trebuchet MS" w:hAnsi="Trebuchet MS" w:cs="Arial"/>
                <w:spacing w:val="0"/>
                <w:szCs w:val="24"/>
              </w:rPr>
              <w:t>0·00</w:t>
            </w:r>
          </w:p>
        </w:tc>
        <w:tc>
          <w:tcPr>
            <w:tcW w:w="1560" w:type="dxa"/>
            <w:tcBorders>
              <w:top w:val="single" w:sz="4" w:space="0" w:color="auto"/>
              <w:left w:val="single" w:sz="4" w:space="0" w:color="auto"/>
              <w:bottom w:val="single" w:sz="4" w:space="0" w:color="auto"/>
              <w:right w:val="single" w:sz="4" w:space="0" w:color="auto"/>
            </w:tcBorders>
            <w:hideMark/>
          </w:tcPr>
          <w:p w:rsidR="00057735" w:rsidRPr="00057735" w:rsidRDefault="00057735" w:rsidP="00E6608B">
            <w:pPr>
              <w:pStyle w:val="Text"/>
              <w:tabs>
                <w:tab w:val="center" w:pos="9372"/>
              </w:tabs>
              <w:ind w:left="0" w:right="-24" w:firstLine="0"/>
              <w:jc w:val="center"/>
              <w:rPr>
                <w:rFonts w:ascii="Trebuchet MS" w:hAnsi="Trebuchet MS" w:cs="Arial"/>
                <w:spacing w:val="0"/>
                <w:szCs w:val="24"/>
                <w:lang w:eastAsia="en-US"/>
              </w:rPr>
            </w:pPr>
            <w:r w:rsidRPr="00057735">
              <w:rPr>
                <w:rFonts w:ascii="Trebuchet MS" w:hAnsi="Trebuchet MS" w:cs="Arial"/>
                <w:spacing w:val="0"/>
                <w:szCs w:val="24"/>
              </w:rPr>
              <w:t>2·00</w:t>
            </w:r>
          </w:p>
        </w:tc>
      </w:tr>
    </w:tbl>
    <w:p w:rsidR="00057735" w:rsidRPr="00057735" w:rsidRDefault="00057735" w:rsidP="00057735">
      <w:pPr>
        <w:pStyle w:val="Text"/>
        <w:tabs>
          <w:tab w:val="right" w:pos="1134"/>
          <w:tab w:val="center" w:pos="9372"/>
        </w:tabs>
        <w:ind w:left="1276" w:right="550" w:hanging="850"/>
        <w:rPr>
          <w:rFonts w:ascii="Trebuchet MS" w:hAnsi="Trebuchet MS" w:cs="Arial"/>
          <w:spacing w:val="0"/>
          <w:szCs w:val="24"/>
        </w:rPr>
      </w:pPr>
      <w:r w:rsidRPr="00057735">
        <w:rPr>
          <w:rFonts w:ascii="Trebuchet MS" w:hAnsi="Trebuchet MS" w:cs="Arial"/>
          <w:spacing w:val="0"/>
          <w:szCs w:val="24"/>
        </w:rPr>
        <w:tab/>
        <w:t>(i)</w:t>
      </w:r>
      <w:r w:rsidRPr="00057735">
        <w:rPr>
          <w:rFonts w:ascii="Trebuchet MS" w:hAnsi="Trebuchet MS" w:cs="Arial"/>
          <w:spacing w:val="0"/>
          <w:szCs w:val="24"/>
        </w:rPr>
        <w:tab/>
        <w:t>What is the value of the e.m.f. produced by the photodiode for this light irradiance?</w:t>
      </w:r>
      <w:r w:rsidRPr="00057735">
        <w:rPr>
          <w:rFonts w:ascii="Trebuchet MS" w:hAnsi="Trebuchet MS" w:cs="Arial"/>
          <w:spacing w:val="0"/>
          <w:szCs w:val="24"/>
        </w:rPr>
        <w:tab/>
        <w:t>1</w:t>
      </w:r>
    </w:p>
    <w:p w:rsidR="00057735" w:rsidRPr="00057735" w:rsidRDefault="00057735" w:rsidP="00057735">
      <w:pPr>
        <w:pStyle w:val="Text"/>
        <w:tabs>
          <w:tab w:val="right" w:pos="1134"/>
          <w:tab w:val="center" w:pos="9372"/>
        </w:tabs>
        <w:ind w:left="1276" w:right="550" w:hanging="850"/>
        <w:rPr>
          <w:rFonts w:ascii="Trebuchet MS" w:hAnsi="Trebuchet MS" w:cs="Arial"/>
          <w:spacing w:val="0"/>
          <w:szCs w:val="24"/>
        </w:rPr>
      </w:pPr>
      <w:r w:rsidRPr="00057735">
        <w:rPr>
          <w:rFonts w:ascii="Trebuchet MS" w:hAnsi="Trebuchet MS" w:cs="Arial"/>
          <w:spacing w:val="0"/>
          <w:szCs w:val="24"/>
        </w:rPr>
        <w:tab/>
        <w:t>(ii)</w:t>
      </w:r>
      <w:r w:rsidRPr="00057735">
        <w:rPr>
          <w:rFonts w:ascii="Trebuchet MS" w:hAnsi="Trebuchet MS" w:cs="Arial"/>
          <w:spacing w:val="0"/>
          <w:szCs w:val="24"/>
        </w:rPr>
        <w:tab/>
        <w:t>Calculate the internal resistance of the photodiode for this light irradiance.</w:t>
      </w:r>
      <w:r w:rsidRPr="00057735">
        <w:rPr>
          <w:rFonts w:ascii="Trebuchet MS" w:hAnsi="Trebuchet MS" w:cs="Arial"/>
          <w:spacing w:val="0"/>
          <w:szCs w:val="24"/>
        </w:rPr>
        <w:tab/>
        <w:t>2</w:t>
      </w:r>
    </w:p>
    <w:p w:rsidR="00057735" w:rsidRPr="00057735" w:rsidRDefault="00057735" w:rsidP="00057735">
      <w:pPr>
        <w:pStyle w:val="Text"/>
        <w:tabs>
          <w:tab w:val="center" w:pos="9372"/>
        </w:tabs>
        <w:ind w:left="851" w:right="550" w:hanging="425"/>
        <w:rPr>
          <w:rFonts w:ascii="Trebuchet MS" w:hAnsi="Trebuchet MS" w:cs="Arial"/>
          <w:spacing w:val="0"/>
          <w:szCs w:val="24"/>
        </w:rPr>
      </w:pPr>
      <w:r w:rsidRPr="00057735">
        <w:rPr>
          <w:rFonts w:ascii="Trebuchet MS" w:hAnsi="Trebuchet MS" w:cs="Arial"/>
          <w:spacing w:val="0"/>
          <w:szCs w:val="24"/>
        </w:rPr>
        <w:t>(c)</w:t>
      </w:r>
      <w:r w:rsidRPr="00057735">
        <w:rPr>
          <w:rFonts w:ascii="Trebuchet MS" w:hAnsi="Trebuchet MS" w:cs="Arial"/>
          <w:spacing w:val="0"/>
          <w:szCs w:val="24"/>
        </w:rPr>
        <w:tab/>
        <w:t>In the circuit above, the 20 </w:t>
      </w:r>
      <w:r w:rsidRPr="00057735">
        <w:rPr>
          <w:rFonts w:ascii="Trebuchet MS" w:hAnsi="Trebuchet MS" w:cs="Arial"/>
          <w:spacing w:val="0"/>
          <w:szCs w:val="24"/>
        </w:rPr>
        <w:t> resistor is now replaced with a 10 </w:t>
      </w:r>
      <w:r w:rsidRPr="00057735">
        <w:rPr>
          <w:rFonts w:ascii="Trebuchet MS" w:hAnsi="Trebuchet MS" w:cs="Arial"/>
          <w:spacing w:val="0"/>
          <w:szCs w:val="24"/>
        </w:rPr>
        <w:t> resistor.</w:t>
      </w:r>
    </w:p>
    <w:p w:rsidR="00057735" w:rsidRPr="00057735" w:rsidRDefault="00057735" w:rsidP="00057735">
      <w:pPr>
        <w:pStyle w:val="Text"/>
        <w:tabs>
          <w:tab w:val="center" w:pos="9372"/>
        </w:tabs>
        <w:ind w:left="851" w:right="550" w:firstLine="0"/>
        <w:rPr>
          <w:rFonts w:ascii="Trebuchet MS" w:hAnsi="Trebuchet MS" w:cs="Arial"/>
          <w:spacing w:val="0"/>
          <w:szCs w:val="24"/>
        </w:rPr>
      </w:pPr>
      <w:r w:rsidRPr="00057735">
        <w:rPr>
          <w:rFonts w:ascii="Trebuchet MS" w:hAnsi="Trebuchet MS" w:cs="Arial"/>
          <w:spacing w:val="0"/>
          <w:szCs w:val="24"/>
        </w:rPr>
        <w:t>The irradiance of the light is unchanged.</w:t>
      </w:r>
    </w:p>
    <w:p w:rsidR="006E35E2" w:rsidRDefault="006E35E2" w:rsidP="00057735">
      <w:pPr>
        <w:pStyle w:val="Text"/>
        <w:tabs>
          <w:tab w:val="center" w:pos="9372"/>
        </w:tabs>
        <w:ind w:left="851" w:right="550" w:firstLine="0"/>
        <w:rPr>
          <w:rFonts w:ascii="Trebuchet MS" w:hAnsi="Trebuchet MS" w:cs="Arial"/>
          <w:spacing w:val="0"/>
          <w:szCs w:val="24"/>
        </w:rPr>
      </w:pPr>
      <w:r>
        <w:rPr>
          <w:rFonts w:ascii="Trebuchet MS" w:hAnsi="Trebuchet MS" w:cs="Arial"/>
          <w:spacing w:val="0"/>
          <w:szCs w:val="24"/>
        </w:rPr>
        <w:br/>
      </w:r>
    </w:p>
    <w:p w:rsidR="006E35E2" w:rsidRDefault="006E35E2">
      <w:pPr>
        <w:rPr>
          <w:rFonts w:cs="Arial"/>
          <w:szCs w:val="24"/>
        </w:rPr>
      </w:pPr>
      <w:r>
        <w:rPr>
          <w:rFonts w:cs="Arial"/>
          <w:szCs w:val="24"/>
        </w:rPr>
        <w:br w:type="page"/>
      </w:r>
    </w:p>
    <w:p w:rsidR="00057735" w:rsidRPr="00057735" w:rsidRDefault="00057735" w:rsidP="00057735">
      <w:pPr>
        <w:pStyle w:val="Text"/>
        <w:tabs>
          <w:tab w:val="center" w:pos="9372"/>
        </w:tabs>
        <w:ind w:left="851" w:right="550" w:firstLine="0"/>
        <w:rPr>
          <w:rFonts w:ascii="Trebuchet MS" w:hAnsi="Trebuchet MS" w:cs="Arial"/>
          <w:spacing w:val="0"/>
          <w:szCs w:val="24"/>
        </w:rPr>
      </w:pPr>
      <w:r w:rsidRPr="00057735">
        <w:rPr>
          <w:rFonts w:ascii="Trebuchet MS" w:hAnsi="Trebuchet MS" w:cs="Arial"/>
          <w:spacing w:val="0"/>
          <w:szCs w:val="24"/>
        </w:rPr>
        <w:lastRenderedPageBreak/>
        <w:t>The following measurements are obtained.</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1417"/>
        <w:gridCol w:w="1418"/>
      </w:tblGrid>
      <w:tr w:rsidR="00057735" w:rsidRPr="00057735" w:rsidTr="00E6608B">
        <w:tc>
          <w:tcPr>
            <w:tcW w:w="2835" w:type="dxa"/>
            <w:tcBorders>
              <w:top w:val="nil"/>
              <w:left w:val="nil"/>
              <w:bottom w:val="single" w:sz="4" w:space="0" w:color="auto"/>
              <w:right w:val="single" w:sz="4" w:space="0" w:color="auto"/>
            </w:tcBorders>
          </w:tcPr>
          <w:p w:rsidR="00057735" w:rsidRPr="00057735" w:rsidRDefault="00057735" w:rsidP="00E6608B">
            <w:pPr>
              <w:pStyle w:val="Text"/>
              <w:tabs>
                <w:tab w:val="center" w:pos="9372"/>
              </w:tabs>
              <w:ind w:left="0" w:right="550" w:firstLine="0"/>
              <w:rPr>
                <w:rFonts w:ascii="Trebuchet MS" w:hAnsi="Trebuchet MS" w:cs="Arial"/>
                <w:spacing w:val="0"/>
                <w:szCs w:val="24"/>
                <w:lang w:eastAsia="en-US"/>
              </w:rPr>
            </w:pPr>
          </w:p>
        </w:tc>
        <w:tc>
          <w:tcPr>
            <w:tcW w:w="1417" w:type="dxa"/>
            <w:tcBorders>
              <w:top w:val="single" w:sz="4" w:space="0" w:color="auto"/>
              <w:left w:val="single" w:sz="4" w:space="0" w:color="auto"/>
              <w:bottom w:val="single" w:sz="4" w:space="0" w:color="auto"/>
              <w:right w:val="single" w:sz="4" w:space="0" w:color="auto"/>
            </w:tcBorders>
            <w:hideMark/>
          </w:tcPr>
          <w:p w:rsidR="00057735" w:rsidRPr="00057735" w:rsidRDefault="00057735" w:rsidP="00E6608B">
            <w:pPr>
              <w:pStyle w:val="Text"/>
              <w:tabs>
                <w:tab w:val="center" w:pos="9372"/>
              </w:tabs>
              <w:ind w:left="0" w:right="-24" w:firstLine="0"/>
              <w:jc w:val="center"/>
              <w:rPr>
                <w:rFonts w:ascii="Trebuchet MS" w:hAnsi="Trebuchet MS" w:cs="Arial"/>
                <w:spacing w:val="0"/>
                <w:szCs w:val="24"/>
                <w:lang w:eastAsia="en-US"/>
              </w:rPr>
            </w:pPr>
            <w:r w:rsidRPr="00057735">
              <w:rPr>
                <w:rFonts w:ascii="Trebuchet MS" w:hAnsi="Trebuchet MS" w:cs="Arial"/>
                <w:spacing w:val="0"/>
                <w:szCs w:val="24"/>
              </w:rPr>
              <w:t>S open</w:t>
            </w:r>
          </w:p>
        </w:tc>
        <w:tc>
          <w:tcPr>
            <w:tcW w:w="1418" w:type="dxa"/>
            <w:tcBorders>
              <w:top w:val="single" w:sz="4" w:space="0" w:color="auto"/>
              <w:left w:val="single" w:sz="4" w:space="0" w:color="auto"/>
              <w:bottom w:val="single" w:sz="4" w:space="0" w:color="auto"/>
              <w:right w:val="single" w:sz="4" w:space="0" w:color="auto"/>
            </w:tcBorders>
            <w:hideMark/>
          </w:tcPr>
          <w:p w:rsidR="00057735" w:rsidRPr="00057735" w:rsidRDefault="00057735" w:rsidP="00E6608B">
            <w:pPr>
              <w:pStyle w:val="Text"/>
              <w:tabs>
                <w:tab w:val="center" w:pos="9372"/>
              </w:tabs>
              <w:ind w:left="0" w:right="-24" w:firstLine="0"/>
              <w:jc w:val="center"/>
              <w:rPr>
                <w:rFonts w:ascii="Trebuchet MS" w:hAnsi="Trebuchet MS" w:cs="Arial"/>
                <w:spacing w:val="0"/>
                <w:szCs w:val="24"/>
                <w:lang w:eastAsia="en-US"/>
              </w:rPr>
            </w:pPr>
            <w:r w:rsidRPr="00057735">
              <w:rPr>
                <w:rFonts w:ascii="Trebuchet MS" w:hAnsi="Trebuchet MS" w:cs="Arial"/>
                <w:spacing w:val="0"/>
                <w:szCs w:val="24"/>
              </w:rPr>
              <w:t>S closed</w:t>
            </w:r>
          </w:p>
        </w:tc>
      </w:tr>
      <w:tr w:rsidR="00057735" w:rsidRPr="00057735" w:rsidTr="00E6608B">
        <w:tc>
          <w:tcPr>
            <w:tcW w:w="2835" w:type="dxa"/>
            <w:tcBorders>
              <w:top w:val="single" w:sz="4" w:space="0" w:color="auto"/>
              <w:left w:val="single" w:sz="4" w:space="0" w:color="auto"/>
              <w:bottom w:val="single" w:sz="4" w:space="0" w:color="auto"/>
              <w:right w:val="single" w:sz="4" w:space="0" w:color="auto"/>
            </w:tcBorders>
            <w:hideMark/>
          </w:tcPr>
          <w:p w:rsidR="00057735" w:rsidRPr="00057735" w:rsidRDefault="00057735" w:rsidP="00E6608B">
            <w:pPr>
              <w:pStyle w:val="Text"/>
              <w:tabs>
                <w:tab w:val="center" w:pos="9372"/>
              </w:tabs>
              <w:ind w:left="0" w:right="34" w:firstLine="0"/>
              <w:rPr>
                <w:rFonts w:ascii="Trebuchet MS" w:hAnsi="Trebuchet MS" w:cs="Arial"/>
                <w:spacing w:val="0"/>
                <w:szCs w:val="24"/>
                <w:lang w:eastAsia="en-US"/>
              </w:rPr>
            </w:pPr>
            <w:r w:rsidRPr="00057735">
              <w:rPr>
                <w:rFonts w:ascii="Trebuchet MS" w:hAnsi="Trebuchet MS" w:cs="Arial"/>
                <w:i/>
                <w:spacing w:val="0"/>
                <w:szCs w:val="24"/>
              </w:rPr>
              <w:t>reading on voltmeter</w:t>
            </w:r>
            <w:r w:rsidRPr="00057735">
              <w:rPr>
                <w:rFonts w:ascii="Trebuchet MS" w:hAnsi="Trebuchet MS" w:cs="Arial"/>
                <w:spacing w:val="0"/>
                <w:szCs w:val="24"/>
              </w:rPr>
              <w:t>/V</w:t>
            </w:r>
          </w:p>
        </w:tc>
        <w:tc>
          <w:tcPr>
            <w:tcW w:w="1417" w:type="dxa"/>
            <w:tcBorders>
              <w:top w:val="single" w:sz="4" w:space="0" w:color="auto"/>
              <w:left w:val="single" w:sz="4" w:space="0" w:color="auto"/>
              <w:bottom w:val="single" w:sz="4" w:space="0" w:color="auto"/>
              <w:right w:val="single" w:sz="4" w:space="0" w:color="auto"/>
            </w:tcBorders>
            <w:hideMark/>
          </w:tcPr>
          <w:p w:rsidR="00057735" w:rsidRPr="00057735" w:rsidRDefault="00057735" w:rsidP="00E6608B">
            <w:pPr>
              <w:pStyle w:val="Text"/>
              <w:tabs>
                <w:tab w:val="center" w:pos="9372"/>
              </w:tabs>
              <w:ind w:left="0" w:right="-24" w:firstLine="0"/>
              <w:jc w:val="center"/>
              <w:rPr>
                <w:rFonts w:ascii="Trebuchet MS" w:hAnsi="Trebuchet MS" w:cs="Arial"/>
                <w:spacing w:val="0"/>
                <w:szCs w:val="24"/>
                <w:lang w:eastAsia="en-US"/>
              </w:rPr>
            </w:pPr>
            <w:r w:rsidRPr="00057735">
              <w:rPr>
                <w:rFonts w:ascii="Trebuchet MS" w:hAnsi="Trebuchet MS" w:cs="Arial"/>
                <w:spacing w:val="0"/>
                <w:szCs w:val="24"/>
              </w:rPr>
              <w:t>0·508</w:t>
            </w:r>
          </w:p>
        </w:tc>
        <w:tc>
          <w:tcPr>
            <w:tcW w:w="1418" w:type="dxa"/>
            <w:tcBorders>
              <w:top w:val="single" w:sz="4" w:space="0" w:color="auto"/>
              <w:left w:val="single" w:sz="4" w:space="0" w:color="auto"/>
              <w:bottom w:val="single" w:sz="4" w:space="0" w:color="auto"/>
              <w:right w:val="single" w:sz="4" w:space="0" w:color="auto"/>
            </w:tcBorders>
            <w:hideMark/>
          </w:tcPr>
          <w:p w:rsidR="00057735" w:rsidRPr="00057735" w:rsidRDefault="00057735" w:rsidP="00E6608B">
            <w:pPr>
              <w:pStyle w:val="Text"/>
              <w:tabs>
                <w:tab w:val="center" w:pos="9372"/>
              </w:tabs>
              <w:ind w:left="0" w:right="-24" w:firstLine="0"/>
              <w:jc w:val="center"/>
              <w:rPr>
                <w:rFonts w:ascii="Trebuchet MS" w:hAnsi="Trebuchet MS" w:cs="Arial"/>
                <w:spacing w:val="0"/>
                <w:szCs w:val="24"/>
                <w:lang w:eastAsia="en-US"/>
              </w:rPr>
            </w:pPr>
            <w:r w:rsidRPr="00057735">
              <w:rPr>
                <w:rFonts w:ascii="Trebuchet MS" w:hAnsi="Trebuchet MS" w:cs="Arial"/>
                <w:spacing w:val="0"/>
                <w:szCs w:val="24"/>
              </w:rPr>
              <w:t>0·021</w:t>
            </w:r>
          </w:p>
        </w:tc>
      </w:tr>
    </w:tbl>
    <w:p w:rsidR="00057735" w:rsidRPr="00057735" w:rsidRDefault="00057735" w:rsidP="00057735">
      <w:pPr>
        <w:pStyle w:val="Text"/>
        <w:tabs>
          <w:tab w:val="center" w:pos="9372"/>
        </w:tabs>
        <w:ind w:left="851" w:right="550" w:firstLine="0"/>
        <w:rPr>
          <w:rFonts w:ascii="Trebuchet MS" w:hAnsi="Trebuchet MS" w:cs="Arial"/>
          <w:spacing w:val="0"/>
          <w:szCs w:val="24"/>
        </w:rPr>
      </w:pPr>
      <w:r w:rsidRPr="00057735">
        <w:rPr>
          <w:rFonts w:ascii="Trebuchet MS" w:hAnsi="Trebuchet MS" w:cs="Arial"/>
          <w:spacing w:val="0"/>
          <w:szCs w:val="24"/>
        </w:rPr>
        <w:t>Explain why the reading on the voltmeter, when S is closed, is smaller than the corresponding reading in part (b).</w:t>
      </w:r>
      <w:r w:rsidRPr="00057735">
        <w:rPr>
          <w:rFonts w:ascii="Trebuchet MS" w:hAnsi="Trebuchet MS" w:cs="Arial"/>
          <w:spacing w:val="0"/>
          <w:szCs w:val="24"/>
        </w:rPr>
        <w:tab/>
        <w:t>2</w:t>
      </w:r>
    </w:p>
    <w:p w:rsidR="00057735" w:rsidRPr="00057735" w:rsidRDefault="00057735" w:rsidP="00057735">
      <w:pPr>
        <w:pStyle w:val="Text"/>
        <w:tabs>
          <w:tab w:val="center" w:pos="9372"/>
        </w:tabs>
        <w:ind w:left="851" w:right="550" w:firstLine="0"/>
        <w:rPr>
          <w:rFonts w:ascii="Trebuchet MS" w:hAnsi="Trebuchet MS" w:cs="Arial"/>
          <w:spacing w:val="0"/>
          <w:szCs w:val="24"/>
        </w:rPr>
      </w:pPr>
      <w:r w:rsidRPr="00057735">
        <w:rPr>
          <w:rFonts w:ascii="Trebuchet MS" w:hAnsi="Trebuchet MS" w:cs="Arial"/>
          <w:spacing w:val="0"/>
          <w:szCs w:val="24"/>
        </w:rPr>
        <w:tab/>
        <w:t>(8)</w:t>
      </w:r>
    </w:p>
    <w:p w:rsidR="00057735" w:rsidRPr="00057735" w:rsidRDefault="00057735" w:rsidP="00057735">
      <w:pPr>
        <w:pStyle w:val="Text"/>
        <w:tabs>
          <w:tab w:val="right" w:pos="1136"/>
          <w:tab w:val="center" w:pos="9372"/>
        </w:tabs>
        <w:spacing w:before="120" w:after="120" w:line="240" w:lineRule="auto"/>
        <w:ind w:left="426" w:right="550" w:hanging="426"/>
        <w:rPr>
          <w:rFonts w:ascii="Trebuchet MS" w:hAnsi="Trebuchet MS" w:cs="Arial"/>
          <w:spacing w:val="0"/>
          <w:szCs w:val="24"/>
        </w:rPr>
      </w:pPr>
      <w:r w:rsidRPr="00057735">
        <w:rPr>
          <w:rFonts w:ascii="Trebuchet MS" w:hAnsi="Trebuchet MS" w:cs="Arial"/>
          <w:spacing w:val="0"/>
          <w:szCs w:val="24"/>
        </w:rPr>
        <w:t>3.</w:t>
      </w:r>
      <w:r w:rsidRPr="00057735">
        <w:rPr>
          <w:rFonts w:ascii="Trebuchet MS" w:hAnsi="Trebuchet MS" w:cs="Arial"/>
          <w:spacing w:val="0"/>
          <w:szCs w:val="24"/>
        </w:rPr>
        <w:tab/>
        <w:t>A circuit is set up as shown below.  The amplitude of the output voltage of the d.c. supply is kept constant.</w:t>
      </w:r>
    </w:p>
    <w:p w:rsidR="00057735" w:rsidRPr="00057735" w:rsidRDefault="00057735" w:rsidP="00057735">
      <w:pPr>
        <w:pStyle w:val="Text"/>
        <w:tabs>
          <w:tab w:val="right" w:pos="1136"/>
          <w:tab w:val="center" w:pos="9372"/>
        </w:tabs>
        <w:spacing w:before="120" w:after="120" w:line="240" w:lineRule="auto"/>
        <w:ind w:left="426" w:right="550" w:hanging="426"/>
        <w:jc w:val="center"/>
        <w:rPr>
          <w:rFonts w:ascii="Trebuchet MS" w:hAnsi="Trebuchet MS" w:cs="Arial"/>
          <w:spacing w:val="0"/>
          <w:szCs w:val="24"/>
        </w:rPr>
      </w:pPr>
      <w:r w:rsidRPr="00057735">
        <w:rPr>
          <w:rFonts w:ascii="Trebuchet MS" w:hAnsi="Trebuchet MS" w:cs="Arial"/>
          <w:noProof/>
          <w:spacing w:val="0"/>
          <w:szCs w:val="24"/>
        </w:rPr>
        <w:drawing>
          <wp:inline distT="0" distB="0" distL="0" distR="0" wp14:anchorId="70D635A1" wp14:editId="64D46450">
            <wp:extent cx="3865418" cy="1463007"/>
            <wp:effectExtent l="0" t="0" r="1905" b="4445"/>
            <wp:docPr id="24177" name="Picture 24177" descr="h002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0026a"/>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869121" cy="1464408"/>
                    </a:xfrm>
                    <a:prstGeom prst="rect">
                      <a:avLst/>
                    </a:prstGeom>
                    <a:noFill/>
                    <a:ln>
                      <a:noFill/>
                    </a:ln>
                  </pic:spPr>
                </pic:pic>
              </a:graphicData>
            </a:graphic>
          </wp:inline>
        </w:drawing>
      </w:r>
    </w:p>
    <w:p w:rsidR="00057735" w:rsidRPr="00057735" w:rsidRDefault="00057735" w:rsidP="00057735">
      <w:pPr>
        <w:pStyle w:val="Text"/>
        <w:tabs>
          <w:tab w:val="right" w:pos="1136"/>
          <w:tab w:val="center" w:pos="9372"/>
        </w:tabs>
        <w:spacing w:before="120" w:after="120" w:line="240" w:lineRule="auto"/>
        <w:ind w:left="426" w:right="550" w:firstLine="0"/>
        <w:rPr>
          <w:rFonts w:ascii="Trebuchet MS" w:hAnsi="Trebuchet MS" w:cs="Arial"/>
          <w:spacing w:val="0"/>
          <w:szCs w:val="24"/>
        </w:rPr>
      </w:pPr>
      <w:r w:rsidRPr="00057735">
        <w:rPr>
          <w:rFonts w:ascii="Trebuchet MS" w:hAnsi="Trebuchet MS" w:cs="Arial"/>
          <w:spacing w:val="0"/>
          <w:szCs w:val="24"/>
        </w:rPr>
        <w:t>The settings of the controls on the oscilloscope are as follows:</w:t>
      </w:r>
    </w:p>
    <w:p w:rsidR="00057735" w:rsidRPr="00057735" w:rsidRDefault="00057735" w:rsidP="00057735">
      <w:pPr>
        <w:pStyle w:val="Text"/>
        <w:tabs>
          <w:tab w:val="right" w:pos="1136"/>
          <w:tab w:val="left" w:pos="2552"/>
          <w:tab w:val="center" w:pos="9372"/>
        </w:tabs>
        <w:spacing w:before="120" w:after="120" w:line="240" w:lineRule="auto"/>
        <w:ind w:left="426" w:right="550" w:firstLine="0"/>
        <w:jc w:val="center"/>
        <w:rPr>
          <w:rFonts w:ascii="Trebuchet MS" w:hAnsi="Trebuchet MS" w:cs="Arial"/>
          <w:spacing w:val="0"/>
          <w:szCs w:val="24"/>
        </w:rPr>
      </w:pPr>
      <w:r w:rsidRPr="00057735">
        <w:rPr>
          <w:rFonts w:ascii="Trebuchet MS" w:hAnsi="Trebuchet MS" w:cs="Arial"/>
          <w:spacing w:val="0"/>
          <w:szCs w:val="24"/>
        </w:rPr>
        <w:t>y-gain setting</w:t>
      </w:r>
      <w:r w:rsidRPr="00057735">
        <w:rPr>
          <w:rFonts w:ascii="Trebuchet MS" w:hAnsi="Trebuchet MS" w:cs="Arial"/>
          <w:spacing w:val="0"/>
          <w:szCs w:val="24"/>
        </w:rPr>
        <w:tab/>
        <w:t>= 5V/division</w:t>
      </w:r>
    </w:p>
    <w:p w:rsidR="00057735" w:rsidRPr="00057735" w:rsidRDefault="00057735" w:rsidP="00057735">
      <w:pPr>
        <w:pStyle w:val="Text"/>
        <w:tabs>
          <w:tab w:val="right" w:pos="1136"/>
          <w:tab w:val="left" w:pos="2552"/>
          <w:tab w:val="center" w:pos="9372"/>
        </w:tabs>
        <w:spacing w:before="120" w:after="120" w:line="240" w:lineRule="auto"/>
        <w:ind w:left="426" w:right="550" w:firstLine="0"/>
        <w:jc w:val="center"/>
        <w:rPr>
          <w:rFonts w:ascii="Trebuchet MS" w:hAnsi="Trebuchet MS" w:cs="Arial"/>
          <w:spacing w:val="0"/>
          <w:szCs w:val="24"/>
        </w:rPr>
      </w:pPr>
      <w:r w:rsidRPr="00057735">
        <w:rPr>
          <w:rFonts w:ascii="Trebuchet MS" w:hAnsi="Trebuchet MS" w:cs="Arial"/>
          <w:spacing w:val="0"/>
          <w:szCs w:val="24"/>
        </w:rPr>
        <w:t>time-base setting</w:t>
      </w:r>
      <w:r w:rsidRPr="00057735">
        <w:rPr>
          <w:rFonts w:ascii="Trebuchet MS" w:hAnsi="Trebuchet MS" w:cs="Arial"/>
          <w:spacing w:val="0"/>
          <w:szCs w:val="24"/>
        </w:rPr>
        <w:tab/>
        <w:t>= 2·5 ms/division</w:t>
      </w:r>
    </w:p>
    <w:p w:rsidR="00057735" w:rsidRPr="00057735" w:rsidRDefault="00057735" w:rsidP="00057735">
      <w:pPr>
        <w:pStyle w:val="Text"/>
        <w:tabs>
          <w:tab w:val="right" w:pos="1136"/>
          <w:tab w:val="left" w:pos="2552"/>
          <w:tab w:val="center" w:pos="9372"/>
        </w:tabs>
        <w:spacing w:before="120" w:after="120" w:line="240" w:lineRule="auto"/>
        <w:ind w:left="426" w:right="550" w:firstLine="0"/>
        <w:rPr>
          <w:rFonts w:ascii="Trebuchet MS" w:hAnsi="Trebuchet MS" w:cs="Arial"/>
          <w:spacing w:val="0"/>
          <w:szCs w:val="24"/>
        </w:rPr>
      </w:pPr>
      <w:r w:rsidRPr="00057735">
        <w:rPr>
          <w:rFonts w:ascii="Trebuchet MS" w:hAnsi="Trebuchet MS" w:cs="Arial"/>
          <w:spacing w:val="0"/>
          <w:szCs w:val="24"/>
        </w:rPr>
        <w:t>The following trace is displayed on the oscilloscope screen.</w:t>
      </w:r>
    </w:p>
    <w:p w:rsidR="00057735" w:rsidRPr="00057735" w:rsidRDefault="00057735" w:rsidP="00057735">
      <w:pPr>
        <w:pStyle w:val="Text"/>
        <w:tabs>
          <w:tab w:val="right" w:pos="1136"/>
          <w:tab w:val="left" w:pos="2552"/>
          <w:tab w:val="center" w:pos="9372"/>
        </w:tabs>
        <w:spacing w:before="120" w:after="120" w:line="240" w:lineRule="auto"/>
        <w:ind w:left="0" w:right="550" w:firstLine="0"/>
        <w:jc w:val="center"/>
        <w:rPr>
          <w:rFonts w:ascii="Trebuchet MS" w:hAnsi="Trebuchet MS" w:cs="Arial"/>
          <w:spacing w:val="0"/>
          <w:szCs w:val="24"/>
        </w:rPr>
      </w:pPr>
      <w:r w:rsidRPr="00057735">
        <w:rPr>
          <w:rFonts w:ascii="Trebuchet MS" w:hAnsi="Trebuchet MS" w:cs="Arial"/>
          <w:noProof/>
          <w:spacing w:val="0"/>
          <w:szCs w:val="24"/>
        </w:rPr>
        <w:drawing>
          <wp:inline distT="0" distB="0" distL="0" distR="0" wp14:anchorId="43193072" wp14:editId="38646805">
            <wp:extent cx="2676698" cy="1911927"/>
            <wp:effectExtent l="0" t="0" r="0" b="0"/>
            <wp:docPr id="24178" name="Picture 24178" descr="h002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0026b"/>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663286" cy="1902347"/>
                    </a:xfrm>
                    <a:prstGeom prst="rect">
                      <a:avLst/>
                    </a:prstGeom>
                    <a:noFill/>
                    <a:ln>
                      <a:noFill/>
                    </a:ln>
                  </pic:spPr>
                </pic:pic>
              </a:graphicData>
            </a:graphic>
          </wp:inline>
        </w:drawing>
      </w:r>
    </w:p>
    <w:p w:rsidR="00057735" w:rsidRPr="00057735" w:rsidRDefault="00057735" w:rsidP="00057735">
      <w:pPr>
        <w:pStyle w:val="Text"/>
        <w:tabs>
          <w:tab w:val="right" w:pos="1136"/>
          <w:tab w:val="left" w:pos="2552"/>
          <w:tab w:val="center" w:pos="9372"/>
        </w:tabs>
        <w:spacing w:before="120" w:after="120" w:line="240" w:lineRule="auto"/>
        <w:ind w:left="0" w:right="550" w:firstLine="0"/>
        <w:jc w:val="center"/>
        <w:rPr>
          <w:rFonts w:ascii="Trebuchet MS" w:hAnsi="Trebuchet MS" w:cs="Arial"/>
          <w:spacing w:val="0"/>
          <w:szCs w:val="24"/>
        </w:rPr>
      </w:pPr>
      <w:r w:rsidRPr="00057735">
        <w:rPr>
          <w:rFonts w:ascii="Trebuchet MS" w:hAnsi="Trebuchet MS" w:cs="Arial"/>
          <w:spacing w:val="0"/>
          <w:szCs w:val="24"/>
        </w:rPr>
        <w:t>(a)</w:t>
      </w:r>
      <w:r w:rsidRPr="00057735">
        <w:rPr>
          <w:rFonts w:ascii="Trebuchet MS" w:hAnsi="Trebuchet MS" w:cs="Arial"/>
          <w:spacing w:val="0"/>
          <w:szCs w:val="24"/>
        </w:rPr>
        <w:tab/>
        <w:t>(i)</w:t>
      </w:r>
      <w:r w:rsidRPr="00057735">
        <w:rPr>
          <w:rFonts w:ascii="Trebuchet MS" w:hAnsi="Trebuchet MS" w:cs="Arial"/>
          <w:spacing w:val="0"/>
          <w:szCs w:val="24"/>
        </w:rPr>
        <w:tab/>
        <w:t>Calculate the frequency of the output from the a.c. supply.</w:t>
      </w:r>
      <w:r w:rsidRPr="00057735">
        <w:rPr>
          <w:rFonts w:ascii="Trebuchet MS" w:hAnsi="Trebuchet MS" w:cs="Arial"/>
          <w:spacing w:val="0"/>
          <w:szCs w:val="24"/>
        </w:rPr>
        <w:tab/>
        <w:t>2</w:t>
      </w:r>
    </w:p>
    <w:p w:rsidR="00057735" w:rsidRPr="00057735" w:rsidRDefault="00057735" w:rsidP="00057735">
      <w:pPr>
        <w:pStyle w:val="Text"/>
        <w:tabs>
          <w:tab w:val="right" w:pos="1136"/>
          <w:tab w:val="center" w:pos="9372"/>
        </w:tabs>
        <w:spacing w:before="120" w:after="120" w:line="240" w:lineRule="auto"/>
        <w:ind w:left="1276" w:right="550" w:hanging="851"/>
        <w:rPr>
          <w:rFonts w:ascii="Trebuchet MS" w:hAnsi="Trebuchet MS" w:cs="Arial"/>
          <w:spacing w:val="0"/>
          <w:szCs w:val="24"/>
        </w:rPr>
      </w:pPr>
      <w:r w:rsidRPr="00057735">
        <w:rPr>
          <w:rFonts w:ascii="Trebuchet MS" w:hAnsi="Trebuchet MS" w:cs="Arial"/>
          <w:spacing w:val="0"/>
          <w:szCs w:val="24"/>
        </w:rPr>
        <w:tab/>
        <w:t>(ii)</w:t>
      </w:r>
      <w:r w:rsidRPr="00057735">
        <w:rPr>
          <w:rFonts w:ascii="Trebuchet MS" w:hAnsi="Trebuchet MS" w:cs="Arial"/>
          <w:spacing w:val="0"/>
          <w:szCs w:val="24"/>
        </w:rPr>
        <w:tab/>
        <w:t xml:space="preserve">Calculate the </w:t>
      </w:r>
      <w:proofErr w:type="gramStart"/>
      <w:r w:rsidRPr="00057735">
        <w:rPr>
          <w:rFonts w:ascii="Trebuchet MS" w:hAnsi="Trebuchet MS" w:cs="Arial"/>
          <w:b/>
          <w:spacing w:val="0"/>
          <w:szCs w:val="24"/>
        </w:rPr>
        <w:t>r.m.s</w:t>
      </w:r>
      <w:proofErr w:type="gramEnd"/>
      <w:r w:rsidRPr="00057735">
        <w:rPr>
          <w:rFonts w:ascii="Trebuchet MS" w:hAnsi="Trebuchet MS" w:cs="Arial"/>
          <w:b/>
          <w:spacing w:val="0"/>
          <w:szCs w:val="24"/>
        </w:rPr>
        <w:t>. current</w:t>
      </w:r>
      <w:r w:rsidRPr="00057735">
        <w:rPr>
          <w:rFonts w:ascii="Trebuchet MS" w:hAnsi="Trebuchet MS" w:cs="Arial"/>
          <w:spacing w:val="0"/>
          <w:szCs w:val="24"/>
        </w:rPr>
        <w:t xml:space="preserve"> in the 200 </w:t>
      </w:r>
      <w:r w:rsidR="006E35E2">
        <w:rPr>
          <w:rFonts w:ascii="Symbol" w:hAnsi="Symbol" w:cs="Arial"/>
          <w:spacing w:val="0"/>
          <w:szCs w:val="24"/>
        </w:rPr>
        <w:sym w:font="Symbol" w:char="F057"/>
      </w:r>
      <w:r w:rsidRPr="00057735">
        <w:rPr>
          <w:rFonts w:ascii="Trebuchet MS" w:hAnsi="Trebuchet MS" w:cs="Arial"/>
          <w:spacing w:val="0"/>
          <w:szCs w:val="24"/>
        </w:rPr>
        <w:t xml:space="preserve"> resistor.</w:t>
      </w:r>
      <w:r w:rsidRPr="00057735">
        <w:rPr>
          <w:rFonts w:ascii="Trebuchet MS" w:hAnsi="Trebuchet MS" w:cs="Arial"/>
          <w:spacing w:val="0"/>
          <w:szCs w:val="24"/>
        </w:rPr>
        <w:tab/>
        <w:t>3</w:t>
      </w:r>
    </w:p>
    <w:p w:rsidR="00057735" w:rsidRPr="00057735" w:rsidRDefault="00057735" w:rsidP="00057735">
      <w:pPr>
        <w:pStyle w:val="Text"/>
        <w:tabs>
          <w:tab w:val="center" w:pos="9372"/>
        </w:tabs>
        <w:spacing w:before="120" w:after="120" w:line="240" w:lineRule="auto"/>
        <w:ind w:left="851" w:right="550" w:hanging="426"/>
        <w:rPr>
          <w:rFonts w:ascii="Trebuchet MS" w:hAnsi="Trebuchet MS" w:cs="Arial"/>
          <w:spacing w:val="0"/>
          <w:szCs w:val="24"/>
        </w:rPr>
      </w:pPr>
      <w:r w:rsidRPr="00057735">
        <w:rPr>
          <w:rFonts w:ascii="Trebuchet MS" w:hAnsi="Trebuchet MS" w:cs="Arial"/>
          <w:spacing w:val="0"/>
          <w:szCs w:val="24"/>
        </w:rPr>
        <w:t>(b)</w:t>
      </w:r>
      <w:r w:rsidRPr="00057735">
        <w:rPr>
          <w:rFonts w:ascii="Trebuchet MS" w:hAnsi="Trebuchet MS" w:cs="Arial"/>
          <w:spacing w:val="0"/>
          <w:szCs w:val="24"/>
        </w:rPr>
        <w:tab/>
        <w:t>A diode is now connected in the circuit as shown below.</w:t>
      </w:r>
    </w:p>
    <w:p w:rsidR="00057735" w:rsidRPr="00057735" w:rsidRDefault="00057735" w:rsidP="00057735">
      <w:pPr>
        <w:pStyle w:val="Text"/>
        <w:tabs>
          <w:tab w:val="center" w:pos="9372"/>
        </w:tabs>
        <w:spacing w:before="120" w:after="120" w:line="240" w:lineRule="auto"/>
        <w:ind w:left="426" w:right="550" w:hanging="426"/>
        <w:jc w:val="center"/>
        <w:rPr>
          <w:rFonts w:ascii="Trebuchet MS" w:hAnsi="Trebuchet MS" w:cs="Arial"/>
          <w:spacing w:val="0"/>
          <w:szCs w:val="24"/>
        </w:rPr>
      </w:pPr>
      <w:r w:rsidRPr="00057735">
        <w:rPr>
          <w:rFonts w:ascii="Trebuchet MS" w:hAnsi="Trebuchet MS" w:cs="Arial"/>
          <w:noProof/>
          <w:spacing w:val="0"/>
          <w:szCs w:val="24"/>
        </w:rPr>
        <w:drawing>
          <wp:inline distT="0" distB="0" distL="0" distR="0" wp14:anchorId="7EF76327" wp14:editId="73A3B91D">
            <wp:extent cx="3200400" cy="1264191"/>
            <wp:effectExtent l="0" t="0" r="0" b="0"/>
            <wp:docPr id="24179" name="Picture 24179" descr="h002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0026c"/>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205685" cy="1266279"/>
                    </a:xfrm>
                    <a:prstGeom prst="rect">
                      <a:avLst/>
                    </a:prstGeom>
                    <a:noFill/>
                    <a:ln>
                      <a:noFill/>
                    </a:ln>
                  </pic:spPr>
                </pic:pic>
              </a:graphicData>
            </a:graphic>
          </wp:inline>
        </w:drawing>
      </w:r>
    </w:p>
    <w:p w:rsidR="00057735" w:rsidRPr="00057735" w:rsidRDefault="00057735" w:rsidP="00057735">
      <w:pPr>
        <w:pStyle w:val="Text"/>
        <w:tabs>
          <w:tab w:val="center" w:pos="9372"/>
        </w:tabs>
        <w:spacing w:before="120" w:after="120" w:line="240" w:lineRule="auto"/>
        <w:ind w:left="851" w:right="550" w:firstLine="0"/>
        <w:rPr>
          <w:rFonts w:ascii="Trebuchet MS" w:hAnsi="Trebuchet MS" w:cs="Arial"/>
          <w:spacing w:val="0"/>
          <w:szCs w:val="24"/>
        </w:rPr>
      </w:pPr>
      <w:r w:rsidRPr="00057735">
        <w:rPr>
          <w:rFonts w:ascii="Trebuchet MS" w:hAnsi="Trebuchet MS" w:cs="Arial"/>
          <w:spacing w:val="0"/>
          <w:szCs w:val="24"/>
        </w:rPr>
        <w:lastRenderedPageBreak/>
        <w:t>The setting on the controls of the oscilloscope remains unchanged.</w:t>
      </w:r>
    </w:p>
    <w:p w:rsidR="00057735" w:rsidRPr="00057735" w:rsidRDefault="00057735" w:rsidP="00057735">
      <w:pPr>
        <w:pStyle w:val="Text"/>
        <w:tabs>
          <w:tab w:val="center" w:pos="9372"/>
        </w:tabs>
        <w:spacing w:before="120" w:after="120" w:line="240" w:lineRule="auto"/>
        <w:ind w:left="851" w:right="550" w:firstLine="0"/>
        <w:rPr>
          <w:rFonts w:ascii="Trebuchet MS" w:hAnsi="Trebuchet MS" w:cs="Arial"/>
          <w:spacing w:val="0"/>
          <w:szCs w:val="24"/>
        </w:rPr>
      </w:pPr>
      <w:r w:rsidRPr="00057735">
        <w:rPr>
          <w:rFonts w:ascii="Trebuchet MS" w:hAnsi="Trebuchet MS" w:cs="Arial"/>
          <w:spacing w:val="0"/>
          <w:szCs w:val="24"/>
        </w:rPr>
        <w:t xml:space="preserve">Connecting the diode to the circuit causes </w:t>
      </w:r>
      <w:r w:rsidRPr="00057735">
        <w:rPr>
          <w:rFonts w:ascii="Trebuchet MS" w:hAnsi="Trebuchet MS" w:cs="Arial"/>
          <w:b/>
          <w:spacing w:val="0"/>
          <w:szCs w:val="24"/>
        </w:rPr>
        <w:t>changes</w:t>
      </w:r>
      <w:r w:rsidRPr="00057735">
        <w:rPr>
          <w:rFonts w:ascii="Trebuchet MS" w:hAnsi="Trebuchet MS" w:cs="Arial"/>
          <w:spacing w:val="0"/>
          <w:szCs w:val="24"/>
        </w:rPr>
        <w:t xml:space="preserve"> to the original trace displayed on the oscilloscope screen.  The new trace is shown below.</w:t>
      </w:r>
    </w:p>
    <w:p w:rsidR="00057735" w:rsidRPr="00057735" w:rsidRDefault="00057735" w:rsidP="00057735">
      <w:pPr>
        <w:pStyle w:val="Text"/>
        <w:tabs>
          <w:tab w:val="center" w:pos="9372"/>
        </w:tabs>
        <w:spacing w:before="120" w:after="120" w:line="240" w:lineRule="auto"/>
        <w:ind w:left="0" w:right="550" w:firstLine="0"/>
        <w:jc w:val="center"/>
        <w:rPr>
          <w:rFonts w:ascii="Trebuchet MS" w:hAnsi="Trebuchet MS" w:cs="Arial"/>
          <w:spacing w:val="0"/>
          <w:szCs w:val="24"/>
        </w:rPr>
      </w:pPr>
      <w:r w:rsidRPr="00057735">
        <w:rPr>
          <w:rFonts w:ascii="Trebuchet MS" w:hAnsi="Trebuchet MS" w:cs="Arial"/>
          <w:noProof/>
          <w:spacing w:val="0"/>
          <w:szCs w:val="24"/>
        </w:rPr>
        <w:drawing>
          <wp:inline distT="0" distB="0" distL="0" distR="0" wp14:anchorId="6B018797" wp14:editId="34BBA803">
            <wp:extent cx="2603942" cy="1704109"/>
            <wp:effectExtent l="0" t="0" r="6350" b="0"/>
            <wp:docPr id="24180" name="Picture 24180" descr="h002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0026d"/>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606156" cy="1705558"/>
                    </a:xfrm>
                    <a:prstGeom prst="rect">
                      <a:avLst/>
                    </a:prstGeom>
                    <a:noFill/>
                    <a:ln>
                      <a:noFill/>
                    </a:ln>
                  </pic:spPr>
                </pic:pic>
              </a:graphicData>
            </a:graphic>
          </wp:inline>
        </w:drawing>
      </w:r>
    </w:p>
    <w:p w:rsidR="00057735" w:rsidRPr="00057735" w:rsidRDefault="00057735" w:rsidP="00057735">
      <w:pPr>
        <w:pStyle w:val="Text"/>
        <w:tabs>
          <w:tab w:val="center" w:pos="9372"/>
        </w:tabs>
        <w:spacing w:before="120" w:after="120" w:line="240" w:lineRule="auto"/>
        <w:ind w:left="851" w:right="550" w:firstLine="0"/>
        <w:rPr>
          <w:rFonts w:ascii="Trebuchet MS" w:hAnsi="Trebuchet MS" w:cs="Arial"/>
          <w:spacing w:val="0"/>
          <w:szCs w:val="24"/>
        </w:rPr>
      </w:pPr>
      <w:r w:rsidRPr="00057735">
        <w:rPr>
          <w:rFonts w:ascii="Trebuchet MS" w:hAnsi="Trebuchet MS" w:cs="Arial"/>
          <w:spacing w:val="0"/>
          <w:szCs w:val="24"/>
        </w:rPr>
        <w:t>Describe and explain the changes to the original trace.</w:t>
      </w:r>
      <w:r w:rsidRPr="00057735">
        <w:rPr>
          <w:rFonts w:ascii="Trebuchet MS" w:hAnsi="Trebuchet MS" w:cs="Arial"/>
          <w:spacing w:val="0"/>
          <w:szCs w:val="24"/>
        </w:rPr>
        <w:tab/>
        <w:t>2</w:t>
      </w:r>
    </w:p>
    <w:p w:rsidR="00057735" w:rsidRPr="00057735" w:rsidRDefault="00057735" w:rsidP="00057735">
      <w:pPr>
        <w:pStyle w:val="Text"/>
        <w:tabs>
          <w:tab w:val="center" w:pos="9372"/>
        </w:tabs>
        <w:spacing w:before="120" w:after="120" w:line="240" w:lineRule="auto"/>
        <w:ind w:left="851" w:right="550" w:firstLine="0"/>
        <w:rPr>
          <w:rFonts w:ascii="Trebuchet MS" w:hAnsi="Trebuchet MS" w:cs="Arial"/>
          <w:spacing w:val="0"/>
          <w:szCs w:val="24"/>
        </w:rPr>
      </w:pPr>
      <w:r w:rsidRPr="00057735">
        <w:rPr>
          <w:rFonts w:ascii="Trebuchet MS" w:hAnsi="Trebuchet MS" w:cs="Arial"/>
          <w:spacing w:val="0"/>
          <w:szCs w:val="24"/>
        </w:rPr>
        <w:tab/>
        <w:t>(7)</w:t>
      </w:r>
    </w:p>
    <w:p w:rsidR="00057735" w:rsidRPr="00057735" w:rsidRDefault="00057735" w:rsidP="00057735">
      <w:pPr>
        <w:pStyle w:val="Text"/>
        <w:tabs>
          <w:tab w:val="right" w:pos="1136"/>
          <w:tab w:val="center" w:pos="9372"/>
        </w:tabs>
        <w:ind w:left="426" w:right="550" w:hanging="426"/>
        <w:rPr>
          <w:rFonts w:ascii="Trebuchet MS" w:hAnsi="Trebuchet MS" w:cs="Arial"/>
          <w:spacing w:val="0"/>
          <w:szCs w:val="24"/>
        </w:rPr>
      </w:pPr>
      <w:r w:rsidRPr="00057735">
        <w:rPr>
          <w:rFonts w:ascii="Trebuchet MS" w:hAnsi="Trebuchet MS" w:cs="Arial"/>
          <w:spacing w:val="0"/>
          <w:szCs w:val="24"/>
        </w:rPr>
        <w:t>4.</w:t>
      </w:r>
      <w:r w:rsidRPr="00057735">
        <w:rPr>
          <w:rFonts w:ascii="Trebuchet MS" w:hAnsi="Trebuchet MS" w:cs="Arial"/>
          <w:spacing w:val="0"/>
          <w:szCs w:val="24"/>
        </w:rPr>
        <w:tab/>
        <w:t>The diagram shows a photodiode connected to a voltmeter.  A lamp is used to shine light onto the photodiode.</w:t>
      </w:r>
    </w:p>
    <w:p w:rsidR="00057735" w:rsidRPr="00057735" w:rsidRDefault="00057735" w:rsidP="00057735">
      <w:pPr>
        <w:pStyle w:val="Text"/>
        <w:tabs>
          <w:tab w:val="right" w:pos="1136"/>
          <w:tab w:val="center" w:pos="9372"/>
        </w:tabs>
        <w:ind w:left="426" w:right="550" w:hanging="426"/>
        <w:jc w:val="center"/>
        <w:rPr>
          <w:rFonts w:ascii="Trebuchet MS" w:hAnsi="Trebuchet MS" w:cs="Arial"/>
          <w:spacing w:val="0"/>
          <w:szCs w:val="24"/>
        </w:rPr>
      </w:pPr>
      <w:r w:rsidRPr="00057735">
        <w:rPr>
          <w:rFonts w:ascii="Trebuchet MS" w:hAnsi="Trebuchet MS" w:cs="Arial"/>
          <w:noProof/>
          <w:spacing w:val="0"/>
          <w:szCs w:val="24"/>
        </w:rPr>
        <w:drawing>
          <wp:inline distT="0" distB="0" distL="0" distR="0" wp14:anchorId="1E29542F" wp14:editId="328F416D">
            <wp:extent cx="5438775" cy="1828800"/>
            <wp:effectExtent l="0" t="0" r="9525" b="0"/>
            <wp:docPr id="24181" name="Picture 24181" descr="h97I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97I3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438775" cy="1828800"/>
                    </a:xfrm>
                    <a:prstGeom prst="rect">
                      <a:avLst/>
                    </a:prstGeom>
                    <a:noFill/>
                    <a:ln>
                      <a:noFill/>
                    </a:ln>
                  </pic:spPr>
                </pic:pic>
              </a:graphicData>
            </a:graphic>
          </wp:inline>
        </w:drawing>
      </w:r>
    </w:p>
    <w:p w:rsidR="00057735" w:rsidRPr="00057735" w:rsidRDefault="00057735" w:rsidP="00057735">
      <w:pPr>
        <w:pStyle w:val="Text"/>
        <w:tabs>
          <w:tab w:val="right" w:pos="1136"/>
          <w:tab w:val="center" w:pos="9372"/>
        </w:tabs>
        <w:ind w:left="426" w:right="550" w:firstLine="0"/>
        <w:rPr>
          <w:rFonts w:ascii="Trebuchet MS" w:hAnsi="Trebuchet MS" w:cs="Arial"/>
          <w:spacing w:val="0"/>
          <w:szCs w:val="24"/>
        </w:rPr>
      </w:pPr>
      <w:r w:rsidRPr="00057735">
        <w:rPr>
          <w:rFonts w:ascii="Trebuchet MS" w:hAnsi="Trebuchet MS" w:cs="Arial"/>
          <w:spacing w:val="0"/>
          <w:szCs w:val="24"/>
        </w:rPr>
        <w:t>The reading on the voltmeter is 0·5 V.</w:t>
      </w:r>
    </w:p>
    <w:p w:rsidR="00057735" w:rsidRPr="00057735" w:rsidRDefault="00057735" w:rsidP="00057735">
      <w:pPr>
        <w:pStyle w:val="Text"/>
        <w:tabs>
          <w:tab w:val="right" w:pos="1136"/>
          <w:tab w:val="center" w:pos="9372"/>
        </w:tabs>
        <w:ind w:left="426" w:right="550" w:firstLine="0"/>
        <w:rPr>
          <w:rFonts w:ascii="Trebuchet MS" w:hAnsi="Trebuchet MS" w:cs="Arial"/>
          <w:spacing w:val="0"/>
          <w:szCs w:val="24"/>
        </w:rPr>
      </w:pPr>
      <w:r w:rsidRPr="00057735">
        <w:rPr>
          <w:rFonts w:ascii="Trebuchet MS" w:hAnsi="Trebuchet MS" w:cs="Arial"/>
          <w:spacing w:val="0"/>
          <w:szCs w:val="24"/>
        </w:rPr>
        <w:t>The lamp is now moved closer to the photodiode.</w:t>
      </w:r>
    </w:p>
    <w:p w:rsidR="00057735" w:rsidRPr="00057735" w:rsidRDefault="00057735" w:rsidP="00057735">
      <w:pPr>
        <w:pStyle w:val="Text"/>
        <w:tabs>
          <w:tab w:val="right" w:pos="1136"/>
          <w:tab w:val="center" w:pos="9372"/>
        </w:tabs>
        <w:ind w:left="426" w:right="550" w:firstLine="0"/>
        <w:rPr>
          <w:rFonts w:ascii="Trebuchet MS" w:hAnsi="Trebuchet MS" w:cs="Arial"/>
          <w:spacing w:val="0"/>
          <w:szCs w:val="24"/>
        </w:rPr>
      </w:pPr>
      <w:r w:rsidRPr="00057735">
        <w:rPr>
          <w:rFonts w:ascii="Trebuchet MS" w:hAnsi="Trebuchet MS" w:cs="Arial"/>
          <w:spacing w:val="0"/>
          <w:szCs w:val="24"/>
        </w:rPr>
        <w:t xml:space="preserve">Using the terms </w:t>
      </w:r>
      <w:r w:rsidRPr="00057735">
        <w:rPr>
          <w:rFonts w:ascii="Trebuchet MS" w:hAnsi="Trebuchet MS" w:cs="Arial"/>
          <w:b/>
          <w:spacing w:val="0"/>
          <w:szCs w:val="24"/>
        </w:rPr>
        <w:t>photons</w:t>
      </w:r>
      <w:r w:rsidRPr="00057735">
        <w:rPr>
          <w:rFonts w:ascii="Trebuchet MS" w:hAnsi="Trebuchet MS" w:cs="Arial"/>
          <w:spacing w:val="0"/>
          <w:szCs w:val="24"/>
        </w:rPr>
        <w:t xml:space="preserve">, </w:t>
      </w:r>
      <w:r w:rsidRPr="00057735">
        <w:rPr>
          <w:rFonts w:ascii="Trebuchet MS" w:hAnsi="Trebuchet MS" w:cs="Arial"/>
          <w:b/>
          <w:spacing w:val="0"/>
          <w:szCs w:val="24"/>
        </w:rPr>
        <w:t>electrons</w:t>
      </w:r>
      <w:r w:rsidRPr="00057735">
        <w:rPr>
          <w:rFonts w:ascii="Trebuchet MS" w:hAnsi="Trebuchet MS" w:cs="Arial"/>
          <w:spacing w:val="0"/>
          <w:szCs w:val="24"/>
        </w:rPr>
        <w:t xml:space="preserve"> and </w:t>
      </w:r>
      <w:r w:rsidRPr="00057735">
        <w:rPr>
          <w:rFonts w:ascii="Trebuchet MS" w:hAnsi="Trebuchet MS" w:cs="Arial"/>
          <w:b/>
          <w:spacing w:val="0"/>
          <w:szCs w:val="24"/>
        </w:rPr>
        <w:t>holes</w:t>
      </w:r>
      <w:r w:rsidRPr="00057735">
        <w:rPr>
          <w:rFonts w:ascii="Trebuchet MS" w:hAnsi="Trebuchet MS" w:cs="Arial"/>
          <w:spacing w:val="0"/>
          <w:szCs w:val="24"/>
        </w:rPr>
        <w:t>, explain why the voltmeter reading changes.</w:t>
      </w:r>
      <w:r w:rsidRPr="00057735">
        <w:rPr>
          <w:rFonts w:ascii="Trebuchet MS" w:hAnsi="Trebuchet MS" w:cs="Arial"/>
          <w:spacing w:val="0"/>
          <w:szCs w:val="24"/>
        </w:rPr>
        <w:tab/>
        <w:t>2</w:t>
      </w:r>
    </w:p>
    <w:p w:rsidR="00057735" w:rsidRPr="00057735" w:rsidRDefault="00057735" w:rsidP="00057735">
      <w:pPr>
        <w:pStyle w:val="Text"/>
        <w:tabs>
          <w:tab w:val="center" w:pos="9372"/>
        </w:tabs>
        <w:ind w:left="426" w:right="550" w:firstLine="0"/>
        <w:rPr>
          <w:rFonts w:ascii="Trebuchet MS" w:hAnsi="Trebuchet MS" w:cs="Arial"/>
          <w:spacing w:val="0"/>
          <w:szCs w:val="24"/>
        </w:rPr>
      </w:pPr>
      <w:r w:rsidRPr="00057735">
        <w:rPr>
          <w:rFonts w:ascii="Trebuchet MS" w:hAnsi="Trebuchet MS" w:cs="Arial"/>
          <w:spacing w:val="0"/>
          <w:szCs w:val="24"/>
        </w:rPr>
        <w:tab/>
        <w:t>(2)</w:t>
      </w:r>
    </w:p>
    <w:p w:rsidR="00057735" w:rsidRPr="00057735" w:rsidRDefault="00057735" w:rsidP="00057735">
      <w:pPr>
        <w:pStyle w:val="Text"/>
        <w:tabs>
          <w:tab w:val="left" w:pos="426"/>
          <w:tab w:val="right" w:pos="1136"/>
          <w:tab w:val="center" w:pos="9372"/>
        </w:tabs>
        <w:ind w:left="851" w:right="550" w:hanging="851"/>
        <w:rPr>
          <w:rFonts w:ascii="Trebuchet MS" w:hAnsi="Trebuchet MS" w:cs="Arial"/>
          <w:spacing w:val="0"/>
          <w:szCs w:val="24"/>
        </w:rPr>
      </w:pPr>
      <w:r w:rsidRPr="00057735">
        <w:rPr>
          <w:rFonts w:ascii="Trebuchet MS" w:hAnsi="Trebuchet MS" w:cs="Arial"/>
          <w:spacing w:val="0"/>
          <w:szCs w:val="24"/>
        </w:rPr>
        <w:t>5.</w:t>
      </w:r>
      <w:r w:rsidRPr="00057735">
        <w:rPr>
          <w:rFonts w:ascii="Trebuchet MS" w:hAnsi="Trebuchet MS" w:cs="Arial"/>
          <w:spacing w:val="0"/>
          <w:szCs w:val="24"/>
        </w:rPr>
        <w:tab/>
        <w:t>(a)</w:t>
      </w:r>
      <w:r w:rsidRPr="00057735">
        <w:rPr>
          <w:rFonts w:ascii="Trebuchet MS" w:hAnsi="Trebuchet MS" w:cs="Arial"/>
          <w:spacing w:val="0"/>
          <w:szCs w:val="24"/>
        </w:rPr>
        <w:tab/>
        <w:t>The diagram below represents the p-n junction of a light emitting diode (LED).</w:t>
      </w:r>
    </w:p>
    <w:p w:rsidR="00057735" w:rsidRPr="00057735" w:rsidRDefault="00057735" w:rsidP="00057735">
      <w:pPr>
        <w:pStyle w:val="Text"/>
        <w:tabs>
          <w:tab w:val="left" w:pos="426"/>
          <w:tab w:val="right" w:pos="1136"/>
          <w:tab w:val="center" w:pos="9372"/>
        </w:tabs>
        <w:ind w:left="851" w:right="550" w:hanging="851"/>
        <w:jc w:val="center"/>
        <w:rPr>
          <w:rFonts w:ascii="Trebuchet MS" w:hAnsi="Trebuchet MS" w:cs="Arial"/>
          <w:spacing w:val="0"/>
          <w:szCs w:val="24"/>
        </w:rPr>
      </w:pPr>
      <w:r w:rsidRPr="00057735">
        <w:rPr>
          <w:rFonts w:ascii="Trebuchet MS" w:hAnsi="Trebuchet MS" w:cs="Arial"/>
          <w:noProof/>
          <w:spacing w:val="0"/>
          <w:szCs w:val="24"/>
        </w:rPr>
        <w:drawing>
          <wp:inline distT="0" distB="0" distL="0" distR="0" wp14:anchorId="3CCDCED6" wp14:editId="3E84B239">
            <wp:extent cx="2495550" cy="438150"/>
            <wp:effectExtent l="0" t="0" r="0" b="0"/>
            <wp:docPr id="24182" name="Picture 24182" descr="h95II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95II10a"/>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95550" cy="438150"/>
                    </a:xfrm>
                    <a:prstGeom prst="rect">
                      <a:avLst/>
                    </a:prstGeom>
                    <a:noFill/>
                    <a:ln>
                      <a:noFill/>
                    </a:ln>
                  </pic:spPr>
                </pic:pic>
              </a:graphicData>
            </a:graphic>
          </wp:inline>
        </w:drawing>
      </w:r>
    </w:p>
    <w:p w:rsidR="00057735" w:rsidRPr="00057735" w:rsidRDefault="00057735" w:rsidP="00057735">
      <w:pPr>
        <w:pStyle w:val="Text"/>
        <w:tabs>
          <w:tab w:val="right" w:pos="1136"/>
          <w:tab w:val="center" w:pos="9372"/>
        </w:tabs>
        <w:ind w:left="1276" w:right="550" w:hanging="1276"/>
        <w:rPr>
          <w:rFonts w:ascii="Trebuchet MS" w:hAnsi="Trebuchet MS" w:cs="Arial"/>
          <w:spacing w:val="0"/>
          <w:szCs w:val="24"/>
        </w:rPr>
      </w:pPr>
      <w:r w:rsidRPr="00057735">
        <w:rPr>
          <w:rFonts w:ascii="Trebuchet MS" w:hAnsi="Trebuchet MS" w:cs="Arial"/>
          <w:spacing w:val="0"/>
          <w:szCs w:val="24"/>
        </w:rPr>
        <w:tab/>
        <w:t>(i)</w:t>
      </w:r>
      <w:r w:rsidRPr="00057735">
        <w:rPr>
          <w:rFonts w:ascii="Trebuchet MS" w:hAnsi="Trebuchet MS" w:cs="Arial"/>
          <w:spacing w:val="0"/>
          <w:szCs w:val="24"/>
        </w:rPr>
        <w:tab/>
        <w:t>Draw a diagram showing the above p-n junction connected to a battery so that the junction is forward biased.</w:t>
      </w:r>
      <w:r w:rsidRPr="00057735">
        <w:rPr>
          <w:rFonts w:ascii="Trebuchet MS" w:hAnsi="Trebuchet MS" w:cs="Arial"/>
          <w:spacing w:val="0"/>
          <w:szCs w:val="24"/>
        </w:rPr>
        <w:tab/>
        <w:t>1</w:t>
      </w:r>
    </w:p>
    <w:p w:rsidR="00057735" w:rsidRPr="00057735" w:rsidRDefault="00057735" w:rsidP="00057735">
      <w:pPr>
        <w:pStyle w:val="Text"/>
        <w:tabs>
          <w:tab w:val="right" w:pos="1136"/>
          <w:tab w:val="center" w:pos="9372"/>
        </w:tabs>
        <w:ind w:left="1276" w:right="550" w:hanging="1276"/>
        <w:rPr>
          <w:rFonts w:ascii="Trebuchet MS" w:hAnsi="Trebuchet MS" w:cs="Arial"/>
          <w:spacing w:val="0"/>
          <w:szCs w:val="24"/>
        </w:rPr>
      </w:pPr>
      <w:r w:rsidRPr="00057735">
        <w:rPr>
          <w:rFonts w:ascii="Trebuchet MS" w:hAnsi="Trebuchet MS" w:cs="Arial"/>
          <w:spacing w:val="0"/>
          <w:szCs w:val="24"/>
        </w:rPr>
        <w:tab/>
        <w:t>(ii)</w:t>
      </w:r>
      <w:r w:rsidRPr="00057735">
        <w:rPr>
          <w:rFonts w:ascii="Trebuchet MS" w:hAnsi="Trebuchet MS" w:cs="Arial"/>
          <w:spacing w:val="0"/>
          <w:szCs w:val="24"/>
        </w:rPr>
        <w:tab/>
        <w:t>When the junction is forwarded biased, there is a current in the diode.  Describe the movement of charge carriers which produces this current.</w:t>
      </w:r>
      <w:r w:rsidRPr="00057735">
        <w:rPr>
          <w:rFonts w:ascii="Trebuchet MS" w:hAnsi="Trebuchet MS" w:cs="Arial"/>
          <w:spacing w:val="0"/>
          <w:szCs w:val="24"/>
        </w:rPr>
        <w:tab/>
        <w:t>2</w:t>
      </w:r>
    </w:p>
    <w:p w:rsidR="00057735" w:rsidRPr="00057735" w:rsidRDefault="00057735" w:rsidP="00057735">
      <w:pPr>
        <w:pStyle w:val="Text"/>
        <w:tabs>
          <w:tab w:val="right" w:pos="1136"/>
          <w:tab w:val="center" w:pos="9372"/>
        </w:tabs>
        <w:ind w:left="1276" w:right="550" w:hanging="1276"/>
        <w:rPr>
          <w:rFonts w:ascii="Trebuchet MS" w:hAnsi="Trebuchet MS" w:cs="Arial"/>
          <w:spacing w:val="0"/>
          <w:szCs w:val="24"/>
        </w:rPr>
      </w:pPr>
      <w:r w:rsidRPr="00057735">
        <w:rPr>
          <w:rFonts w:ascii="Trebuchet MS" w:hAnsi="Trebuchet MS" w:cs="Arial"/>
          <w:spacing w:val="0"/>
          <w:szCs w:val="24"/>
        </w:rPr>
        <w:lastRenderedPageBreak/>
        <w:tab/>
        <w:t>(iii)</w:t>
      </w:r>
      <w:r w:rsidRPr="00057735">
        <w:rPr>
          <w:rFonts w:ascii="Trebuchet MS" w:hAnsi="Trebuchet MS" w:cs="Arial"/>
          <w:spacing w:val="0"/>
          <w:szCs w:val="24"/>
        </w:rPr>
        <w:tab/>
        <w:t>Describe how the charge carriers in the light emitting diode enable light to be produced.</w:t>
      </w:r>
      <w:r w:rsidRPr="00057735">
        <w:rPr>
          <w:rFonts w:ascii="Trebuchet MS" w:hAnsi="Trebuchet MS" w:cs="Arial"/>
          <w:spacing w:val="0"/>
          <w:szCs w:val="24"/>
        </w:rPr>
        <w:tab/>
        <w:t>2</w:t>
      </w:r>
    </w:p>
    <w:p w:rsidR="00057735" w:rsidRPr="00057735" w:rsidRDefault="00057735" w:rsidP="00057735">
      <w:pPr>
        <w:pStyle w:val="Text"/>
        <w:tabs>
          <w:tab w:val="center" w:pos="9372"/>
        </w:tabs>
        <w:ind w:left="851" w:right="550" w:hanging="425"/>
        <w:rPr>
          <w:rFonts w:ascii="Trebuchet MS" w:hAnsi="Trebuchet MS" w:cs="Arial"/>
          <w:spacing w:val="0"/>
          <w:szCs w:val="24"/>
        </w:rPr>
      </w:pPr>
      <w:r w:rsidRPr="00057735">
        <w:rPr>
          <w:rFonts w:ascii="Trebuchet MS" w:hAnsi="Trebuchet MS" w:cs="Arial"/>
          <w:spacing w:val="0"/>
          <w:szCs w:val="24"/>
        </w:rPr>
        <w:t>(b)</w:t>
      </w:r>
      <w:r w:rsidRPr="00057735">
        <w:rPr>
          <w:rFonts w:ascii="Trebuchet MS" w:hAnsi="Trebuchet MS" w:cs="Arial"/>
          <w:spacing w:val="0"/>
          <w:szCs w:val="24"/>
        </w:rPr>
        <w:tab/>
        <w:t>The following graph shows the variation of current with voltage for a diode when it is forward biased.</w:t>
      </w:r>
    </w:p>
    <w:p w:rsidR="00057735" w:rsidRPr="00057735" w:rsidRDefault="00057735" w:rsidP="00057735">
      <w:pPr>
        <w:pStyle w:val="Text"/>
        <w:tabs>
          <w:tab w:val="center" w:pos="9372"/>
        </w:tabs>
        <w:ind w:left="426" w:right="550" w:hanging="425"/>
        <w:jc w:val="center"/>
        <w:rPr>
          <w:rFonts w:ascii="Trebuchet MS" w:hAnsi="Trebuchet MS" w:cs="Arial"/>
          <w:spacing w:val="0"/>
          <w:szCs w:val="24"/>
        </w:rPr>
      </w:pPr>
      <w:r w:rsidRPr="00057735">
        <w:rPr>
          <w:rFonts w:ascii="Trebuchet MS" w:hAnsi="Trebuchet MS" w:cs="Arial"/>
          <w:noProof/>
          <w:spacing w:val="0"/>
          <w:szCs w:val="24"/>
        </w:rPr>
        <w:drawing>
          <wp:inline distT="0" distB="0" distL="0" distR="0" wp14:anchorId="03B5FD51" wp14:editId="77C3C046">
            <wp:extent cx="4407318" cy="2452255"/>
            <wp:effectExtent l="0" t="0" r="0" b="5715"/>
            <wp:docPr id="24183" name="Picture 24183" descr="h95II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95II10b"/>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401962" cy="2449275"/>
                    </a:xfrm>
                    <a:prstGeom prst="rect">
                      <a:avLst/>
                    </a:prstGeom>
                    <a:noFill/>
                    <a:ln>
                      <a:noFill/>
                    </a:ln>
                  </pic:spPr>
                </pic:pic>
              </a:graphicData>
            </a:graphic>
          </wp:inline>
        </w:drawing>
      </w:r>
    </w:p>
    <w:p w:rsidR="00057735" w:rsidRPr="00057735" w:rsidRDefault="00057735" w:rsidP="00057735">
      <w:pPr>
        <w:pStyle w:val="Text"/>
        <w:tabs>
          <w:tab w:val="right" w:pos="1134"/>
          <w:tab w:val="center" w:pos="9372"/>
        </w:tabs>
        <w:ind w:left="1276" w:right="550" w:hanging="850"/>
        <w:rPr>
          <w:rFonts w:ascii="Trebuchet MS" w:hAnsi="Trebuchet MS" w:cs="Arial"/>
          <w:spacing w:val="0"/>
          <w:szCs w:val="24"/>
        </w:rPr>
      </w:pPr>
      <w:r w:rsidRPr="00057735">
        <w:rPr>
          <w:rFonts w:ascii="Trebuchet MS" w:hAnsi="Trebuchet MS" w:cs="Arial"/>
          <w:spacing w:val="0"/>
          <w:szCs w:val="24"/>
        </w:rPr>
        <w:tab/>
        <w:t>(i)</w:t>
      </w:r>
      <w:r w:rsidRPr="00057735">
        <w:rPr>
          <w:rFonts w:ascii="Trebuchet MS" w:hAnsi="Trebuchet MS" w:cs="Arial"/>
          <w:spacing w:val="0"/>
          <w:szCs w:val="24"/>
        </w:rPr>
        <w:tab/>
        <w:t>What is the minimum voltage required for the diode to conduct.</w:t>
      </w:r>
      <w:r w:rsidRPr="00057735">
        <w:rPr>
          <w:rFonts w:ascii="Trebuchet MS" w:hAnsi="Trebuchet MS" w:cs="Arial"/>
          <w:spacing w:val="0"/>
          <w:szCs w:val="24"/>
        </w:rPr>
        <w:tab/>
        <w:t>1</w:t>
      </w:r>
    </w:p>
    <w:p w:rsidR="00057735" w:rsidRPr="00057735" w:rsidRDefault="00057735" w:rsidP="00057735">
      <w:pPr>
        <w:pStyle w:val="Text"/>
        <w:tabs>
          <w:tab w:val="right" w:pos="1134"/>
          <w:tab w:val="center" w:pos="9372"/>
        </w:tabs>
        <w:ind w:left="1276" w:right="550" w:hanging="850"/>
        <w:rPr>
          <w:rFonts w:ascii="Trebuchet MS" w:hAnsi="Trebuchet MS" w:cs="Arial"/>
          <w:spacing w:val="0"/>
          <w:szCs w:val="24"/>
        </w:rPr>
      </w:pPr>
      <w:r w:rsidRPr="00057735">
        <w:rPr>
          <w:rFonts w:ascii="Trebuchet MS" w:hAnsi="Trebuchet MS" w:cs="Arial"/>
          <w:spacing w:val="0"/>
          <w:szCs w:val="24"/>
        </w:rPr>
        <w:tab/>
        <w:t>(ii)</w:t>
      </w:r>
      <w:r w:rsidRPr="00057735">
        <w:rPr>
          <w:rFonts w:ascii="Trebuchet MS" w:hAnsi="Trebuchet MS" w:cs="Arial"/>
          <w:spacing w:val="0"/>
          <w:szCs w:val="24"/>
        </w:rPr>
        <w:tab/>
        <w:t>What happens to the resistance of the diode as the voltage is increased above this minimum value?</w:t>
      </w:r>
    </w:p>
    <w:p w:rsidR="00057735" w:rsidRPr="00057735" w:rsidRDefault="00057735" w:rsidP="00057735">
      <w:pPr>
        <w:pStyle w:val="Text"/>
        <w:tabs>
          <w:tab w:val="right" w:pos="1134"/>
          <w:tab w:val="center" w:pos="9372"/>
        </w:tabs>
        <w:ind w:left="1276" w:right="550" w:firstLine="0"/>
        <w:rPr>
          <w:rFonts w:ascii="Trebuchet MS" w:hAnsi="Trebuchet MS" w:cs="Arial"/>
          <w:spacing w:val="0"/>
          <w:szCs w:val="24"/>
        </w:rPr>
      </w:pPr>
      <w:r w:rsidRPr="00057735">
        <w:rPr>
          <w:rFonts w:ascii="Trebuchet MS" w:hAnsi="Trebuchet MS" w:cs="Arial"/>
          <w:spacing w:val="0"/>
          <w:szCs w:val="24"/>
        </w:rPr>
        <w:t>Use information from the graph to justify your answer.</w:t>
      </w:r>
      <w:r w:rsidRPr="00057735">
        <w:rPr>
          <w:rFonts w:ascii="Trebuchet MS" w:hAnsi="Trebuchet MS" w:cs="Arial"/>
          <w:spacing w:val="0"/>
          <w:szCs w:val="24"/>
        </w:rPr>
        <w:tab/>
        <w:t>2</w:t>
      </w:r>
    </w:p>
    <w:p w:rsidR="00057735" w:rsidRPr="00057735" w:rsidRDefault="00057735" w:rsidP="00057735">
      <w:pPr>
        <w:pStyle w:val="Text"/>
        <w:tabs>
          <w:tab w:val="right" w:pos="1136"/>
          <w:tab w:val="center" w:pos="9372"/>
        </w:tabs>
        <w:ind w:left="426" w:right="550" w:hanging="426"/>
        <w:rPr>
          <w:rFonts w:ascii="Trebuchet MS" w:hAnsi="Trebuchet MS" w:cs="Arial"/>
          <w:spacing w:val="0"/>
          <w:szCs w:val="24"/>
        </w:rPr>
      </w:pPr>
      <w:r w:rsidRPr="00057735">
        <w:rPr>
          <w:rFonts w:ascii="Trebuchet MS" w:hAnsi="Trebuchet MS" w:cs="Arial"/>
          <w:spacing w:val="0"/>
          <w:szCs w:val="24"/>
        </w:rPr>
        <w:t>6.</w:t>
      </w:r>
      <w:r w:rsidRPr="00057735">
        <w:rPr>
          <w:rFonts w:ascii="Trebuchet MS" w:hAnsi="Trebuchet MS" w:cs="Arial"/>
          <w:spacing w:val="0"/>
          <w:szCs w:val="24"/>
        </w:rPr>
        <w:tab/>
        <w:t>The circuit below shows a photodiode connected in series with a resistor and an ammeter.  The power supply has an output voltage 5 V and negligible internal resistance.</w:t>
      </w:r>
    </w:p>
    <w:p w:rsidR="00057735" w:rsidRPr="00057735" w:rsidRDefault="00057735" w:rsidP="00057735">
      <w:pPr>
        <w:pStyle w:val="Text"/>
        <w:tabs>
          <w:tab w:val="right" w:pos="1136"/>
          <w:tab w:val="center" w:pos="9372"/>
        </w:tabs>
        <w:ind w:left="426" w:right="550" w:hanging="426"/>
        <w:jc w:val="center"/>
        <w:rPr>
          <w:rFonts w:ascii="Trebuchet MS" w:hAnsi="Trebuchet MS" w:cs="Arial"/>
          <w:spacing w:val="0"/>
          <w:szCs w:val="24"/>
        </w:rPr>
      </w:pPr>
      <w:r w:rsidRPr="00057735">
        <w:rPr>
          <w:rFonts w:ascii="Trebuchet MS" w:hAnsi="Trebuchet MS" w:cs="Arial"/>
          <w:noProof/>
          <w:spacing w:val="0"/>
          <w:szCs w:val="24"/>
        </w:rPr>
        <w:drawing>
          <wp:inline distT="0" distB="0" distL="0" distR="0" wp14:anchorId="2BB431F2" wp14:editId="3AECD5C6">
            <wp:extent cx="2266950" cy="1371600"/>
            <wp:effectExtent l="0" t="0" r="0" b="0"/>
            <wp:docPr id="24184" name="Picture 24184" descr="h93II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93II1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266950" cy="1371600"/>
                    </a:xfrm>
                    <a:prstGeom prst="rect">
                      <a:avLst/>
                    </a:prstGeom>
                    <a:noFill/>
                    <a:ln>
                      <a:noFill/>
                    </a:ln>
                  </pic:spPr>
                </pic:pic>
              </a:graphicData>
            </a:graphic>
          </wp:inline>
        </w:drawing>
      </w:r>
    </w:p>
    <w:p w:rsidR="00057735" w:rsidRPr="00057735" w:rsidRDefault="00057735" w:rsidP="00057735">
      <w:pPr>
        <w:pStyle w:val="Text"/>
        <w:tabs>
          <w:tab w:val="right" w:pos="1136"/>
          <w:tab w:val="center" w:pos="9372"/>
        </w:tabs>
        <w:ind w:left="851" w:right="550" w:hanging="426"/>
        <w:rPr>
          <w:rFonts w:ascii="Trebuchet MS" w:hAnsi="Trebuchet MS" w:cs="Arial"/>
          <w:spacing w:val="0"/>
          <w:szCs w:val="24"/>
        </w:rPr>
      </w:pPr>
      <w:r w:rsidRPr="00057735">
        <w:rPr>
          <w:rFonts w:ascii="Trebuchet MS" w:hAnsi="Trebuchet MS" w:cs="Arial"/>
          <w:spacing w:val="0"/>
          <w:szCs w:val="24"/>
        </w:rPr>
        <w:t>In a darkened room, there is no current in the circuit.</w:t>
      </w:r>
    </w:p>
    <w:p w:rsidR="00057735" w:rsidRPr="00057735" w:rsidRDefault="00057735" w:rsidP="00057735">
      <w:pPr>
        <w:pStyle w:val="Text"/>
        <w:tabs>
          <w:tab w:val="right" w:pos="1136"/>
          <w:tab w:val="center" w:pos="9372"/>
        </w:tabs>
        <w:ind w:left="851" w:right="550" w:hanging="426"/>
        <w:rPr>
          <w:rFonts w:ascii="Trebuchet MS" w:hAnsi="Trebuchet MS" w:cs="Arial"/>
          <w:spacing w:val="0"/>
          <w:szCs w:val="24"/>
        </w:rPr>
      </w:pPr>
      <w:r w:rsidRPr="00057735">
        <w:rPr>
          <w:rFonts w:ascii="Trebuchet MS" w:hAnsi="Trebuchet MS" w:cs="Arial"/>
          <w:spacing w:val="0"/>
          <w:szCs w:val="24"/>
        </w:rPr>
        <w:t>When light strikes the photodiode, there is a current in the circuit.</w:t>
      </w:r>
    </w:p>
    <w:p w:rsidR="00057735" w:rsidRPr="00057735" w:rsidRDefault="00057735" w:rsidP="00057735">
      <w:pPr>
        <w:pStyle w:val="Text"/>
        <w:tabs>
          <w:tab w:val="right" w:pos="1136"/>
          <w:tab w:val="center" w:pos="9372"/>
        </w:tabs>
        <w:ind w:left="851" w:right="550" w:hanging="426"/>
        <w:rPr>
          <w:rFonts w:ascii="Trebuchet MS" w:hAnsi="Trebuchet MS" w:cs="Arial"/>
          <w:spacing w:val="0"/>
          <w:szCs w:val="24"/>
        </w:rPr>
      </w:pPr>
      <w:r w:rsidRPr="00057735">
        <w:rPr>
          <w:rFonts w:ascii="Trebuchet MS" w:hAnsi="Trebuchet MS" w:cs="Arial"/>
          <w:spacing w:val="0"/>
          <w:szCs w:val="24"/>
        </w:rPr>
        <w:t>(a)</w:t>
      </w:r>
      <w:r w:rsidRPr="00057735">
        <w:rPr>
          <w:rFonts w:ascii="Trebuchet MS" w:hAnsi="Trebuchet MS" w:cs="Arial"/>
          <w:spacing w:val="0"/>
          <w:szCs w:val="24"/>
        </w:rPr>
        <w:tab/>
        <w:t>Describe the effect of light on the material of which the photodiode is made.</w:t>
      </w:r>
      <w:r w:rsidRPr="00057735">
        <w:rPr>
          <w:rFonts w:ascii="Trebuchet MS" w:hAnsi="Trebuchet MS" w:cs="Arial"/>
          <w:spacing w:val="0"/>
          <w:szCs w:val="24"/>
        </w:rPr>
        <w:tab/>
        <w:t>1</w:t>
      </w:r>
    </w:p>
    <w:p w:rsidR="00057735" w:rsidRPr="00057735" w:rsidRDefault="00057735" w:rsidP="00057735">
      <w:pPr>
        <w:pStyle w:val="Text"/>
        <w:tabs>
          <w:tab w:val="right" w:pos="1136"/>
          <w:tab w:val="center" w:pos="9372"/>
        </w:tabs>
        <w:ind w:left="851" w:right="550" w:hanging="426"/>
        <w:rPr>
          <w:rFonts w:ascii="Trebuchet MS" w:hAnsi="Trebuchet MS" w:cs="Arial"/>
          <w:spacing w:val="0"/>
          <w:szCs w:val="24"/>
        </w:rPr>
      </w:pPr>
      <w:r w:rsidRPr="00057735">
        <w:rPr>
          <w:rFonts w:ascii="Trebuchet MS" w:hAnsi="Trebuchet MS" w:cs="Arial"/>
          <w:spacing w:val="0"/>
          <w:szCs w:val="24"/>
        </w:rPr>
        <w:t>(b)</w:t>
      </w:r>
      <w:r w:rsidRPr="00057735">
        <w:rPr>
          <w:rFonts w:ascii="Trebuchet MS" w:hAnsi="Trebuchet MS" w:cs="Arial"/>
          <w:spacing w:val="0"/>
          <w:szCs w:val="24"/>
        </w:rPr>
        <w:tab/>
        <w:t>In which mode is the photodiode operating?</w:t>
      </w:r>
      <w:r w:rsidRPr="00057735">
        <w:rPr>
          <w:rFonts w:ascii="Trebuchet MS" w:hAnsi="Trebuchet MS" w:cs="Arial"/>
          <w:spacing w:val="0"/>
          <w:szCs w:val="24"/>
        </w:rPr>
        <w:tab/>
        <w:t>1</w:t>
      </w:r>
    </w:p>
    <w:p w:rsidR="00057735" w:rsidRPr="00057735" w:rsidRDefault="00057735" w:rsidP="00057735">
      <w:pPr>
        <w:pStyle w:val="Text"/>
        <w:tabs>
          <w:tab w:val="right" w:pos="1136"/>
          <w:tab w:val="center" w:pos="9372"/>
        </w:tabs>
        <w:ind w:left="851" w:right="550" w:hanging="426"/>
        <w:rPr>
          <w:rFonts w:ascii="Trebuchet MS" w:hAnsi="Trebuchet MS" w:cs="Arial"/>
          <w:spacing w:val="0"/>
          <w:szCs w:val="24"/>
        </w:rPr>
      </w:pPr>
      <w:r w:rsidRPr="00057735">
        <w:rPr>
          <w:rFonts w:ascii="Trebuchet MS" w:hAnsi="Trebuchet MS" w:cs="Arial"/>
          <w:spacing w:val="0"/>
          <w:szCs w:val="24"/>
        </w:rPr>
        <w:t>(c)</w:t>
      </w:r>
      <w:r w:rsidRPr="00057735">
        <w:rPr>
          <w:rFonts w:ascii="Trebuchet MS" w:hAnsi="Trebuchet MS" w:cs="Arial"/>
          <w:spacing w:val="0"/>
          <w:szCs w:val="24"/>
        </w:rPr>
        <w:tab/>
        <w:t>When the photodiode is placed 1·0 m from a small lamp, the current in the circuit is 3·0 </w:t>
      </w:r>
      <w:r w:rsidRPr="00057735">
        <w:rPr>
          <w:rFonts w:ascii="Trebuchet MS" w:hAnsi="Trebuchet MS" w:cs="Arial"/>
          <w:spacing w:val="0"/>
          <w:szCs w:val="24"/>
        </w:rPr>
        <w:t>A.</w:t>
      </w:r>
    </w:p>
    <w:p w:rsidR="00057735" w:rsidRPr="00057735" w:rsidRDefault="00057735" w:rsidP="00057735">
      <w:pPr>
        <w:pStyle w:val="Text"/>
        <w:tabs>
          <w:tab w:val="right" w:pos="1136"/>
          <w:tab w:val="center" w:pos="9372"/>
        </w:tabs>
        <w:ind w:left="851" w:right="550" w:firstLine="0"/>
        <w:rPr>
          <w:rFonts w:ascii="Trebuchet MS" w:hAnsi="Trebuchet MS" w:cs="Arial"/>
          <w:spacing w:val="0"/>
          <w:szCs w:val="24"/>
        </w:rPr>
      </w:pPr>
      <w:r w:rsidRPr="00057735">
        <w:rPr>
          <w:rFonts w:ascii="Trebuchet MS" w:hAnsi="Trebuchet MS" w:cs="Arial"/>
          <w:spacing w:val="0"/>
          <w:szCs w:val="24"/>
        </w:rPr>
        <w:t>Calculate the current in the circuit when the photodiode is placed 0·75 m from the same lamp.</w:t>
      </w:r>
      <w:r w:rsidRPr="00057735">
        <w:rPr>
          <w:rFonts w:ascii="Trebuchet MS" w:hAnsi="Trebuchet MS" w:cs="Arial"/>
          <w:spacing w:val="0"/>
          <w:szCs w:val="24"/>
        </w:rPr>
        <w:tab/>
        <w:t>3</w:t>
      </w:r>
    </w:p>
    <w:p w:rsidR="00057735" w:rsidRDefault="00057735" w:rsidP="00057735">
      <w:pPr>
        <w:pStyle w:val="Text"/>
        <w:tabs>
          <w:tab w:val="right" w:pos="1136"/>
          <w:tab w:val="center" w:pos="9372"/>
        </w:tabs>
        <w:ind w:left="851" w:right="550" w:firstLine="0"/>
        <w:rPr>
          <w:rFonts w:asciiTheme="minorHAnsi" w:hAnsiTheme="minorHAnsi" w:cs="Arial"/>
          <w:spacing w:val="0"/>
          <w:szCs w:val="24"/>
        </w:rPr>
      </w:pPr>
      <w:r w:rsidRPr="00057735">
        <w:rPr>
          <w:rFonts w:ascii="Trebuchet MS" w:hAnsi="Trebuchet MS" w:cs="Arial"/>
          <w:spacing w:val="0"/>
          <w:szCs w:val="24"/>
        </w:rPr>
        <w:tab/>
      </w:r>
      <w:r w:rsidRPr="00903A9B">
        <w:rPr>
          <w:rFonts w:asciiTheme="minorHAnsi" w:hAnsiTheme="minorHAnsi" w:cs="Arial"/>
          <w:spacing w:val="0"/>
          <w:szCs w:val="24"/>
        </w:rPr>
        <w:tab/>
        <w:t>(5)</w:t>
      </w:r>
    </w:p>
    <w:p w:rsidR="00057735" w:rsidRPr="00903A9B" w:rsidRDefault="00057735" w:rsidP="00057735">
      <w:pPr>
        <w:pStyle w:val="Text"/>
        <w:tabs>
          <w:tab w:val="right" w:pos="1136"/>
          <w:tab w:val="center" w:pos="9372"/>
        </w:tabs>
        <w:ind w:left="426" w:right="550" w:hanging="426"/>
        <w:rPr>
          <w:rFonts w:asciiTheme="minorHAnsi" w:hAnsiTheme="minorHAnsi" w:cs="Arial"/>
          <w:spacing w:val="0"/>
          <w:szCs w:val="24"/>
        </w:rPr>
      </w:pPr>
      <w:r w:rsidRPr="00903A9B">
        <w:rPr>
          <w:rFonts w:asciiTheme="minorHAnsi" w:hAnsiTheme="minorHAnsi" w:cs="Arial"/>
          <w:spacing w:val="0"/>
          <w:szCs w:val="24"/>
        </w:rPr>
        <w:lastRenderedPageBreak/>
        <w:t>7.</w:t>
      </w:r>
      <w:r w:rsidRPr="00903A9B">
        <w:rPr>
          <w:rFonts w:asciiTheme="minorHAnsi" w:hAnsiTheme="minorHAnsi" w:cs="Arial"/>
          <w:spacing w:val="0"/>
          <w:szCs w:val="24"/>
        </w:rPr>
        <w:tab/>
        <w:t>The power for a space probe is produced by an array of photodiodes.  Each photodiode in the array acts as a photovoltaic cell.  Under certain conditions the power output of the array is 150 W at 34 V.</w:t>
      </w:r>
    </w:p>
    <w:p w:rsidR="00057735" w:rsidRPr="00903A9B" w:rsidRDefault="00057735" w:rsidP="00057735">
      <w:pPr>
        <w:pStyle w:val="Text"/>
        <w:tabs>
          <w:tab w:val="right" w:pos="1136"/>
          <w:tab w:val="center" w:pos="9372"/>
        </w:tabs>
        <w:ind w:left="851" w:right="550" w:hanging="426"/>
        <w:rPr>
          <w:rFonts w:asciiTheme="minorHAnsi" w:hAnsiTheme="minorHAnsi" w:cs="Arial"/>
          <w:spacing w:val="0"/>
          <w:szCs w:val="24"/>
        </w:rPr>
      </w:pPr>
      <w:r w:rsidRPr="00903A9B">
        <w:rPr>
          <w:rFonts w:asciiTheme="minorHAnsi" w:hAnsiTheme="minorHAnsi" w:cs="Arial"/>
          <w:spacing w:val="0"/>
          <w:szCs w:val="24"/>
        </w:rPr>
        <w:t>(a)</w:t>
      </w:r>
      <w:r w:rsidRPr="00903A9B">
        <w:rPr>
          <w:rFonts w:asciiTheme="minorHAnsi" w:hAnsiTheme="minorHAnsi" w:cs="Arial"/>
          <w:spacing w:val="0"/>
          <w:szCs w:val="24"/>
        </w:rPr>
        <w:tab/>
        <w:t>Calculate the</w:t>
      </w:r>
      <w:r w:rsidR="00C56FC5">
        <w:rPr>
          <w:rFonts w:asciiTheme="minorHAnsi" w:hAnsiTheme="minorHAnsi" w:cs="Arial"/>
          <w:spacing w:val="0"/>
          <w:szCs w:val="24"/>
        </w:rPr>
        <w:t xml:space="preserve"> current produced by the array.</w:t>
      </w:r>
    </w:p>
    <w:p w:rsidR="00057735" w:rsidRPr="00903A9B" w:rsidRDefault="00057735" w:rsidP="00057735">
      <w:pPr>
        <w:pStyle w:val="Text"/>
        <w:tabs>
          <w:tab w:val="right" w:pos="1136"/>
          <w:tab w:val="center" w:pos="9372"/>
        </w:tabs>
        <w:ind w:left="851" w:right="550" w:hanging="426"/>
        <w:rPr>
          <w:rFonts w:asciiTheme="minorHAnsi" w:hAnsiTheme="minorHAnsi" w:cs="Arial"/>
          <w:spacing w:val="0"/>
          <w:szCs w:val="24"/>
        </w:rPr>
      </w:pPr>
      <w:r w:rsidRPr="00903A9B">
        <w:rPr>
          <w:rFonts w:asciiTheme="minorHAnsi" w:hAnsiTheme="minorHAnsi" w:cs="Arial"/>
          <w:spacing w:val="0"/>
          <w:szCs w:val="24"/>
        </w:rPr>
        <w:t>(b)</w:t>
      </w:r>
      <w:r w:rsidRPr="00903A9B">
        <w:rPr>
          <w:rFonts w:asciiTheme="minorHAnsi" w:hAnsiTheme="minorHAnsi" w:cs="Arial"/>
          <w:spacing w:val="0"/>
          <w:szCs w:val="24"/>
        </w:rPr>
        <w:tab/>
        <w:t>Explain how a photovoltaic ce</w:t>
      </w:r>
      <w:r w:rsidR="00C56FC5">
        <w:rPr>
          <w:rFonts w:asciiTheme="minorHAnsi" w:hAnsiTheme="minorHAnsi" w:cs="Arial"/>
          <w:spacing w:val="0"/>
          <w:szCs w:val="24"/>
        </w:rPr>
        <w:t>ll can produce a small voltage.</w:t>
      </w:r>
    </w:p>
    <w:p w:rsidR="00057735" w:rsidRPr="00903A9B" w:rsidRDefault="00057735" w:rsidP="00057735">
      <w:pPr>
        <w:pStyle w:val="Text"/>
        <w:tabs>
          <w:tab w:val="right" w:pos="1136"/>
          <w:tab w:val="center" w:pos="9372"/>
        </w:tabs>
        <w:ind w:left="851" w:right="550" w:hanging="426"/>
        <w:rPr>
          <w:rFonts w:asciiTheme="minorHAnsi" w:hAnsiTheme="minorHAnsi" w:cs="Arial"/>
          <w:spacing w:val="0"/>
          <w:szCs w:val="24"/>
        </w:rPr>
      </w:pPr>
      <w:r w:rsidRPr="00903A9B">
        <w:rPr>
          <w:rFonts w:asciiTheme="minorHAnsi" w:hAnsiTheme="minorHAnsi" w:cs="Arial"/>
          <w:spacing w:val="0"/>
          <w:szCs w:val="24"/>
        </w:rPr>
        <w:t>(c)</w:t>
      </w:r>
      <w:r w:rsidRPr="00903A9B">
        <w:rPr>
          <w:rFonts w:asciiTheme="minorHAnsi" w:hAnsiTheme="minorHAnsi" w:cs="Arial"/>
          <w:spacing w:val="0"/>
          <w:szCs w:val="24"/>
        </w:rPr>
        <w:tab/>
        <w:t xml:space="preserve">What happens to the irradiance of the solar radiation falling on the array if the probe moves to a position twice as far from </w:t>
      </w:r>
      <w:r w:rsidR="00C56FC5">
        <w:rPr>
          <w:rFonts w:asciiTheme="minorHAnsi" w:hAnsiTheme="minorHAnsi" w:cs="Arial"/>
          <w:spacing w:val="0"/>
          <w:szCs w:val="24"/>
        </w:rPr>
        <w:t>the Sun?  Justify your answer.</w:t>
      </w:r>
    </w:p>
    <w:p w:rsidR="00057735" w:rsidRPr="00903A9B" w:rsidRDefault="00057735" w:rsidP="00C56FC5">
      <w:pPr>
        <w:pStyle w:val="Heading3"/>
      </w:pPr>
      <w:r w:rsidRPr="00903A9B">
        <w:t>Uncertainties in Electricity</w:t>
      </w:r>
    </w:p>
    <w:p w:rsidR="00057735" w:rsidRPr="00903A9B" w:rsidRDefault="00057735" w:rsidP="00057735">
      <w:pPr>
        <w:pStyle w:val="Text"/>
        <w:tabs>
          <w:tab w:val="center" w:pos="9372"/>
        </w:tabs>
        <w:ind w:left="426" w:right="550" w:hanging="426"/>
        <w:rPr>
          <w:rFonts w:asciiTheme="minorHAnsi" w:hAnsiTheme="minorHAnsi" w:cs="Arial"/>
          <w:spacing w:val="0"/>
          <w:szCs w:val="24"/>
        </w:rPr>
      </w:pPr>
      <w:r w:rsidRPr="00903A9B">
        <w:rPr>
          <w:rFonts w:asciiTheme="minorHAnsi" w:hAnsiTheme="minorHAnsi" w:cs="Arial"/>
          <w:spacing w:val="0"/>
          <w:szCs w:val="24"/>
        </w:rPr>
        <w:t>1.</w:t>
      </w:r>
      <w:r w:rsidRPr="00903A9B">
        <w:rPr>
          <w:rFonts w:asciiTheme="minorHAnsi" w:hAnsiTheme="minorHAnsi" w:cs="Arial"/>
          <w:spacing w:val="0"/>
          <w:szCs w:val="24"/>
        </w:rPr>
        <w:tab/>
        <w:t>Measurements of the p.d. across a resistor and the current in the resistor give the following results.</w:t>
      </w:r>
    </w:p>
    <w:p w:rsidR="00057735" w:rsidRPr="00903A9B" w:rsidRDefault="00057735" w:rsidP="00057735">
      <w:pPr>
        <w:pStyle w:val="Text"/>
        <w:tabs>
          <w:tab w:val="left" w:pos="1701"/>
          <w:tab w:val="left" w:pos="2127"/>
          <w:tab w:val="center" w:pos="9372"/>
        </w:tabs>
        <w:ind w:left="426" w:right="550" w:firstLine="0"/>
        <w:rPr>
          <w:rFonts w:asciiTheme="minorHAnsi" w:hAnsiTheme="minorHAnsi" w:cs="Arial"/>
          <w:spacing w:val="0"/>
          <w:szCs w:val="24"/>
        </w:rPr>
      </w:pPr>
      <w:r w:rsidRPr="00903A9B">
        <w:rPr>
          <w:rFonts w:asciiTheme="minorHAnsi" w:hAnsiTheme="minorHAnsi" w:cs="Arial"/>
          <w:spacing w:val="0"/>
          <w:szCs w:val="24"/>
        </w:rPr>
        <w:t>p.d.</w:t>
      </w:r>
      <w:r w:rsidRPr="00903A9B">
        <w:rPr>
          <w:rFonts w:asciiTheme="minorHAnsi" w:hAnsiTheme="minorHAnsi" w:cs="Arial"/>
          <w:spacing w:val="0"/>
          <w:szCs w:val="24"/>
        </w:rPr>
        <w:tab/>
        <w:t>=</w:t>
      </w:r>
      <w:r w:rsidRPr="00903A9B">
        <w:rPr>
          <w:rFonts w:asciiTheme="minorHAnsi" w:hAnsiTheme="minorHAnsi" w:cs="Arial"/>
          <w:spacing w:val="0"/>
          <w:szCs w:val="24"/>
        </w:rPr>
        <w:tab/>
        <w:t>(30·00 ± 0·03) V</w:t>
      </w:r>
    </w:p>
    <w:p w:rsidR="00057735" w:rsidRPr="00903A9B" w:rsidRDefault="00057735" w:rsidP="00057735">
      <w:pPr>
        <w:pStyle w:val="Text"/>
        <w:tabs>
          <w:tab w:val="left" w:pos="1701"/>
          <w:tab w:val="left" w:pos="2127"/>
          <w:tab w:val="center" w:pos="9372"/>
        </w:tabs>
        <w:ind w:left="426" w:right="550" w:firstLine="0"/>
        <w:rPr>
          <w:rFonts w:asciiTheme="minorHAnsi" w:hAnsiTheme="minorHAnsi" w:cs="Arial"/>
          <w:spacing w:val="0"/>
          <w:szCs w:val="24"/>
        </w:rPr>
      </w:pPr>
      <w:r w:rsidRPr="00903A9B">
        <w:rPr>
          <w:rFonts w:asciiTheme="minorHAnsi" w:hAnsiTheme="minorHAnsi" w:cs="Arial"/>
          <w:spacing w:val="0"/>
          <w:szCs w:val="24"/>
        </w:rPr>
        <w:t>current</w:t>
      </w:r>
      <w:r w:rsidRPr="00903A9B">
        <w:rPr>
          <w:rFonts w:asciiTheme="minorHAnsi" w:hAnsiTheme="minorHAnsi" w:cs="Arial"/>
          <w:spacing w:val="0"/>
          <w:szCs w:val="24"/>
        </w:rPr>
        <w:tab/>
        <w:t>=</w:t>
      </w:r>
      <w:r w:rsidRPr="00903A9B">
        <w:rPr>
          <w:rFonts w:asciiTheme="minorHAnsi" w:hAnsiTheme="minorHAnsi" w:cs="Arial"/>
          <w:spacing w:val="0"/>
          <w:szCs w:val="24"/>
        </w:rPr>
        <w:tab/>
        <w:t>(2·00 ± 0·01) A</w:t>
      </w:r>
    </w:p>
    <w:p w:rsidR="00057735" w:rsidRPr="00903A9B" w:rsidRDefault="00057735" w:rsidP="00057735">
      <w:pPr>
        <w:pStyle w:val="Text"/>
        <w:tabs>
          <w:tab w:val="left" w:pos="1701"/>
          <w:tab w:val="left" w:pos="2127"/>
          <w:tab w:val="center" w:pos="9372"/>
        </w:tabs>
        <w:ind w:left="426" w:right="550" w:firstLine="0"/>
        <w:rPr>
          <w:rFonts w:asciiTheme="minorHAnsi" w:hAnsiTheme="minorHAnsi" w:cs="Arial"/>
          <w:spacing w:val="0"/>
          <w:szCs w:val="24"/>
        </w:rPr>
      </w:pPr>
      <w:r w:rsidRPr="00903A9B">
        <w:rPr>
          <w:rFonts w:asciiTheme="minorHAnsi" w:hAnsiTheme="minorHAnsi" w:cs="Arial"/>
          <w:spacing w:val="0"/>
          <w:szCs w:val="24"/>
        </w:rPr>
        <w:t>Use these results to calculate the resistance of the resistor and express your answer in the form</w:t>
      </w:r>
    </w:p>
    <w:p w:rsidR="00057735" w:rsidRPr="00903A9B" w:rsidRDefault="00057735" w:rsidP="00057735">
      <w:pPr>
        <w:pStyle w:val="Text"/>
        <w:tabs>
          <w:tab w:val="center" w:pos="4536"/>
          <w:tab w:val="center" w:pos="9372"/>
        </w:tabs>
        <w:ind w:left="426" w:right="550" w:firstLine="0"/>
        <w:rPr>
          <w:rFonts w:asciiTheme="minorHAnsi" w:hAnsiTheme="minorHAnsi" w:cs="Arial"/>
          <w:spacing w:val="0"/>
          <w:szCs w:val="24"/>
        </w:rPr>
      </w:pPr>
      <w:r w:rsidRPr="00903A9B">
        <w:rPr>
          <w:rFonts w:asciiTheme="minorHAnsi" w:hAnsiTheme="minorHAnsi" w:cs="Arial"/>
          <w:spacing w:val="0"/>
          <w:szCs w:val="24"/>
        </w:rPr>
        <w:tab/>
        <w:t>resistance ± uncertainty</w:t>
      </w:r>
      <w:r w:rsidRPr="00903A9B">
        <w:rPr>
          <w:rFonts w:asciiTheme="minorHAnsi" w:hAnsiTheme="minorHAnsi" w:cs="Arial"/>
          <w:spacing w:val="0"/>
          <w:szCs w:val="24"/>
        </w:rPr>
        <w:tab/>
        <w:t>3</w:t>
      </w:r>
    </w:p>
    <w:p w:rsidR="00057735" w:rsidRPr="00903A9B" w:rsidRDefault="00057735" w:rsidP="00057735">
      <w:pPr>
        <w:pStyle w:val="Heading2"/>
      </w:pPr>
      <w:bookmarkStart w:id="129" w:name="_Toc533963787"/>
      <w:r w:rsidRPr="00903A9B">
        <w:t>Open-ended Questions</w:t>
      </w:r>
      <w:bookmarkEnd w:id="129"/>
    </w:p>
    <w:p w:rsidR="00057735" w:rsidRPr="00903A9B" w:rsidRDefault="00057735" w:rsidP="00057735">
      <w:pPr>
        <w:spacing w:line="284" w:lineRule="atLeast"/>
        <w:ind w:left="426" w:hanging="426"/>
        <w:rPr>
          <w:rFonts w:cs="Arial"/>
          <w:szCs w:val="24"/>
        </w:rPr>
      </w:pPr>
      <w:r w:rsidRPr="00903A9B">
        <w:rPr>
          <w:rFonts w:cs="Arial"/>
        </w:rPr>
        <w:t>1.</w:t>
      </w:r>
      <w:r w:rsidRPr="00903A9B">
        <w:rPr>
          <w:rFonts w:cs="Arial"/>
        </w:rPr>
        <w:tab/>
        <w:t>A battery is charged using a 12 V d.c. supply as shown in Diagram I.</w:t>
      </w:r>
    </w:p>
    <w:p w:rsidR="00057735" w:rsidRPr="00903A9B" w:rsidRDefault="00057735" w:rsidP="00057735">
      <w:pPr>
        <w:spacing w:line="284" w:lineRule="atLeast"/>
        <w:rPr>
          <w:rFonts w:cs="Arial"/>
        </w:rPr>
      </w:pPr>
      <w:r w:rsidRPr="00903A9B">
        <w:rPr>
          <w:rFonts w:cs="Times New Roman"/>
          <w:noProof/>
        </w:rPr>
        <mc:AlternateContent>
          <mc:Choice Requires="wpg">
            <w:drawing>
              <wp:anchor distT="0" distB="0" distL="114300" distR="114300" simplePos="0" relativeHeight="252546560" behindDoc="0" locked="0" layoutInCell="1" allowOverlap="1" wp14:anchorId="2AD1E3FF" wp14:editId="51248A06">
                <wp:simplePos x="0" y="0"/>
                <wp:positionH relativeFrom="column">
                  <wp:posOffset>643362</wp:posOffset>
                </wp:positionH>
                <wp:positionV relativeFrom="paragraph">
                  <wp:posOffset>4140</wp:posOffset>
                </wp:positionV>
                <wp:extent cx="4024630" cy="1841500"/>
                <wp:effectExtent l="0" t="0" r="13970" b="6350"/>
                <wp:wrapNone/>
                <wp:docPr id="4299" name="Group 42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4630" cy="1841500"/>
                          <a:chOff x="2153" y="3149"/>
                          <a:chExt cx="6338" cy="2900"/>
                        </a:xfrm>
                      </wpg:grpSpPr>
                      <wps:wsp>
                        <wps:cNvPr id="4300" name="Line 105"/>
                        <wps:cNvCnPr/>
                        <wps:spPr bwMode="auto">
                          <a:xfrm flipH="1" flipV="1">
                            <a:off x="3963" y="3188"/>
                            <a:ext cx="1"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1" name="Line 106"/>
                        <wps:cNvCnPr/>
                        <wps:spPr bwMode="auto">
                          <a:xfrm flipV="1">
                            <a:off x="2767" y="5195"/>
                            <a:ext cx="0" cy="8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2" name="Rectangle 107"/>
                        <wps:cNvSpPr>
                          <a:spLocks noChangeArrowheads="1"/>
                        </wps:cNvSpPr>
                        <wps:spPr bwMode="auto">
                          <a:xfrm>
                            <a:off x="3508" y="3458"/>
                            <a:ext cx="1151" cy="231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g:grpSp>
                        <wpg:cNvPr id="4303" name="Group 108"/>
                        <wpg:cNvGrpSpPr>
                          <a:grpSpLocks/>
                        </wpg:cNvGrpSpPr>
                        <wpg:grpSpPr bwMode="auto">
                          <a:xfrm rot="-16200000">
                            <a:off x="3330" y="4600"/>
                            <a:ext cx="1268" cy="722"/>
                            <a:chOff x="1800" y="2526"/>
                            <a:chExt cx="1267" cy="720"/>
                          </a:xfrm>
                        </wpg:grpSpPr>
                        <wpg:grpSp>
                          <wpg:cNvPr id="4304" name="Group 109"/>
                          <wpg:cNvGrpSpPr>
                            <a:grpSpLocks/>
                          </wpg:cNvGrpSpPr>
                          <wpg:grpSpPr bwMode="auto">
                            <a:xfrm>
                              <a:off x="1981" y="2526"/>
                              <a:ext cx="907" cy="720"/>
                              <a:chOff x="2340" y="2520"/>
                              <a:chExt cx="1620" cy="720"/>
                            </a:xfrm>
                          </wpg:grpSpPr>
                          <wps:wsp>
                            <wps:cNvPr id="4305" name="Line 110"/>
                            <wps:cNvCnPr/>
                            <wps:spPr bwMode="auto">
                              <a:xfrm>
                                <a:off x="2520" y="2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6" name="Line 111"/>
                            <wps:cNvCnPr/>
                            <wps:spPr bwMode="auto">
                              <a:xfrm>
                                <a:off x="252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7" name="Line 112"/>
                            <wps:cNvCnPr/>
                            <wps:spPr bwMode="auto">
                              <a:xfrm>
                                <a:off x="288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8" name="Line 113"/>
                            <wps:cNvCnPr/>
                            <wps:spPr bwMode="auto">
                              <a:xfrm>
                                <a:off x="324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9" name="Line 114"/>
                            <wps:cNvCnPr/>
                            <wps:spPr bwMode="auto">
                              <a:xfrm>
                                <a:off x="360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5" name="Line 115"/>
                            <wps:cNvCnPr/>
                            <wps:spPr bwMode="auto">
                              <a:xfrm>
                                <a:off x="3960" y="2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6" name="Line 116"/>
                            <wps:cNvCnPr/>
                            <wps:spPr bwMode="auto">
                              <a:xfrm>
                                <a:off x="2340" y="25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7" name="Line 117"/>
                            <wps:cNvCnPr/>
                            <wps:spPr bwMode="auto">
                              <a:xfrm>
                                <a:off x="3780" y="25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08" name="Line 118"/>
                          <wps:cNvCnPr/>
                          <wps:spPr bwMode="auto">
                            <a:xfrm>
                              <a:off x="2886"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9" name="Line 119"/>
                          <wps:cNvCnPr/>
                          <wps:spPr bwMode="auto">
                            <a:xfrm>
                              <a:off x="1800"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010" name="Group 120"/>
                        <wpg:cNvGrpSpPr>
                          <a:grpSpLocks/>
                        </wpg:cNvGrpSpPr>
                        <wpg:grpSpPr bwMode="auto">
                          <a:xfrm rot="-5400000">
                            <a:off x="3521" y="3823"/>
                            <a:ext cx="905" cy="181"/>
                            <a:chOff x="3791" y="2888"/>
                            <a:chExt cx="905" cy="181"/>
                          </a:xfrm>
                        </wpg:grpSpPr>
                        <wps:wsp>
                          <wps:cNvPr id="4011" name="Line 121"/>
                          <wps:cNvCnPr/>
                          <wps:spPr bwMode="auto">
                            <a:xfrm>
                              <a:off x="3791" y="2965"/>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2" name="Rectangle 122"/>
                          <wps:cNvSpPr>
                            <a:spLocks noChangeArrowheads="1"/>
                          </wps:cNvSpPr>
                          <wps:spPr bwMode="auto">
                            <a:xfrm>
                              <a:off x="3972" y="2888"/>
                              <a:ext cx="543" cy="1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013" name="Line 123"/>
                        <wps:cNvCnPr/>
                        <wps:spPr bwMode="auto">
                          <a:xfrm flipV="1">
                            <a:off x="2764" y="6036"/>
                            <a:ext cx="1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4" name="Text Box 124"/>
                        <wps:cNvSpPr txBox="1">
                          <a:spLocks noChangeArrowheads="1"/>
                        </wps:cNvSpPr>
                        <wps:spPr bwMode="auto">
                          <a:xfrm>
                            <a:off x="4097" y="3484"/>
                            <a:ext cx="457"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057735">
                              <w:r>
                                <w:t xml:space="preserve">5 </w:t>
                              </w:r>
                              <w:r>
                                <w:rPr>
                                  <w:rFonts w:ascii="Symbol" w:hAnsi="Symbol"/>
                                </w:rPr>
                                <w:t></w:t>
                              </w:r>
                            </w:p>
                          </w:txbxContent>
                        </wps:txbx>
                        <wps:bodyPr rot="0" vert="horz" wrap="square" lIns="0" tIns="0" rIns="0" bIns="0" anchor="t" anchorCtr="0" upright="1">
                          <a:noAutofit/>
                        </wps:bodyPr>
                      </wps:wsp>
                      <wps:wsp>
                        <wps:cNvPr id="4015" name="Text Box 125"/>
                        <wps:cNvSpPr txBox="1">
                          <a:spLocks noChangeArrowheads="1"/>
                        </wps:cNvSpPr>
                        <wps:spPr bwMode="auto">
                          <a:xfrm>
                            <a:off x="2153" y="4638"/>
                            <a:ext cx="776" cy="6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E6608B">
                              <w:pPr>
                                <w:spacing w:before="120" w:after="120"/>
                                <w:rPr>
                                  <w:sz w:val="20"/>
                                </w:rPr>
                              </w:pPr>
                              <w:r>
                                <w:rPr>
                                  <w:sz w:val="20"/>
                                </w:rPr>
                                <w:t>12 V</w:t>
                              </w:r>
                            </w:p>
                            <w:p w:rsidR="009A4BA2" w:rsidRDefault="009A4BA2" w:rsidP="00057735">
                              <w:pPr>
                                <w:rPr>
                                  <w:sz w:val="20"/>
                                </w:rPr>
                              </w:pPr>
                            </w:p>
                          </w:txbxContent>
                        </wps:txbx>
                        <wps:bodyPr rot="0" vert="horz" wrap="square" lIns="0" tIns="0" rIns="0" bIns="0" anchor="t" anchorCtr="0" upright="1">
                          <a:noAutofit/>
                        </wps:bodyPr>
                      </wps:wsp>
                      <wps:wsp>
                        <wps:cNvPr id="4016" name="Oval 126"/>
                        <wps:cNvSpPr>
                          <a:spLocks noChangeArrowheads="1"/>
                        </wps:cNvSpPr>
                        <wps:spPr bwMode="auto">
                          <a:xfrm>
                            <a:off x="2663" y="4385"/>
                            <a:ext cx="114" cy="1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34" name="Oval 127"/>
                        <wps:cNvSpPr>
                          <a:spLocks noChangeArrowheads="1"/>
                        </wps:cNvSpPr>
                        <wps:spPr bwMode="auto">
                          <a:xfrm>
                            <a:off x="2700" y="5068"/>
                            <a:ext cx="114"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35" name="Line 128"/>
                        <wps:cNvCnPr/>
                        <wps:spPr bwMode="auto">
                          <a:xfrm flipV="1">
                            <a:off x="2715" y="3193"/>
                            <a:ext cx="7" cy="1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6" name="Line 129"/>
                        <wps:cNvCnPr/>
                        <wps:spPr bwMode="auto">
                          <a:xfrm>
                            <a:off x="2737" y="3193"/>
                            <a:ext cx="12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7" name="Text Box 130"/>
                        <wps:cNvSpPr txBox="1">
                          <a:spLocks noChangeArrowheads="1"/>
                        </wps:cNvSpPr>
                        <wps:spPr bwMode="auto">
                          <a:xfrm>
                            <a:off x="2265" y="4220"/>
                            <a:ext cx="382" cy="3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057735">
                              <w:r>
                                <w:rPr>
                                  <w:b/>
                                </w:rPr>
                                <w:t>+</w:t>
                              </w:r>
                              <w:r>
                                <w:t>+</w:t>
                              </w:r>
                            </w:p>
                          </w:txbxContent>
                        </wps:txbx>
                        <wps:bodyPr rot="0" vert="horz" wrap="square" lIns="91440" tIns="45720" rIns="91440" bIns="45720" anchor="t" anchorCtr="0" upright="1">
                          <a:noAutofit/>
                        </wps:bodyPr>
                      </wps:wsp>
                      <wps:wsp>
                        <wps:cNvPr id="4338" name="Text Box 131"/>
                        <wps:cNvSpPr txBox="1">
                          <a:spLocks noChangeArrowheads="1"/>
                        </wps:cNvSpPr>
                        <wps:spPr bwMode="auto">
                          <a:xfrm>
                            <a:off x="2378" y="4946"/>
                            <a:ext cx="292"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057735">
                              <w:r>
                                <w:t>-+</w:t>
                              </w:r>
                            </w:p>
                          </w:txbxContent>
                        </wps:txbx>
                        <wps:bodyPr rot="0" vert="horz" wrap="square" lIns="91440" tIns="45720" rIns="91440" bIns="45720" anchor="t" anchorCtr="0" upright="1">
                          <a:noAutofit/>
                        </wps:bodyPr>
                      </wps:wsp>
                      <wps:wsp>
                        <wps:cNvPr id="4339" name="AutoShape 132"/>
                        <wps:cNvCnPr>
                          <a:cxnSpLocks noChangeShapeType="1"/>
                        </wps:cNvCnPr>
                        <wps:spPr bwMode="auto">
                          <a:xfrm flipV="1">
                            <a:off x="3974" y="5523"/>
                            <a:ext cx="0" cy="5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340" name="Group 133"/>
                        <wpg:cNvGrpSpPr>
                          <a:grpSpLocks/>
                        </wpg:cNvGrpSpPr>
                        <wpg:grpSpPr bwMode="auto">
                          <a:xfrm>
                            <a:off x="6104" y="3149"/>
                            <a:ext cx="2387" cy="2830"/>
                            <a:chOff x="6104" y="3149"/>
                            <a:chExt cx="2387" cy="2830"/>
                          </a:xfrm>
                        </wpg:grpSpPr>
                        <wps:wsp>
                          <wps:cNvPr id="4341" name="Line 134"/>
                          <wps:cNvCnPr/>
                          <wps:spPr bwMode="auto">
                            <a:xfrm>
                              <a:off x="6762" y="5460"/>
                              <a:ext cx="9" cy="5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2" name="Line 135"/>
                          <wps:cNvCnPr/>
                          <wps:spPr bwMode="auto">
                            <a:xfrm flipV="1">
                              <a:off x="6762" y="3158"/>
                              <a:ext cx="9" cy="2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3" name="Line 136"/>
                          <wps:cNvCnPr/>
                          <wps:spPr bwMode="auto">
                            <a:xfrm flipV="1">
                              <a:off x="6762" y="5390"/>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4" name="Rectangle 137"/>
                          <wps:cNvSpPr>
                            <a:spLocks noChangeArrowheads="1"/>
                          </wps:cNvSpPr>
                          <wps:spPr bwMode="auto">
                            <a:xfrm>
                              <a:off x="6104" y="3369"/>
                              <a:ext cx="1092" cy="231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g:grpSp>
                          <wpg:cNvPr id="4345" name="Group 138"/>
                          <wpg:cNvGrpSpPr>
                            <a:grpSpLocks/>
                          </wpg:cNvGrpSpPr>
                          <wpg:grpSpPr bwMode="auto">
                            <a:xfrm>
                              <a:off x="6410" y="3303"/>
                              <a:ext cx="720" cy="2135"/>
                              <a:chOff x="9144" y="8971"/>
                              <a:chExt cx="720" cy="2133"/>
                            </a:xfrm>
                          </wpg:grpSpPr>
                          <wpg:grpSp>
                            <wpg:cNvPr id="4346" name="Group 139"/>
                            <wpg:cNvGrpSpPr>
                              <a:grpSpLocks/>
                            </wpg:cNvGrpSpPr>
                            <wpg:grpSpPr bwMode="auto">
                              <a:xfrm rot="-16200000">
                                <a:off x="8870" y="10111"/>
                                <a:ext cx="1267" cy="720"/>
                                <a:chOff x="1800" y="2526"/>
                                <a:chExt cx="1267" cy="720"/>
                              </a:xfrm>
                            </wpg:grpSpPr>
                            <wpg:grpSp>
                              <wpg:cNvPr id="4347" name="Group 140"/>
                              <wpg:cNvGrpSpPr>
                                <a:grpSpLocks/>
                              </wpg:cNvGrpSpPr>
                              <wpg:grpSpPr bwMode="auto">
                                <a:xfrm>
                                  <a:off x="1981" y="2526"/>
                                  <a:ext cx="907" cy="720"/>
                                  <a:chOff x="2340" y="2520"/>
                                  <a:chExt cx="1620" cy="720"/>
                                </a:xfrm>
                              </wpg:grpSpPr>
                              <wps:wsp>
                                <wps:cNvPr id="4348" name="Line 141"/>
                                <wps:cNvCnPr/>
                                <wps:spPr bwMode="auto">
                                  <a:xfrm>
                                    <a:off x="2520" y="2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9" name="Line 142"/>
                                <wps:cNvCnPr/>
                                <wps:spPr bwMode="auto">
                                  <a:xfrm>
                                    <a:off x="252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0" name="Line 143"/>
                                <wps:cNvCnPr/>
                                <wps:spPr bwMode="auto">
                                  <a:xfrm>
                                    <a:off x="288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1" name="Line 144"/>
                                <wps:cNvCnPr/>
                                <wps:spPr bwMode="auto">
                                  <a:xfrm>
                                    <a:off x="324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2" name="Line 145"/>
                                <wps:cNvCnPr/>
                                <wps:spPr bwMode="auto">
                                  <a:xfrm>
                                    <a:off x="360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3" name="Line 146"/>
                                <wps:cNvCnPr/>
                                <wps:spPr bwMode="auto">
                                  <a:xfrm>
                                    <a:off x="3960" y="2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4" name="Line 147"/>
                                <wps:cNvCnPr/>
                                <wps:spPr bwMode="auto">
                                  <a:xfrm>
                                    <a:off x="2340" y="25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5" name="Line 148"/>
                                <wps:cNvCnPr/>
                                <wps:spPr bwMode="auto">
                                  <a:xfrm>
                                    <a:off x="3780" y="25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56" name="Line 149"/>
                              <wps:cNvCnPr/>
                              <wps:spPr bwMode="auto">
                                <a:xfrm>
                                  <a:off x="2886"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7" name="Line 150"/>
                              <wps:cNvCnPr/>
                              <wps:spPr bwMode="auto">
                                <a:xfrm>
                                  <a:off x="1800"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358" name="Group 151"/>
                            <wpg:cNvGrpSpPr>
                              <a:grpSpLocks/>
                            </wpg:cNvGrpSpPr>
                            <wpg:grpSpPr bwMode="auto">
                              <a:xfrm rot="-5400000">
                                <a:off x="9061" y="9333"/>
                                <a:ext cx="905" cy="181"/>
                                <a:chOff x="3791" y="2888"/>
                                <a:chExt cx="905" cy="181"/>
                              </a:xfrm>
                            </wpg:grpSpPr>
                            <wps:wsp>
                              <wps:cNvPr id="4359" name="Line 152"/>
                              <wps:cNvCnPr/>
                              <wps:spPr bwMode="auto">
                                <a:xfrm>
                                  <a:off x="3791" y="2965"/>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5" name="Rectangle 153"/>
                              <wps:cNvSpPr>
                                <a:spLocks noChangeArrowheads="1"/>
                              </wps:cNvSpPr>
                              <wps:spPr bwMode="auto">
                                <a:xfrm>
                                  <a:off x="3972" y="2888"/>
                                  <a:ext cx="543" cy="1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4366" name="Text Box 154"/>
                          <wps:cNvSpPr txBox="1">
                            <a:spLocks noChangeArrowheads="1"/>
                          </wps:cNvSpPr>
                          <wps:spPr bwMode="auto">
                            <a:xfrm>
                              <a:off x="6104" y="3430"/>
                              <a:ext cx="750"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057735">
                                <w:r>
                                  <w:t xml:space="preserve">5 </w:t>
                                </w:r>
                                <w:r>
                                  <w:rPr>
                                    <w:rFonts w:ascii="Symbol" w:hAnsi="Symbol"/>
                                  </w:rPr>
                                  <w:t></w:t>
                                </w:r>
                              </w:p>
                            </w:txbxContent>
                          </wps:txbx>
                          <wps:bodyPr rot="0" vert="horz" wrap="square" lIns="91440" tIns="45720" rIns="91440" bIns="45720" anchor="t" anchorCtr="0" upright="1">
                            <a:noAutofit/>
                          </wps:bodyPr>
                        </wps:wsp>
                        <wps:wsp>
                          <wps:cNvPr id="4367" name="Line 155"/>
                          <wps:cNvCnPr/>
                          <wps:spPr bwMode="auto">
                            <a:xfrm>
                              <a:off x="6757" y="3149"/>
                              <a:ext cx="117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8" name="Line 156"/>
                          <wps:cNvCnPr/>
                          <wps:spPr bwMode="auto">
                            <a:xfrm>
                              <a:off x="7945" y="3157"/>
                              <a:ext cx="1" cy="6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9" name="Line 157"/>
                          <wps:cNvCnPr/>
                          <wps:spPr bwMode="auto">
                            <a:xfrm>
                              <a:off x="6757" y="5979"/>
                              <a:ext cx="1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0" name="Line 158"/>
                          <wps:cNvCnPr/>
                          <wps:spPr bwMode="auto">
                            <a:xfrm>
                              <a:off x="7955" y="4585"/>
                              <a:ext cx="2" cy="1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1" name="Text Box 159"/>
                          <wps:cNvSpPr txBox="1">
                            <a:spLocks noChangeArrowheads="1"/>
                          </wps:cNvSpPr>
                          <wps:spPr bwMode="auto">
                            <a:xfrm>
                              <a:off x="6331" y="4669"/>
                              <a:ext cx="461"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E6608B">
                                <w:pPr>
                                  <w:spacing w:before="120" w:after="120"/>
                                  <w:rPr>
                                    <w:sz w:val="20"/>
                                  </w:rPr>
                                </w:pPr>
                                <w:r>
                                  <w:rPr>
                                    <w:sz w:val="20"/>
                                  </w:rPr>
                                  <w:t>12 V</w:t>
                                </w:r>
                              </w:p>
                            </w:txbxContent>
                          </wps:txbx>
                          <wps:bodyPr rot="0" vert="horz" wrap="square" lIns="0" tIns="0" rIns="0" bIns="0" anchor="t" anchorCtr="0" upright="1">
                            <a:noAutofit/>
                          </wps:bodyPr>
                        </wps:wsp>
                        <wps:wsp>
                          <wps:cNvPr id="4372" name="Text Box 160"/>
                          <wps:cNvSpPr txBox="1">
                            <a:spLocks noChangeArrowheads="1"/>
                          </wps:cNvSpPr>
                          <wps:spPr bwMode="auto">
                            <a:xfrm>
                              <a:off x="7427" y="3847"/>
                              <a:ext cx="1064" cy="764"/>
                            </a:xfrm>
                            <a:prstGeom prst="rect">
                              <a:avLst/>
                            </a:prstGeom>
                            <a:solidFill>
                              <a:srgbClr val="FFFFFF"/>
                            </a:solidFill>
                            <a:ln w="9525">
                              <a:solidFill>
                                <a:srgbClr val="000000"/>
                              </a:solidFill>
                              <a:miter lim="800000"/>
                              <a:headEnd/>
                              <a:tailEnd/>
                            </a:ln>
                          </wps:spPr>
                          <wps:txbx>
                            <w:txbxContent>
                              <w:p w:rsidR="009A4BA2" w:rsidRDefault="009A4BA2" w:rsidP="00057735">
                                <w:r>
                                  <w:t>MP3</w:t>
                                </w:r>
                              </w:p>
                              <w:p w:rsidR="009A4BA2" w:rsidRDefault="009A4BA2" w:rsidP="00057735">
                                <w:proofErr w:type="gramStart"/>
                                <w:r>
                                  <w:t>player</w:t>
                                </w:r>
                                <w:proofErr w:type="gramEnd"/>
                              </w:p>
                            </w:txbxContent>
                          </wps:txbx>
                          <wps:bodyPr rot="0" vert="horz" wrap="square" lIns="91440" tIns="45720" rIns="91440" bIns="45720" anchor="t" anchorCtr="0" upright="1">
                            <a:noAutofit/>
                          </wps:bodyPr>
                        </wps:wsp>
                        <wps:wsp>
                          <wps:cNvPr id="4373" name="Line 161"/>
                          <wps:cNvCnPr/>
                          <wps:spPr bwMode="auto">
                            <a:xfrm>
                              <a:off x="6764" y="5429"/>
                              <a:ext cx="1" cy="2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299" o:spid="_x0000_s1995" style="position:absolute;margin-left:50.65pt;margin-top:.35pt;width:316.9pt;height:145pt;z-index:252546560;mso-position-horizontal-relative:text;mso-position-vertical-relative:text" coordorigin="2153,3149" coordsize="6338,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">
                <v:line id="Line 105" o:spid="_x0000_s1996" style="position:absolute;flip:x y;visibility:visible;mso-wrap-style:square" from="3963,3188" to="3964,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2fTcIAAADdAAAADwAAAGRycy9kb3ducmV2LnhtbERPyWrDMBC9B/IPYgq9hEbKQgiOZRMC&#10;LT2lZCm5DtZ4odbIWGrs9uurQyHHx9vTfLStuFPvG8caFnMFgrhwpuFKw/Xy+rIF4QOywdYxafgh&#10;D3k2naSYGDfwie7nUIkYwj5BDXUIXSKlL2qy6OeuI45c6XqLIcK+kqbHIYbbVi6V2kiLDceGGjs6&#10;1FR8nb+tBuTj72o7LGgt3+jml8eP2f6z1Pr5adzvQAQaw0P87343GtYrFffHN/EJyO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2fTcIAAADdAAAADwAAAAAAAAAAAAAA&#10;AAChAgAAZHJzL2Rvd25yZXYueG1sUEsFBgAAAAAEAAQA+QAAAJADAAAAAA==&#10;"/>
                <v:line id="Line 106" o:spid="_x0000_s1997" style="position:absolute;flip:y;visibility:visible;mso-wrap-style:square" from="2767,5195" to="2767,6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K6sMcAAADdAAAADwAAAGRycy9kb3ducmV2LnhtbESPQWsCMRSE74X+h/AKXopmtVJ0axQp&#10;CD14UcuKt+fmdbPs5mWbRN3++0Yo9DjMzDfMYtXbVlzJh9qxgvEoA0FcOl1zpeDzsBnOQISIrLF1&#10;TAp+KMBq+fiwwFy7G+/ouo+VSBAOOSowMXa5lKE0ZDGMXEecvC/nLcYkfSW1x1uC21ZOsuxVWqw5&#10;LRjs6N1Q2ewvVoGcbZ+//fo8bYrmeJyboiy601apwVO/fgMRqY//4b/2h1YwfcnGcH+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krqwxwAAAN0AAAAPAAAAAAAA&#10;AAAAAAAAAKECAABkcnMvZG93bnJldi54bWxQSwUGAAAAAAQABAD5AAAAlQMAAAAA&#10;"/>
                <v:rect id="Rectangle 107" o:spid="_x0000_s1998" style="position:absolute;left:3508;top:3458;width:1151;height:2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uK8gA&#10;AADdAAAADwAAAGRycy9kb3ducmV2LnhtbESPS2vDMBCE74X+B7GBXEojx31Q3CihGAK5mND0QY+L&#10;tbHdWCvH2sTuv48KhR6HmfmGWaxG16oz9aHxbGA+S0ARl942XBl4f1vfPoEKgmyx9UwGfijAanl9&#10;tcDM+oFf6byTSkUIhwwN1CJdpnUoa3IYZr4jjt7e9w4lyr7Stschwl2r0yR51A4bjgs1dpTXVB52&#10;J2dgLw+fw8f2dOyOX/lNJUXxnaeFMdPJ+PIMSmiU//Bfe2MN3N8lKfy+iU9ALy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6G4ryAAAAN0AAAAPAAAAAAAAAAAAAAAAAJgCAABk&#10;cnMvZG93bnJldi54bWxQSwUGAAAAAAQABAD1AAAAjQMAAAAA&#10;">
                  <v:stroke dashstyle="dash"/>
                </v:rect>
                <v:group id="Group 108" o:spid="_x0000_s1999" style="position:absolute;left:3330;top:4600;width:1268;height:722;rotation:90" coordorigin="1800,2526" coordsize="1267,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EmJ/FAAAA3QAA&#10;AA8AAAAAAAAAAAAAAAAAqgIAAGRycy9kb3ducmV2LnhtbFBLBQYAAAAABAAEAPoAAACcAwAAAAA=&#10;">
                  <v:group id="Group 109" o:spid="_x0000_s2000" style="position:absolute;left:1981;top:2526;width:907;height:720" coordorigin="2340,2520" coordsize="162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qJL8cAAADdAAAADwAAAGRycy9kb3ducmV2LnhtbESPQWvCQBSE7wX/w/IK&#10;3ppNNC2SZhWRKh5CoSqU3h7ZZxLMvg3ZbRL/fbdQ6HGYmW+YfDOZVgzUu8aygiSKQRCXVjdcKbic&#10;908rEM4ja2wtk4I7OdisZw85ZtqO/EHDyVciQNhlqKD2vsukdGVNBl1kO+LgXW1v0AfZV1L3OAa4&#10;aeUijl+kwYbDQo0d7Woqb6dvo+Aw4rhdJm9Dcbvu7l/n5/fPIiGl5o/T9hWEp8n/h//aR60gXc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DqJL8cAAADd&#10;AAAADwAAAAAAAAAAAAAAAACqAgAAZHJzL2Rvd25yZXYueG1sUEsFBgAAAAAEAAQA+gAAAJ4DAAAA&#10;AA==&#10;">
                    <v:line id="Line 110" o:spid="_x0000_s2001" style="position:absolute;visibility:visible;mso-wrap-style:square" from="2520,2700" to="252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LMTMgAAADdAAAADwAAAGRycy9kb3ducmV2LnhtbESPQWvCQBSE74X+h+UVvNVNaxskuopY&#10;BO2hVCvo8Zl9JqnZt2F3m6T/3hUKPQ4z8w0znfemFi05X1lW8DRMQBDnVldcKNh/rR7HIHxA1lhb&#10;JgW/5GE+u7+bYqZtx1tqd6EQEcI+QwVlCE0mpc9LMuiHtiGO3tk6gyFKV0jtsItwU8vnJEmlwYrj&#10;QokNLUvKL7sfo+Bj9Jm2i837uj9s0lP+tj0dvzun1OChX0xABOrDf/ivvdYKXkbJK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0LMTMgAAADdAAAADwAAAAAA&#10;AAAAAAAAAAChAgAAZHJzL2Rvd25yZXYueG1sUEsFBgAAAAAEAAQA+QAAAJYDAAAAAA==&#10;"/>
                    <v:line id="Line 111" o:spid="_x0000_s2002" style="position:absolute;visibility:visible;mso-wrap-style:square" from="2520,2880" to="27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BSO8cAAADdAAAADwAAAGRycy9kb3ducmV2LnhtbESPQWvCQBSE7wX/w/IEb3VjlVBSV5EW&#10;QT0UtYX2+My+JrHZt2F3TeK/dwtCj8PMfMPMl72pRUvOV5YVTMYJCOLc6ooLBZ8f68dnED4ga6wt&#10;k4IreVguBg9zzLTt+EDtMRQiQthnqKAMocmk9HlJBv3YNsTR+7HOYIjSFVI77CLc1PIpSVJpsOK4&#10;UGJDryXlv8eLUfA+3aftarvb9F/b9JS/HU7f584pNRr2qxcQgfrwH763N1rBbJqk8Pc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kFI7xwAAAN0AAAAPAAAAAAAA&#10;AAAAAAAAAKECAABkcnMvZG93bnJldi54bWxQSwUGAAAAAAQABAD5AAAAlQMAAAAA&#10;"/>
                    <v:line id="Line 112" o:spid="_x0000_s2003" style="position:absolute;visibility:visible;mso-wrap-style:square" from="2880,2880" to="306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z3oMgAAADdAAAADwAAAGRycy9kb3ducmV2LnhtbESPQWvCQBSE7wX/w/IKvdVNa0kluoq0&#10;FLSHolbQ4zP7TGKzb8PuNkn/vSsUPA4z8w0znfemFi05X1lW8DRMQBDnVldcKNh9fzyOQfiArLG2&#10;TAr+yMN8NribYqZtxxtqt6EQEcI+QwVlCE0mpc9LMuiHtiGO3sk6gyFKV0jtsItwU8vnJEmlwYrj&#10;QokNvZWU/2x/jYKv0TptF6vPZb9fpcf8fXM8nDun1MN9v5iACNSHW/i/vdQKXkbJ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Nz3oMgAAADdAAAADwAAAAAA&#10;AAAAAAAAAAChAgAAZHJzL2Rvd25yZXYueG1sUEsFBgAAAAAEAAQA+QAAAJYDAAAAAA==&#10;"/>
                    <v:line id="Line 113" o:spid="_x0000_s2004" style="position:absolute;visibility:visible;mso-wrap-style:square" from="3240,2880" to="342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Nj0sQAAADdAAAADwAAAGRycy9kb3ducmV2LnhtbERPy2rCQBTdF/yH4Qru6sRaQomOIhZB&#10;uyj1Abq8Zq5JNHMnzEyT9O87i0KXh/OeL3tTi5acrywrmIwTEMS51RUXCk7HzfMbCB+QNdaWScEP&#10;eVguBk9zzLTteE/tIRQihrDPUEEZQpNJ6fOSDPqxbYgjd7POYIjQFVI77GK4qeVLkqTSYMWxocSG&#10;1iXlj8O3UfA5/Urb1e5j25936TV/318v984pNRr2qxmIQH34F/+5t1rB6zSJ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Q2PSxAAAAN0AAAAPAAAAAAAAAAAA&#10;AAAAAKECAABkcnMvZG93bnJldi54bWxQSwUGAAAAAAQABAD5AAAAkgMAAAAA&#10;"/>
                    <v:line id="Line 114" o:spid="_x0000_s2005" style="position:absolute;visibility:visible;mso-wrap-style:square" from="3600,2880" to="378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ScgAAADdAAAADwAAAGRycy9kb3ducmV2LnhtbESPQWvCQBSE7wX/w/IKvdVNawk1uoq0&#10;FLSHolbQ4zP7TGKzb8PuNkn/vSsUPA4z8w0znfemFi05X1lW8DRMQBDnVldcKNh9fzy+gvABWWNt&#10;mRT8kYf5bHA3xUzbjjfUbkMhIoR9hgrKEJpMSp+XZNAPbUMcvZN1BkOUrpDaYRfhppbPSZJKgxXH&#10;hRIbeisp/9n+GgVfo3XaLlafy36/So/5++Z4OHdOqYf7fjEBEagPt/B/e6kVvIyS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GScgAAADdAAAADwAAAAAA&#10;AAAAAAAAAAChAgAAZHJzL2Rvd25yZXYueG1sUEsFBgAAAAAEAAQA+QAAAJYDAAAAAA==&#10;"/>
                    <v:line id="Line 115" o:spid="_x0000_s2006" style="position:absolute;visibility:visible;mso-wrap-style:square" from="3960,2700" to="39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etMMgAAADdAAAADwAAAGRycy9kb3ducmV2LnhtbESPQUsDMRSE7wX/Q3iCtzZR6yJr01Is&#10;hdaDtFXQ4+vmubu6eVmSdHf990Yo9DjMzDfMbDHYRnTkQ+1Yw+1EgSAunKm51PD+th4/gggR2WDj&#10;mDT8UoDF/Go0w9y4nvfUHWIpEoRDjhqqGNtcylBUZDFMXEucvC/nLcYkfSmNxz7BbSPvlMqkxZrT&#10;QoUtPVdU/BxOVsPr/S7rltuXzfCxzY7Fan/8/O691jfXw/IJRKQhXsLn9sZomCr1AP9v0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GetMMgAAADdAAAADwAAAAAA&#10;AAAAAAAAAAChAgAAZHJzL2Rvd25yZXYueG1sUEsFBgAAAAAEAAQA+QAAAJYDAAAAAA==&#10;"/>
                    <v:line id="Line 116" o:spid="_x0000_s2007" style="position:absolute;visibility:visible;mso-wrap-style:square" from="2340,2520" to="23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UzR8cAAADdAAAADwAAAGRycy9kb3ducmV2LnhtbESPT2vCQBTE74V+h+UJvdWNbQkSXUVa&#10;CupB6h/Q4zP7TGKzb8PumqTfvisUehxm5jfMdN6bWrTkfGVZwWiYgCDOra64UHDYfz6PQfiArLG2&#10;TAp+yMN89vgwxUzbjrfU7kIhIoR9hgrKEJpMSp+XZNAPbUMcvYt1BkOUrpDaYRfhppYvSZJKgxXH&#10;hRIbei8p/97djILN61faLlbrZX9cpef8Y3s+XTun1NOgX0xABOrDf/ivvdQK3iIR7m/iE5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tTNHxwAAAN0AAAAPAAAAAAAA&#10;AAAAAAAAAKECAABkcnMvZG93bnJldi54bWxQSwUGAAAAAAQABAD5AAAAlQMAAAAA&#10;"/>
                    <v:line id="Line 117" o:spid="_x0000_s2008" style="position:absolute;visibility:visible;mso-wrap-style:square" from="3780,2520" to="37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W3MgAAADdAAAADwAAAGRycy9kb3ducmV2LnhtbESPQUsDMRSE74L/ITzBm03UspW1aSmW&#10;QutB2iro8XXz3F3dvCxJurv++6Yg9DjMzDfMdD7YRnTkQ+1Yw/1IgSAunKm51PDxvrp7AhEissHG&#10;MWn4owDz2fXVFHPjet5Rt4+lSBAOOWqoYmxzKUNRkcUwci1x8r6dtxiT9KU0HvsEt418UCqTFmtO&#10;CxW29FJR8bs/Wg1vj9usW2xe18PnJjsUy93h66f3Wt/eDItnEJGGeAn/t9dGw1ipCZ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mW3MgAAADdAAAADwAAAAAA&#10;AAAAAAAAAAChAgAAZHJzL2Rvd25yZXYueG1sUEsFBgAAAAAEAAQA+QAAAJYDAAAAAA==&#10;"/>
                  </v:group>
                  <v:line id="Line 118" o:spid="_x0000_s2009" style="position:absolute;visibility:visible;mso-wrap-style:square" from="2886,2888" to="3067,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YCrsQAAADdAAAADwAAAGRycy9kb3ducmV2LnhtbERPW2vCMBR+H+w/hDPY20x2oYxqFNkY&#10;qA8ynaCPx+bY1jUnJYlt9+/Nw8DHj+8+mQ22ER35UDvW8DxSIIgLZ2ouNex+vp7eQYSIbLBxTBr+&#10;KMBsen83wdy4njfUbWMpUgiHHDVUMba5lKGoyGIYuZY4cSfnLcYEfSmNxz6F20a+KJVJizWnhgpb&#10;+qio+N1erIb163fWzZerxbBfZsfic3M8nHuv9ePDMB+DiDTEm/jfvTAa3pRKc9Ob9AT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ZgKuxAAAAN0AAAAPAAAAAAAAAAAA&#10;AAAAAKECAABkcnMvZG93bnJldi54bWxQSwUGAAAAAAQABAD5AAAAkgMAAAAA&#10;"/>
                  <v:line id="Line 119" o:spid="_x0000_s2010" style="position:absolute;visibility:visible;mso-wrap-style:square" from="1800,2888" to="1981,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qnNcgAAADdAAAADwAAAGRycy9kb3ducmV2LnhtbESPQUsDMRSE74L/ITzBm03UstS1aSmW&#10;QutB2iro8XXz3F3dvCxJurv++6Yg9DjMzDfMdD7YRnTkQ+1Yw/1IgSAunKm51PDxvrqbgAgR2WDj&#10;mDT8UYD57PpqirlxPe+o28dSJAiHHDVUMba5lKGoyGIYuZY4ed/OW4xJ+lIaj32C20Y+KJVJizWn&#10;hQpbeqmo+N0frYa3x23WLTav6+Fzkx2K5e7w9dN7rW9vhsUziEhDvIT/22ujYazUE5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SqnNcgAAADdAAAADwAAAAAA&#10;AAAAAAAAAAChAgAAZHJzL2Rvd25yZXYueG1sUEsFBgAAAAAEAAQA+QAAAJYDAAAAAA==&#10;"/>
                </v:group>
                <v:group id="Group 120" o:spid="_x0000_s2011" style="position:absolute;left:3521;top:3823;width:905;height:181;rotation:-90" coordorigin="3791,2888" coordsize="905,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XOMjxwwAAAN0AAAAP&#10;AAAAAAAAAAAAAAAAAKoCAABkcnMvZG93bnJldi54bWxQSwUGAAAAAAQABAD6AAAAmgMAAAAA&#10;">
                  <v:line id="Line 121" o:spid="_x0000_s2012" style="position:absolute;visibility:visible;mso-wrap-style:square" from="3791,2965" to="4696,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U97scAAADdAAAADwAAAGRycy9kb3ducmV2LnhtbESPQWvCQBSE7wX/w/IEb3WTWoKkriIt&#10;Be2hVFvQ4zP7mkSzb8PuNkn/fbcgeBxm5htmsRpMIzpyvrasIJ0mIIgLq2suFXx9vt7PQfiArLGx&#10;TAp+ycNqObpbYK5tzzvq9qEUEcI+RwVVCG0upS8qMuintiWO3rd1BkOUrpTaYR/hppEPSZJJgzXH&#10;hQpbeq6ouOx/jIL32UfWrbdvm+GwzU7Fy+50PPdOqcl4WD+BCDSEW/ja3mgFj0mawv+b+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hT3uxwAAAN0AAAAPAAAAAAAA&#10;AAAAAAAAAKECAABkcnMvZG93bnJldi54bWxQSwUGAAAAAAQABAD5AAAAlQMAAAAA&#10;"/>
                  <v:rect id="Rectangle 122" o:spid="_x0000_s2013" style="position:absolute;left:3972;top:2888;width:543;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o8H8YA&#10;AADdAAAADwAAAGRycy9kb3ducmV2LnhtbESPQWvCQBSE74L/YXmF3nQ3aZGaugZpUdqjxou31+xr&#10;kjb7NmRXjf56tyD0OMzMN8wiH2wrTtT7xrGGZKpAEJfONFxp2BfryQsIH5ANto5Jw4U85MvxaIGZ&#10;cWfe0mkXKhEh7DPUUIfQZVL6siaLfuo64uh9u95iiLKvpOnxHOG2lalSM2mx4bhQY0dvNZW/u6PV&#10;8NWke7xui42y8/VT+ByKn+PhXevHh2H1CiLQEP7D9/aH0fCskhT+3s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o8H8YAAADdAAAADwAAAAAAAAAAAAAAAACYAgAAZHJz&#10;L2Rvd25yZXYueG1sUEsFBgAAAAAEAAQA9QAAAIsDAAAAAA==&#10;"/>
                </v:group>
                <v:line id="Line 123" o:spid="_x0000_s2014" style="position:absolute;flip:y;visibility:visible;mso-wrap-style:square" from="2764,6036" to="3974,6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B2/ccAAADdAAAADwAAAGRycy9kb3ducmV2LnhtbESPQWsCMRSE74X+h/AKXopmtVJ0axQp&#10;CD14UcuKt+fmdbPs5mWbRN3++0Yo9DjMzDfMYtXbVlzJh9qxgvEoA0FcOl1zpeDzsBnOQISIrLF1&#10;TAp+KMBq+fiwwFy7G+/ouo+VSBAOOSowMXa5lKE0ZDGMXEecvC/nLcYkfSW1x1uC21ZOsuxVWqw5&#10;LRjs6N1Q2ewvVoGcbZ+//fo8bYrmeJyboiy601apwVO/fgMRqY//4b/2h1YwzcYvcH+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8Hb9xwAAAN0AAAAPAAAAAAAA&#10;AAAAAAAAAKECAABkcnMvZG93bnJldi54bWxQSwUGAAAAAAQABAD5AAAAlQMAAAAA&#10;"/>
                <v:shape id="Text Box 124" o:spid="_x0000_s2015" type="#_x0000_t202" style="position:absolute;left:4097;top:3484;width:457;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2VcUA&#10;AADdAAAADwAAAGRycy9kb3ducmV2LnhtbESPQWsCMRSE74X+h/AK3mqiiNStUUQUhELpuh48vm6e&#10;u8HNy7qJuv33TaHgcZiZb5j5sneNuFEXrGcNo6ECQVx6Y7nScCi2r28gQkQ22HgmDT8UYLl4fppj&#10;Zvydc7rtYyUShEOGGuoY20zKUNbkMAx9S5y8k+8cxiS7SpoO7wnuGjlWaiodWk4LNba0rqk8769O&#10;w+rI+cZePr+/8lNui2Km+GN61nrw0q/eQUTq4yP8394ZDRM1ms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xHZVxQAAAN0AAAAPAAAAAAAAAAAAAAAAAJgCAABkcnMv&#10;ZG93bnJldi54bWxQSwUGAAAAAAQABAD1AAAAigMAAAAA&#10;" filled="f" stroked="f">
                  <v:textbox inset="0,0,0,0">
                    <w:txbxContent>
                      <w:p w:rsidR="009A4BA2" w:rsidRDefault="009A4BA2" w:rsidP="00057735">
                        <w:r>
                          <w:t xml:space="preserve">5 </w:t>
                        </w:r>
                        <w:r>
                          <w:rPr>
                            <w:rFonts w:ascii="Symbol" w:hAnsi="Symbol"/>
                          </w:rPr>
                          <w:t></w:t>
                        </w:r>
                      </w:p>
                    </w:txbxContent>
                  </v:textbox>
                </v:shape>
                <v:shape id="Text Box 125" o:spid="_x0000_s2016" type="#_x0000_t202" style="position:absolute;left:2153;top:4638;width:776;height: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A08UA&#10;AADdAAAADwAAAGRycy9kb3ducmV2LnhtbESPT4vCMBTE78J+h/AWvIimispSjbLrH/CgB13x/Gje&#10;tmWbl5JEW7+9EQSPw8z8hpkvW1OJGzlfWlYwHCQgiDOrS84VnH+3/S8QPiBrrCyTgjt5WC4+OnNM&#10;tW34SLdTyEWEsE9RQRFCnUrps4IM+oGtiaP3Z53BEKXLpXbYRLip5ChJptJgyXGhwJpWBWX/p6tR&#10;MF27a3PkVW993uzxUOejy8/9olT3s/2egQjUhnf41d5pBeNkOIHnm/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f4DTxQAAAN0AAAAPAAAAAAAAAAAAAAAAAJgCAABkcnMv&#10;ZG93bnJldi54bWxQSwUGAAAAAAQABAD1AAAAigMAAAAA&#10;" stroked="f">
                  <v:textbox inset="0,0,0,0">
                    <w:txbxContent>
                      <w:p w:rsidR="009A4BA2" w:rsidRDefault="009A4BA2" w:rsidP="00E6608B">
                        <w:pPr>
                          <w:spacing w:before="120" w:after="120"/>
                          <w:rPr>
                            <w:sz w:val="20"/>
                          </w:rPr>
                        </w:pPr>
                        <w:r>
                          <w:rPr>
                            <w:sz w:val="20"/>
                          </w:rPr>
                          <w:t>12 V</w:t>
                        </w:r>
                      </w:p>
                      <w:p w:rsidR="009A4BA2" w:rsidRDefault="009A4BA2" w:rsidP="00057735">
                        <w:pPr>
                          <w:rPr>
                            <w:sz w:val="20"/>
                          </w:rPr>
                        </w:pPr>
                      </w:p>
                    </w:txbxContent>
                  </v:textbox>
                </v:shape>
                <v:oval id="Oval 126" o:spid="_x0000_s2017" style="position:absolute;left:2663;top:4385;width:114;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H0VMUA&#10;AADdAAAADwAAAGRycy9kb3ducmV2LnhtbESPQWvCQBSE74X+h+UVequbmBpK6iqiFPTQQ6PeH9ln&#10;Esy+DdnXmP57t1DocZiZb5jlenKdGmkIrWcD6SwBRVx523Jt4HT8eHkDFQTZYueZDPxQgPXq8WGJ&#10;hfU3/qKxlFpFCIcCDTQifaF1qBpyGGa+J47exQ8OJcqh1nbAW4S7Ts+TJNcOW44LDfa0bai6lt/O&#10;wK7elPmoM1lkl91eFtfz5yFLjXl+mjbvoIQm+Q//tffWwGuS5vD7Jj4Bv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fRUxQAAAN0AAAAPAAAAAAAAAAAAAAAAAJgCAABkcnMv&#10;ZG93bnJldi54bWxQSwUGAAAAAAQABAD1AAAAigMAAAAA&#10;"/>
                <v:oval id="Oval 127" o:spid="_x0000_s2018" style="position:absolute;left:2700;top:5068;width:114;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MUA&#10;AADdAAAADwAAAGRycy9kb3ducmV2LnhtbESPQWvCQBSE74X+h+UJ3urGrkqJriIVwR48NG3vj+wz&#10;CWbfhuxrTP99tyD0OMzMN8xmN/pWDdTHJrCF+SwDRVwG13Bl4fPj+PQCKgqywzYwWfihCLvt48MG&#10;cxdu/E5DIZVKEI45WqhFulzrWNbkMc5CR5y8S+g9SpJ9pV2PtwT3rX7OspX22HBaqLGj15rKa/Ht&#10;LRyqfbEatJGluRxOsrx+nd/M3NrpZNyvQQmN8h++t0/OwsKYBfy9SU9A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7/KkxQAAAN0AAAAPAAAAAAAAAAAAAAAAAJgCAABkcnMv&#10;ZG93bnJldi54bWxQSwUGAAAAAAQABAD1AAAAigMAAAAA&#10;"/>
                <v:line id="Line 128" o:spid="_x0000_s2019" style="position:absolute;flip:y;visibility:visible;mso-wrap-style:square" from="2715,3193" to="2722,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V2DsgAAADdAAAADwAAAGRycy9kb3ducmV2LnhtbESPQWsCMRSE74X+h/AKXopmq1Z0axQp&#10;CD14qS0r3p6b52bZzcs2ibr9902h0OMwM98wy3VvW3ElH2rHCp5GGQji0umaKwWfH9vhHESIyBpb&#10;x6TgmwKsV/d3S8y1u/E7XfexEgnCIUcFJsYulzKUhiyGkeuIk3d23mJM0ldSe7wluG3lOMtm0mLN&#10;acFgR6+GymZ/sQrkfPf45TenaVM0h8PCFGXRHXdKDR76zQuISH38D/+137SC6WTy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cV2DsgAAADdAAAADwAAAAAA&#10;AAAAAAAAAAChAgAAZHJzL2Rvd25yZXYueG1sUEsFBgAAAAAEAAQA+QAAAJYDAAAAAA==&#10;"/>
                <v:line id="Line 129" o:spid="_x0000_s2020" style="position:absolute;visibility:visible;mso-wrap-style:square" from="2737,3193" to="3946,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yYhscAAADdAAAADwAAAGRycy9kb3ducmV2LnhtbESPQUvDQBSE74L/YXmCN7uxkSCxm1As&#10;QtuD2Cq0x9fsM4lm34bdbRL/vSsUPA4z8w2zKCfTiYGcby0ruJ8lIIgrq1uuFXy8v9w9gvABWWNn&#10;mRT8kIeyuL5aYK7tyDsa9qEWEcI+RwVNCH0upa8aMuhntieO3qd1BkOUrpba4RjhppPzJMmkwZbj&#10;QoM9PTdUfe/PRsFr+pYNy812PR022ala7U7Hr9EpdXszLZ9ABJrCf/jSXmsFD2mawd+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JiGxwAAAN0AAAAPAAAAAAAA&#10;AAAAAAAAAKECAABkcnMvZG93bnJldi54bWxQSwUGAAAAAAQABAD5AAAAlQMAAAAA&#10;"/>
                <v:shape id="Text Box 130" o:spid="_x0000_s2021" type="#_x0000_t202" style="position:absolute;left:2265;top:4220;width:382;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X94sQA&#10;AADdAAAADwAAAGRycy9kb3ducmV2LnhtbESP3YrCMBSE7wXfIRzBG9HU9adajbIuuHjrzwMcm2Nb&#10;bE5KE219+42w4OUwM98w621rSvGk2hWWFYxHEQji1OqCMwWX8364AOE8ssbSMil4kYPtpttZY6Jt&#10;w0d6nnwmAoRdggpy76tESpfmZNCNbEUcvJutDfog60zqGpsAN6X8iqK5NFhwWMixop+c0vvpYRTc&#10;Ds1gtmyuv/4SH6fzHRbx1b6U6vfa7xUIT63/hP/bB61gOpnE8H4Tn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eLEAAAA3QAAAA8AAAAAAAAAAAAAAAAAmAIAAGRycy9k&#10;b3ducmV2LnhtbFBLBQYAAAAABAAEAPUAAACJAwAAAAA=&#10;" stroked="f">
                  <v:textbox>
                    <w:txbxContent>
                      <w:p w:rsidR="009A4BA2" w:rsidRDefault="009A4BA2" w:rsidP="00057735">
                        <w:r>
                          <w:rPr>
                            <w:b/>
                          </w:rPr>
                          <w:t>+</w:t>
                        </w:r>
                        <w:r>
                          <w:t>+</w:t>
                        </w:r>
                      </w:p>
                    </w:txbxContent>
                  </v:textbox>
                </v:shape>
                <v:shape id="Text Box 131" o:spid="_x0000_s2022" type="#_x0000_t202" style="position:absolute;left:2378;top:4946;width:292;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ppkMAA&#10;AADdAAAADwAAAGRycy9kb3ducmV2LnhtbERPy4rCMBTdC/5DuIIb0dT3TMcoKijd+viAa3NtyzQ3&#10;pYm2/r1ZCC4P573atKYUT6pdYVnBeBSBIE6tLjhTcL0chj8gnEfWWFomBS9ysFl3OyuMtW34RM+z&#10;z0QIYRejgtz7KpbSpTkZdCNbEQfubmuDPsA6k7rGJoSbUk6iaCENFhwacqxon1P6f34YBfekGcx/&#10;m9vRX5en2WKHxfJmX0r1e+32D4Sn1n/FH3eiFcym0zA3vAlPQK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ppkMAAAADdAAAADwAAAAAAAAAAAAAAAACYAgAAZHJzL2Rvd25y&#10;ZXYueG1sUEsFBgAAAAAEAAQA9QAAAIUDAAAAAA==&#10;" stroked="f">
                  <v:textbox>
                    <w:txbxContent>
                      <w:p w:rsidR="009A4BA2" w:rsidRDefault="009A4BA2" w:rsidP="00057735">
                        <w:r>
                          <w:t>-+</w:t>
                        </w:r>
                      </w:p>
                    </w:txbxContent>
                  </v:textbox>
                </v:shape>
                <v:shape id="AutoShape 132" o:spid="_x0000_s2023" type="#_x0000_t32" style="position:absolute;left:3974;top:5523;width:0;height:5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6tNsYAAADdAAAADwAAAGRycy9kb3ducmV2LnhtbESPQWsCMRSE7wX/Q3iCl1Kzq6XYrVFE&#10;EMRDoboHj4/kdXfp5mVN4rr+e1Mo9DjMzDfMcj3YVvTkQ+NYQT7NQBBrZxquFJSn3csCRIjIBlvH&#10;pOBOAdar0dMSC+Nu/EX9MVYiQTgUqKCOsSukDLomi2HqOuLkfTtvMSbpK2k83hLctnKWZW/SYsNp&#10;ocaOtjXpn+PVKmgO5WfZP1+i14tDfvZ5OJ1brdRkPGw+QEQa4n/4r703Cl7n83f4fZOegF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erTbGAAAA3QAAAA8AAAAAAAAA&#10;AAAAAAAAoQIAAGRycy9kb3ducmV2LnhtbFBLBQYAAAAABAAEAPkAAACUAwAAAAA=&#10;"/>
                <v:group id="Group 133" o:spid="_x0000_s2024" style="position:absolute;left:6104;top:3149;width:2387;height:2830" coordorigin="6104,3149" coordsize="2387,28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s27MIAAADdAAAADwAAAGRycy9kb3ducmV2LnhtbERPy4rCMBTdD/gP4Qru&#10;xrS+GDpGEVFxIYIPGGZ3aa5tsbkpTWzr35uF4PJw3vNlZ0rRUO0KywriYQSCOLW64EzB9bL9/gHh&#10;PLLG0jIpeJKD5aL3NcdE25ZP1Jx9JkIIuwQV5N5XiZQuzcmgG9qKOHA3Wxv0AdaZ1DW2IdyUchRF&#10;M2mw4NCQY0XrnNL7+WEU7FpsV+N40xzut/Xz/zI9/h1iUmrQ71a/IDx1/iN+u/dawWQ8Cfv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lrNuzCAAAA3QAAAA8A&#10;AAAAAAAAAAAAAAAAqgIAAGRycy9kb3ducmV2LnhtbFBLBQYAAAAABAAEAPoAAACZAwAAAAA=&#10;">
                  <v:line id="Line 134" o:spid="_x0000_s2025" style="position:absolute;visibility:visible;mso-wrap-style:square" from="6762,5460" to="6771,5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Nzj8gAAADdAAAADwAAAGRycy9kb3ducmV2LnhtbESPS2vDMBCE74X+B7GF3Bo5D0xxooTQ&#10;Ekh6KM0DkuPG2thurZWRFNv991Uh0OMwM98w82VvatGS85VlBaNhAoI4t7riQsHxsH5+AeEDssba&#10;Min4IQ/LxePDHDNtO95Ruw+FiBD2GSooQ2gyKX1ekkE/tA1x9K7WGQxRukJqh12Em1qOkySVBiuO&#10;CyU29FpS/r2/GQUfk8+0XW3fN/1pm17yt93l/NU5pQZP/WoGIlAf/sP39kYrmE6mI/h7E5+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hNzj8gAAADdAAAADwAAAAAA&#10;AAAAAAAAAAChAgAAZHJzL2Rvd25yZXYueG1sUEsFBgAAAAAEAAQA+QAAAJYDAAAAAA==&#10;"/>
                  <v:line id="Line 135" o:spid="_x0000_s2026" style="position:absolute;flip:y;visibility:visible;mso-wrap-style:square" from="6762,3158" to="6771,3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qdB8gAAADdAAAADwAAAGRycy9kb3ducmV2LnhtbESPQWsCMRSE74L/ITyhl1Kz1aXYrVGk&#10;UPDgpVpWenvdvG6W3bxsk1TXf28KBY/DzHzDLNeD7cSJfGgcK3icZiCIK6cbrhV8HN4eFiBCRNbY&#10;OSYFFwqwXo1HSyy0O/M7nfaxFgnCoUAFJsa+kDJUhiyGqeuJk/ftvMWYpK+l9nhOcNvJWZY9SYsN&#10;pwWDPb0aqtr9r1UgF7v7H7/5ytuyPR6fTVmV/edOqbvJsHkBEWmIt/B/e6sV5PN8B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iqdB8gAAADdAAAADwAAAAAA&#10;AAAAAAAAAAChAgAAZHJzL2Rvd25yZXYueG1sUEsFBgAAAAAEAAQA+QAAAJYDAAAAAA==&#10;"/>
                  <v:line id="Line 136" o:spid="_x0000_s2027" style="position:absolute;flip:y;visibility:visible;mso-wrap-style:square" from="6762,5390" to="6762,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Y4nMgAAADdAAAADwAAAGRycy9kb3ducmV2LnhtbESPzWrDMBCE74W8g9hAL6WR25iQulFC&#10;CAR6yCU/OPS2tbaWsbVyJTVx374KFHocZuYbZrEabCcu5EPjWMHTJANBXDndcK3gdNw+zkGEiKyx&#10;c0wKfijAajm6W2Ch3ZX3dDnEWiQIhwIVmBj7QspQGbIYJq4nTt6n8xZjkr6W2uM1wW0nn7NsJi02&#10;nBYM9rQxVLWHb6tAzncPX379kbdlez6/mLIq+/edUvfjYf0KItIQ/8N/7TetIJ/mU7i9SU9AL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WY4nMgAAADdAAAADwAAAAAA&#10;AAAAAAAAAAChAgAAZHJzL2Rvd25yZXYueG1sUEsFBgAAAAAEAAQA+QAAAJYDAAAAAA==&#10;"/>
                  <v:rect id="Rectangle 137" o:spid="_x0000_s2028" style="position:absolute;left:6104;top:3369;width:1092;height:2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fqBMcA&#10;AADdAAAADwAAAGRycy9kb3ducmV2LnhtbESPQUvDQBSE70L/w/IKXqTdWNMisdsiAcFLEFsVj4/s&#10;axLNvk2zr038965Q8DjMzDfMeju6Vp2pD41nA7fzBBRx6W3DlYG3/dPsHlQQZIutZzLwQwG2m8nV&#10;GjPrB36l804qFSEcMjRQi3SZ1qGsyWGY+444egffO5Qo+0rbHocId61eJMlKO2w4LtTYUV5T+b07&#10;OQMHWX4M7y+nY3f8zG8qKYqvfFEYcz0dHx9ACY3yH760n62B9C5N4e9NfAJ6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n6gTHAAAA3QAAAA8AAAAAAAAAAAAAAAAAmAIAAGRy&#10;cy9kb3ducmV2LnhtbFBLBQYAAAAABAAEAPUAAACMAwAAAAA=&#10;">
                    <v:stroke dashstyle="dash"/>
                  </v:rect>
                  <v:group id="Group 138" o:spid="_x0000_s2029" style="position:absolute;left:6410;top:3303;width:720;height:2135" coordorigin="9144,8971" coordsize="720,2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yVdMYAAADdAAAADwAAAGRycy9kb3ducmV2LnhtbESPS4vCQBCE74L/YWhh&#10;bzrJ+kCio4jsLh5E8AHircm0STDTEzKzSfz3zsKCx6KqvqKW686UoqHaFZYVxKMIBHFqdcGZgsv5&#10;ezgH4TyyxtIyKXiSg/Wq31tiom3LR2pOPhMBwi5BBbn3VSKlS3My6Ea2Ig7e3dYGfZB1JnWNbYCb&#10;Un5G0UwaLDgs5FjRNqf0cfo1Cn5abDfj+KvZP+7b5+08PVz3MSn1Meg2CxCeOv8O/7d3WsFkPJnC&#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HJV0xgAAAN0A&#10;AAAPAAAAAAAAAAAAAAAAAKoCAABkcnMvZG93bnJldi54bWxQSwUGAAAAAAQABAD6AAAAnQMAAAAA&#10;">
                    <v:group id="Group 139" o:spid="_x0000_s2030" style="position:absolute;left:8870;top:10111;width:1267;height:720;rotation:90" coordorigin="1800,2526" coordsize="1267,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GYLHxgAAAN0A&#10;AAAPAAAAAAAAAAAAAAAAAKoCAABkcnMvZG93bnJldi54bWxQSwUGAAAAAAQABAD6AAAAnQMAAAAA&#10;">
                      <v:group id="Group 140" o:spid="_x0000_s2031" style="position:absolute;left:1981;top:2526;width:907;height:720" coordorigin="2340,2520" coordsize="162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KumMcAAADdAAAADwAAAGRycy9kb3ducmV2LnhtbESPT2vCQBTE70K/w/IK&#10;vdVN/NNKdBURWzyI0FgQb4/sMwlm34bsNonf3hUKHoeZ+Q2zWPWmEi01rrSsIB5GIIgzq0vOFfwe&#10;v95nIJxH1lhZJgU3crBavgwWmGjb8Q+1qc9FgLBLUEHhfZ1I6bKCDLqhrYmDd7GNQR9kk0vdYBfg&#10;ppKjKPqQBksOCwXWtCkou6Z/RsF3h916HG/b/fWyuZ2P08NpH5NSb6/9eg7CU++f4f/2TiuYjCef&#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oKumMcAAADd&#10;AAAADwAAAAAAAAAAAAAAAACqAgAAZHJzL2Rvd25yZXYueG1sUEsFBgAAAAAEAAQA+gAAAJ4DAAAA&#10;AA==&#10;">
                        <v:line id="Line 141" o:spid="_x0000_s2032" style="position:absolute;visibility:visible;mso-wrap-style:square" from="2520,2700" to="252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naEsQAAADdAAAADwAAAGRycy9kb3ducmV2LnhtbERPz2vCMBS+C/4P4Q28aTqVIp1RZEPQ&#10;HWTqYDs+m7e2s3kpSWy7/94cBh4/vt/LdW9q0ZLzlWUFz5MEBHFudcWFgs/zdrwA4QOyxtoyKfgj&#10;D+vVcLDETNuOj9SeQiFiCPsMFZQhNJmUPi/JoJ/YhjhyP9YZDBG6QmqHXQw3tZwmSSoNVhwbSmzo&#10;taT8eroZBYfZR9pu9u+7/mufXvK34+X7t3NKjZ76zQuIQH14iP/dO61gPpvHu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KdoSxAAAAN0AAAAPAAAAAAAAAAAA&#10;AAAAAKECAABkcnMvZG93bnJldi54bWxQSwUGAAAAAAQABAD5AAAAkgMAAAAA&#10;"/>
                        <v:line id="Line 142" o:spid="_x0000_s2033" style="position:absolute;visibility:visible;mso-wrap-style:square" from="2520,2880" to="27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V/icgAAADdAAAADwAAAGRycy9kb3ducmV2LnhtbESPQWvCQBSE7wX/w/KE3urGKsGmriIt&#10;Be2hqBXs8Zl9JtHs27C7TdJ/3y0UPA4z8w0zX/amFi05X1lWMB4lIIhzqysuFBw+3x5mIHxA1lhb&#10;JgU/5GG5GNzNMdO24x21+1CICGGfoYIyhCaT0uclGfQj2xBH72ydwRClK6R22EW4qeVjkqTSYMVx&#10;ocSGXkrKr/tvo+Bjsk3b1eZ93R836Sl/3Z2+Lp1T6n7Yr55BBOrDLfzfXmsF08n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GV/icgAAADdAAAADwAAAAAA&#10;AAAAAAAAAAChAgAAZHJzL2Rvd25yZXYueG1sUEsFBgAAAAAEAAQA+QAAAJYDAAAAAA==&#10;"/>
                        <v:line id="Line 143" o:spid="_x0000_s2034" style="position:absolute;visibility:visible;mso-wrap-style:square" from="2880,2880" to="306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ZAycUAAADdAAAADwAAAGRycy9kb3ducmV2LnhtbERPy2rCQBTdF/yH4Ra6q5PWNkjqKGIp&#10;aBfiC3R5zdwm0cydMDNN0r93FgWXh/OezHpTi5acrywreBkmIIhzqysuFBz2X89jED4ga6wtk4I/&#10;8jCbDh4mmGnb8ZbaXShEDGGfoYIyhCaT0uclGfRD2xBH7sc6gyFCV0jtsIvhppavSZJKgxXHhhIb&#10;WpSUX3e/RsF6tEnb+ep72R9X6Tn/3J5Pl84p9fTYzz9ABOrDXfzvXmoFb6P3uD++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ZAycUAAADdAAAADwAAAAAAAAAA&#10;AAAAAAChAgAAZHJzL2Rvd25yZXYueG1sUEsFBgAAAAAEAAQA+QAAAJMDAAAAAA==&#10;"/>
                        <v:line id="Line 144" o:spid="_x0000_s2035" style="position:absolute;visibility:visible;mso-wrap-style:square" from="3240,2880" to="342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rlUsgAAADdAAAADwAAAGRycy9kb3ducmV2LnhtbESPT2vCQBTE70K/w/IKvelGbYNEV5FK&#10;QXso/gM9PrOvSdrs27C7TdJv3y0Uehxm5jfMYtWbWrTkfGVZwXiUgCDOra64UHA+vQxnIHxA1lhb&#10;JgXf5GG1vBssMNO24wO1x1CICGGfoYIyhCaT0uclGfQj2xBH7906gyFKV0jtsItwU8tJkqTSYMVx&#10;ocSGnkvKP49fRsHbdJ+2693rtr/s0lu+OdyuH51T6uG+X89BBOrDf/ivvdUKHqdPY/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8rlUsgAAADdAAAADwAAAAAA&#10;AAAAAAAAAAChAgAAZHJzL2Rvd25yZXYueG1sUEsFBgAAAAAEAAQA+QAAAJYDAAAAAA==&#10;"/>
                        <v:line id="Line 145" o:spid="_x0000_s2036" style="position:absolute;visibility:visible;mso-wrap-style:square" from="3600,2880" to="378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h7JcgAAADdAAAADwAAAGRycy9kb3ducmV2LnhtbESPT2vCQBTE70K/w/IK3nRTbYNEV5EW&#10;QXso/gM9PrOvSdrs27C7TdJv3y0Uehxm5jfMYtWbWrTkfGVZwcM4AUGcW11xoeB82oxmIHxA1lhb&#10;JgXf5GG1vBssMNO24wO1x1CICGGfoYIyhCaT0uclGfRj2xBH7906gyFKV0jtsItwU8tJkqTSYMVx&#10;ocSGnkvKP49fRsHbdJ+2693rtr/s0lv+crhdPzqn1PC+X89BBOrDf/ivvdUKHqdPE/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xh7JcgAAADdAAAADwAAAAAA&#10;AAAAAAAAAAChAgAAZHJzL2Rvd25yZXYueG1sUEsFBgAAAAAEAAQA+QAAAJYDAAAAAA==&#10;"/>
                        <v:line id="Line 146" o:spid="_x0000_s2037" style="position:absolute;visibility:visible;mso-wrap-style:square" from="3960,2700" to="39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TevsgAAADdAAAADwAAAGRycy9kb3ducmV2LnhtbESPT0vDQBTE7wW/w/IEb+3GRkOJ3ZZi&#10;EVoPYv9Ae3zNPpNo9m3YXZP47V1B6HGYmd8w8+VgGtGR87VlBfeTBARxYXXNpYLj4WU8A+EDssbG&#10;Min4IQ/Lxc1ojrm2Pe+o24dSRAj7HBVUIbS5lL6oyKCf2JY4eh/WGQxRulJqh32Em0ZOkySTBmuO&#10;CxW29FxR8bX/Ngre0vesW21fN8Npm12K9e5y/uydUne3w+oJRKAhXMP/7Y1W8JA+pvD3Jj4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FTevsgAAADdAAAADwAAAAAA&#10;AAAAAAAAAAChAgAAZHJzL2Rvd25yZXYueG1sUEsFBgAAAAAEAAQA+QAAAJYDAAAAAA==&#10;"/>
                        <v:line id="Line 147" o:spid="_x0000_s2038" style="position:absolute;visibility:visible;mso-wrap-style:square" from="2340,2520" to="23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1GysgAAADdAAAADwAAAGRycy9kb3ducmV2LnhtbESPT2vCQBTE74V+h+UVvNVNqw0SXUUq&#10;gvZQ/Ad6fGZfk7TZt2F3TdJv3y0Uehxm5jfMbNGbWrTkfGVZwdMwAUGcW11xoeB0XD9OQPiArLG2&#10;TAq+ycNifn83w0zbjvfUHkIhIoR9hgrKEJpMSp+XZNAPbUMcvQ/rDIYoXSG1wy7CTS2fkySVBiuO&#10;CyU29FpS/nW4GQXvo13aLrdvm/68Ta/5an+9fHZOqcFDv5yCCNSH//Bfe6MVjEcvY/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71GysgAAADdAAAADwAAAAAA&#10;AAAAAAAAAAChAgAAZHJzL2Rvd25yZXYueG1sUEsFBgAAAAAEAAQA+QAAAJYDAAAAAA==&#10;"/>
                        <v:line id="Line 148" o:spid="_x0000_s2039" style="position:absolute;visibility:visible;mso-wrap-style:square" from="3780,2520" to="37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HjUcgAAADdAAAADwAAAGRycy9kb3ducmV2LnhtbESPQWvCQBSE7wX/w/KE3urGWkNJXUVa&#10;CtqDqBXs8Zl9JtHs27C7TdJ/7xYKPQ4z8w0zW/SmFi05X1lWMB4lIIhzqysuFBw+3x+eQfiArLG2&#10;TAp+yMNiPribYaZtxztq96EQEcI+QwVlCE0mpc9LMuhHtiGO3tk6gyFKV0jtsItwU8vHJEmlwYrj&#10;QokNvZaUX/ffRsFmsk3b5fpj1R/X6Sl/252+Lp1T6n7YL19ABOrDf/ivvdIKnibTK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PHjUcgAAADdAAAADwAAAAAA&#10;AAAAAAAAAAChAgAAZHJzL2Rvd25yZXYueG1sUEsFBgAAAAAEAAQA+QAAAJYDAAAAAA==&#10;"/>
                      </v:group>
                      <v:line id="Line 149" o:spid="_x0000_s2040" style="position:absolute;visibility:visible;mso-wrap-style:square" from="2886,2888" to="3067,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N9JsgAAADdAAAADwAAAGRycy9kb3ducmV2LnhtbESPQWvCQBSE74X+h+UVvNVNaxskuopY&#10;BO2hVCvo8Zl9JqnZt2F3m6T/3hUKPQ4z8w0znfemFi05X1lW8DRMQBDnVldcKNh/rR7HIHxA1lhb&#10;JgW/5GE+u7+bYqZtx1tqd6EQEcI+QwVlCE0mpc9LMuiHtiGO3tk6gyFKV0jtsItwU8vnJEmlwYrj&#10;QokNLUvKL7sfo+Bj9Jm2i837uj9s0lP+tj0dvzun1OChX0xABOrDf/ivvdYKXkavKd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CN9JsgAAADdAAAADwAAAAAA&#10;AAAAAAAAAAChAgAAZHJzL2Rvd25yZXYueG1sUEsFBgAAAAAEAAQA+QAAAJYDAAAAAA==&#10;"/>
                      <v:line id="Line 150" o:spid="_x0000_s2041" style="position:absolute;visibility:visible;mso-wrap-style:square" from="1800,2888" to="1981,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Yvc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dPoeQ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dv2L3JAAAA3QAAAA8AAAAA&#10;AAAAAAAAAAAAoQIAAGRycy9kb3ducmV2LnhtbFBLBQYAAAAABAAEAPkAAACXAwAAAAA=&#10;"/>
                    </v:group>
                    <v:group id="Group 151" o:spid="_x0000_s2042" style="position:absolute;left:9061;top:9333;width:905;height:181;rotation:-90" coordorigin="3791,2888" coordsize="905,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AEcS8QAAADdAAAA&#10;DwAAAAAAAAAAAAAAAACqAgAAZHJzL2Rvd25yZXYueG1sUEsFBgAAAAAEAAQA+gAAAJsDAAAAAA==&#10;">
                      <v:line id="Line 152" o:spid="_x0000_s2043" style="position:absolute;visibility:visible;mso-wrap-style:square" from="3791,2965" to="4696,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zpVMkAAADdAAAADwAAAGRycy9kb3ducmV2LnhtbESPT0vDQBTE74LfYXlCb3aj1dDGbkux&#10;CK2HYv9APb5mn0na7Nuwuybx27uC0OMwM79hpvPe1KIl5yvLCh6GCQji3OqKCwWH/dv9GIQPyBpr&#10;y6TghzzMZ7c3U8y07XhL7S4UIkLYZ6igDKHJpPR5SQb90DbE0fuyzmCI0hVSO+wi3NTyMUlSabDi&#10;uFBiQ68l5Zfdt1GwGX2k7WL9vuqP6/SUL7enz3PnlBrc9YsXEIH6cA3/t1dawdPoeQJ/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m86VTJAAAA3QAAAA8AAAAA&#10;AAAAAAAAAAAAoQIAAGRycy9kb3ducmV2LnhtbFBLBQYAAAAABAAEAPkAAACXAwAAAAA=&#10;"/>
                      <v:rect id="Rectangle 153" o:spid="_x0000_s2044" style="position:absolute;left:3972;top:2888;width:543;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C2asYA&#10;AADdAAAADwAAAGRycy9kb3ducmV2LnhtbESPQWvCQBSE74X+h+UJ3urGRMWmrlJalHpM4sXba/Y1&#10;SZt9G7Krxv76bkHwOMzMN8xqM5hWnKl3jWUF00kEgri0uuFKwaHYPi1BOI+ssbVMCq7kYLN+fFhh&#10;qu2FMzrnvhIBwi5FBbX3XSqlK2sy6Ca2Iw7el+0N+iD7SuoeLwFuWhlH0UIabDgs1NjRW03lT34y&#10;Cj6b+IC/WbGLzPM28fuh+D4d35Uaj4bXFxCeBn8P39ofWsEsWczh/01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C2asYAAADdAAAADwAAAAAAAAAAAAAAAACYAgAAZHJz&#10;L2Rvd25yZXYueG1sUEsFBgAAAAAEAAQA9QAAAIsDAAAAAA==&#10;"/>
                    </v:group>
                  </v:group>
                  <v:shape id="Text Box 154" o:spid="_x0000_s2045" type="#_x0000_t202" style="position:absolute;left:6104;top:3430;width:750;height:10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hZK8UA&#10;AADdAAAADwAAAGRycy9kb3ducmV2LnhtbESPT2vCQBTE74LfYXmCN931X6jRVaSl4MlS2wreHtln&#10;Esy+Ddmtid/eLQg9DjPzG2a97WwlbtT40rGGyViBIM6cKTnX8P31PnoB4QOywcoxabiTh+2m31tj&#10;alzLn3Q7hlxECPsUNRQh1KmUPivIoh+7mjh6F9dYDFE2uTQNthFuKzlVKpEWS44LBdb0WlB2Pf5a&#10;DT+Hy/k0Vx/5m13UreuUZLuUWg8H3W4FIlAX/sPP9t5omM+SBP7exCc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FkrxQAAAN0AAAAPAAAAAAAAAAAAAAAAAJgCAABkcnMv&#10;ZG93bnJldi54bWxQSwUGAAAAAAQABAD1AAAAigMAAAAA&#10;" filled="f" stroked="f">
                    <v:textbox>
                      <w:txbxContent>
                        <w:p w:rsidR="009A4BA2" w:rsidRDefault="009A4BA2" w:rsidP="00057735">
                          <w:r>
                            <w:t xml:space="preserve">5 </w:t>
                          </w:r>
                          <w:r>
                            <w:rPr>
                              <w:rFonts w:ascii="Symbol" w:hAnsi="Symbol"/>
                            </w:rPr>
                            <w:t></w:t>
                          </w:r>
                        </w:p>
                      </w:txbxContent>
                    </v:textbox>
                  </v:shape>
                  <v:line id="Line 155" o:spid="_x0000_s2046" style="position:absolute;visibility:visible;mso-wrap-style:square" from="6757,3149" to="7936,3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MSAMgAAADdAAAADwAAAGRycy9kb3ducmV2LnhtbESPQWvCQBSE7wX/w/IKvdVNq6QluopY&#10;CtpDUVtoj8/sM4lm34bdNUn/vSsUPA4z8w0znfemFi05X1lW8DRMQBDnVldcKPj+en98BeEDssba&#10;Min4Iw/z2eBuipm2HW+p3YVCRAj7DBWUITSZlD4vyaAf2oY4egfrDIYoXSG1wy7CTS2fkySVBiuO&#10;CyU2tCwpP+3ORsHnaJO2i/XHqv9Zp/v8bbv/PXZOqYf7fjEBEagPt/B/e6UVjEfp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QMSAMgAAADdAAAADwAAAAAA&#10;AAAAAAAAAAChAgAAZHJzL2Rvd25yZXYueG1sUEsFBgAAAAAEAAQA+QAAAJYDAAAAAA==&#10;"/>
                  <v:line id="Line 156" o:spid="_x0000_s2047" style="position:absolute;visibility:visible;mso-wrap-style:square" from="7945,3157" to="7946,3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yGcsQAAADdAAAADwAAAGRycy9kb3ducmV2LnhtbERPy2rCQBTdF/yH4Qru6sRaQomOIhZB&#10;uyj1Abq8Zq5JNHMnzEyT9O87i0KXh/OeL3tTi5acrywrmIwTEMS51RUXCk7HzfMbCB+QNdaWScEP&#10;eVguBk9zzLTteE/tIRQihrDPUEEZQpNJ6fOSDPqxbYgjd7POYIjQFVI77GK4qeVLkqTSYMWxocSG&#10;1iXlj8O3UfA5/Urb1e5j25936TV/318v984pNRr2qxmIQH34F/+5t1rB6zS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nIZyxAAAAN0AAAAPAAAAAAAAAAAA&#10;AAAAAKECAABkcnMvZG93bnJldi54bWxQSwUGAAAAAAQABAD5AAAAkgMAAAAA&#10;"/>
                  <v:line id="Line 157" o:spid="_x0000_s2048" style="position:absolute;visibility:visible;mso-wrap-style:square" from="6757,5979" to="7950,5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Aj6cgAAADdAAAADwAAAGRycy9kb3ducmV2LnhtbESPQWvCQBSE7wX/w/IKvdVNq4Q2uopY&#10;CtpDUVtoj8/sM4lm34bdNUn/vSsUPA4z8w0znfemFi05X1lW8DRMQBDnVldcKPj+en98AeEDssba&#10;Min4Iw/z2eBuipm2HW+p3YVCRAj7DBWUITSZlD4vyaAf2oY4egfrDIYoXSG1wy7CTS2fkySVBiuO&#10;CyU2tCwpP+3ORsHnaJO2i/XHqv9Zp/v8bbv/PXZOqYf7fjEBEagPt/B/e6UVjEfp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9Aj6cgAAADdAAAADwAAAAAA&#10;AAAAAAAAAAChAgAAZHJzL2Rvd25yZXYueG1sUEsFBgAAAAAEAAQA+QAAAJYDAAAAAA==&#10;"/>
                  <v:line id="Line 158" o:spid="_x0000_s2049" style="position:absolute;visibility:visible;mso-wrap-style:square" from="7955,4585" to="7957,5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McqcUAAADdAAAADwAAAGRycy9kb3ducmV2LnhtbERPz2vCMBS+C/4P4Qm7aTod3eiMIo6B&#10;7iDqBtvx2by11ealJFlb/3tzEHb8+H7Pl72pRUvOV5YVPE4SEMS51RUXCr4+38cvIHxA1lhbJgVX&#10;8rBcDAdzzLTt+EDtMRQihrDPUEEZQpNJ6fOSDPqJbYgj92udwRChK6R22MVwU8tpkqTSYMWxocSG&#10;1iXll+OfUbCb7dN2tf3Y9N/b9JS/HU4/584p9TDqV68gAvXhX3x3b7SCp9lz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McqcUAAADdAAAADwAAAAAAAAAA&#10;AAAAAAChAgAAZHJzL2Rvd25yZXYueG1sUEsFBgAAAAAEAAQA+QAAAJMDAAAAAA==&#10;"/>
                  <v:shape id="Text Box 159" o:spid="_x0000_s2050" type="#_x0000_t202" style="position:absolute;left:6331;top:4669;width:461;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lREcYA&#10;AADdAAAADwAAAGRycy9kb3ducmV2LnhtbESPQWvCQBSE70L/w/IK3nSjFlujq0hpoSCIMT14fGaf&#10;yWL2bcxuNf77bkHocZiZb5jFqrO1uFLrjWMFo2ECgrhw2nCp4Dv/HLyB8AFZY+2YFNzJw2r51Ftg&#10;qt2NM7ruQykihH2KCqoQmlRKX1Rk0Q9dQxy9k2sthijbUuoWbxFuazlOkqm0aDguVNjQe0XFef9j&#10;FawPnH2Yy/a4y06ZyfNZwpvpWan+c7eegwjUhf/wo/2lFbxMXkf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lREcYAAADdAAAADwAAAAAAAAAAAAAAAACYAgAAZHJz&#10;L2Rvd25yZXYueG1sUEsFBgAAAAAEAAQA9QAAAIsDAAAAAA==&#10;" filled="f" stroked="f">
                    <v:textbox inset="0,0,0,0">
                      <w:txbxContent>
                        <w:p w:rsidR="009A4BA2" w:rsidRDefault="009A4BA2" w:rsidP="00E6608B">
                          <w:pPr>
                            <w:spacing w:before="120" w:after="120"/>
                            <w:rPr>
                              <w:sz w:val="20"/>
                            </w:rPr>
                          </w:pPr>
                          <w:r>
                            <w:rPr>
                              <w:sz w:val="20"/>
                            </w:rPr>
                            <w:t>12 V</w:t>
                          </w:r>
                        </w:p>
                      </w:txbxContent>
                    </v:textbox>
                  </v:shape>
                  <v:shape id="Text Box 160" o:spid="_x0000_s2051" type="#_x0000_t202" style="position:absolute;left:7427;top:3847;width:1064;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y588YA&#10;AADdAAAADwAAAGRycy9kb3ducmV2LnhtbESPT2sCMRTE70K/Q3iFXkSzVVG73SiloNibtaLXx+bt&#10;H7p52SZxXb99Uyh4HGbmN0y27k0jOnK+tqzgeZyAIM6trrlUcPzajJYgfEDW2FgmBTfysF49DDJM&#10;tb3yJ3WHUIoIYZ+igiqENpXS5xUZ9GPbEkevsM5giNKVUju8Rrhp5CRJ5tJgzXGhwpbeK8q/Dxej&#10;YDnbdWf/Md2f8nnRvIThotv+OKWeHvu3VxCB+nAP/7d3WsFsupjA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y588YAAADdAAAADwAAAAAAAAAAAAAAAACYAgAAZHJz&#10;L2Rvd25yZXYueG1sUEsFBgAAAAAEAAQA9QAAAIsDAAAAAA==&#10;">
                    <v:textbox>
                      <w:txbxContent>
                        <w:p w:rsidR="009A4BA2" w:rsidRDefault="009A4BA2" w:rsidP="00057735">
                          <w:r>
                            <w:t>MP3</w:t>
                          </w:r>
                        </w:p>
                        <w:p w:rsidR="009A4BA2" w:rsidRDefault="009A4BA2" w:rsidP="00057735">
                          <w:proofErr w:type="gramStart"/>
                          <w:r>
                            <w:t>player</w:t>
                          </w:r>
                          <w:proofErr w:type="gramEnd"/>
                        </w:p>
                      </w:txbxContent>
                    </v:textbox>
                  </v:shape>
                  <v:line id="Line 161" o:spid="_x0000_s2052" style="position:absolute;visibility:visible;mso-wrap-style:square" from="6764,5429" to="6765,5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C3sgAAADdAAAADwAAAGRycy9kb3ducmV2LnhtbESPQUvDQBSE70L/w/IKvdlNjURJuy1F&#10;KbQexFahPb5mX5PU7Nuwuybx37uC4HGYmW+YxWowjejI+dqygtk0AUFcWF1zqeDjfXP7CMIHZI2N&#10;ZVLwTR5Wy9HNAnNte95TdwiliBD2OSqoQmhzKX1RkUE/tS1x9C7WGQxRulJqh32Em0beJUkmDdYc&#10;Fyps6ami4vPwZRS8pm9Zt969bIfjLjsXz/vz6do7pSbjYT0HEWgI/+G/9lYruE8fUv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GC3sgAAADdAAAADwAAAAAA&#10;AAAAAAAAAAChAgAAZHJzL2Rvd25yZXYueG1sUEsFBgAAAAAEAAQA+QAAAJYDAAAAAA==&#10;"/>
                </v:group>
              </v:group>
            </w:pict>
          </mc:Fallback>
        </mc:AlternateContent>
      </w:r>
    </w:p>
    <w:p w:rsidR="00057735" w:rsidRPr="00903A9B" w:rsidRDefault="00057735" w:rsidP="00057735">
      <w:pPr>
        <w:spacing w:line="284" w:lineRule="atLeast"/>
        <w:rPr>
          <w:rFonts w:cs="Arial"/>
        </w:rPr>
      </w:pPr>
    </w:p>
    <w:p w:rsidR="00057735" w:rsidRPr="00903A9B" w:rsidRDefault="00057735" w:rsidP="00057735">
      <w:pPr>
        <w:spacing w:line="284" w:lineRule="atLeast"/>
        <w:rPr>
          <w:rFonts w:cs="Arial"/>
        </w:rPr>
      </w:pPr>
    </w:p>
    <w:p w:rsidR="00057735" w:rsidRPr="00903A9B" w:rsidRDefault="00057735" w:rsidP="00057735">
      <w:pPr>
        <w:spacing w:line="284" w:lineRule="atLeast"/>
        <w:rPr>
          <w:rFonts w:cs="Arial"/>
        </w:rPr>
      </w:pPr>
    </w:p>
    <w:p w:rsidR="00057735" w:rsidRPr="00903A9B" w:rsidRDefault="00057735" w:rsidP="00057735">
      <w:pPr>
        <w:spacing w:line="284" w:lineRule="atLeast"/>
        <w:rPr>
          <w:rFonts w:cs="Arial"/>
        </w:rPr>
      </w:pPr>
    </w:p>
    <w:p w:rsidR="00057735" w:rsidRPr="00903A9B" w:rsidRDefault="00057735" w:rsidP="00057735">
      <w:pPr>
        <w:spacing w:line="284" w:lineRule="atLeast"/>
        <w:rPr>
          <w:rFonts w:cs="Arial"/>
        </w:rPr>
      </w:pPr>
    </w:p>
    <w:p w:rsidR="00057735" w:rsidRPr="00903A9B" w:rsidRDefault="00057735" w:rsidP="00057735">
      <w:pPr>
        <w:tabs>
          <w:tab w:val="left" w:pos="5680"/>
        </w:tabs>
        <w:spacing w:line="284" w:lineRule="atLeast"/>
        <w:ind w:left="1704"/>
        <w:rPr>
          <w:rFonts w:cs="Arial"/>
        </w:rPr>
      </w:pPr>
      <w:r w:rsidRPr="00903A9B">
        <w:rPr>
          <w:rFonts w:cs="Arial"/>
        </w:rPr>
        <w:t>Diagram I</w:t>
      </w:r>
      <w:r w:rsidRPr="00903A9B">
        <w:rPr>
          <w:rFonts w:cs="Arial"/>
        </w:rPr>
        <w:tab/>
        <w:t>Diagram II</w:t>
      </w:r>
    </w:p>
    <w:p w:rsidR="00057735" w:rsidRPr="00903A9B" w:rsidRDefault="00057735" w:rsidP="00057735">
      <w:pPr>
        <w:spacing w:line="284" w:lineRule="atLeast"/>
        <w:ind w:left="426"/>
        <w:rPr>
          <w:rFonts w:cs="Arial"/>
        </w:rPr>
      </w:pPr>
      <w:r w:rsidRPr="00903A9B">
        <w:rPr>
          <w:rFonts w:cs="Arial"/>
        </w:rPr>
        <w:t>When charged it is connected to an MP3 player, as shown in Diagram II.</w:t>
      </w:r>
    </w:p>
    <w:p w:rsidR="00057735" w:rsidRPr="00903A9B" w:rsidRDefault="00057735" w:rsidP="00057735">
      <w:pPr>
        <w:spacing w:line="284" w:lineRule="atLeast"/>
        <w:ind w:left="426"/>
        <w:rPr>
          <w:rFonts w:cs="Arial"/>
          <w:i/>
        </w:rPr>
      </w:pPr>
      <w:r w:rsidRPr="00903A9B">
        <w:rPr>
          <w:rFonts w:cs="Arial"/>
        </w:rPr>
        <w:t>A teacher states that ‘</w:t>
      </w:r>
      <w:r w:rsidRPr="00903A9B">
        <w:rPr>
          <w:rFonts w:cs="Arial"/>
          <w:i/>
        </w:rPr>
        <w:t>The energy used to charge the electrical battery is always greater than the energy that can be taken from it.’</w:t>
      </w:r>
    </w:p>
    <w:p w:rsidR="00057735" w:rsidRPr="00903A9B" w:rsidRDefault="00057735" w:rsidP="00057735">
      <w:pPr>
        <w:spacing w:line="284" w:lineRule="atLeast"/>
        <w:ind w:left="426"/>
        <w:rPr>
          <w:rFonts w:cs="Arial"/>
        </w:rPr>
      </w:pPr>
      <w:r w:rsidRPr="00903A9B">
        <w:rPr>
          <w:rFonts w:cs="Arial"/>
        </w:rPr>
        <w:t>Use your knowledge of physics to comment on this statement.</w:t>
      </w:r>
    </w:p>
    <w:p w:rsidR="00057735" w:rsidRPr="00903A9B" w:rsidRDefault="00057735" w:rsidP="00057735">
      <w:pPr>
        <w:spacing w:line="284" w:lineRule="atLeast"/>
        <w:ind w:left="426"/>
        <w:rPr>
          <w:rFonts w:cs="Arial"/>
        </w:rPr>
      </w:pPr>
      <w:r w:rsidRPr="00903A9B">
        <w:rPr>
          <w:rFonts w:cs="Arial"/>
        </w:rPr>
        <w:t>You may use calculations to aid your comment.</w:t>
      </w:r>
    </w:p>
    <w:p w:rsidR="00E514AE" w:rsidRDefault="00E514AE" w:rsidP="00E514AE"/>
    <w:p w:rsidR="00C56FC5" w:rsidRDefault="00C56FC5" w:rsidP="00E514AE"/>
    <w:p w:rsidR="00C56FC5" w:rsidRDefault="00C56FC5" w:rsidP="00E514AE"/>
    <w:p w:rsidR="00CA518C" w:rsidRPr="00C31982" w:rsidRDefault="00CA518C" w:rsidP="00E514AE">
      <w:pPr>
        <w:pStyle w:val="Heading2"/>
        <w:rPr>
          <w:color w:val="FF0000"/>
        </w:rPr>
      </w:pPr>
      <w:bookmarkStart w:id="130" w:name="_Toc533963788"/>
      <w:r w:rsidRPr="00C31982">
        <w:rPr>
          <w:color w:val="FF0000"/>
        </w:rPr>
        <w:lastRenderedPageBreak/>
        <w:t>Additional Notes</w:t>
      </w:r>
      <w:bookmarkEnd w:id="130"/>
    </w:p>
    <w:p w:rsidR="00CA518C" w:rsidRPr="00903A9B" w:rsidRDefault="00CA518C" w:rsidP="00CA518C">
      <w:pPr>
        <w:rPr>
          <w:szCs w:val="24"/>
        </w:rPr>
      </w:pPr>
      <w:r w:rsidRPr="00903A9B">
        <w:rPr>
          <w:i/>
          <w:szCs w:val="24"/>
        </w:rPr>
        <w:t>When p-type and n-type material are joined, a layer is formed at the junction.  The electrical properties of this layer are used in a number of devices.</w:t>
      </w:r>
    </w:p>
    <w:p w:rsidR="00CA518C" w:rsidRPr="00903A9B" w:rsidRDefault="006E35E2" w:rsidP="00CA518C">
      <w:pPr>
        <w:rPr>
          <w:szCs w:val="24"/>
        </w:rPr>
      </w:pPr>
      <w:r>
        <w:rPr>
          <w:noProof/>
          <w:szCs w:val="24"/>
        </w:rPr>
        <mc:AlternateContent>
          <mc:Choice Requires="wpg">
            <w:drawing>
              <wp:anchor distT="0" distB="0" distL="114300" distR="114300" simplePos="0" relativeHeight="252514816" behindDoc="0" locked="0" layoutInCell="1" allowOverlap="1" wp14:anchorId="72CB08A4" wp14:editId="72177363">
                <wp:simplePos x="0" y="0"/>
                <wp:positionH relativeFrom="column">
                  <wp:posOffset>81915</wp:posOffset>
                </wp:positionH>
                <wp:positionV relativeFrom="paragraph">
                  <wp:posOffset>138430</wp:posOffset>
                </wp:positionV>
                <wp:extent cx="2933700" cy="575310"/>
                <wp:effectExtent l="0" t="0" r="19050" b="15240"/>
                <wp:wrapTight wrapText="bothSides">
                  <wp:wrapPolygon edited="0">
                    <wp:start x="3506" y="0"/>
                    <wp:lineTo x="0" y="10728"/>
                    <wp:lineTo x="0" y="11444"/>
                    <wp:lineTo x="3506" y="11444"/>
                    <wp:lineTo x="3506" y="21457"/>
                    <wp:lineTo x="18094" y="21457"/>
                    <wp:lineTo x="18094" y="11444"/>
                    <wp:lineTo x="21600" y="11444"/>
                    <wp:lineTo x="21600" y="10728"/>
                    <wp:lineTo x="18094" y="0"/>
                    <wp:lineTo x="3506" y="0"/>
                  </wp:wrapPolygon>
                </wp:wrapTight>
                <wp:docPr id="24254" name="Group 24254"/>
                <wp:cNvGraphicFramePr/>
                <a:graphic xmlns:a="http://schemas.openxmlformats.org/drawingml/2006/main">
                  <a:graphicData uri="http://schemas.microsoft.com/office/word/2010/wordprocessingGroup">
                    <wpg:wgp>
                      <wpg:cNvGrpSpPr/>
                      <wpg:grpSpPr>
                        <a:xfrm flipH="1">
                          <a:off x="0" y="0"/>
                          <a:ext cx="2933700" cy="575310"/>
                          <a:chOff x="0" y="0"/>
                          <a:chExt cx="2933700" cy="575310"/>
                        </a:xfrm>
                      </wpg:grpSpPr>
                      <wpg:grpSp>
                        <wpg:cNvPr id="24255" name="Group 24255"/>
                        <wpg:cNvGrpSpPr>
                          <a:grpSpLocks/>
                        </wpg:cNvGrpSpPr>
                        <wpg:grpSpPr bwMode="auto">
                          <a:xfrm>
                            <a:off x="514350" y="0"/>
                            <a:ext cx="1910715" cy="575310"/>
                            <a:chOff x="3865" y="2235"/>
                            <a:chExt cx="3009" cy="906"/>
                          </a:xfrm>
                        </wpg:grpSpPr>
                        <wps:wsp>
                          <wps:cNvPr id="1549" name="Rectangle 3"/>
                          <wps:cNvSpPr>
                            <a:spLocks noChangeArrowheads="1"/>
                          </wps:cNvSpPr>
                          <wps:spPr bwMode="auto">
                            <a:xfrm>
                              <a:off x="3865" y="2235"/>
                              <a:ext cx="1470" cy="906"/>
                            </a:xfrm>
                            <a:prstGeom prst="rect">
                              <a:avLst/>
                            </a:prstGeom>
                            <a:blipFill>
                              <a:blip r:embed="rId129"/>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550" name="Rectangle 4"/>
                          <wps:cNvSpPr>
                            <a:spLocks noChangeArrowheads="1"/>
                          </wps:cNvSpPr>
                          <wps:spPr bwMode="auto">
                            <a:xfrm>
                              <a:off x="5342" y="2235"/>
                              <a:ext cx="1532" cy="906"/>
                            </a:xfrm>
                            <a:prstGeom prst="rect">
                              <a:avLst/>
                            </a:prstGeom>
                            <a:solidFill>
                              <a:schemeClr val="tx1">
                                <a:lumMod val="65000"/>
                                <a:lumOff val="35000"/>
                              </a:schemeClr>
                            </a:solidFill>
                            <a:ln w="9525">
                              <a:solidFill>
                                <a:srgbClr val="000000"/>
                              </a:solidFill>
                              <a:miter lim="800000"/>
                              <a:headEnd/>
                              <a:tailEnd/>
                            </a:ln>
                          </wps:spPr>
                          <wps:bodyPr rot="0" vert="horz" wrap="square" lIns="91440" tIns="45720" rIns="91440" bIns="45720" anchor="t" anchorCtr="0" upright="1">
                            <a:noAutofit/>
                          </wps:bodyPr>
                        </wps:wsp>
                        <wps:wsp>
                          <wps:cNvPr id="1570" name="Text Box 5"/>
                          <wps:cNvSpPr txBox="1">
                            <a:spLocks noChangeArrowheads="1"/>
                          </wps:cNvSpPr>
                          <wps:spPr bwMode="auto">
                            <a:xfrm>
                              <a:off x="3865" y="2530"/>
                              <a:ext cx="1303"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B12507" w:rsidRDefault="009A4BA2" w:rsidP="00CA518C">
                                <w:pPr>
                                  <w:spacing w:before="0" w:after="0"/>
                                  <w:rPr>
                                    <w:b/>
                                  </w:rPr>
                                </w:pPr>
                                <w:proofErr w:type="gramStart"/>
                                <w:r w:rsidRPr="00B12507">
                                  <w:rPr>
                                    <w:b/>
                                  </w:rPr>
                                  <w:t>n-type</w:t>
                                </w:r>
                                <w:proofErr w:type="gramEnd"/>
                              </w:p>
                            </w:txbxContent>
                          </wps:txbx>
                          <wps:bodyPr rot="0" vert="horz" wrap="square" lIns="91440" tIns="45720" rIns="91440" bIns="45720" anchor="t" anchorCtr="0" upright="1">
                            <a:noAutofit/>
                          </wps:bodyPr>
                        </wps:wsp>
                        <wps:wsp>
                          <wps:cNvPr id="1571" name="Text Box 6"/>
                          <wps:cNvSpPr txBox="1">
                            <a:spLocks noChangeArrowheads="1"/>
                          </wps:cNvSpPr>
                          <wps:spPr bwMode="auto">
                            <a:xfrm>
                              <a:off x="5592" y="2530"/>
                              <a:ext cx="1110"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7D6482" w:rsidRDefault="009A4BA2" w:rsidP="00CA518C">
                                <w:pPr>
                                  <w:spacing w:before="0" w:after="0"/>
                                  <w:rPr>
                                    <w:color w:val="FFFFFF" w:themeColor="background1"/>
                                  </w:rPr>
                                </w:pPr>
                                <w:proofErr w:type="gramStart"/>
                                <w:r w:rsidRPr="007D6482">
                                  <w:rPr>
                                    <w:color w:val="FFFFFF" w:themeColor="background1"/>
                                  </w:rPr>
                                  <w:t>p-type</w:t>
                                </w:r>
                                <w:proofErr w:type="gramEnd"/>
                              </w:p>
                            </w:txbxContent>
                          </wps:txbx>
                          <wps:bodyPr rot="0" vert="horz" wrap="square" lIns="91440" tIns="45720" rIns="91440" bIns="45720" anchor="t" anchorCtr="0" upright="1">
                            <a:noAutofit/>
                          </wps:bodyPr>
                        </wps:wsp>
                      </wpg:grpSp>
                      <wps:wsp>
                        <wps:cNvPr id="1572" name="Straight Connector 1572"/>
                        <wps:cNvCnPr/>
                        <wps:spPr>
                          <a:xfrm flipH="1">
                            <a:off x="0" y="285750"/>
                            <a:ext cx="514350" cy="0"/>
                          </a:xfrm>
                          <a:prstGeom prst="line">
                            <a:avLst/>
                          </a:prstGeom>
                        </wps:spPr>
                        <wps:style>
                          <a:lnRef idx="1">
                            <a:schemeClr val="dk1"/>
                          </a:lnRef>
                          <a:fillRef idx="0">
                            <a:schemeClr val="dk1"/>
                          </a:fillRef>
                          <a:effectRef idx="0">
                            <a:schemeClr val="dk1"/>
                          </a:effectRef>
                          <a:fontRef idx="minor">
                            <a:schemeClr val="tx1"/>
                          </a:fontRef>
                        </wps:style>
                        <wps:bodyPr/>
                      </wps:wsp>
                      <wps:wsp>
                        <wps:cNvPr id="1573" name="Straight Connector 1573"/>
                        <wps:cNvCnPr/>
                        <wps:spPr>
                          <a:xfrm flipH="1">
                            <a:off x="2419350" y="285750"/>
                            <a:ext cx="514350"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24254" o:spid="_x0000_s2053" style="position:absolute;margin-left:6.45pt;margin-top:10.9pt;width:231pt;height:45.3pt;flip:x;z-index:252514816;mso-position-horizontal-relative:text;mso-position-vertical-relative:text" coordsize="29337,57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">
                <v:group id="Group 24255" o:spid="_x0000_s2054" style="position:absolute;left:5143;width:19107;height:5753" coordorigin="3865,2235" coordsize="3009,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1wDmMcAAADe&#10;AAAADwAAAAAAAAAAAAAAAACqAgAAZHJzL2Rvd25yZXYueG1sUEsFBgAAAAAEAAQA+gAAAJ4DAAAA&#10;AA==&#10;">
                  <v:rect id="Rectangle 3" o:spid="_x0000_s2055" style="position:absolute;left:3865;top:2235;width:1470;height: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fm9cQA&#10;AADdAAAADwAAAGRycy9kb3ducmV2LnhtbERP3WrCMBS+H/gO4Qi7GWuqOH+6RpENxxBvpj7AoTlr&#10;SpuTkmRa394MBrs7H9/vKTeD7cSFfGgcK5hkOQjiyumGawXn0+55CSJEZI2dY1JwowCb9eihxEK7&#10;K3/R5RhrkUI4FKjAxNgXUobKkMWQuZ44cd/OW4wJ+lpqj9cUbjs5zfO5tNhwajDY05uhqj3+WAXO&#10;L965XUw/Dr2ZVe3+aXe2p06px/GwfQURaYj/4j/3p07zX2Yr+P0mnS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X5vXEAAAA3QAAAA8AAAAAAAAAAAAAAAAAmAIAAGRycy9k&#10;b3ducmV2LnhtbFBLBQYAAAAABAAEAPUAAACJAwAAAAA=&#10;">
                    <v:fill r:id="rId130" o:title="" recolor="t" rotate="t" type="tile"/>
                  </v:rect>
                  <v:rect id="Rectangle 4" o:spid="_x0000_s2056" style="position:absolute;left:5342;top:2235;width:1532;height: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QYJccA&#10;AADdAAAADwAAAGRycy9kb3ducmV2LnhtbESPQWvCQBCF7wX/wzIFL0U3LVhKdBURpEUtNCpCb9Ps&#10;NAlmZ0N2NfHfO4dCbzO8N+99M1v0rlZXakPl2cDzOAFFnHtbcWHgeFiP3kCFiGyx9kwGbhRgMR88&#10;zDC1vuOMrvtYKAnhkKKBMsYm1TrkJTkMY98Qi/brW4dR1rbQtsVOwl2tX5LkVTusWBpKbGhVUn7e&#10;X5yBTfjKtvr9052+q59sSf7psOsuxgwf++UUVKQ+/pv/rj+s4E8mwi/fyAh6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kGCXHAAAA3QAAAA8AAAAAAAAAAAAAAAAAmAIAAGRy&#10;cy9kb3ducmV2LnhtbFBLBQYAAAAABAAEAPUAAACMAwAAAAA=&#10;" fillcolor="#5a5a5a [2109]"/>
                  <v:shape id="Text Box 5" o:spid="_x0000_s2057" type="#_x0000_t202" style="position:absolute;left:3865;top:2530;width:1303;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G30sYA&#10;AADdAAAADwAAAGRycy9kb3ducmV2LnhtbESPzWvCQBDF70L/h2UK3nS34kebuooohZ4U7Qf0NmTH&#10;JDQ7G7Jbk/73zkHwNsN7895vluve1+pCbawCW3gaG1DEeXAVFxY+P95Gz6BiQnZYByYL/xRhvXoY&#10;LDFzoeMjXU6pUBLCMUMLZUpNpnXMS/IYx6EhFu0cWo9J1rbQrsVOwn2tJ8bMtceKpaHEhrYl5b+n&#10;P2/ha3/++Z6aQ7Hzs6YLvdHsX7S1w8d+8woqUZ/u5tv1uxP82UL45Rs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G30sYAAADdAAAADwAAAAAAAAAAAAAAAACYAgAAZHJz&#10;L2Rvd25yZXYueG1sUEsFBgAAAAAEAAQA9QAAAIsDAAAAAA==&#10;" filled="f" stroked="f">
                    <v:textbox>
                      <w:txbxContent>
                        <w:p w:rsidR="009A4BA2" w:rsidRPr="00B12507" w:rsidRDefault="009A4BA2" w:rsidP="00CA518C">
                          <w:pPr>
                            <w:spacing w:before="0" w:after="0"/>
                            <w:rPr>
                              <w:b/>
                            </w:rPr>
                          </w:pPr>
                          <w:proofErr w:type="gramStart"/>
                          <w:r w:rsidRPr="00B12507">
                            <w:rPr>
                              <w:b/>
                            </w:rPr>
                            <w:t>n-type</w:t>
                          </w:r>
                          <w:proofErr w:type="gramEnd"/>
                        </w:p>
                      </w:txbxContent>
                    </v:textbox>
                  </v:shape>
                  <v:shape id="Text Box 6" o:spid="_x0000_s2058" type="#_x0000_t202" style="position:absolute;left:5592;top:2530;width:1110;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0SScIA&#10;AADdAAAADwAAAGRycy9kb3ducmV2LnhtbERPS4vCMBC+L/gfwix400TRXe0aRRTBk8v6gr0NzdiW&#10;bSalibb+eyMIe5uP7zmzRWtLcaPaF441DPoKBHHqTMGZhuNh05uA8AHZYOmYNNzJw2LeeZthYlzD&#10;P3Tbh0zEEPYJashDqBIpfZqTRd93FXHkLq62GCKsM2lqbGK4LeVQqQ9pseDYkGNFq5zSv/3Vajjt&#10;Lr/nkfrO1nZcNa5Vku1Uat19b5dfIAK14V/8cm9NnD/+HMD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DRJJwgAAAN0AAAAPAAAAAAAAAAAAAAAAAJgCAABkcnMvZG93&#10;bnJldi54bWxQSwUGAAAAAAQABAD1AAAAhwMAAAAA&#10;" filled="f" stroked="f">
                    <v:textbox>
                      <w:txbxContent>
                        <w:p w:rsidR="009A4BA2" w:rsidRPr="007D6482" w:rsidRDefault="009A4BA2" w:rsidP="00CA518C">
                          <w:pPr>
                            <w:spacing w:before="0" w:after="0"/>
                            <w:rPr>
                              <w:color w:val="FFFFFF" w:themeColor="background1"/>
                            </w:rPr>
                          </w:pPr>
                          <w:proofErr w:type="gramStart"/>
                          <w:r w:rsidRPr="007D6482">
                            <w:rPr>
                              <w:color w:val="FFFFFF" w:themeColor="background1"/>
                            </w:rPr>
                            <w:t>p-type</w:t>
                          </w:r>
                          <w:proofErr w:type="gramEnd"/>
                        </w:p>
                      </w:txbxContent>
                    </v:textbox>
                  </v:shape>
                </v:group>
                <v:line id="Straight Connector 1572" o:spid="_x0000_s2059" style="position:absolute;flip:x;visibility:visible;mso-wrap-style:square" from="0,2857" to="5143,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oZcIAAADdAAAADwAAAGRycy9kb3ducmV2LnhtbERPS4vCMBC+C/6HMII3TRV80DWKCMKy&#10;ovjYPextaKYPbCalibb+eyMI3ubje85i1ZpS3Kl2hWUFo2EEgjixuuBMwe9lO5iDcB5ZY2mZFDzI&#10;wWrZ7Sww1rbhE93PPhMhhF2MCnLvq1hKl+Rk0A1tRRy41NYGfYB1JnWNTQg3pRxH0VQaLDg05FjR&#10;Jqfker4ZBam7VZv/P+3T2c/+tE932QGbo1L9Xrv+AuGp9R/x2/2tw/zJbAyvb8IJ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oZcIAAADdAAAADwAAAAAAAAAAAAAA&#10;AAChAgAAZHJzL2Rvd25yZXYueG1sUEsFBgAAAAAEAAQA+QAAAJADAAAAAA==&#10;" strokecolor="black [3040]"/>
                <v:line id="Straight Connector 1573" o:spid="_x0000_s2060" style="position:absolute;flip:x;visibility:visible;mso-wrap-style:square" from="24193,2857" to="29337,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tN/sQAAADdAAAADwAAAGRycy9kb3ducmV2LnhtbERPS2vCQBC+F/oflhF6azZaqhKzShGE&#10;0pJSrR68DdnJA7OzIbsm6b/vFgRv8/E9J92MphE9da62rGAaxSCIc6trLhUcf3bPSxDOI2tsLJOC&#10;X3KwWT8+pJhoO/Ce+oMvRQhhl6CCyvs2kdLlFRl0kW2JA1fYzqAPsCul7nAI4aaRszieS4M1h4YK&#10;W9pWlF8OV6OgcNd2ez5pXyw+sn1WfJZfOHwr9TQZ31YgPI3+Lr6533WY/7p4gf9vwgl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u03+xAAAAN0AAAAPAAAAAAAAAAAA&#10;AAAAAKECAABkcnMvZG93bnJldi54bWxQSwUGAAAAAAQABAD5AAAAkgMAAAAA&#10;" strokecolor="black [3040]"/>
                <w10:wrap type="tight"/>
              </v:group>
            </w:pict>
          </mc:Fallback>
        </mc:AlternateContent>
      </w:r>
      <w:r w:rsidR="00CA518C">
        <w:rPr>
          <w:noProof/>
          <w:szCs w:val="24"/>
        </w:rPr>
        <mc:AlternateContent>
          <mc:Choice Requires="wpg">
            <w:drawing>
              <wp:anchor distT="0" distB="0" distL="114300" distR="114300" simplePos="0" relativeHeight="252513792" behindDoc="0" locked="0" layoutInCell="1" allowOverlap="1" wp14:anchorId="3854DEF9" wp14:editId="2AFACE59">
                <wp:simplePos x="0" y="0"/>
                <wp:positionH relativeFrom="column">
                  <wp:posOffset>3231931</wp:posOffset>
                </wp:positionH>
                <wp:positionV relativeFrom="paragraph">
                  <wp:posOffset>136350</wp:posOffset>
                </wp:positionV>
                <wp:extent cx="1920240" cy="640080"/>
                <wp:effectExtent l="0" t="19050" r="22860" b="45720"/>
                <wp:wrapTight wrapText="bothSides">
                  <wp:wrapPolygon edited="0">
                    <wp:start x="6857" y="-643"/>
                    <wp:lineTo x="6857" y="9643"/>
                    <wp:lineTo x="0" y="9643"/>
                    <wp:lineTo x="0" y="10929"/>
                    <wp:lineTo x="6857" y="19929"/>
                    <wp:lineTo x="6857" y="22500"/>
                    <wp:lineTo x="7714" y="22500"/>
                    <wp:lineTo x="7929" y="22500"/>
                    <wp:lineTo x="13714" y="19929"/>
                    <wp:lineTo x="21643" y="10929"/>
                    <wp:lineTo x="21643" y="9643"/>
                    <wp:lineTo x="13714" y="9643"/>
                    <wp:lineTo x="14143" y="1286"/>
                    <wp:lineTo x="13286" y="0"/>
                    <wp:lineTo x="7714" y="-643"/>
                    <wp:lineTo x="6857" y="-643"/>
                  </wp:wrapPolygon>
                </wp:wrapTight>
                <wp:docPr id="24249"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240" cy="640080"/>
                          <a:chOff x="4032" y="2088"/>
                          <a:chExt cx="3024" cy="1008"/>
                        </a:xfrm>
                      </wpg:grpSpPr>
                      <wpg:grpSp>
                        <wpg:cNvPr id="24250" name="Group 4"/>
                        <wpg:cNvGrpSpPr>
                          <a:grpSpLocks/>
                        </wpg:cNvGrpSpPr>
                        <wpg:grpSpPr bwMode="auto">
                          <a:xfrm>
                            <a:off x="5043" y="2088"/>
                            <a:ext cx="864" cy="1008"/>
                            <a:chOff x="5043" y="2088"/>
                            <a:chExt cx="864" cy="1008"/>
                          </a:xfrm>
                        </wpg:grpSpPr>
                        <wps:wsp>
                          <wps:cNvPr id="24251" name="AutoShape 2"/>
                          <wps:cNvSpPr>
                            <a:spLocks noChangeArrowheads="1"/>
                          </wps:cNvSpPr>
                          <wps:spPr bwMode="auto">
                            <a:xfrm rot="5400000">
                              <a:off x="4971" y="2160"/>
                              <a:ext cx="1008" cy="864"/>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4252" name="Line 3"/>
                          <wps:cNvCnPr/>
                          <wps:spPr bwMode="auto">
                            <a:xfrm>
                              <a:off x="5904" y="2160"/>
                              <a:ext cx="0" cy="8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4253" name="Line 5"/>
                        <wps:cNvCnPr/>
                        <wps:spPr bwMode="auto">
                          <a:xfrm>
                            <a:off x="4032" y="2592"/>
                            <a:ext cx="30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Group 8" o:spid="_x0000_s1026" style="position:absolute;margin-left:254.5pt;margin-top:10.75pt;width:151.2pt;height:50.4pt;z-index:252513792" coordorigin="4032,2088" coordsize="3024,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">
                <v:group id="Group 4" o:spid="_x0000_s1027" style="position:absolute;left:5043;top:2088;width:864;height:1008" coordorigin="5043,2088" coordsize="864,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8roADFAAAA3gAA&#10;AA8AAAAAAAAAAAAAAAAAqgIAAGRycy9kb3ducmV2LnhtbFBLBQYAAAAABAAEAPoAAACcAwAAAAA=&#10;">
                  <v:shape id="AutoShape 2" o:spid="_x0000_s1028" type="#_x0000_t5" style="position:absolute;left:4971;top:2160;width:1008;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mXlMcA&#10;AADeAAAADwAAAGRycy9kb3ducmV2LnhtbESPUUvDMBSF3wX/Q7jC3ly6skmpy4YIw8EYsim4x2tz&#10;21Sbm5Jka/33RhD2eDjnO4ezXI+2ExfyoXWsYDbNQBBXTrfcKHh/29wXIEJE1tg5JgU/FGC9ur1Z&#10;YqndwAe6HGMjUgmHEhWYGPtSylAZshimridOXu28xZikb6T2OKRy28k8yx6kxZbTgsGeng1V38ez&#10;VZA33hw+d19jffrY1Nv96bV4GWqlJnfj0yOISGO8hv/prU7cPF/M4O9Oug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5l5THAAAA3gAAAA8AAAAAAAAAAAAAAAAAmAIAAGRy&#10;cy9kb3ducmV2LnhtbFBLBQYAAAAABAAEAPUAAACMAwAAAAA=&#10;" strokeweight="1.5pt"/>
                  <v:line id="Line 3" o:spid="_x0000_s1029" style="position:absolute;visibility:visible;mso-wrap-style:square" from="5904,2160" to="590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SUqsYAAADeAAAADwAAAGRycy9kb3ducmV2LnhtbESPQWvCQBSE7wX/w/IKvdVNUy0SXUUE&#10;a+mtaRG8PbLPJCb7Nu5uNP77bkHocZiZb5jFajCtuJDztWUFL+MEBHFhdc2lgp/v7fMMhA/IGlvL&#10;pOBGHlbL0cMCM22v/EWXPJQiQthnqKAKocuk9EVFBv3YdsTRO1pnMETpSqkdXiPctDJNkjdpsOa4&#10;UGFHm4qKJu+Ngn2f8+HUbF2L/ftud9yfG//6qdTT47Cegwg0hP/wvf2hFaSTdJrC3514Be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0lKrGAAAA3gAAAA8AAAAAAAAA&#10;AAAAAAAAoQIAAGRycy9kb3ducmV2LnhtbFBLBQYAAAAABAAEAPkAAACUAwAAAAA=&#10;" strokeweight="1.5pt"/>
                </v:group>
                <v:line id="Line 5" o:spid="_x0000_s1030" style="position:absolute;visibility:visible;mso-wrap-style:square" from="4032,2592" to="705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gxMccAAADeAAAADwAAAGRycy9kb3ducmV2LnhtbESPQWvCQBSE74X+h+UVeqsboy0SXaUU&#10;rMVbUxG8PbLPJCb7Nt3daPz3bqHgcZiZb5jFajCtOJPztWUF41ECgriwuuZSwe5n/TID4QOyxtYy&#10;KbiSh9Xy8WGBmbYX/qZzHkoRIewzVFCF0GVS+qIig35kO+LoHa0zGKJ0pdQOLxFuWpkmyZs0WHNc&#10;qLCjj4qKJu+Ngn2f8+HUrF2L/edmc9z/Nn6yVer5aXifgwg0hHv4v/2lFaTT9HUCf3fiF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eDExxwAAAN4AAAAPAAAAAAAA&#10;AAAAAAAAAKECAABkcnMvZG93bnJldi54bWxQSwUGAAAAAAQABAD5AAAAlQMAAAAA&#10;" strokeweight="1.5pt"/>
                <w10:wrap type="tight"/>
              </v:group>
            </w:pict>
          </mc:Fallback>
        </mc:AlternateContent>
      </w:r>
    </w:p>
    <w:p w:rsidR="00CA518C" w:rsidRPr="00903A9B" w:rsidRDefault="00CA518C" w:rsidP="00CA518C">
      <w:pPr>
        <w:rPr>
          <w:szCs w:val="24"/>
        </w:rPr>
      </w:pPr>
    </w:p>
    <w:p w:rsidR="00CA518C" w:rsidRDefault="00CA518C" w:rsidP="00CA518C">
      <w:pPr>
        <w:rPr>
          <w:szCs w:val="24"/>
          <w:lang w:val="en-US"/>
        </w:rPr>
      </w:pPr>
    </w:p>
    <w:p w:rsidR="00CA518C" w:rsidRPr="00903A9B" w:rsidRDefault="00CA518C" w:rsidP="00CA518C">
      <w:pPr>
        <w:rPr>
          <w:szCs w:val="24"/>
          <w:lang w:val="en-US"/>
        </w:rPr>
      </w:pPr>
      <w:r w:rsidRPr="00903A9B">
        <w:rPr>
          <w:szCs w:val="24"/>
          <w:lang w:val="en-US"/>
        </w:rPr>
        <w:t xml:space="preserve">The different types of semiconductor have to be grown together so that one half is p-type and the other half is n-type, the product is called a </w:t>
      </w:r>
      <w:r w:rsidRPr="00903A9B">
        <w:rPr>
          <w:b/>
          <w:bCs/>
          <w:szCs w:val="24"/>
          <w:lang w:val="en-US"/>
        </w:rPr>
        <w:t xml:space="preserve">p–n junction </w:t>
      </w:r>
      <w:r w:rsidRPr="00903A9B">
        <w:rPr>
          <w:szCs w:val="24"/>
          <w:lang w:val="en-US"/>
        </w:rPr>
        <w:t>and it functions as a</w:t>
      </w:r>
      <w:r w:rsidRPr="00903A9B">
        <w:rPr>
          <w:b/>
          <w:bCs/>
          <w:szCs w:val="24"/>
          <w:lang w:val="en-US"/>
        </w:rPr>
        <w:t xml:space="preserve"> diode</w:t>
      </w:r>
      <w:r w:rsidRPr="00903A9B">
        <w:rPr>
          <w:szCs w:val="24"/>
          <w:lang w:val="en-US"/>
        </w:rPr>
        <w:t>.</w:t>
      </w:r>
    </w:p>
    <w:p w:rsidR="00CA518C" w:rsidRDefault="00CA518C" w:rsidP="00CA518C">
      <w:pPr>
        <w:rPr>
          <w:i/>
          <w:szCs w:val="24"/>
          <w:lang w:val="en-US"/>
        </w:rPr>
      </w:pPr>
      <w:r>
        <w:rPr>
          <w:noProof/>
          <w:szCs w:val="24"/>
        </w:rPr>
        <w:drawing>
          <wp:inline distT="0" distB="0" distL="0" distR="0" wp14:anchorId="7F9E5410" wp14:editId="780BE4D7">
            <wp:extent cx="4333875" cy="1838325"/>
            <wp:effectExtent l="0" t="0" r="9525"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as8.gif"/>
                    <pic:cNvPicPr/>
                  </pic:nvPicPr>
                  <pic:blipFill>
                    <a:blip r:embed="rId163">
                      <a:extLst>
                        <a:ext uri="{28A0092B-C50C-407E-A947-70E740481C1C}">
                          <a14:useLocalDpi xmlns:a14="http://schemas.microsoft.com/office/drawing/2010/main" val="0"/>
                        </a:ext>
                      </a:extLst>
                    </a:blip>
                    <a:stretch>
                      <a:fillRect/>
                    </a:stretch>
                  </pic:blipFill>
                  <pic:spPr>
                    <a:xfrm>
                      <a:off x="0" y="0"/>
                      <a:ext cx="4333875" cy="1838325"/>
                    </a:xfrm>
                    <a:prstGeom prst="rect">
                      <a:avLst/>
                    </a:prstGeom>
                  </pic:spPr>
                </pic:pic>
              </a:graphicData>
            </a:graphic>
          </wp:inline>
        </w:drawing>
      </w:r>
    </w:p>
    <w:p w:rsidR="00CA518C" w:rsidRPr="00F85650" w:rsidRDefault="00CA518C" w:rsidP="00CA518C">
      <w:pPr>
        <w:rPr>
          <w:i/>
          <w:szCs w:val="24"/>
          <w:lang w:val="en-US"/>
        </w:rPr>
      </w:pPr>
      <w:r w:rsidRPr="00F85650">
        <w:rPr>
          <w:i/>
          <w:szCs w:val="24"/>
          <w:lang w:val="en-US"/>
        </w:rPr>
        <w:t>Representation of a p-n junction at equilibrium</w:t>
      </w:r>
    </w:p>
    <w:p w:rsidR="00CA518C" w:rsidRDefault="00CA518C" w:rsidP="00CA518C">
      <w:pPr>
        <w:rPr>
          <w:szCs w:val="24"/>
          <w:lang w:val="en-US"/>
        </w:rPr>
      </w:pPr>
      <w:r w:rsidRPr="00903A9B">
        <w:rPr>
          <w:szCs w:val="24"/>
          <w:lang w:val="en-US"/>
        </w:rPr>
        <w:t>When an electron meets a hole, they recombine, i.e. the</w:t>
      </w:r>
      <w:r>
        <w:rPr>
          <w:szCs w:val="24"/>
          <w:lang w:val="en-US"/>
        </w:rPr>
        <w:t xml:space="preserve"> electrons ‘fill in’ the holes, creating a</w:t>
      </w:r>
      <w:r w:rsidRPr="00903A9B">
        <w:rPr>
          <w:szCs w:val="24"/>
          <w:lang w:val="en-US"/>
        </w:rPr>
        <w:t xml:space="preserve"> charge imbalance: excess negative charge in the p-type region and excess positive in the n-type. This creates a slope in the conduction level which acts as a potential barrier (</w:t>
      </w:r>
      <w:r w:rsidRPr="00903A9B">
        <w:rPr>
          <w:i/>
          <w:szCs w:val="24"/>
          <w:lang w:val="en-US"/>
        </w:rPr>
        <w:t>V</w:t>
      </w:r>
      <w:r w:rsidRPr="00903A9B">
        <w:rPr>
          <w:i/>
          <w:szCs w:val="24"/>
          <w:vertAlign w:val="subscript"/>
          <w:lang w:val="en-US"/>
        </w:rPr>
        <w:t>i</w:t>
      </w:r>
      <w:r w:rsidRPr="00903A9B">
        <w:rPr>
          <w:szCs w:val="24"/>
          <w:lang w:val="en-US"/>
        </w:rPr>
        <w:t xml:space="preserve"> ≈ 0.7 V for silicon) since it would require work of </w:t>
      </w:r>
      <w:r w:rsidRPr="00903A9B">
        <w:rPr>
          <w:i/>
          <w:szCs w:val="24"/>
          <w:lang w:val="en-US"/>
        </w:rPr>
        <w:t>eV</w:t>
      </w:r>
      <w:r w:rsidRPr="00903A9B">
        <w:rPr>
          <w:i/>
          <w:szCs w:val="24"/>
          <w:vertAlign w:val="subscript"/>
          <w:lang w:val="en-US"/>
        </w:rPr>
        <w:t>i</w:t>
      </w:r>
      <w:r w:rsidRPr="00903A9B">
        <w:rPr>
          <w:szCs w:val="24"/>
          <w:vertAlign w:val="subscript"/>
          <w:lang w:val="en-US"/>
        </w:rPr>
        <w:t xml:space="preserve"> </w:t>
      </w:r>
      <w:r w:rsidRPr="00903A9B">
        <w:rPr>
          <w:szCs w:val="24"/>
          <w:lang w:val="en-US"/>
        </w:rPr>
        <w:t>to be done in order to get electrons to move against the barrier (</w:t>
      </w:r>
      <w:r w:rsidRPr="00903A9B">
        <w:rPr>
          <w:i/>
          <w:szCs w:val="24"/>
          <w:lang w:val="en-US"/>
        </w:rPr>
        <w:t>e</w:t>
      </w:r>
      <w:r w:rsidRPr="00903A9B">
        <w:rPr>
          <w:szCs w:val="24"/>
          <w:lang w:val="en-US"/>
        </w:rPr>
        <w:t xml:space="preserve"> is the electron charge).</w:t>
      </w:r>
    </w:p>
    <w:p w:rsidR="00CA518C" w:rsidRPr="00903A9B" w:rsidRDefault="00CA518C" w:rsidP="00CA518C">
      <w:pPr>
        <w:rPr>
          <w:szCs w:val="24"/>
          <w:lang w:val="en-US"/>
        </w:rPr>
      </w:pPr>
      <w:r>
        <w:rPr>
          <w:szCs w:val="24"/>
          <w:lang w:val="en-US"/>
        </w:rPr>
        <w:t>An e</w:t>
      </w:r>
      <w:r w:rsidRPr="00855D97">
        <w:rPr>
          <w:szCs w:val="24"/>
          <w:lang w:val="en-US"/>
        </w:rPr>
        <w:t xml:space="preserve">xcess of n-type electrons diffuse across </w:t>
      </w:r>
      <w:r>
        <w:rPr>
          <w:szCs w:val="24"/>
          <w:lang w:val="en-US"/>
        </w:rPr>
        <w:t xml:space="preserve">the </w:t>
      </w:r>
      <w:r w:rsidRPr="00855D97">
        <w:rPr>
          <w:szCs w:val="24"/>
          <w:lang w:val="en-US"/>
        </w:rPr>
        <w:t>junction to fill holes on p-</w:t>
      </w:r>
      <w:r>
        <w:rPr>
          <w:szCs w:val="24"/>
          <w:lang w:val="en-US"/>
        </w:rPr>
        <w:t xml:space="preserve">type side which </w:t>
      </w:r>
      <w:r w:rsidRPr="00855D97">
        <w:rPr>
          <w:szCs w:val="24"/>
          <w:lang w:val="en-US"/>
        </w:rPr>
        <w:t xml:space="preserve">becomes </w:t>
      </w:r>
      <w:r>
        <w:rPr>
          <w:szCs w:val="24"/>
          <w:lang w:val="en-US"/>
        </w:rPr>
        <w:t>negatively charged while n side becomes positively charged</w:t>
      </w:r>
      <w:r w:rsidRPr="00855D97">
        <w:rPr>
          <w:szCs w:val="24"/>
          <w:lang w:val="en-US"/>
        </w:rPr>
        <w:t>.  Any free electrons in junction drift back to</w:t>
      </w:r>
      <w:r>
        <w:rPr>
          <w:szCs w:val="24"/>
          <w:lang w:val="en-US"/>
        </w:rPr>
        <w:t>wards the</w:t>
      </w:r>
      <w:r w:rsidRPr="00855D97">
        <w:rPr>
          <w:szCs w:val="24"/>
          <w:lang w:val="en-US"/>
        </w:rPr>
        <w:t xml:space="preserve"> n-type</w:t>
      </w:r>
      <w:r>
        <w:rPr>
          <w:szCs w:val="24"/>
          <w:lang w:val="en-US"/>
        </w:rPr>
        <w:t xml:space="preserve"> material</w:t>
      </w:r>
      <w:r w:rsidRPr="00855D97">
        <w:rPr>
          <w:szCs w:val="24"/>
          <w:lang w:val="en-US"/>
        </w:rPr>
        <w:t>,</w:t>
      </w:r>
      <w:r>
        <w:rPr>
          <w:szCs w:val="24"/>
          <w:lang w:val="en-US"/>
        </w:rPr>
        <w:t xml:space="preserve"> resulting in the </w:t>
      </w:r>
      <w:r w:rsidRPr="00855D97">
        <w:rPr>
          <w:szCs w:val="24"/>
          <w:lang w:val="en-US"/>
        </w:rPr>
        <w:t>holes drift</w:t>
      </w:r>
      <w:r>
        <w:rPr>
          <w:szCs w:val="24"/>
          <w:lang w:val="en-US"/>
        </w:rPr>
        <w:t>ing</w:t>
      </w:r>
      <w:r w:rsidRPr="00855D97">
        <w:rPr>
          <w:szCs w:val="24"/>
          <w:lang w:val="en-US"/>
        </w:rPr>
        <w:t xml:space="preserve"> back to</w:t>
      </w:r>
      <w:r>
        <w:rPr>
          <w:szCs w:val="24"/>
          <w:lang w:val="en-US"/>
        </w:rPr>
        <w:t xml:space="preserve"> the</w:t>
      </w:r>
      <w:r w:rsidRPr="00855D97">
        <w:rPr>
          <w:szCs w:val="24"/>
          <w:lang w:val="en-US"/>
        </w:rPr>
        <w:t xml:space="preserve"> p-type.</w:t>
      </w:r>
    </w:p>
    <w:p w:rsidR="00CA518C" w:rsidRPr="00903A9B" w:rsidRDefault="00CA518C" w:rsidP="00CA518C">
      <w:pPr>
        <w:rPr>
          <w:szCs w:val="24"/>
          <w:lang w:val="en-US"/>
        </w:rPr>
      </w:pPr>
      <w:r w:rsidRPr="00903A9B">
        <w:rPr>
          <w:szCs w:val="24"/>
          <w:lang w:val="en-US"/>
        </w:rPr>
        <w:t xml:space="preserve">The </w:t>
      </w:r>
      <w:r>
        <w:rPr>
          <w:szCs w:val="24"/>
          <w:lang w:val="en-US"/>
        </w:rPr>
        <w:t>build-</w:t>
      </w:r>
      <w:r w:rsidRPr="00903A9B">
        <w:rPr>
          <w:szCs w:val="24"/>
          <w:lang w:val="en-US"/>
        </w:rPr>
        <w:t xml:space="preserve">up of charge on either side of the junction causes any free electrons/holes in the junction to </w:t>
      </w:r>
      <w:r w:rsidRPr="00903A9B">
        <w:rPr>
          <w:b/>
          <w:szCs w:val="24"/>
          <w:lang w:val="en-US"/>
        </w:rPr>
        <w:t>drift</w:t>
      </w:r>
      <w:r w:rsidRPr="00903A9B">
        <w:rPr>
          <w:szCs w:val="24"/>
          <w:lang w:val="en-US"/>
        </w:rPr>
        <w:t xml:space="preserve"> back across the junction. Once this drift balances the diffusion in the opposite direction, equilibrium is reached and the Fermi level (where you are likely to find electrons) is flat </w:t>
      </w:r>
      <w:r w:rsidRPr="00903A9B">
        <w:rPr>
          <w:bCs/>
          <w:szCs w:val="24"/>
          <w:lang w:val="en-US"/>
        </w:rPr>
        <w:t>across</w:t>
      </w:r>
      <w:r w:rsidRPr="00903A9B">
        <w:rPr>
          <w:szCs w:val="24"/>
          <w:lang w:val="en-US"/>
        </w:rPr>
        <w:t xml:space="preserve"> the junction. </w:t>
      </w:r>
    </w:p>
    <w:p w:rsidR="00CA518C" w:rsidRDefault="00CA518C" w:rsidP="00CA518C">
      <w:pPr>
        <w:rPr>
          <w:szCs w:val="24"/>
          <w:lang w:val="en-US"/>
        </w:rPr>
      </w:pPr>
      <w:r w:rsidRPr="00903A9B">
        <w:rPr>
          <w:szCs w:val="24"/>
          <w:lang w:val="en-US"/>
        </w:rPr>
        <w:t>When no external voltage is applied to a p–n junction we refer to it as unbiased.</w:t>
      </w:r>
    </w:p>
    <w:p w:rsidR="00E6608B" w:rsidRDefault="00E6608B" w:rsidP="00CA518C">
      <w:pPr>
        <w:rPr>
          <w:szCs w:val="24"/>
          <w:lang w:val="en-US"/>
        </w:rPr>
      </w:pPr>
    </w:p>
    <w:p w:rsidR="00E6608B" w:rsidRDefault="00E6608B" w:rsidP="00CA518C"/>
    <w:p w:rsidR="00E55E95" w:rsidRDefault="00E55E95" w:rsidP="00CA518C"/>
    <w:p w:rsidR="00CA518C" w:rsidRPr="00903A9B" w:rsidRDefault="00CA518C" w:rsidP="00CA518C">
      <w:pPr>
        <w:pStyle w:val="Heading2"/>
      </w:pPr>
      <w:bookmarkStart w:id="131" w:name="_Toc480137131"/>
      <w:bookmarkStart w:id="132" w:name="_Toc533963789"/>
      <w:r w:rsidRPr="00903A9B">
        <w:lastRenderedPageBreak/>
        <w:t>Forward and Reverse Biasing</w:t>
      </w:r>
      <w:bookmarkEnd w:id="131"/>
      <w:bookmarkEnd w:id="132"/>
    </w:p>
    <w:p w:rsidR="00CA518C" w:rsidRPr="00903A9B" w:rsidRDefault="00CA518C" w:rsidP="00CA518C">
      <w:pPr>
        <w:pStyle w:val="Heading3"/>
      </w:pPr>
      <w:bookmarkStart w:id="133" w:name="_Toc533963790"/>
      <w:r w:rsidRPr="00903A9B">
        <w:t>Biasing the diode</w:t>
      </w:r>
      <w:bookmarkEnd w:id="133"/>
    </w:p>
    <w:p w:rsidR="00CA518C" w:rsidRDefault="00CA518C" w:rsidP="00CA518C">
      <w:pPr>
        <w:rPr>
          <w:lang w:val="en-US"/>
        </w:rPr>
      </w:pPr>
      <w:r>
        <w:rPr>
          <w:lang w:val="en-US"/>
        </w:rPr>
        <w:t>When we apply an external voltage we say that the diode is biased. There are two possibilities: forward and reverse bias.</w:t>
      </w:r>
    </w:p>
    <w:p w:rsidR="00CA518C" w:rsidRDefault="00CA518C" w:rsidP="00CA518C">
      <w:pPr>
        <w:pStyle w:val="Header"/>
        <w:tabs>
          <w:tab w:val="clear" w:pos="4153"/>
          <w:tab w:val="clear" w:pos="8306"/>
        </w:tabs>
        <w:jc w:val="center"/>
        <w:rPr>
          <w:szCs w:val="24"/>
        </w:rPr>
      </w:pPr>
      <w:r>
        <w:rPr>
          <w:b/>
          <w:noProof/>
          <w:spacing w:val="10"/>
          <w:sz w:val="22"/>
          <w:szCs w:val="22"/>
        </w:rPr>
        <w:drawing>
          <wp:inline distT="0" distB="0" distL="0" distR="0" wp14:anchorId="7B57160C" wp14:editId="56F5B3A2">
            <wp:extent cx="4398579" cy="1015833"/>
            <wp:effectExtent l="0" t="0" r="2540" b="0"/>
            <wp:docPr id="1574" name="Picture 1574" descr="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4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398851" cy="1015896"/>
                    </a:xfrm>
                    <a:prstGeom prst="rect">
                      <a:avLst/>
                    </a:prstGeom>
                    <a:noFill/>
                    <a:ln>
                      <a:noFill/>
                    </a:ln>
                  </pic:spPr>
                </pic:pic>
              </a:graphicData>
            </a:graphic>
          </wp:inline>
        </w:drawing>
      </w:r>
    </w:p>
    <w:p w:rsidR="00CA518C" w:rsidRPr="00903A9B" w:rsidRDefault="00CA518C" w:rsidP="00CA518C">
      <w:pPr>
        <w:pStyle w:val="Heading3"/>
        <w:rPr>
          <w:sz w:val="24"/>
          <w:szCs w:val="24"/>
        </w:rPr>
      </w:pPr>
      <w:bookmarkStart w:id="134" w:name="_Toc480137133"/>
      <w:bookmarkStart w:id="135" w:name="_Toc533963791"/>
      <w:r w:rsidRPr="00903A9B">
        <w:rPr>
          <w:sz w:val="24"/>
          <w:szCs w:val="24"/>
        </w:rPr>
        <w:t>The forward-based diode</w:t>
      </w:r>
      <w:bookmarkEnd w:id="134"/>
      <w:bookmarkEnd w:id="135"/>
    </w:p>
    <w:p w:rsidR="00CA518C" w:rsidRDefault="00CA518C" w:rsidP="00CA518C">
      <w:pPr>
        <w:rPr>
          <w:szCs w:val="24"/>
        </w:rPr>
      </w:pPr>
      <w:r w:rsidRPr="00903A9B">
        <w:rPr>
          <w:b/>
          <w:noProof/>
          <w:szCs w:val="24"/>
        </w:rPr>
        <w:drawing>
          <wp:anchor distT="0" distB="0" distL="114300" distR="114300" simplePos="0" relativeHeight="252516864" behindDoc="1" locked="0" layoutInCell="1" allowOverlap="1" wp14:anchorId="2AF92FA2" wp14:editId="34A53544">
            <wp:simplePos x="0" y="0"/>
            <wp:positionH relativeFrom="column">
              <wp:posOffset>2073910</wp:posOffset>
            </wp:positionH>
            <wp:positionV relativeFrom="paragraph">
              <wp:posOffset>416560</wp:posOffset>
            </wp:positionV>
            <wp:extent cx="3684270" cy="1230630"/>
            <wp:effectExtent l="0" t="0" r="0" b="7620"/>
            <wp:wrapTight wrapText="bothSides">
              <wp:wrapPolygon edited="0">
                <wp:start x="0" y="0"/>
                <wp:lineTo x="0" y="21399"/>
                <wp:lineTo x="21444" y="21399"/>
                <wp:lineTo x="21444" y="0"/>
                <wp:lineTo x="0" y="0"/>
              </wp:wrapPolygon>
            </wp:wrapTight>
            <wp:docPr id="70" name="Picture 70" descr="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5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684270" cy="1230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3A9B">
        <w:rPr>
          <w:szCs w:val="24"/>
          <w:highlight w:val="red"/>
        </w:rPr>
        <w:t xml:space="preserve">FORWARD BIASING </w:t>
      </w:r>
      <w:r w:rsidRPr="00903A9B">
        <w:rPr>
          <w:szCs w:val="24"/>
          <w:highlight w:val="red"/>
        </w:rPr>
        <w:sym w:font="Wingdings" w:char="F0E8"/>
      </w:r>
      <w:r w:rsidRPr="00903A9B">
        <w:rPr>
          <w:szCs w:val="24"/>
          <w:highlight w:val="red"/>
        </w:rPr>
        <w:t xml:space="preserve"> CURRENT</w:t>
      </w:r>
    </w:p>
    <w:p w:rsidR="00CA518C" w:rsidRDefault="00CA518C" w:rsidP="00CA518C">
      <w:pPr>
        <w:rPr>
          <w:szCs w:val="24"/>
          <w:lang w:val="en-US"/>
        </w:rPr>
      </w:pPr>
      <w:r>
        <w:rPr>
          <w:noProof/>
          <w:szCs w:val="24"/>
        </w:rPr>
        <w:drawing>
          <wp:anchor distT="0" distB="0" distL="114300" distR="114300" simplePos="0" relativeHeight="252515840" behindDoc="0" locked="0" layoutInCell="1" allowOverlap="1" wp14:anchorId="40F93C42" wp14:editId="34897F8D">
            <wp:simplePos x="0" y="0"/>
            <wp:positionH relativeFrom="column">
              <wp:posOffset>1495425</wp:posOffset>
            </wp:positionH>
            <wp:positionV relativeFrom="paragraph">
              <wp:posOffset>1358265</wp:posOffset>
            </wp:positionV>
            <wp:extent cx="4019550" cy="1905000"/>
            <wp:effectExtent l="0" t="0" r="0" b="0"/>
            <wp:wrapSquare wrapText="bothSides"/>
            <wp:docPr id="4326" name="Picture 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as12.gif"/>
                    <pic:cNvPicPr/>
                  </pic:nvPicPr>
                  <pic:blipFill>
                    <a:blip r:embed="rId165">
                      <a:extLst>
                        <a:ext uri="{28A0092B-C50C-407E-A947-70E740481C1C}">
                          <a14:useLocalDpi xmlns:a14="http://schemas.microsoft.com/office/drawing/2010/main" val="0"/>
                        </a:ext>
                      </a:extLst>
                    </a:blip>
                    <a:stretch>
                      <a:fillRect/>
                    </a:stretch>
                  </pic:blipFill>
                  <pic:spPr>
                    <a:xfrm>
                      <a:off x="0" y="0"/>
                      <a:ext cx="4019550" cy="1905000"/>
                    </a:xfrm>
                    <a:prstGeom prst="rect">
                      <a:avLst/>
                    </a:prstGeom>
                  </pic:spPr>
                </pic:pic>
              </a:graphicData>
            </a:graphic>
            <wp14:sizeRelH relativeFrom="page">
              <wp14:pctWidth>0</wp14:pctWidth>
            </wp14:sizeRelH>
            <wp14:sizeRelV relativeFrom="page">
              <wp14:pctHeight>0</wp14:pctHeight>
            </wp14:sizeRelV>
          </wp:anchor>
        </w:drawing>
      </w:r>
      <w:r w:rsidRPr="00903A9B">
        <w:rPr>
          <w:szCs w:val="24"/>
          <w:lang w:val="en-US"/>
        </w:rPr>
        <w:t>When the p-side is attached to the positive side of a battery (</w:t>
      </w:r>
      <w:r w:rsidRPr="00903A9B">
        <w:rPr>
          <w:i/>
          <w:szCs w:val="24"/>
          <w:lang w:val="en-US"/>
        </w:rPr>
        <w:t>V</w:t>
      </w:r>
      <w:r w:rsidRPr="00903A9B">
        <w:rPr>
          <w:szCs w:val="24"/>
          <w:vertAlign w:val="subscript"/>
          <w:lang w:val="en-US"/>
        </w:rPr>
        <w:t>a</w:t>
      </w:r>
      <w:r w:rsidRPr="00903A9B">
        <w:rPr>
          <w:szCs w:val="24"/>
          <w:lang w:val="en-US"/>
        </w:rPr>
        <w:t xml:space="preserve"> = applied voltage) then the electrons at that side have less potential energy than under no bias. This lowers the Fermi level and the conduction bands on the p-side from where they were originally. We say it is </w:t>
      </w:r>
      <w:r w:rsidRPr="00903A9B">
        <w:rPr>
          <w:b/>
          <w:bCs/>
          <w:szCs w:val="24"/>
          <w:lang w:val="en-US"/>
        </w:rPr>
        <w:t>forward biased</w:t>
      </w:r>
      <w:r w:rsidRPr="00903A9B">
        <w:rPr>
          <w:szCs w:val="24"/>
          <w:lang w:val="en-US"/>
        </w:rPr>
        <w:t>.</w:t>
      </w:r>
    </w:p>
    <w:p w:rsidR="00CA518C" w:rsidRDefault="00CA518C" w:rsidP="00CA518C">
      <w:pPr>
        <w:rPr>
          <w:szCs w:val="24"/>
          <w:lang w:val="en-US"/>
        </w:rPr>
      </w:pPr>
    </w:p>
    <w:p w:rsidR="00CA518C" w:rsidRDefault="00CA518C" w:rsidP="00CA518C">
      <w:pPr>
        <w:rPr>
          <w:szCs w:val="24"/>
          <w:lang w:val="en-US"/>
        </w:rPr>
      </w:pPr>
      <w:r>
        <w:rPr>
          <w:szCs w:val="24"/>
          <w:lang w:val="en-US"/>
        </w:rPr>
        <w:t>Acknowledgement: Hyperphysics</w:t>
      </w:r>
    </w:p>
    <w:p w:rsidR="00CA518C" w:rsidRPr="00903A9B" w:rsidRDefault="00CA518C" w:rsidP="00CA518C">
      <w:pPr>
        <w:spacing w:line="284" w:lineRule="atLeast"/>
        <w:jc w:val="center"/>
        <w:rPr>
          <w:b/>
          <w:bCs/>
          <w:spacing w:val="10"/>
          <w:szCs w:val="24"/>
          <w:lang w:val="en-US"/>
        </w:rPr>
      </w:pPr>
      <w:r>
        <w:rPr>
          <w:noProof/>
          <w:szCs w:val="24"/>
        </w:rPr>
        <w:drawing>
          <wp:inline distT="0" distB="0" distL="0" distR="0" wp14:anchorId="19EF1A51" wp14:editId="04D163F4">
            <wp:extent cx="4019550" cy="1943100"/>
            <wp:effectExtent l="0" t="0" r="0" b="0"/>
            <wp:docPr id="4327" name="Picture 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as13.gif"/>
                    <pic:cNvPicPr/>
                  </pic:nvPicPr>
                  <pic:blipFill>
                    <a:blip r:embed="rId166">
                      <a:extLst>
                        <a:ext uri="{28A0092B-C50C-407E-A947-70E740481C1C}">
                          <a14:useLocalDpi xmlns:a14="http://schemas.microsoft.com/office/drawing/2010/main" val="0"/>
                        </a:ext>
                      </a:extLst>
                    </a:blip>
                    <a:stretch>
                      <a:fillRect/>
                    </a:stretch>
                  </pic:blipFill>
                  <pic:spPr>
                    <a:xfrm>
                      <a:off x="0" y="0"/>
                      <a:ext cx="4019550" cy="1943100"/>
                    </a:xfrm>
                    <a:prstGeom prst="rect">
                      <a:avLst/>
                    </a:prstGeom>
                  </pic:spPr>
                </pic:pic>
              </a:graphicData>
            </a:graphic>
          </wp:inline>
        </w:drawing>
      </w:r>
      <w:r w:rsidRPr="00903A9B">
        <w:rPr>
          <w:noProof/>
          <w:szCs w:val="24"/>
        </w:rPr>
        <mc:AlternateContent>
          <mc:Choice Requires="wps">
            <w:drawing>
              <wp:anchor distT="0" distB="0" distL="114300" distR="114300" simplePos="0" relativeHeight="252509696" behindDoc="0" locked="0" layoutInCell="1" allowOverlap="1" wp14:anchorId="6FF448E7" wp14:editId="099DA7C7">
                <wp:simplePos x="0" y="0"/>
                <wp:positionH relativeFrom="column">
                  <wp:posOffset>1197802</wp:posOffset>
                </wp:positionH>
                <wp:positionV relativeFrom="paragraph">
                  <wp:posOffset>859155</wp:posOffset>
                </wp:positionV>
                <wp:extent cx="1204595" cy="635"/>
                <wp:effectExtent l="0" t="0" r="14605" b="37465"/>
                <wp:wrapNone/>
                <wp:docPr id="4362" name="Line 1217"/>
                <wp:cNvGraphicFramePr/>
                <a:graphic xmlns:a="http://schemas.openxmlformats.org/drawingml/2006/main">
                  <a:graphicData uri="http://schemas.microsoft.com/office/word/2010/wordprocessingShape">
                    <wps:wsp>
                      <wps:cNvCnPr/>
                      <wps:spPr bwMode="auto">
                        <a:xfrm flipH="1">
                          <a:off x="0" y="0"/>
                          <a:ext cx="1204595"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id="Line 1217" o:spid="_x0000_s1026" style="position:absolute;flip:x;z-index:252509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4.3pt,67.65pt" to="189.1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">
                <v:stroke dashstyle="dash"/>
              </v:line>
            </w:pict>
          </mc:Fallback>
        </mc:AlternateContent>
      </w:r>
      <w:r w:rsidRPr="00903A9B">
        <w:rPr>
          <w:noProof/>
          <w:szCs w:val="24"/>
        </w:rPr>
        <mc:AlternateContent>
          <mc:Choice Requires="wps">
            <w:drawing>
              <wp:anchor distT="0" distB="0" distL="114300" distR="114300" simplePos="0" relativeHeight="252510720" behindDoc="0" locked="0" layoutInCell="1" allowOverlap="1" wp14:anchorId="003A3951" wp14:editId="54B5787F">
                <wp:simplePos x="0" y="0"/>
                <wp:positionH relativeFrom="column">
                  <wp:posOffset>2075815</wp:posOffset>
                </wp:positionH>
                <wp:positionV relativeFrom="paragraph">
                  <wp:posOffset>1499870</wp:posOffset>
                </wp:positionV>
                <wp:extent cx="0" cy="252730"/>
                <wp:effectExtent l="76200" t="0" r="57150" b="52070"/>
                <wp:wrapNone/>
                <wp:docPr id="4360" name="Line 1219"/>
                <wp:cNvGraphicFramePr/>
                <a:graphic xmlns:a="http://schemas.openxmlformats.org/drawingml/2006/main">
                  <a:graphicData uri="http://schemas.microsoft.com/office/word/2010/wordprocessingShape">
                    <wps:wsp>
                      <wps:cNvCnPr/>
                      <wps:spPr bwMode="auto">
                        <a:xfrm>
                          <a:off x="0" y="0"/>
                          <a:ext cx="0" cy="252730"/>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Line 1219" o:spid="_x0000_s1026" style="position:absolute;z-index:25251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3.45pt,118.1pt" to="163.4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">
                <v:stroke endarrow="block"/>
              </v:line>
            </w:pict>
          </mc:Fallback>
        </mc:AlternateContent>
      </w:r>
      <w:r w:rsidRPr="00903A9B">
        <w:rPr>
          <w:noProof/>
          <w:szCs w:val="24"/>
        </w:rPr>
        <mc:AlternateContent>
          <mc:Choice Requires="wps">
            <w:drawing>
              <wp:anchor distT="0" distB="0" distL="114300" distR="114300" simplePos="0" relativeHeight="252508672" behindDoc="0" locked="0" layoutInCell="1" allowOverlap="1" wp14:anchorId="50DC7016" wp14:editId="33C4DCF3">
                <wp:simplePos x="0" y="0"/>
                <wp:positionH relativeFrom="column">
                  <wp:posOffset>2204720</wp:posOffset>
                </wp:positionH>
                <wp:positionV relativeFrom="paragraph">
                  <wp:posOffset>857885</wp:posOffset>
                </wp:positionV>
                <wp:extent cx="0" cy="252730"/>
                <wp:effectExtent l="76200" t="0" r="57150" b="52070"/>
                <wp:wrapNone/>
                <wp:docPr id="4361" name="Line 1219"/>
                <wp:cNvGraphicFramePr/>
                <a:graphic xmlns:a="http://schemas.openxmlformats.org/drawingml/2006/main">
                  <a:graphicData uri="http://schemas.microsoft.com/office/word/2010/wordprocessingShape">
                    <wps:wsp>
                      <wps:cNvCnPr/>
                      <wps:spPr bwMode="auto">
                        <a:xfrm>
                          <a:off x="0" y="0"/>
                          <a:ext cx="0" cy="252730"/>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Line 1219" o:spid="_x0000_s1026" style="position:absolute;z-index:25250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3.6pt,67.55pt" to="173.6pt,8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">
                <v:stroke endarrow="block"/>
              </v:line>
            </w:pict>
          </mc:Fallback>
        </mc:AlternateContent>
      </w:r>
    </w:p>
    <w:p w:rsidR="00CA518C" w:rsidRDefault="00CA518C" w:rsidP="00CA518C">
      <w:pPr>
        <w:rPr>
          <w:szCs w:val="24"/>
          <w:lang w:val="en-US"/>
        </w:rPr>
      </w:pPr>
      <w:r w:rsidRPr="00903A9B">
        <w:rPr>
          <w:szCs w:val="24"/>
          <w:lang w:val="en-US"/>
        </w:rPr>
        <w:t>As the applied voltage (V</w:t>
      </w:r>
      <w:r w:rsidRPr="00903A9B">
        <w:rPr>
          <w:szCs w:val="24"/>
          <w:vertAlign w:val="subscript"/>
          <w:lang w:val="en-US"/>
        </w:rPr>
        <w:t>a</w:t>
      </w:r>
      <w:r w:rsidRPr="00903A9B">
        <w:rPr>
          <w:szCs w:val="24"/>
          <w:lang w:val="en-US"/>
        </w:rPr>
        <w:t>) approaches the built in voltage (V</w:t>
      </w:r>
      <w:r w:rsidRPr="00903A9B">
        <w:rPr>
          <w:szCs w:val="24"/>
          <w:vertAlign w:val="subscript"/>
          <w:lang w:val="en-US"/>
        </w:rPr>
        <w:t>i</w:t>
      </w:r>
      <w:r w:rsidRPr="00903A9B">
        <w:rPr>
          <w:szCs w:val="24"/>
          <w:lang w:val="en-US"/>
        </w:rPr>
        <w:t xml:space="preserve">), more electrons will have sufficient energy to flow up the now smaller barrier and an appreciable </w:t>
      </w:r>
      <w:r w:rsidRPr="00903A9B">
        <w:rPr>
          <w:szCs w:val="24"/>
          <w:lang w:val="en-US"/>
        </w:rPr>
        <w:lastRenderedPageBreak/>
        <w:t xml:space="preserve">current will be detected. Once the applied voltage reaches the in-built voltage there is no potential barrier and the p–n junction presents almost no resistance, like a conductor. The holes are similarly able to flow in the opposite direction across the junction towards the negative side of the </w:t>
      </w:r>
      <w:r>
        <w:rPr>
          <w:szCs w:val="24"/>
          <w:lang w:val="en-US"/>
        </w:rPr>
        <w:t>power supply</w:t>
      </w:r>
      <w:r w:rsidRPr="00903A9B">
        <w:rPr>
          <w:szCs w:val="24"/>
          <w:lang w:val="en-US"/>
        </w:rPr>
        <w:t>.</w:t>
      </w:r>
    </w:p>
    <w:p w:rsidR="00CA518C" w:rsidRDefault="00CA518C" w:rsidP="00CA518C">
      <w:pPr>
        <w:rPr>
          <w:szCs w:val="24"/>
          <w:lang w:val="en-US"/>
        </w:rPr>
      </w:pPr>
    </w:p>
    <w:p w:rsidR="00CA518C" w:rsidRPr="00903A9B" w:rsidRDefault="00CA518C" w:rsidP="00CA518C">
      <w:pPr>
        <w:pStyle w:val="Heading3"/>
        <w:rPr>
          <w:sz w:val="24"/>
          <w:szCs w:val="24"/>
        </w:rPr>
      </w:pPr>
      <w:bookmarkStart w:id="136" w:name="_Toc480137134"/>
      <w:bookmarkStart w:id="137" w:name="_Toc533963792"/>
      <w:r w:rsidRPr="00903A9B">
        <w:rPr>
          <w:sz w:val="24"/>
          <w:szCs w:val="24"/>
        </w:rPr>
        <w:t>The reverse-biased diode</w:t>
      </w:r>
      <w:bookmarkEnd w:id="136"/>
      <w:bookmarkEnd w:id="137"/>
    </w:p>
    <w:p w:rsidR="00CA518C" w:rsidRPr="00903A9B" w:rsidRDefault="00CA518C" w:rsidP="00CA518C">
      <w:pPr>
        <w:rPr>
          <w:szCs w:val="24"/>
        </w:rPr>
      </w:pPr>
      <w:r w:rsidRPr="00903A9B">
        <w:rPr>
          <w:noProof/>
          <w:szCs w:val="24"/>
        </w:rPr>
        <w:drawing>
          <wp:anchor distT="0" distB="0" distL="114300" distR="114300" simplePos="0" relativeHeight="252517888" behindDoc="1" locked="0" layoutInCell="1" allowOverlap="1" wp14:anchorId="225D31C4" wp14:editId="6C4AFDB9">
            <wp:simplePos x="0" y="0"/>
            <wp:positionH relativeFrom="column">
              <wp:posOffset>2507615</wp:posOffset>
            </wp:positionH>
            <wp:positionV relativeFrom="paragraph">
              <wp:posOffset>126365</wp:posOffset>
            </wp:positionV>
            <wp:extent cx="3002915" cy="1045210"/>
            <wp:effectExtent l="0" t="0" r="6985" b="2540"/>
            <wp:wrapTight wrapText="bothSides">
              <wp:wrapPolygon edited="0">
                <wp:start x="0" y="0"/>
                <wp:lineTo x="0" y="21259"/>
                <wp:lineTo x="21513" y="21259"/>
                <wp:lineTo x="21513" y="0"/>
                <wp:lineTo x="0" y="0"/>
              </wp:wrapPolygon>
            </wp:wrapTight>
            <wp:docPr id="71" name="Picture 71" descr="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5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002915" cy="1045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3A9B">
        <w:rPr>
          <w:szCs w:val="24"/>
          <w:highlight w:val="red"/>
        </w:rPr>
        <w:t xml:space="preserve">REVERSE BIASING </w:t>
      </w:r>
      <w:r w:rsidRPr="00903A9B">
        <w:rPr>
          <w:szCs w:val="24"/>
          <w:highlight w:val="red"/>
        </w:rPr>
        <w:sym w:font="Wingdings" w:char="F0E8"/>
      </w:r>
      <w:r w:rsidRPr="00903A9B">
        <w:rPr>
          <w:szCs w:val="24"/>
          <w:highlight w:val="red"/>
        </w:rPr>
        <w:t xml:space="preserve"> NO CURRENT </w:t>
      </w:r>
    </w:p>
    <w:p w:rsidR="00CA518C" w:rsidRPr="00903A9B" w:rsidRDefault="00CA518C" w:rsidP="00CA518C">
      <w:pPr>
        <w:rPr>
          <w:szCs w:val="24"/>
          <w:lang w:val="en-US"/>
        </w:rPr>
      </w:pPr>
      <w:r w:rsidRPr="00903A9B">
        <w:rPr>
          <w:szCs w:val="24"/>
          <w:lang w:val="en-US"/>
        </w:rPr>
        <w:t xml:space="preserve">The applied voltage can either act against or with the in-built potential barrier. When the p-side is attached to the negative side of a </w:t>
      </w:r>
      <w:r>
        <w:rPr>
          <w:szCs w:val="24"/>
          <w:lang w:val="en-US"/>
        </w:rPr>
        <w:t>power supply</w:t>
      </w:r>
      <w:r w:rsidRPr="00903A9B">
        <w:rPr>
          <w:szCs w:val="24"/>
          <w:lang w:val="en-US"/>
        </w:rPr>
        <w:t xml:space="preserve"> (</w:t>
      </w:r>
      <w:r w:rsidRPr="00903A9B">
        <w:rPr>
          <w:i/>
          <w:szCs w:val="24"/>
          <w:lang w:val="en-US"/>
        </w:rPr>
        <w:t>V</w:t>
      </w:r>
      <w:r w:rsidRPr="00903A9B">
        <w:rPr>
          <w:szCs w:val="24"/>
          <w:vertAlign w:val="subscript"/>
          <w:lang w:val="en-US"/>
        </w:rPr>
        <w:t>a</w:t>
      </w:r>
      <w:r w:rsidRPr="00903A9B">
        <w:rPr>
          <w:szCs w:val="24"/>
          <w:lang w:val="en-US"/>
        </w:rPr>
        <w:t>, the applied voltage is now negative)</w:t>
      </w:r>
      <w:r w:rsidRPr="00903A9B">
        <w:rPr>
          <w:color w:val="FF0000"/>
          <w:szCs w:val="24"/>
          <w:lang w:val="en-US"/>
        </w:rPr>
        <w:t xml:space="preserve"> </w:t>
      </w:r>
      <w:r w:rsidRPr="00903A9B">
        <w:rPr>
          <w:szCs w:val="24"/>
          <w:lang w:val="en-US"/>
        </w:rPr>
        <w:t xml:space="preserve">then the electrons at that side have more potential energy than previously. This has the effect of raising the bands on the p-side from where they were originally. We say it is </w:t>
      </w:r>
      <w:r w:rsidRPr="00903A9B">
        <w:rPr>
          <w:b/>
          <w:bCs/>
          <w:szCs w:val="24"/>
          <w:lang w:val="en-US"/>
        </w:rPr>
        <w:t>reverse biased</w:t>
      </w:r>
      <w:r w:rsidRPr="00903A9B">
        <w:rPr>
          <w:szCs w:val="24"/>
          <w:lang w:val="en-US"/>
        </w:rPr>
        <w:t xml:space="preserve">. </w:t>
      </w:r>
    </w:p>
    <w:p w:rsidR="00CA518C" w:rsidRPr="00903A9B" w:rsidRDefault="00CA518C" w:rsidP="00CA518C">
      <w:pPr>
        <w:spacing w:line="284" w:lineRule="atLeast"/>
        <w:rPr>
          <w:spacing w:val="10"/>
          <w:szCs w:val="24"/>
          <w:lang w:val="en-US"/>
        </w:rPr>
      </w:pPr>
      <w:r w:rsidRPr="00903A9B">
        <w:rPr>
          <w:noProof/>
          <w:szCs w:val="24"/>
        </w:rPr>
        <mc:AlternateContent>
          <mc:Choice Requires="wps">
            <w:drawing>
              <wp:anchor distT="0" distB="0" distL="114300" distR="114300" simplePos="0" relativeHeight="252511744" behindDoc="0" locked="0" layoutInCell="1" allowOverlap="1" wp14:anchorId="13F49407" wp14:editId="28DF80B9">
                <wp:simplePos x="0" y="0"/>
                <wp:positionH relativeFrom="column">
                  <wp:posOffset>1555750</wp:posOffset>
                </wp:positionH>
                <wp:positionV relativeFrom="paragraph">
                  <wp:posOffset>1141730</wp:posOffset>
                </wp:positionV>
                <wp:extent cx="0" cy="409575"/>
                <wp:effectExtent l="76200" t="38100" r="57150" b="9525"/>
                <wp:wrapNone/>
                <wp:docPr id="4363" name="Line 1278"/>
                <wp:cNvGraphicFramePr/>
                <a:graphic xmlns:a="http://schemas.openxmlformats.org/drawingml/2006/main">
                  <a:graphicData uri="http://schemas.microsoft.com/office/word/2010/wordprocessingShape">
                    <wps:wsp>
                      <wps:cNvCnPr/>
                      <wps:spPr bwMode="auto">
                        <a:xfrm flipV="1">
                          <a:off x="0" y="0"/>
                          <a:ext cx="0" cy="409575"/>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id="Line 1278" o:spid="_x0000_s1026" style="position:absolute;flip:y;z-index:252511744;visibility:visible;mso-wrap-style:square;mso-wrap-distance-left:9pt;mso-wrap-distance-top:0;mso-wrap-distance-right:9pt;mso-wrap-distance-bottom:0;mso-position-horizontal:absolute;mso-position-horizontal-relative:text;mso-position-vertical:absolute;mso-position-vertical-relative:text" from="122.5pt,89.9pt" to="122.5pt,1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">
                <v:stroke endarrow="block"/>
              </v:line>
            </w:pict>
          </mc:Fallback>
        </mc:AlternateContent>
      </w:r>
      <w:r w:rsidRPr="00903A9B">
        <w:rPr>
          <w:noProof/>
          <w:szCs w:val="24"/>
        </w:rPr>
        <mc:AlternateContent>
          <mc:Choice Requires="wps">
            <w:drawing>
              <wp:anchor distT="0" distB="0" distL="114300" distR="114300" simplePos="0" relativeHeight="252512768" behindDoc="0" locked="0" layoutInCell="1" allowOverlap="1" wp14:anchorId="215A0B2E" wp14:editId="166BB29D">
                <wp:simplePos x="0" y="0"/>
                <wp:positionH relativeFrom="column">
                  <wp:posOffset>1265275</wp:posOffset>
                </wp:positionH>
                <wp:positionV relativeFrom="paragraph">
                  <wp:posOffset>1554820</wp:posOffset>
                </wp:positionV>
                <wp:extent cx="1165016" cy="635"/>
                <wp:effectExtent l="0" t="0" r="16510" b="37465"/>
                <wp:wrapNone/>
                <wp:docPr id="4364" name="Line 1271"/>
                <wp:cNvGraphicFramePr/>
                <a:graphic xmlns:a="http://schemas.openxmlformats.org/drawingml/2006/main">
                  <a:graphicData uri="http://schemas.microsoft.com/office/word/2010/wordprocessingShape">
                    <wps:wsp>
                      <wps:cNvCnPr/>
                      <wps:spPr bwMode="auto">
                        <a:xfrm flipH="1">
                          <a:off x="0" y="0"/>
                          <a:ext cx="1165016"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id="Line 1271" o:spid="_x0000_s1026" style="position:absolute;flip:x;z-index:252512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9.65pt,122.45pt" to="191.4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">
                <v:stroke dashstyle="dash"/>
              </v:line>
            </w:pict>
          </mc:Fallback>
        </mc:AlternateContent>
      </w:r>
      <w:r>
        <w:rPr>
          <w:noProof/>
          <w:spacing w:val="10"/>
          <w:szCs w:val="24"/>
        </w:rPr>
        <w:drawing>
          <wp:inline distT="0" distB="0" distL="0" distR="0" wp14:anchorId="3CAFEEC7" wp14:editId="4468158B">
            <wp:extent cx="3944203" cy="2271167"/>
            <wp:effectExtent l="0" t="0" r="0" b="0"/>
            <wp:docPr id="4329" name="Picture 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as10.gif"/>
                    <pic:cNvPicPr/>
                  </pic:nvPicPr>
                  <pic:blipFill>
                    <a:blip r:embed="rId168">
                      <a:extLst>
                        <a:ext uri="{28A0092B-C50C-407E-A947-70E740481C1C}">
                          <a14:useLocalDpi xmlns:a14="http://schemas.microsoft.com/office/drawing/2010/main" val="0"/>
                        </a:ext>
                      </a:extLst>
                    </a:blip>
                    <a:stretch>
                      <a:fillRect/>
                    </a:stretch>
                  </pic:blipFill>
                  <pic:spPr>
                    <a:xfrm>
                      <a:off x="0" y="0"/>
                      <a:ext cx="3951072" cy="2275123"/>
                    </a:xfrm>
                    <a:prstGeom prst="rect">
                      <a:avLst/>
                    </a:prstGeom>
                  </pic:spPr>
                </pic:pic>
              </a:graphicData>
            </a:graphic>
          </wp:inline>
        </w:drawing>
      </w:r>
    </w:p>
    <w:p w:rsidR="00CA518C" w:rsidRDefault="00CA518C" w:rsidP="00CA518C">
      <w:pPr>
        <w:rPr>
          <w:szCs w:val="24"/>
          <w:lang w:val="en-US"/>
        </w:rPr>
      </w:pPr>
      <w:r w:rsidRPr="00903A9B">
        <w:rPr>
          <w:szCs w:val="24"/>
          <w:lang w:val="en-US"/>
        </w:rPr>
        <w:t>Almost no conduction can take place since the battery is trying to make electrons flow ‘up the slope’ of the difference in the conduction bands. The holes face a similar problem in flowing in the opposite direction. The tiny current that does flow is termed reverse leakage current and comes from the few electrons which have enough energy from thermal ionisation to make it up the barrier.</w:t>
      </w:r>
    </w:p>
    <w:p w:rsidR="00E6608B" w:rsidRDefault="00E6608B">
      <w:pPr>
        <w:rPr>
          <w:szCs w:val="24"/>
          <w:lang w:val="en-US"/>
        </w:rPr>
      </w:pPr>
      <w:r>
        <w:rPr>
          <w:szCs w:val="24"/>
          <w:lang w:val="en-US"/>
        </w:rPr>
        <w:br w:type="page"/>
      </w:r>
    </w:p>
    <w:p w:rsidR="00A875EB" w:rsidRPr="00903A9B" w:rsidRDefault="00A875EB" w:rsidP="00A875EB">
      <w:pPr>
        <w:pStyle w:val="Heading3"/>
        <w:rPr>
          <w:sz w:val="24"/>
          <w:szCs w:val="24"/>
        </w:rPr>
      </w:pPr>
      <w:bookmarkStart w:id="138" w:name="_Toc480137135"/>
      <w:bookmarkStart w:id="139" w:name="_Toc533963793"/>
      <w:r w:rsidRPr="00903A9B">
        <w:rPr>
          <w:sz w:val="24"/>
          <w:szCs w:val="24"/>
        </w:rPr>
        <w:lastRenderedPageBreak/>
        <w:t>Voltage and Current graphs for junction diodes</w:t>
      </w:r>
      <w:bookmarkEnd w:id="138"/>
      <w:bookmarkEnd w:id="139"/>
    </w:p>
    <w:p w:rsidR="00A875EB" w:rsidRPr="00903A9B" w:rsidRDefault="00A875EB" w:rsidP="00A875EB">
      <w:pPr>
        <w:rPr>
          <w:b/>
          <w:bCs/>
          <w:iCs/>
          <w:spacing w:val="10"/>
          <w:szCs w:val="24"/>
          <w:lang w:val="en-US"/>
        </w:rPr>
      </w:pPr>
      <w:r w:rsidRPr="00903A9B">
        <w:rPr>
          <w:b/>
          <w:bCs/>
          <w:iCs/>
          <w:spacing w:val="10"/>
          <w:szCs w:val="24"/>
          <w:lang w:val="en-US"/>
        </w:rPr>
        <w:t>I–V characteristics</w:t>
      </w:r>
    </w:p>
    <w:p w:rsidR="00A875EB" w:rsidRPr="00903A9B" w:rsidRDefault="00A875EB" w:rsidP="00A875EB">
      <w:pPr>
        <w:spacing w:before="0" w:after="0" w:line="240" w:lineRule="auto"/>
        <w:rPr>
          <w:spacing w:val="10"/>
          <w:szCs w:val="24"/>
          <w:lang w:val="en-US"/>
        </w:rPr>
      </w:pPr>
      <w:r w:rsidRPr="00903A9B">
        <w:rPr>
          <w:spacing w:val="10"/>
          <w:szCs w:val="24"/>
          <w:lang w:val="en-US"/>
        </w:rPr>
        <w:t>A graph of the variation of current with pd across a p–n junction is shown below:</w:t>
      </w:r>
    </w:p>
    <w:p w:rsidR="00A875EB" w:rsidRPr="00903A9B" w:rsidRDefault="00A875EB" w:rsidP="00A875EB">
      <w:pPr>
        <w:spacing w:before="0" w:after="0" w:line="240" w:lineRule="auto"/>
        <w:rPr>
          <w:noProof/>
          <w:szCs w:val="24"/>
          <w:lang w:val="en-US"/>
        </w:rPr>
      </w:pPr>
      <w:r w:rsidRPr="00903A9B">
        <w:rPr>
          <w:noProof/>
          <w:spacing w:val="10"/>
          <w:szCs w:val="24"/>
        </w:rPr>
        <mc:AlternateContent>
          <mc:Choice Requires="wpg">
            <w:drawing>
              <wp:anchor distT="0" distB="0" distL="114300" distR="114300" simplePos="0" relativeHeight="252527104" behindDoc="0" locked="0" layoutInCell="1" allowOverlap="1" wp14:anchorId="680F59BF" wp14:editId="2FF2F5F0">
                <wp:simplePos x="0" y="0"/>
                <wp:positionH relativeFrom="column">
                  <wp:posOffset>1951355</wp:posOffset>
                </wp:positionH>
                <wp:positionV relativeFrom="paragraph">
                  <wp:posOffset>14605</wp:posOffset>
                </wp:positionV>
                <wp:extent cx="3668395" cy="2054860"/>
                <wp:effectExtent l="0" t="38100" r="46355" b="2540"/>
                <wp:wrapNone/>
                <wp:docPr id="11796" name="Group 11796"/>
                <wp:cNvGraphicFramePr/>
                <a:graphic xmlns:a="http://schemas.openxmlformats.org/drawingml/2006/main">
                  <a:graphicData uri="http://schemas.microsoft.com/office/word/2010/wordprocessingGroup">
                    <wpg:wgp>
                      <wpg:cNvGrpSpPr/>
                      <wpg:grpSpPr>
                        <a:xfrm>
                          <a:off x="0" y="0"/>
                          <a:ext cx="3668395" cy="2054860"/>
                          <a:chOff x="0" y="0"/>
                          <a:chExt cx="4417060" cy="2510790"/>
                        </a:xfrm>
                      </wpg:grpSpPr>
                      <wpg:grpSp>
                        <wpg:cNvPr id="11797" name="Group 11797"/>
                        <wpg:cNvGrpSpPr>
                          <a:grpSpLocks/>
                        </wpg:cNvGrpSpPr>
                        <wpg:grpSpPr bwMode="auto">
                          <a:xfrm>
                            <a:off x="0" y="0"/>
                            <a:ext cx="4417060" cy="2493645"/>
                            <a:chOff x="1896" y="1682"/>
                            <a:chExt cx="7696" cy="5772"/>
                          </a:xfrm>
                        </wpg:grpSpPr>
                        <wps:wsp>
                          <wps:cNvPr id="11798" name="Line 60"/>
                          <wps:cNvCnPr/>
                          <wps:spPr bwMode="auto">
                            <a:xfrm flipV="1">
                              <a:off x="5596" y="1682"/>
                              <a:ext cx="0" cy="540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99" name="Line 61"/>
                          <wps:cNvCnPr/>
                          <wps:spPr bwMode="auto">
                            <a:xfrm flipV="1">
                              <a:off x="1896" y="6640"/>
                              <a:ext cx="7696"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00" name="Text Box 62"/>
                          <wps:cNvSpPr txBox="1">
                            <a:spLocks noChangeArrowheads="1"/>
                          </wps:cNvSpPr>
                          <wps:spPr bwMode="auto">
                            <a:xfrm>
                              <a:off x="8482" y="6788"/>
                              <a:ext cx="7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CF5C78" w:rsidRDefault="009A4BA2" w:rsidP="00A875EB">
                                <w:pPr>
                                  <w:spacing w:before="0" w:after="0" w:line="240" w:lineRule="auto"/>
                                  <w:rPr>
                                    <w:szCs w:val="24"/>
                                  </w:rPr>
                                </w:pPr>
                                <w:r w:rsidRPr="00CF5C78">
                                  <w:rPr>
                                    <w:szCs w:val="24"/>
                                  </w:rPr>
                                  <w:t>V</w:t>
                                </w:r>
                              </w:p>
                            </w:txbxContent>
                          </wps:txbx>
                          <wps:bodyPr rot="0" vert="horz" wrap="square" lIns="91440" tIns="45720" rIns="91440" bIns="45720" anchor="t" anchorCtr="0" upright="1">
                            <a:noAutofit/>
                          </wps:bodyPr>
                        </wps:wsp>
                        <wps:wsp>
                          <wps:cNvPr id="11801" name="Text Box 63"/>
                          <wps:cNvSpPr txBox="1">
                            <a:spLocks noChangeArrowheads="1"/>
                          </wps:cNvSpPr>
                          <wps:spPr bwMode="auto">
                            <a:xfrm>
                              <a:off x="5149" y="1756"/>
                              <a:ext cx="802" cy="1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A875EB">
                                <w:pPr>
                                  <w:spacing w:before="0" w:after="0" w:line="240" w:lineRule="auto"/>
                                </w:pPr>
                                <w:r>
                                  <w:t>I</w:t>
                                </w:r>
                              </w:p>
                            </w:txbxContent>
                          </wps:txbx>
                          <wps:bodyPr rot="0" vert="horz" wrap="square" lIns="91440" tIns="45720" rIns="91440" bIns="45720" anchor="t" anchorCtr="0" upright="1">
                            <a:noAutofit/>
                          </wps:bodyPr>
                        </wps:wsp>
                        <wps:wsp>
                          <wps:cNvPr id="11802" name="Line 64"/>
                          <wps:cNvCnPr/>
                          <wps:spPr bwMode="auto">
                            <a:xfrm>
                              <a:off x="1896" y="6672"/>
                              <a:ext cx="37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1803" name="Freeform 65"/>
                          <wps:cNvSpPr>
                            <a:spLocks/>
                          </wps:cNvSpPr>
                          <wps:spPr bwMode="auto">
                            <a:xfrm>
                              <a:off x="5596" y="1862"/>
                              <a:ext cx="2960" cy="4810"/>
                            </a:xfrm>
                            <a:custGeom>
                              <a:avLst/>
                              <a:gdLst>
                                <a:gd name="T0" fmla="*/ 0 w 2960"/>
                                <a:gd name="T1" fmla="*/ 4810 h 4810"/>
                                <a:gd name="T2" fmla="*/ 1850 w 2960"/>
                                <a:gd name="T3" fmla="*/ 2738 h 4810"/>
                                <a:gd name="T4" fmla="*/ 2960 w 2960"/>
                                <a:gd name="T5" fmla="*/ 0 h 4810"/>
                              </a:gdLst>
                              <a:ahLst/>
                              <a:cxnLst>
                                <a:cxn ang="0">
                                  <a:pos x="T0" y="T1"/>
                                </a:cxn>
                                <a:cxn ang="0">
                                  <a:pos x="T2" y="T3"/>
                                </a:cxn>
                                <a:cxn ang="0">
                                  <a:pos x="T4" y="T5"/>
                                </a:cxn>
                              </a:cxnLst>
                              <a:rect l="0" t="0" r="r" b="b"/>
                              <a:pathLst>
                                <a:path w="2960" h="4810">
                                  <a:moveTo>
                                    <a:pt x="0" y="4810"/>
                                  </a:moveTo>
                                  <a:cubicBezTo>
                                    <a:pt x="678" y="4175"/>
                                    <a:pt x="1357" y="3540"/>
                                    <a:pt x="1850" y="2738"/>
                                  </a:cubicBezTo>
                                  <a:cubicBezTo>
                                    <a:pt x="2343" y="1936"/>
                                    <a:pt x="2651" y="968"/>
                                    <a:pt x="296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04" name="Text Box 66"/>
                          <wps:cNvSpPr txBox="1">
                            <a:spLocks noChangeArrowheads="1"/>
                          </wps:cNvSpPr>
                          <wps:spPr bwMode="auto">
                            <a:xfrm>
                              <a:off x="7150" y="5530"/>
                              <a:ext cx="2072"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CF5C78" w:rsidRDefault="009A4BA2" w:rsidP="00A875EB">
                                <w:pPr>
                                  <w:spacing w:before="0" w:after="0" w:line="240" w:lineRule="auto"/>
                                  <w:rPr>
                                    <w:color w:val="0000FF"/>
                                    <w:sz w:val="22"/>
                                    <w:szCs w:val="22"/>
                                  </w:rPr>
                                </w:pPr>
                                <w:r w:rsidRPr="00CF5C78">
                                  <w:rPr>
                                    <w:color w:val="0000FF"/>
                                    <w:szCs w:val="24"/>
                                  </w:rPr>
                                  <w:t>Forward</w:t>
                                </w:r>
                                <w:r w:rsidRPr="00CF5C78">
                                  <w:rPr>
                                    <w:color w:val="0000FF"/>
                                    <w:sz w:val="22"/>
                                    <w:szCs w:val="22"/>
                                  </w:rPr>
                                  <w:t xml:space="preserve"> bias</w:t>
                                </w:r>
                              </w:p>
                            </w:txbxContent>
                          </wps:txbx>
                          <wps:bodyPr rot="0" vert="horz" wrap="square" lIns="91440" tIns="45720" rIns="91440" bIns="45720" anchor="t" anchorCtr="0" upright="1">
                            <a:noAutofit/>
                          </wps:bodyPr>
                        </wps:wsp>
                        <wps:wsp>
                          <wps:cNvPr id="11805" name="Text Box 67"/>
                          <wps:cNvSpPr txBox="1">
                            <a:spLocks noChangeArrowheads="1"/>
                          </wps:cNvSpPr>
                          <wps:spPr bwMode="auto">
                            <a:xfrm>
                              <a:off x="2636" y="5456"/>
                              <a:ext cx="2146"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CF5C78" w:rsidRDefault="009A4BA2" w:rsidP="00A875EB">
                                <w:pPr>
                                  <w:spacing w:before="0" w:after="0" w:line="240" w:lineRule="auto"/>
                                  <w:rPr>
                                    <w:color w:val="0000FF"/>
                                    <w:szCs w:val="24"/>
                                  </w:rPr>
                                </w:pPr>
                                <w:r w:rsidRPr="00CF5C78">
                                  <w:rPr>
                                    <w:color w:val="0000FF"/>
                                    <w:szCs w:val="24"/>
                                  </w:rPr>
                                  <w:t>Reverse bias</w:t>
                                </w:r>
                              </w:p>
                            </w:txbxContent>
                          </wps:txbx>
                          <wps:bodyPr rot="0" vert="horz" wrap="square" lIns="91440" tIns="45720" rIns="91440" bIns="45720" anchor="t" anchorCtr="0" upright="1">
                            <a:noAutofit/>
                          </wps:bodyPr>
                        </wps:wsp>
                      </wpg:grpSp>
                      <wps:wsp>
                        <wps:cNvPr id="11806" name="Text Box 63"/>
                        <wps:cNvSpPr txBox="1">
                          <a:spLocks noChangeArrowheads="1"/>
                        </wps:cNvSpPr>
                        <wps:spPr bwMode="auto">
                          <a:xfrm>
                            <a:off x="1847850" y="2000250"/>
                            <a:ext cx="459740" cy="51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A875EB">
                              <w:r>
                                <w:t>0</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1796" o:spid="_x0000_s2061" style="position:absolute;margin-left:153.65pt;margin-top:1.15pt;width:288.85pt;height:161.8pt;z-index:252527104;mso-position-horizontal-relative:text;mso-position-vertical-relative:text;mso-width-relative:margin;mso-height-relative:margin" coordsize="44170,25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">
                <v:group id="Group 11797" o:spid="_x0000_s2062" style="position:absolute;width:44170;height:24936" coordorigin="1896,1682" coordsize="7696,5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8fbnDFAAAA3gAA&#10;AA8AAAAAAAAAAAAAAAAAqgIAAGRycy9kb3ducmV2LnhtbFBLBQYAAAAABAAEAPoAAACcAwAAAAA=&#10;">
                  <v:line id="Line 60" o:spid="_x0000_s2063" style="position:absolute;flip:y;visibility:visible;mso-wrap-style:square" from="5596,1682" to="5596,7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RSScYAAADeAAAADwAAAGRycy9kb3ducmV2LnhtbESPQWvCQBCF74X+h2UKXkrdRKjW1FWK&#10;UAleRC30OmTHbDA7G7Jbjf++cxC8zfDevPfNYjX4Vl2oj01gA/k4A0VcBdtwbeDn+P32ASomZItt&#10;YDJwowir5fPTAgsbrrynyyHVSkI4FmjApdQVWsfKkcc4Dh2xaKfQe0yy9rW2PV4l3Ld6kmVT7bFh&#10;aXDY0dpRdT78eQPTfPdelkcXN2s6p2b762avuTNm9DJ8fYJKNKSH+X5dWsHPZ3PhlXdkBr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EUknGAAAA3gAAAA8AAAAAAAAA&#10;AAAAAAAAoQIAAGRycy9kb3ducmV2LnhtbFBLBQYAAAAABAAEAPkAAACUAwAAAAA=&#10;" strokeweight="2.25pt">
                    <v:stroke endarrow="block"/>
                  </v:line>
                  <v:line id="Line 61" o:spid="_x0000_s2064" style="position:absolute;flip:y;visibility:visible;mso-wrap-style:square" from="1896,6640" to="9592,6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j30sQAAADeAAAADwAAAGRycy9kb3ducmV2LnhtbERPTWvCQBC9F/wPywheSt1EqNHUVYqg&#10;hF6KUeh1yE6zwexsyG6T9N93C4Xe5vE+Z3eYbCsG6n3jWEG6TEAQV043XCu4XU9PGxA+IGtsHZOC&#10;b/Jw2M8edphrN/KFhjLUIoawz1GBCaHLpfSVIYt+6TriyH263mKIsK+l7nGM4baVqyRZS4sNxwaD&#10;HR0NVffyyypYp+/PRXE1/nyke2jePkz2mBqlFvPp9QVEoCn8i//chY7z02y7hd934g1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CPfSxAAAAN4AAAAPAAAAAAAAAAAA&#10;AAAAAKECAABkcnMvZG93bnJldi54bWxQSwUGAAAAAAQABAD5AAAAkgMAAAAA&#10;" strokeweight="2.25pt">
                    <v:stroke endarrow="block"/>
                  </v:line>
                  <v:shape id="Text Box 62" o:spid="_x0000_s2065" type="#_x0000_t202" style="position:absolute;left:8482;top:6788;width:7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nTw8UA&#10;AADeAAAADwAAAGRycy9kb3ducmV2LnhtbESPQWvCQBCF7wX/wzJCb3XXUotGVxGL0JOltgrehuyY&#10;BLOzIbua9N93DoK3GebNe+9brHpfqxu1sQpsYTwyoIjz4CouLPz+bF+moGJCdlgHJgt/FGG1HDwt&#10;MHOh42+67VOhxIRjhhbKlJpM65iX5DGOQkMst3NoPSZZ20K7Fjsx97V+NeZde6xYEkpsaFNSftlf&#10;vYXD7nw6vpmv4sNPmi70RrOfaWufh/16DipRnx7i+/enk/rjqREAwZEZ9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idPDxQAAAN4AAAAPAAAAAAAAAAAAAAAAAJgCAABkcnMv&#10;ZG93bnJldi54bWxQSwUGAAAAAAQABAD1AAAAigMAAAAA&#10;" filled="f" stroked="f">
                    <v:textbox>
                      <w:txbxContent>
                        <w:p w:rsidR="009A4BA2" w:rsidRPr="00CF5C78" w:rsidRDefault="009A4BA2" w:rsidP="00A875EB">
                          <w:pPr>
                            <w:spacing w:before="0" w:after="0" w:line="240" w:lineRule="auto"/>
                            <w:rPr>
                              <w:szCs w:val="24"/>
                            </w:rPr>
                          </w:pPr>
                          <w:r w:rsidRPr="00CF5C78">
                            <w:rPr>
                              <w:szCs w:val="24"/>
                            </w:rPr>
                            <w:t>V</w:t>
                          </w:r>
                        </w:p>
                      </w:txbxContent>
                    </v:textbox>
                  </v:shape>
                  <v:shape id="Text Box 63" o:spid="_x0000_s2066" type="#_x0000_t202" style="position:absolute;left:5149;top:1756;width:802;height:1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V2WMMA&#10;AADeAAAADwAAAGRycy9kb3ducmV2LnhtbERPS4vCMBC+L/gfwgje1qTiLto1iiiCp5X1sbC3oRnb&#10;ss2kNNHWf28Ewdt8fM+ZLTpbiSs1vnSsIRkqEMSZMyXnGo6HzfsEhA/IBivHpOFGHhbz3tsMU+Na&#10;/qHrPuQihrBPUUMRQp1K6bOCLPqhq4kjd3aNxRBhk0vTYBvDbSVHSn1KiyXHhgJrWhWU/e8vVsPp&#10;+/z3O1a7fG0/6tZ1SrKdSq0H/W75BSJQF17ip3tr4vxkohJ4vBNv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V2WMMAAADeAAAADwAAAAAAAAAAAAAAAACYAgAAZHJzL2Rv&#10;d25yZXYueG1sUEsFBgAAAAAEAAQA9QAAAIgDAAAAAA==&#10;" filled="f" stroked="f">
                    <v:textbox>
                      <w:txbxContent>
                        <w:p w:rsidR="009A4BA2" w:rsidRDefault="009A4BA2" w:rsidP="00A875EB">
                          <w:pPr>
                            <w:spacing w:before="0" w:after="0" w:line="240" w:lineRule="auto"/>
                          </w:pPr>
                          <w:r>
                            <w:t>I</w:t>
                          </w:r>
                        </w:p>
                      </w:txbxContent>
                    </v:textbox>
                  </v:shape>
                  <v:line id="Line 64" o:spid="_x0000_s2067" style="position:absolute;visibility:visible;mso-wrap-style:square" from="1896,6672" to="5596,6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KvmcYAAADeAAAADwAAAGRycy9kb3ducmV2LnhtbERPzWrCQBC+C32HZQq9iG6SQ5A0q9gW&#10;qQi1aH2AITsmsdnZkF2T6NN3C4Xe5uP7nXw1mkb01LnasoJ4HoEgLqyuuVRw+trMFiCcR9bYWCYF&#10;N3KwWj5Mcsy0HfhA/dGXIoSwy1BB5X2bSemKigy6uW2JA3e2nUEfYFdK3eEQwk0jkyhKpcGaQ0OF&#10;Lb1WVHwfr0bBB37Kw2U6jYv05X298/u35Hy5K/X0OK6fQXga/b/4z73VYX68iBL4fSfc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yr5nGAAAA3gAAAA8AAAAAAAAA&#10;AAAAAAAAoQIAAGRycy9kb3ducmV2LnhtbFBLBQYAAAAABAAEAPkAAACUAwAAAAA=&#10;" strokecolor="red" strokeweight="1.5pt"/>
                  <v:shape id="Freeform 65" o:spid="_x0000_s2068" style="position:absolute;left:5596;top:1862;width:2960;height:4810;visibility:visible;mso-wrap-style:square;v-text-anchor:top" coordsize="2960,4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ZcYA&#10;AADeAAAADwAAAGRycy9kb3ducmV2LnhtbESPT4vCMBDF78J+hzAL3jTt+odSjVIWRcGTutA9Ds3Y&#10;lm0mpclq/fZGELzN8N6835vlujeNuFLnassK4nEEgriwuuZSwc95O0pAOI+ssbFMCu7kYL36GCwx&#10;1fbGR7qefClCCLsUFVTet6mUrqjIoBvbljhoF9sZ9GHtSqk7vIVw08ivKJpLgzUHQoUtfVdU/J3+&#10;TeButtNDvMvz3ybb3JPZLrf7jJUafvbZAoSn3r/Nr+u9DvXjJJrA850wg1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ZcYAAADeAAAADwAAAAAAAAAAAAAAAACYAgAAZHJz&#10;L2Rvd25yZXYueG1sUEsFBgAAAAAEAAQA9QAAAIsDAAAAAA==&#10;" path="m,4810c678,4175,1357,3540,1850,2738,2343,1936,2651,968,2960,e" filled="f" strokecolor="red" strokeweight="1.5pt">
                    <v:path arrowok="t" o:connecttype="custom" o:connectlocs="0,4810;1850,2738;2960,0" o:connectangles="0,0,0"/>
                  </v:shape>
                  <v:shape id="Text Box 66" o:spid="_x0000_s2069" type="#_x0000_t202" style="position:absolute;left:7150;top:5530;width:2072;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LVwMIA&#10;AADeAAAADwAAAGRycy9kb3ducmV2LnhtbERPTYvCMBC9L/gfwgje1kRxF61GEUXwtLKuCt6GZmyL&#10;zaQ00dZ/bwRhb/N4nzNbtLYUd6p94VjDoK9AEKfOFJxpOPxtPscgfEA2WDomDQ/ysJh3PmaYGNfw&#10;L933IRMxhH2CGvIQqkRKn+Zk0fddRRy5i6sthgjrTJoamxhuSzlU6ltaLDg25FjRKqf0ur9ZDcef&#10;y/k0Urtsbb+qxrVKsp1IrXvddjkFEagN/+K3e2vi/MFYjeD1TrxB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stXAwgAAAN4AAAAPAAAAAAAAAAAAAAAAAJgCAABkcnMvZG93&#10;bnJldi54bWxQSwUGAAAAAAQABAD1AAAAhwMAAAAA&#10;" filled="f" stroked="f">
                    <v:textbox>
                      <w:txbxContent>
                        <w:p w:rsidR="009A4BA2" w:rsidRPr="00CF5C78" w:rsidRDefault="009A4BA2" w:rsidP="00A875EB">
                          <w:pPr>
                            <w:spacing w:before="0" w:after="0" w:line="240" w:lineRule="auto"/>
                            <w:rPr>
                              <w:color w:val="0000FF"/>
                              <w:sz w:val="22"/>
                              <w:szCs w:val="22"/>
                            </w:rPr>
                          </w:pPr>
                          <w:r w:rsidRPr="00CF5C78">
                            <w:rPr>
                              <w:color w:val="0000FF"/>
                              <w:szCs w:val="24"/>
                            </w:rPr>
                            <w:t>Forward</w:t>
                          </w:r>
                          <w:r w:rsidRPr="00CF5C78">
                            <w:rPr>
                              <w:color w:val="0000FF"/>
                              <w:sz w:val="22"/>
                              <w:szCs w:val="22"/>
                            </w:rPr>
                            <w:t xml:space="preserve"> bias</w:t>
                          </w:r>
                        </w:p>
                      </w:txbxContent>
                    </v:textbox>
                  </v:shape>
                  <v:shape id="Text Box 67" o:spid="_x0000_s2070" type="#_x0000_t202" style="position:absolute;left:2636;top:5456;width:2146;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5wW8QA&#10;AADeAAAADwAAAGRycy9kb3ducmV2LnhtbERPTWvCQBC9F/wPywi9NbsWLTG6CVIRemqpVcHbkB2T&#10;YHY2ZFeT/vtuodDbPN7nrIvRtuJOvW8ca5glCgRx6UzDlYbD1+4pBeEDssHWMWn4Jg9FPnlYY2bc&#10;wJ9034dKxBD2GWqoQ+gyKX1Zk0WfuI44chfXWwwR9pU0PQ4x3LbyWakXabHh2FBjR681ldf9zWo4&#10;vl/Op7n6qLZ20Q1uVJLtUmr9OB03KxCBxvAv/nO/mTh/lqoF/L4Tb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cFvEAAAA3gAAAA8AAAAAAAAAAAAAAAAAmAIAAGRycy9k&#10;b3ducmV2LnhtbFBLBQYAAAAABAAEAPUAAACJAwAAAAA=&#10;" filled="f" stroked="f">
                    <v:textbox>
                      <w:txbxContent>
                        <w:p w:rsidR="009A4BA2" w:rsidRPr="00CF5C78" w:rsidRDefault="009A4BA2" w:rsidP="00A875EB">
                          <w:pPr>
                            <w:spacing w:before="0" w:after="0" w:line="240" w:lineRule="auto"/>
                            <w:rPr>
                              <w:color w:val="0000FF"/>
                              <w:szCs w:val="24"/>
                            </w:rPr>
                          </w:pPr>
                          <w:r w:rsidRPr="00CF5C78">
                            <w:rPr>
                              <w:color w:val="0000FF"/>
                              <w:szCs w:val="24"/>
                            </w:rPr>
                            <w:t>Reverse bias</w:t>
                          </w:r>
                        </w:p>
                      </w:txbxContent>
                    </v:textbox>
                  </v:shape>
                </v:group>
                <v:shape id="Text Box 63" o:spid="_x0000_s2071" type="#_x0000_t202" style="position:absolute;left:18478;top:20002;width:4597;height:5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zuLMIA&#10;AADeAAAADwAAAGRycy9kb3ducmV2LnhtbERPTYvCMBC9C/sfwix400RR0a5RFkXwpKi7wt6GZmzL&#10;NpPSRFv/vREEb/N4nzNftrYUN6p94VjDoK9AEKfOFJxp+DltelMQPiAbLB2Thjt5WC4+OnNMjGv4&#10;QLdjyEQMYZ+ghjyEKpHSpzlZ9H1XEUfu4mqLIcI6k6bGJobbUg6VmkiLBceGHCta5ZT+H69Ww+/u&#10;8nceqX22tuOqca2SbGdS6+5n+/0FIlAb3uKXe2vi/MFUTeD5TrxB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O4swgAAAN4AAAAPAAAAAAAAAAAAAAAAAJgCAABkcnMvZG93&#10;bnJldi54bWxQSwUGAAAAAAQABAD1AAAAhwMAAAAA&#10;" filled="f" stroked="f">
                  <v:textbox>
                    <w:txbxContent>
                      <w:p w:rsidR="009A4BA2" w:rsidRDefault="009A4BA2" w:rsidP="00A875EB">
                        <w:r>
                          <w:t>0</w:t>
                        </w:r>
                      </w:p>
                    </w:txbxContent>
                  </v:textbox>
                </v:shape>
              </v:group>
            </w:pict>
          </mc:Fallback>
        </mc:AlternateContent>
      </w:r>
      <w:r w:rsidRPr="00903A9B">
        <w:rPr>
          <w:noProof/>
          <w:szCs w:val="24"/>
          <w:lang w:val="en-US"/>
        </w:rPr>
        <w:t>In reality the graph is slightly different!</w:t>
      </w:r>
    </w:p>
    <w:p w:rsidR="00A875EB" w:rsidRDefault="00A875EB" w:rsidP="00A875EB">
      <w:pPr>
        <w:rPr>
          <w:noProof/>
          <w:szCs w:val="24"/>
          <w:lang w:val="en-US"/>
        </w:rPr>
      </w:pPr>
    </w:p>
    <w:p w:rsidR="00E6608B" w:rsidRDefault="00E6608B" w:rsidP="00A875EB">
      <w:pPr>
        <w:rPr>
          <w:noProof/>
          <w:szCs w:val="24"/>
          <w:lang w:val="en-US"/>
        </w:rPr>
      </w:pPr>
    </w:p>
    <w:p w:rsidR="00E6608B" w:rsidRDefault="00E6608B" w:rsidP="00A875EB">
      <w:pPr>
        <w:rPr>
          <w:noProof/>
          <w:szCs w:val="24"/>
          <w:lang w:val="en-US"/>
        </w:rPr>
      </w:pPr>
    </w:p>
    <w:p w:rsidR="00E6608B" w:rsidRDefault="00E6608B" w:rsidP="00A875EB">
      <w:pPr>
        <w:rPr>
          <w:noProof/>
          <w:szCs w:val="24"/>
          <w:lang w:val="en-US"/>
        </w:rPr>
      </w:pPr>
    </w:p>
    <w:p w:rsidR="00E6608B" w:rsidRPr="00903A9B" w:rsidRDefault="00E6608B" w:rsidP="00A875EB">
      <w:pPr>
        <w:rPr>
          <w:noProof/>
          <w:szCs w:val="24"/>
          <w:lang w:val="en-US"/>
        </w:rPr>
      </w:pPr>
    </w:p>
    <w:p w:rsidR="00A875EB" w:rsidRPr="00903A9B" w:rsidRDefault="00A875EB" w:rsidP="00A875EB">
      <w:pPr>
        <w:pStyle w:val="Heading2"/>
      </w:pPr>
      <w:bookmarkStart w:id="140" w:name="_Toc480137136"/>
      <w:bookmarkStart w:id="141" w:name="_Toc533963794"/>
      <w:r w:rsidRPr="00903A9B">
        <w:t>Breakdown Voltage</w:t>
      </w:r>
      <w:bookmarkEnd w:id="140"/>
      <w:bookmarkEnd w:id="141"/>
    </w:p>
    <w:p w:rsidR="00A875EB" w:rsidRPr="00903A9B" w:rsidRDefault="00A875EB" w:rsidP="00A875EB">
      <w:r w:rsidRPr="00903A9B">
        <w:t>The breakdown voltage of an insulator is the minimum voltage that causes a portion of an insulator to become electrically conductive.</w:t>
      </w:r>
    </w:p>
    <w:p w:rsidR="00A875EB" w:rsidRPr="00DE2B5A" w:rsidRDefault="00A875EB" w:rsidP="00A875EB">
      <w:pPr>
        <w:rPr>
          <w:szCs w:val="24"/>
        </w:rPr>
      </w:pPr>
      <w:r w:rsidRPr="00903A9B">
        <w:t xml:space="preserve">The breakdown voltage of a diode is the minimum reverse voltage to make the diode conduct in reverse. Some devices (such as TRIACs) also have a forward </w:t>
      </w:r>
      <w:r w:rsidRPr="00DE2B5A">
        <w:t>breakdown voltage.</w:t>
      </w:r>
    </w:p>
    <w:p w:rsidR="00A875EB" w:rsidRPr="00DE2B5A" w:rsidRDefault="00A875EB" w:rsidP="00A875EB">
      <w:pPr>
        <w:rPr>
          <w:szCs w:val="24"/>
        </w:rPr>
      </w:pPr>
      <w:r w:rsidRPr="00DE2B5A">
        <w:rPr>
          <w:noProof/>
          <w:szCs w:val="24"/>
        </w:rPr>
        <w:drawing>
          <wp:anchor distT="0" distB="0" distL="114300" distR="114300" simplePos="0" relativeHeight="252523008" behindDoc="0" locked="0" layoutInCell="1" allowOverlap="1" wp14:anchorId="3C88B532" wp14:editId="639C0BD0">
            <wp:simplePos x="0" y="0"/>
            <wp:positionH relativeFrom="column">
              <wp:posOffset>959485</wp:posOffset>
            </wp:positionH>
            <wp:positionV relativeFrom="paragraph">
              <wp:posOffset>556260</wp:posOffset>
            </wp:positionV>
            <wp:extent cx="3961765" cy="2763520"/>
            <wp:effectExtent l="0" t="0" r="635" b="0"/>
            <wp:wrapTopAndBottom/>
            <wp:docPr id="676" name="Picture 676"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msotw9_temp0"/>
                    <pic:cNvPicPr>
                      <a:picLocks noChangeAspect="1" noChangeArrowheads="1"/>
                    </pic:cNvPicPr>
                  </pic:nvPicPr>
                  <pic:blipFill rotWithShape="1">
                    <a:blip r:embed="rId169" cstate="print">
                      <a:extLst>
                        <a:ext uri="{28A0092B-C50C-407E-A947-70E740481C1C}">
                          <a14:useLocalDpi xmlns:a14="http://schemas.microsoft.com/office/drawing/2010/main" val="0"/>
                        </a:ext>
                      </a:extLst>
                    </a:blip>
                    <a:srcRect t="23122"/>
                    <a:stretch/>
                  </pic:blipFill>
                  <pic:spPr bwMode="auto">
                    <a:xfrm>
                      <a:off x="0" y="0"/>
                      <a:ext cx="3961765" cy="27635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E2B5A">
        <w:rPr>
          <w:szCs w:val="24"/>
        </w:rPr>
        <w:t xml:space="preserve">The rapid change in current at about –90V is the reverse breakdown </w:t>
      </w:r>
      <w:proofErr w:type="gramStart"/>
      <w:r w:rsidRPr="00DE2B5A">
        <w:rPr>
          <w:szCs w:val="24"/>
        </w:rPr>
        <w:t xml:space="preserve">voltage </w:t>
      </w:r>
      <w:r w:rsidR="00DE2B5A" w:rsidRPr="00DE2B5A">
        <w:rPr>
          <w:szCs w:val="24"/>
        </w:rPr>
        <w:t>.</w:t>
      </w:r>
      <w:proofErr w:type="gramEnd"/>
      <w:r w:rsidR="00DE2B5A" w:rsidRPr="00DE2B5A">
        <w:rPr>
          <w:szCs w:val="24"/>
        </w:rPr>
        <w:t xml:space="preserve"> This large current usually destroys the diode</w:t>
      </w:r>
    </w:p>
    <w:p w:rsidR="00E6608B" w:rsidRPr="00DE2B5A" w:rsidRDefault="00A875EB" w:rsidP="00A875EB">
      <w:pPr>
        <w:rPr>
          <w:szCs w:val="24"/>
        </w:rPr>
      </w:pPr>
      <w:r w:rsidRPr="00DE2B5A">
        <w:rPr>
          <w:szCs w:val="24"/>
        </w:rPr>
        <w:t>(Note the different scale on each side of the x-axis)</w:t>
      </w:r>
    </w:p>
    <w:p w:rsidR="00E6608B" w:rsidRPr="00DE2B5A" w:rsidRDefault="00E6608B">
      <w:pPr>
        <w:rPr>
          <w:szCs w:val="24"/>
        </w:rPr>
      </w:pPr>
      <w:r w:rsidRPr="00DE2B5A">
        <w:rPr>
          <w:szCs w:val="24"/>
        </w:rPr>
        <w:br w:type="page"/>
      </w:r>
    </w:p>
    <w:p w:rsidR="00A875EB" w:rsidRPr="00903A9B" w:rsidRDefault="00A875EB" w:rsidP="00A875EB">
      <w:pPr>
        <w:pStyle w:val="Heading2"/>
      </w:pPr>
      <w:bookmarkStart w:id="142" w:name="_Toc480137137"/>
      <w:bookmarkStart w:id="143" w:name="_Toc533963795"/>
      <w:r w:rsidRPr="00903A9B">
        <w:rPr>
          <w:noProof/>
        </w:rPr>
        <w:lastRenderedPageBreak/>
        <mc:AlternateContent>
          <mc:Choice Requires="wps">
            <w:drawing>
              <wp:anchor distT="0" distB="0" distL="114300" distR="114300" simplePos="0" relativeHeight="252524032" behindDoc="0" locked="0" layoutInCell="1" allowOverlap="1" wp14:anchorId="06F20FCE" wp14:editId="0F551846">
                <wp:simplePos x="0" y="0"/>
                <wp:positionH relativeFrom="column">
                  <wp:posOffset>2743200</wp:posOffset>
                </wp:positionH>
                <wp:positionV relativeFrom="paragraph">
                  <wp:posOffset>-9225915</wp:posOffset>
                </wp:positionV>
                <wp:extent cx="752475" cy="428625"/>
                <wp:effectExtent l="0" t="0" r="0" b="0"/>
                <wp:wrapNone/>
                <wp:docPr id="579" name="Text Box 5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A875EB">
                            <w:pPr>
                              <w:rPr>
                                <w:color w:val="000000"/>
                                <w:sz w:val="32"/>
                              </w:rPr>
                            </w:pPr>
                            <w:r>
                              <w:rPr>
                                <w:color w:val="000000"/>
                                <w:sz w:val="32"/>
                              </w:rPr>
                              <w: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 o:spid="_x0000_s2072" type="#_x0000_t202" style="position:absolute;margin-left:3in;margin-top:-726.45pt;width:59.25pt;height:33.75pt;z-index:25252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KZuw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" filled="f" stroked="f">
                <v:textbox>
                  <w:txbxContent>
                    <w:p w:rsidR="009A4BA2" w:rsidRDefault="009A4BA2" w:rsidP="00A875EB">
                      <w:pPr>
                        <w:rPr>
                          <w:color w:val="000000"/>
                          <w:sz w:val="32"/>
                        </w:rPr>
                      </w:pPr>
                      <w:r>
                        <w:rPr>
                          <w:color w:val="000000"/>
                          <w:sz w:val="32"/>
                        </w:rPr>
                        <w:t>+     -</w:t>
                      </w:r>
                    </w:p>
                  </w:txbxContent>
                </v:textbox>
              </v:shape>
            </w:pict>
          </mc:Fallback>
        </mc:AlternateContent>
      </w:r>
      <w:r w:rsidRPr="00903A9B">
        <w:t>Uses of Junction Diodes</w:t>
      </w:r>
      <w:bookmarkEnd w:id="142"/>
      <w:bookmarkEnd w:id="143"/>
    </w:p>
    <w:p w:rsidR="00A875EB" w:rsidRPr="00903A9B" w:rsidRDefault="00A875EB" w:rsidP="00A875EB">
      <w:pPr>
        <w:rPr>
          <w:szCs w:val="24"/>
        </w:rPr>
      </w:pPr>
      <w:r>
        <w:rPr>
          <w:noProof/>
          <w:szCs w:val="24"/>
        </w:rPr>
        <mc:AlternateContent>
          <mc:Choice Requires="wpg">
            <w:drawing>
              <wp:anchor distT="0" distB="0" distL="114300" distR="114300" simplePos="0" relativeHeight="252530176" behindDoc="0" locked="0" layoutInCell="1" allowOverlap="1" wp14:anchorId="59B9FD30" wp14:editId="4F32FDA4">
                <wp:simplePos x="0" y="0"/>
                <wp:positionH relativeFrom="column">
                  <wp:posOffset>423545</wp:posOffset>
                </wp:positionH>
                <wp:positionV relativeFrom="paragraph">
                  <wp:posOffset>329565</wp:posOffset>
                </wp:positionV>
                <wp:extent cx="2327910" cy="1421130"/>
                <wp:effectExtent l="0" t="0" r="15240" b="26670"/>
                <wp:wrapNone/>
                <wp:docPr id="4331" name="Group 4331"/>
                <wp:cNvGraphicFramePr/>
                <a:graphic xmlns:a="http://schemas.openxmlformats.org/drawingml/2006/main">
                  <a:graphicData uri="http://schemas.microsoft.com/office/word/2010/wordprocessingGroup">
                    <wpg:wgp>
                      <wpg:cNvGrpSpPr/>
                      <wpg:grpSpPr>
                        <a:xfrm>
                          <a:off x="0" y="0"/>
                          <a:ext cx="2327910" cy="1421130"/>
                          <a:chOff x="0" y="0"/>
                          <a:chExt cx="3910330" cy="2475230"/>
                        </a:xfrm>
                      </wpg:grpSpPr>
                      <wpg:grpSp>
                        <wpg:cNvPr id="1633" name="Group 1633"/>
                        <wpg:cNvGrpSpPr/>
                        <wpg:grpSpPr>
                          <a:xfrm>
                            <a:off x="0" y="0"/>
                            <a:ext cx="3910330" cy="2475230"/>
                            <a:chOff x="0" y="0"/>
                            <a:chExt cx="3910330" cy="2475230"/>
                          </a:xfrm>
                        </wpg:grpSpPr>
                        <wps:wsp>
                          <wps:cNvPr id="585" name="Line 152"/>
                          <wps:cNvCnPr/>
                          <wps:spPr bwMode="auto">
                            <a:xfrm>
                              <a:off x="990600" y="1247775"/>
                              <a:ext cx="0" cy="469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632" name="Group 1632"/>
                          <wpg:cNvGrpSpPr/>
                          <wpg:grpSpPr>
                            <a:xfrm>
                              <a:off x="0" y="0"/>
                              <a:ext cx="3910330" cy="2475230"/>
                              <a:chOff x="0" y="0"/>
                              <a:chExt cx="3910330" cy="2475230"/>
                            </a:xfrm>
                          </wpg:grpSpPr>
                          <wpg:grpSp>
                            <wpg:cNvPr id="9" name="Group 271"/>
                            <wpg:cNvGrpSpPr/>
                            <wpg:grpSpPr>
                              <a:xfrm>
                                <a:off x="0" y="0"/>
                                <a:ext cx="3910330" cy="2475230"/>
                                <a:chOff x="0" y="0"/>
                                <a:chExt cx="3910330" cy="2475230"/>
                              </a:xfrm>
                            </wpg:grpSpPr>
                            <wps:wsp>
                              <wps:cNvPr id="582" name="Text Box 149"/>
                              <wps:cNvSpPr txBox="1">
                                <a:spLocks noChangeArrowheads="1"/>
                              </wps:cNvSpPr>
                              <wps:spPr bwMode="auto">
                                <a:xfrm>
                                  <a:off x="1057275" y="0"/>
                                  <a:ext cx="1785620" cy="758190"/>
                                </a:xfrm>
                                <a:prstGeom prst="rect">
                                  <a:avLst/>
                                </a:prstGeom>
                                <a:solidFill>
                                  <a:srgbClr val="FFFFFF"/>
                                </a:solidFill>
                                <a:ln w="22225">
                                  <a:solidFill>
                                    <a:srgbClr val="000000"/>
                                  </a:solidFill>
                                  <a:miter lim="800000"/>
                                  <a:headEnd/>
                                  <a:tailEnd/>
                                </a:ln>
                              </wps:spPr>
                              <wps:txbx>
                                <w:txbxContent>
                                  <w:p w:rsidR="009A4BA2" w:rsidRPr="00693CBF" w:rsidRDefault="009A4BA2" w:rsidP="00A875EB">
                                    <w:pPr>
                                      <w:spacing w:before="0" w:after="0" w:line="240" w:lineRule="auto"/>
                                      <w:jc w:val="center"/>
                                      <w:rPr>
                                        <w:sz w:val="20"/>
                                      </w:rPr>
                                    </w:pPr>
                                    <w:r w:rsidRPr="00693CBF">
                                      <w:rPr>
                                        <w:sz w:val="20"/>
                                      </w:rPr>
                                      <w:t>Valuable</w:t>
                                    </w:r>
                                  </w:p>
                                  <w:p w:rsidR="009A4BA2" w:rsidRPr="00693CBF" w:rsidRDefault="009A4BA2" w:rsidP="00A875EB">
                                    <w:pPr>
                                      <w:spacing w:before="0" w:after="0" w:line="240" w:lineRule="auto"/>
                                      <w:jc w:val="center"/>
                                      <w:rPr>
                                        <w:sz w:val="20"/>
                                      </w:rPr>
                                    </w:pPr>
                                    <w:r w:rsidRPr="00693CBF">
                                      <w:rPr>
                                        <w:sz w:val="20"/>
                                      </w:rPr>
                                      <w:t>Component</w:t>
                                    </w:r>
                                  </w:p>
                                </w:txbxContent>
                              </wps:txbx>
                              <wps:bodyPr rot="0" vert="horz" wrap="square" lIns="91440" tIns="45720" rIns="91440" bIns="45720" anchor="t" anchorCtr="0" upright="1">
                                <a:noAutofit/>
                              </wps:bodyPr>
                            </wps:wsp>
                            <wps:wsp>
                              <wps:cNvPr id="583" name="Line 150"/>
                              <wps:cNvCnPr/>
                              <wps:spPr bwMode="auto">
                                <a:xfrm>
                                  <a:off x="1743075" y="781050"/>
                                  <a:ext cx="0" cy="469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4" name="Line 151"/>
                              <wps:cNvCnPr/>
                              <wps:spPr bwMode="auto">
                                <a:xfrm>
                                  <a:off x="2162175" y="781050"/>
                                  <a:ext cx="0" cy="469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6" name="Line 153"/>
                              <wps:cNvCnPr/>
                              <wps:spPr bwMode="auto">
                                <a:xfrm>
                                  <a:off x="2867025" y="1247775"/>
                                  <a:ext cx="0" cy="469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7" name="Line 154"/>
                              <wps:cNvCnPr/>
                              <wps:spPr bwMode="auto">
                                <a:xfrm flipH="1">
                                  <a:off x="0" y="1247775"/>
                                  <a:ext cx="17386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8" name="Line 155"/>
                              <wps:cNvCnPr/>
                              <wps:spPr bwMode="auto">
                                <a:xfrm flipH="1">
                                  <a:off x="2162175" y="1247775"/>
                                  <a:ext cx="17386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0" name="Line 157"/>
                              <wps:cNvCnPr/>
                              <wps:spPr bwMode="auto">
                                <a:xfrm flipH="1" flipV="1">
                                  <a:off x="0" y="1247775"/>
                                  <a:ext cx="0" cy="11747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1" name="Line 158"/>
                              <wps:cNvCnPr/>
                              <wps:spPr bwMode="auto">
                                <a:xfrm flipH="1" flipV="1">
                                  <a:off x="3895725" y="1247775"/>
                                  <a:ext cx="0" cy="11747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9" name="Line 156"/>
                              <wps:cNvCnPr/>
                              <wps:spPr bwMode="auto">
                                <a:xfrm flipH="1">
                                  <a:off x="990600" y="1714500"/>
                                  <a:ext cx="1879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2" name="Line 159"/>
                              <wps:cNvCnPr/>
                              <wps:spPr bwMode="auto">
                                <a:xfrm flipV="1">
                                  <a:off x="0" y="2419350"/>
                                  <a:ext cx="17386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3" name="Line 160"/>
                              <wps:cNvCnPr/>
                              <wps:spPr bwMode="auto">
                                <a:xfrm flipV="1">
                                  <a:off x="2209800" y="2419350"/>
                                  <a:ext cx="17005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4" name="Oval 161"/>
                              <wps:cNvSpPr>
                                <a:spLocks noChangeArrowheads="1"/>
                              </wps:cNvSpPr>
                              <wps:spPr bwMode="auto">
                                <a:xfrm>
                                  <a:off x="1743075" y="2381250"/>
                                  <a:ext cx="93980" cy="9398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95" name="Oval 162"/>
                              <wps:cNvSpPr>
                                <a:spLocks noChangeArrowheads="1"/>
                              </wps:cNvSpPr>
                              <wps:spPr bwMode="auto">
                                <a:xfrm>
                                  <a:off x="2114550" y="2381250"/>
                                  <a:ext cx="93980" cy="9398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97" name="AutoShape 164"/>
                              <wps:cNvSpPr>
                                <a:spLocks noChangeArrowheads="1"/>
                              </wps:cNvSpPr>
                              <wps:spPr bwMode="auto">
                                <a:xfrm rot="16200000">
                                  <a:off x="1828800" y="1647825"/>
                                  <a:ext cx="140970" cy="140970"/>
                                </a:xfrm>
                                <a:prstGeom prst="triangle">
                                  <a:avLst>
                                    <a:gd name="adj" fmla="val 50000"/>
                                  </a:avLst>
                                </a:prstGeom>
                                <a:noFill/>
                                <a:ln w="19050">
                                  <a:solidFill>
                                    <a:srgbClr val="000000"/>
                                  </a:solidFill>
                                  <a:miter lim="800000"/>
                                  <a:headEnd/>
                                  <a:tailEnd/>
                                </a:ln>
                              </wps:spPr>
                              <wps:bodyPr rot="0" vert="horz" wrap="square" lIns="91440" tIns="45720" rIns="91440" bIns="45720" anchor="t" anchorCtr="0" upright="1">
                                <a:noAutofit/>
                              </wps:bodyPr>
                            </wps:wsp>
                          </wpg:grpSp>
                          <wps:wsp>
                            <wps:cNvPr id="598" name="Text Box 165"/>
                            <wps:cNvSpPr txBox="1">
                              <a:spLocks noChangeArrowheads="1"/>
                            </wps:cNvSpPr>
                            <wps:spPr bwMode="auto">
                              <a:xfrm>
                                <a:off x="1618968" y="1819274"/>
                                <a:ext cx="1251379" cy="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Pr="00693CBF" w:rsidRDefault="009A4BA2" w:rsidP="00A875EB">
                                  <w:pPr>
                                    <w:pStyle w:val="Heading7"/>
                                    <w:spacing w:before="0"/>
                                    <w:rPr>
                                      <w:b/>
                                    </w:rPr>
                                  </w:pPr>
                                  <w:proofErr w:type="gramStart"/>
                                  <w:r w:rsidRPr="00693CBF">
                                    <w:rPr>
                                      <w:b/>
                                      <w:caps w:val="0"/>
                                    </w:rPr>
                                    <w:t>diode</w:t>
                                  </w:r>
                                  <w:proofErr w:type="gramEnd"/>
                                </w:p>
                              </w:txbxContent>
                            </wps:txbx>
                            <wps:bodyPr rot="0" vert="horz" wrap="square" lIns="91440" tIns="45720" rIns="91440" bIns="45720" anchor="t" anchorCtr="0" upright="1">
                              <a:noAutofit/>
                            </wps:bodyPr>
                          </wps:wsp>
                        </wpg:grpSp>
                      </wpg:grpSp>
                      <wps:wsp>
                        <wps:cNvPr id="4330" name="Straight Connector 4330"/>
                        <wps:cNvCnPr/>
                        <wps:spPr>
                          <a:xfrm>
                            <a:off x="1831091" y="1628670"/>
                            <a:ext cx="0" cy="171451"/>
                          </a:xfrm>
                          <a:prstGeom prst="line">
                            <a:avLst/>
                          </a:prstGeom>
                          <a:ln w="1905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4331" o:spid="_x0000_s2073" style="position:absolute;margin-left:33.35pt;margin-top:25.95pt;width:183.3pt;height:111.9pt;z-index:252530176;mso-position-horizontal-relative:text;mso-position-vertical-relative:text;mso-width-relative:margin;mso-height-relative:margin" coordsize="39103,24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">
                <v:group id="Group 1633" o:spid="_x0000_s2074" style="position:absolute;width:39103;height:24752" coordsize="39103,2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2//UcMAAADdAAAADwAAAGRycy9kb3ducmV2LnhtbERPTYvCMBC9L/gfwgje&#10;1rSWFalGEVHxIAurgngbmrEtNpPSxLb+e7OwsLd5vM9ZrHpTiZYaV1pWEI8jEMSZ1SXnCi7n3ecM&#10;hPPIGivLpOBFDlbLwccCU207/qH25HMRQtilqKDwvk6ldFlBBt3Y1sSBu9vGoA+wyaVusAvhppKT&#10;KJpKgyWHhgJr2hSUPU5Po2DfYbdO4m17fNw3r9v56/t6jEmp0bBfz0F46v2/+M990GH+N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b/9RwwAAAN0AAAAP&#10;AAAAAAAAAAAAAAAAAKoCAABkcnMvZG93bnJldi54bWxQSwUGAAAAAAQABAD6AAAAmgMAAAAA&#10;">
                  <v:line id="Line 152" o:spid="_x0000_s2075" style="position:absolute;visibility:visible;mso-wrap-style:square" from="9906,12477" to="9906,17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rhvsUAAADcAAAADwAAAGRycy9kb3ducmV2LnhtbESPT2vCQBTE70K/w/IEb3WjYpHUVaTg&#10;H3ozLUJvj+wzicm+jbsbTb+9Wyh4HGbmN8xy3ZtG3Mj5yrKCyTgBQZxbXXGh4Ptr+7oA4QOyxsYy&#10;KfglD+vVy2CJqbZ3PtItC4WIEPYpKihDaFMpfV6SQT+2LXH0ztYZDFG6QmqH9wg3jZwmyZs0WHFc&#10;KLGlj5LyOuuMglOX8c+l3roGu91+fz5daz/7VGo07DfvIAL14Rn+bx+0gvliDn9n4hG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4rhvsUAAADcAAAADwAAAAAAAAAA&#10;AAAAAAChAgAAZHJzL2Rvd25yZXYueG1sUEsFBgAAAAAEAAQA+QAAAJMDAAAAAA==&#10;" strokeweight="1.5pt"/>
                  <v:group id="Group 1632" o:spid="_x0000_s2076" style="position:absolute;width:39103;height:24752" coordsize="39103,2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NaysIAAADdAAAADwAAAGRycy9kb3ducmV2LnhtbERPTYvCMBC9L/gfwgje&#10;1rTKilSjiKh4EGFVEG9DM7bFZlKa2NZ/bxaEvc3jfc582ZlSNFS7wrKCeBiBIE6tLjhTcDlvv6cg&#10;nEfWWFomBS9ysFz0vuaYaNvyLzUnn4kQwi5BBbn3VSKlS3My6Ia2Ig7c3dYGfYB1JnWNbQg3pRxF&#10;0UQaLDg05FjROqf0cXoaBbsW29U43jSHx339up1/jtdDTEoN+t1qBsJT5//FH/deh/mT8Q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gjWsrCAAAA3QAAAA8A&#10;AAAAAAAAAAAAAAAAqgIAAGRycy9kb3ducmV2LnhtbFBLBQYAAAAABAAEAPoAAACZAwAAAAA=&#10;">
                    <v:group id="Group 271" o:spid="_x0000_s2077" style="position:absolute;width:39103;height:24752" coordsize="39103,2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Text Box 149" o:spid="_x0000_s2078" type="#_x0000_t202" style="position:absolute;left:10572;width:17856;height:7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NUf8UA&#10;AADcAAAADwAAAGRycy9kb3ducmV2LnhtbESPQWvCQBSE7wX/w/IKXkLdNKKV1FWkKurBg7a9P7Kv&#10;STD7NmTXJP57VxB6HGbmG2a+7E0lWmpcaVnB+ygGQZxZXXKu4Od7+zYD4TyyxsoyKbiRg+Vi8DLH&#10;VNuOT9SefS4ChF2KCgrv61RKlxVk0I1sTRy8P9sY9EE2udQNdgFuKpnE8VQaLDksFFjTV0HZ5Xw1&#10;Crpxuz6u+zw67DYfv9uENzaKLkoNX/vVJwhPvf8PP9t7rWAyS+BxJhw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A1R/xQAAANwAAAAPAAAAAAAAAAAAAAAAAJgCAABkcnMv&#10;ZG93bnJldi54bWxQSwUGAAAAAAQABAD1AAAAigMAAAAA&#10;" strokeweight="1.75pt">
                        <v:textbox>
                          <w:txbxContent>
                            <w:p w:rsidR="009A4BA2" w:rsidRPr="00693CBF" w:rsidRDefault="009A4BA2" w:rsidP="00A875EB">
                              <w:pPr>
                                <w:spacing w:before="0" w:after="0" w:line="240" w:lineRule="auto"/>
                                <w:jc w:val="center"/>
                                <w:rPr>
                                  <w:sz w:val="20"/>
                                </w:rPr>
                              </w:pPr>
                              <w:r w:rsidRPr="00693CBF">
                                <w:rPr>
                                  <w:sz w:val="20"/>
                                </w:rPr>
                                <w:t>Valuable</w:t>
                              </w:r>
                            </w:p>
                            <w:p w:rsidR="009A4BA2" w:rsidRPr="00693CBF" w:rsidRDefault="009A4BA2" w:rsidP="00A875EB">
                              <w:pPr>
                                <w:spacing w:before="0" w:after="0" w:line="240" w:lineRule="auto"/>
                                <w:jc w:val="center"/>
                                <w:rPr>
                                  <w:sz w:val="20"/>
                                </w:rPr>
                              </w:pPr>
                              <w:r w:rsidRPr="00693CBF">
                                <w:rPr>
                                  <w:sz w:val="20"/>
                                </w:rPr>
                                <w:t>Component</w:t>
                              </w:r>
                            </w:p>
                          </w:txbxContent>
                        </v:textbox>
                      </v:shape>
                      <v:line id="Line 150" o:spid="_x0000_s2079" style="position:absolute;visibility:visible;mso-wrap-style:square" from="17430,7810" to="17430,12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cUcQAAADcAAAADwAAAGRycy9kb3ducmV2LnhtbESPQWvCQBSE70L/w/IEb3VjxSKpq0hB&#10;Ld4aRejtkX0mMdm36e5G03/fFQSPw8x8wyxWvWnElZyvLCuYjBMQxLnVFRcKjofN6xyED8gaG8uk&#10;4I88rJYvgwWm2t74m65ZKESEsE9RQRlCm0rp85IM+rFtiaN3ts5giNIVUju8Rbhp5FuSvEuDFceF&#10;Elv6LCmvs84oOHUZ/1zqjWuw2+5259Nv7ad7pUbDfv0BIlAfnuFH+0srmM2ncD8Tj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L9xRxAAAANwAAAAPAAAAAAAAAAAA&#10;AAAAAKECAABkcnMvZG93bnJldi54bWxQSwUGAAAAAAQABAD5AAAAkgMAAAAA&#10;" strokeweight="1.5pt"/>
                      <v:line id="Line 151" o:spid="_x0000_s2080" style="position:absolute;visibility:visible;mso-wrap-style:square" from="21621,7810" to="21621,12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ZEJcUAAADcAAAADwAAAGRycy9kb3ducmV2LnhtbESPQWvCQBSE7wX/w/KE3urGWkWiq4ig&#10;lt6aiuDtkX0mMdm36e5G03/fLQg9DjPzDbNc96YRN3K+sqxgPEpAEOdWV1woOH7tXuYgfEDW2Fgm&#10;BT/kYb0aPC0x1fbOn3TLQiEihH2KCsoQ2lRKn5dk0I9sSxy9i3UGQ5SukNrhPcJNI1+TZCYNVhwX&#10;SmxpW1JeZ51RcOoyPl/rnWuw2x8Ol9N37ScfSj0P+80CRKA+/Icf7XetYDp/g7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ZEJcUAAADcAAAADwAAAAAAAAAA&#10;AAAAAAChAgAAZHJzL2Rvd25yZXYueG1sUEsFBgAAAAAEAAQA+QAAAJMDAAAAAA==&#10;" strokeweight="1.5pt"/>
                      <v:line id="Line 153" o:spid="_x0000_s2081" style="position:absolute;visibility:visible;mso-wrap-style:square" from="28670,12477" to="28670,17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h/ycQAAADcAAAADwAAAGRycy9kb3ducmV2LnhtbESPQWvCQBSE7wX/w/KE3urGiiLRVURQ&#10;i7emRfD2yD6TmOzbdHej8d+7hUKPw8x8wyzXvWnEjZyvLCsYjxIQxLnVFRcKvr92b3MQPiBrbCyT&#10;ggd5WK8GL0tMtb3zJ92yUIgIYZ+igjKENpXS5yUZ9CPbEkfvYp3BEKUrpHZ4j3DTyPckmUmDFceF&#10;ElvalpTXWWcUnLqMz9d65xrs9ofD5fRT+8lRqddhv1mACNSH//Bf+0MrmM5n8HsmH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H/JxAAAANwAAAAPAAAAAAAAAAAA&#10;AAAAAKECAABkcnMvZG93bnJldi54bWxQSwUGAAAAAAQABAD5AAAAkgMAAAAA&#10;" strokeweight="1.5pt"/>
                      <v:line id="Line 154" o:spid="_x0000_s2082" style="position:absolute;flip:x;visibility:visible;mso-wrap-style:square" from="0,12477" to="17386,12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IYYMMAAADcAAAADwAAAGRycy9kb3ducmV2LnhtbESPQWsCMRSE7wX/Q3iCt5pV0MpqFBEE&#10;xR5aFbw+Nm83i5uXJYnu+u+bQqHHYWa+YVab3jbiST7UjhVMxhkI4sLpmisF18v+fQEiRGSNjWNS&#10;8KIAm/XgbYW5dh1/0/McK5EgHHJUYGJscylDYchiGLuWOHml8xZjkr6S2mOX4LaR0yybS4s1pwWD&#10;Le0MFffzwyqQx1P35ffTa1mVh9bdjuZz3vVKjYb9dgkiUh//w3/tg1YwW3zA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yGGDDAAAA3AAAAA8AAAAAAAAAAAAA&#10;AAAAoQIAAGRycy9kb3ducmV2LnhtbFBLBQYAAAAABAAEAPkAAACRAwAAAAA=&#10;" strokeweight="1.5pt"/>
                      <v:line id="Line 155" o:spid="_x0000_s2083" style="position:absolute;flip:x;visibility:visible;mso-wrap-style:square" from="21621,12477" to="39008,12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MEsAAAADcAAAADwAAAGRycy9kb3ducmV2LnhtbERPTYvCMBC9C/sfwizsTdMVFKlGEUFQ&#10;9OBqwevQTJtiMylJ1nb/vTkIe3y879VmsK14kg+NYwXfkwwEcel0w7WC4rYfL0CEiKyxdUwK/ijA&#10;Zv0xWmGuXc8/9LzGWqQQDjkqMDF2uZShNGQxTFxHnLjKeYsxQV9L7bFP4baV0yybS4sNpwaDHe0M&#10;lY/rr1Ugj6f+4vfToqqrQ+fuR3Oe94NSX5/Ddgki0hD/xW/3QSuYLdLadCYdAb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rtjBLAAAAA3AAAAA8AAAAAAAAAAAAAAAAA&#10;oQIAAGRycy9kb3ducmV2LnhtbFBLBQYAAAAABAAEAPkAAACOAwAAAAA=&#10;" strokeweight="1.5pt"/>
                      <v:line id="Line 157" o:spid="_x0000_s2084" style="position:absolute;flip:x y;visibility:visible;mso-wrap-style:square" from="0,12477" to="0,2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h8cIAAADcAAAADwAAAGRycy9kb3ducmV2LnhtbERPy2rCQBTdF/yH4Ra6q5OGKBodgw+E&#10;bE1bqrtr5jZJzdwJmanGv3cWhS4P573MBtOKK/WusazgbRyBIC6tbrhS8PG+f52BcB5ZY2uZFNzJ&#10;QbYaPS0x1fbGB7oWvhIhhF2KCmrvu1RKV9Zk0I1tRxy4b9sb9AH2ldQ93kK4aWUcRVNpsOHQUGNH&#10;25rKS/FrFHTskvh0/tqc2ir2efK5k7Pjj1Ivz8N6AcLT4P/Ff+5cK5jMw/xwJhwB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h8cIAAADcAAAADwAAAAAAAAAAAAAA&#10;AAChAgAAZHJzL2Rvd25yZXYueG1sUEsFBgAAAAAEAAQA+QAAAJADAAAAAA==&#10;" strokeweight="1.5pt"/>
                      <v:line id="Line 158" o:spid="_x0000_s2085" style="position:absolute;flip:x y;visibility:visible;mso-wrap-style:square" from="38957,12477" to="38957,2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MEasUAAADcAAAADwAAAGRycy9kb3ducmV2LnhtbESPT2vCQBTE7wW/w/IK3urGEMWmruIf&#10;hFxrW6q3Z/Y1Sc2+Ddk1Sb99tyD0OMzMb5jlejC16Kh1lWUF00kEgji3uuJCwfvb4WkBwnlkjbVl&#10;UvBDDtar0cMSU217fqXu6AsRIOxSVFB636RSurwkg25iG+LgfdnWoA+yLaRusQ9wU8s4iubSYMVh&#10;ocSGdiXl1+PNKGjYJfH58rk910Xss+RjLxenb6XGj8PmBYSnwf+H7+1MK5g9T+HvTDg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MEasUAAADcAAAADwAAAAAAAAAA&#10;AAAAAAChAgAAZHJzL2Rvd25yZXYueG1sUEsFBgAAAAAEAAQA+QAAAJMDAAAAAA==&#10;" strokeweight="1.5pt"/>
                      <v:line id="Line 156" o:spid="_x0000_s2086" style="position:absolute;flip:x;visibility:visible;mso-wrap-style:square" from="9906,17145" to="28702,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EpicMAAADcAAAADwAAAGRycy9kb3ducmV2LnhtbESPQWsCMRSE7wX/Q3iCt5pVqNjVKCII&#10;ij1YK3h9bN5uFjcvS5K66783BaHHYWa+YZbr3jbiTj7UjhVMxhkI4sLpmisFl5/d+xxEiMgaG8ek&#10;4EEB1qvB2xJz7Tr+pvs5ViJBOOSowMTY5lKGwpDFMHYtcfJK5y3GJH0ltccuwW0jp1k2kxZrTgsG&#10;W9oaKm7nX6tAHo7dye+ml7Iq9627HszXrOuVGg37zQJEpD7+h1/tvVbwMf+E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hKYnDAAAA3AAAAA8AAAAAAAAAAAAA&#10;AAAAoQIAAGRycy9kb3ducmV2LnhtbFBLBQYAAAAABAAEAPkAAACRAwAAAAA=&#10;" strokeweight="1.5pt"/>
                      <v:line id="Line 159" o:spid="_x0000_s2087" style="position:absolute;flip:y;visibility:visible;mso-wrap-style:square" from="0,24193" to="17386,24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wtJcQAAADcAAAADwAAAGRycy9kb3ducmV2LnhtbESPQWsCMRSE7wX/Q3iCt5rtglK3RimC&#10;oNhDq4LXx+btZunmZUmiu/77RhB6HGbmG2a5HmwrbuRD41jB2zQDQVw63XCt4Hzavr6DCBFZY+uY&#10;FNwpwHo1ellioV3PP3Q7xlokCIcCFZgYu0LKUBqyGKauI05e5bzFmKSvpfbYJ7htZZ5lc2mx4bRg&#10;sKONofL3eLUK5P7Qf/ttfq7qate5y958zftBqcl4+PwAEWmI/+Fne6cVzB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3C0lxAAAANwAAAAPAAAAAAAAAAAA&#10;AAAAAKECAABkcnMvZG93bnJldi54bWxQSwUGAAAAAAQABAD5AAAAkgMAAAAA&#10;" strokeweight="1.5pt"/>
                      <v:line id="Line 160" o:spid="_x0000_s2088" style="position:absolute;flip:y;visibility:visible;mso-wrap-style:square" from="22098,24193" to="39103,24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CIvsUAAADcAAAADwAAAGRycy9kb3ducmV2LnhtbESPQWvCQBSE7wX/w/KE3uqmitJGN0EE&#10;QWkPrRW8PrIv2dDs27C7mvTfd4VCj8PMfMNsytF24kY+tI4VPM8yEMSV0y03Cs5f+6cXECEia+wc&#10;k4IfClAWk4cN5toN/Em3U2xEgnDIUYGJsc+lDJUhi2HmeuLk1c5bjEn6RmqPQ4LbTs6zbCUttpwW&#10;DPa0M1R9n65WgTy+DR9+Pz/XTX3o3eVo3lfDqNTjdNyuQUQa43/4r33QCpavC7ifS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CIvsUAAADcAAAADwAAAAAAAAAA&#10;AAAAAAChAgAAZHJzL2Rvd25yZXYueG1sUEsFBgAAAAAEAAQA+QAAAJMDAAAAAA==&#10;" strokeweight="1.5pt"/>
                      <v:oval id="Oval 161" o:spid="_x0000_s2089" style="position:absolute;left:17430;top:23812;width:940;height: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3+MUA&#10;AADcAAAADwAAAGRycy9kb3ducmV2LnhtbESPQWsCMRSE74L/ITyhF9GsrRXdGkWkRa+u4vmxed2s&#10;bl7WTapbf70pCD0OM/MNM1+2thJXanzpWMFomIAgzp0uuVBw2H8NpiB8QNZYOSYFv+Rhueh25phq&#10;d+MdXbNQiAhhn6ICE0KdSulzQxb90NXE0ft2jcUQZVNI3eAtwm0lX5NkIi2WHBcM1rQ2lJ+zH6tg&#10;ctpvTFIdP4/3/ils33aX7L65KPXSa1cfIAK14T/8bG+1gvfZGP7Ox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6Pf4xQAAANwAAAAPAAAAAAAAAAAAAAAAAJgCAABkcnMv&#10;ZG93bnJldi54bWxQSwUGAAAAAAQABAD1AAAAigMAAAAA&#10;" strokeweight="1.5pt"/>
                      <v:oval id="Oval 162" o:spid="_x0000_s2090" style="position:absolute;left:21145;top:23812;width:940;height: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RSY8UA&#10;AADcAAAADwAAAGRycy9kb3ducmV2LnhtbESPQWvCQBSE70L/w/IKvUjdqCg1dRUpFr2aFM+P7DMb&#10;m30bs1uN/npXEHocZuYbZr7sbC3O1PrKsYLhIAFBXDhdcangJ/9+/wDhA7LG2jEpuJKH5eKlN8dU&#10;uwvv6JyFUkQI+xQVmBCaVEpfGLLoB64hjt7BtRZDlG0pdYuXCLe1HCXJVFqsOC4YbOjLUPGb/VkF&#10;02O+MUm9X+9v/WPYjnen7LY5KfX22q0+QQTqwn/42d5qBZPZBB5n4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pFJjxQAAANwAAAAPAAAAAAAAAAAAAAAAAJgCAABkcnMv&#10;ZG93bnJldi54bWxQSwUGAAAAAAQABAD1AAAAigMAAAAA&#10;" strokeweight="1.5pt"/>
                      <v:shape id="AutoShape 164" o:spid="_x0000_s2091" type="#_x0000_t5" style="position:absolute;left:18288;top:16478;width:1409;height:140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B4O8UA&#10;AADcAAAADwAAAGRycy9kb3ducmV2LnhtbESPQWsCMRSE74L/IbyCN81WUdutUWRB8CAFtYX29ti8&#10;blY3L2ETdf33jVDocZiZb5jFqrONuFIbascKnkcZCOLS6ZorBR/HzfAFRIjIGhvHpOBOAVbLfm+B&#10;uXY33tP1ECuRIBxyVGBi9LmUoTRkMYycJ07ej2stxiTbSuoWbwluGznOspm0WHNaMOipMFSeDxer&#10;4L3eT6LVvjjuTtPCl3P/+WW+lRo8des3EJG6+B/+a2+1gunrHB5n0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UHg7xQAAANwAAAAPAAAAAAAAAAAAAAAAAJgCAABkcnMv&#10;ZG93bnJldi54bWxQSwUGAAAAAAQABAD1AAAAigMAAAAA&#10;" filled="f" strokeweight="1.5pt"/>
                    </v:group>
                    <v:shape id="Text Box 165" o:spid="_x0000_s2092" type="#_x0000_t202" style="position:absolute;left:16189;top:18192;width:12514;height:3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MqeMEA&#10;AADcAAAADwAAAGRycy9kb3ducmV2LnhtbERPz2vCMBS+D/wfwhN2WxNFx9qZFnEIOylzOtjt0Tzb&#10;sualNJmt/705CB4/vt+rYrStuFDvG8caZokCQVw603Cl4fi9fXkD4QOywdYxabiShyKfPK0wM27g&#10;L7ocQiViCPsMNdQhdJmUvqzJok9cRxy5s+sthgj7SpoehxhuWzlX6lVabDg21NjRpqby7/BvNZx2&#10;59+fhdpXH3bZDW5Ukm0qtX6ejut3EIHG8BDf3Z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jKnjBAAAA3AAAAA8AAAAAAAAAAAAAAAAAmAIAAGRycy9kb3du&#10;cmV2LnhtbFBLBQYAAAAABAAEAPUAAACGAwAAAAA=&#10;" filled="f" stroked="f">
                      <v:textbox>
                        <w:txbxContent>
                          <w:p w:rsidR="009A4BA2" w:rsidRPr="00693CBF" w:rsidRDefault="009A4BA2" w:rsidP="00A875EB">
                            <w:pPr>
                              <w:pStyle w:val="Heading7"/>
                              <w:spacing w:before="0"/>
                              <w:rPr>
                                <w:b/>
                              </w:rPr>
                            </w:pPr>
                            <w:proofErr w:type="gramStart"/>
                            <w:r w:rsidRPr="00693CBF">
                              <w:rPr>
                                <w:b/>
                                <w:caps w:val="0"/>
                              </w:rPr>
                              <w:t>diode</w:t>
                            </w:r>
                            <w:proofErr w:type="gramEnd"/>
                          </w:p>
                        </w:txbxContent>
                      </v:textbox>
                    </v:shape>
                  </v:group>
                </v:group>
                <v:line id="Straight Connector 4330" o:spid="_x0000_s2093" style="position:absolute;visibility:visible;mso-wrap-style:square" from="18310,16286" to="18310,1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WBb8AAADdAAAADwAAAGRycy9kb3ducmV2LnhtbERPTWvCQBC9F/wPywje6kYtJaSuUhTR&#10;q1HQ45CdZkOzsyE7avz37qHQ4+N9L9eDb9Wd+tgENjCbZqCIq2Abrg2cT7v3HFQUZIttYDLwpAjr&#10;1ehtiYUNDz7SvZRapRCOBRpwIl2hdawceYzT0BEn7if0HiXBvta2x0cK962eZ9mn9thwanDY0cZR&#10;9VvevAF/adpqRnLaCl/rXV66Tb4/GjMZD99foIQG+Rf/uQ/WwMdikfanN+kJ6N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1WBb8AAADdAAAADwAAAAAAAAAAAAAAAACh&#10;AgAAZHJzL2Rvd25yZXYueG1sUEsFBgAAAAAEAAQA+QAAAI0DAAAAAA==&#10;" strokecolor="black [3040]" strokeweight="1.5pt"/>
              </v:group>
            </w:pict>
          </mc:Fallback>
        </mc:AlternateContent>
      </w:r>
    </w:p>
    <w:p w:rsidR="00A875EB" w:rsidRPr="00903A9B" w:rsidRDefault="00A875EB" w:rsidP="00A875EB">
      <w:pPr>
        <w:rPr>
          <w:szCs w:val="24"/>
        </w:rPr>
      </w:pPr>
    </w:p>
    <w:p w:rsidR="00A875EB" w:rsidRPr="00903A9B" w:rsidRDefault="00A875EB" w:rsidP="00A875EB">
      <w:pPr>
        <w:rPr>
          <w:szCs w:val="24"/>
        </w:rPr>
      </w:pPr>
    </w:p>
    <w:p w:rsidR="00A875EB" w:rsidRPr="00903A9B" w:rsidRDefault="00A875EB" w:rsidP="00A875EB">
      <w:pPr>
        <w:rPr>
          <w:szCs w:val="24"/>
        </w:rPr>
      </w:pPr>
    </w:p>
    <w:p w:rsidR="00A875EB" w:rsidRPr="00903A9B" w:rsidRDefault="00A875EB" w:rsidP="00A875EB">
      <w:pPr>
        <w:rPr>
          <w:szCs w:val="24"/>
        </w:rPr>
      </w:pPr>
    </w:p>
    <w:p w:rsidR="00A875EB" w:rsidRDefault="00A875EB" w:rsidP="00A875EB">
      <w:pPr>
        <w:rPr>
          <w:szCs w:val="24"/>
        </w:rPr>
      </w:pPr>
      <w:r>
        <w:rPr>
          <w:szCs w:val="24"/>
        </w:rPr>
        <w:t>A diode can be placed as a safety device in a circuit to protect the circuit or a valuable component against incorrect polarity.  Usually when the batteries are inserted correctly the diode is in reverse bias and there is no conduction through it. The valuable component works as it is designed.  If the power supply is connected with the wrong polarity this could potentially destroy the component, however, the diode is now in forward bias and provides a route for the current. Charge flows through the diode in preference to the valuable component, which is not working, but is not damaged.</w:t>
      </w:r>
    </w:p>
    <w:p w:rsidR="00A875EB" w:rsidRPr="00903A9B" w:rsidRDefault="00A875EB" w:rsidP="00A875EB">
      <w:pPr>
        <w:rPr>
          <w:szCs w:val="24"/>
        </w:rPr>
      </w:pPr>
      <w:r w:rsidRPr="00903A9B">
        <w:rPr>
          <w:noProof/>
          <w:szCs w:val="24"/>
        </w:rPr>
        <mc:AlternateContent>
          <mc:Choice Requires="wpg">
            <w:drawing>
              <wp:anchor distT="0" distB="0" distL="114300" distR="114300" simplePos="0" relativeHeight="252520960" behindDoc="0" locked="0" layoutInCell="1" allowOverlap="1" wp14:anchorId="7239694C" wp14:editId="1F8977F5">
                <wp:simplePos x="0" y="0"/>
                <wp:positionH relativeFrom="column">
                  <wp:posOffset>276860</wp:posOffset>
                </wp:positionH>
                <wp:positionV relativeFrom="paragraph">
                  <wp:posOffset>88900</wp:posOffset>
                </wp:positionV>
                <wp:extent cx="4456430" cy="2459355"/>
                <wp:effectExtent l="76200" t="0" r="0" b="0"/>
                <wp:wrapTight wrapText="bothSides">
                  <wp:wrapPolygon edited="0">
                    <wp:start x="6463" y="0"/>
                    <wp:lineTo x="6463" y="8031"/>
                    <wp:lineTo x="-185" y="8031"/>
                    <wp:lineTo x="-369" y="13385"/>
                    <wp:lineTo x="-92" y="21081"/>
                    <wp:lineTo x="7664" y="21416"/>
                    <wp:lineTo x="10526" y="21416"/>
                    <wp:lineTo x="15327" y="21081"/>
                    <wp:lineTo x="19298" y="20077"/>
                    <wp:lineTo x="19113" y="16062"/>
                    <wp:lineTo x="21237" y="15727"/>
                    <wp:lineTo x="21237" y="14891"/>
                    <wp:lineTo x="19205" y="13385"/>
                    <wp:lineTo x="19298" y="9704"/>
                    <wp:lineTo x="18374" y="9369"/>
                    <wp:lineTo x="10711" y="8031"/>
                    <wp:lineTo x="13111" y="5354"/>
                    <wp:lineTo x="13111" y="0"/>
                    <wp:lineTo x="6463" y="0"/>
                  </wp:wrapPolygon>
                </wp:wrapTight>
                <wp:docPr id="600"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6430" cy="2459355"/>
                          <a:chOff x="3267" y="6269"/>
                          <a:chExt cx="7018" cy="3873"/>
                        </a:xfrm>
                      </wpg:grpSpPr>
                      <wpg:grpSp>
                        <wpg:cNvPr id="601" name="Group 168"/>
                        <wpg:cNvGrpSpPr>
                          <a:grpSpLocks/>
                        </wpg:cNvGrpSpPr>
                        <wpg:grpSpPr bwMode="auto">
                          <a:xfrm>
                            <a:off x="3267" y="6269"/>
                            <a:ext cx="6168" cy="3873"/>
                            <a:chOff x="3082" y="1349"/>
                            <a:chExt cx="6168" cy="3873"/>
                          </a:xfrm>
                        </wpg:grpSpPr>
                        <wps:wsp>
                          <wps:cNvPr id="602" name="Text Box 169"/>
                          <wps:cNvSpPr txBox="1">
                            <a:spLocks noChangeArrowheads="1"/>
                          </wps:cNvSpPr>
                          <wps:spPr bwMode="auto">
                            <a:xfrm>
                              <a:off x="5227" y="1349"/>
                              <a:ext cx="2067" cy="959"/>
                            </a:xfrm>
                            <a:prstGeom prst="rect">
                              <a:avLst/>
                            </a:prstGeom>
                            <a:solidFill>
                              <a:srgbClr val="FFFFFF"/>
                            </a:solidFill>
                            <a:ln w="22225">
                              <a:solidFill>
                                <a:srgbClr val="000000"/>
                              </a:solidFill>
                              <a:miter lim="800000"/>
                              <a:headEnd/>
                              <a:tailEnd/>
                            </a:ln>
                          </wps:spPr>
                          <wps:txbx>
                            <w:txbxContent>
                              <w:p w:rsidR="009A4BA2" w:rsidRDefault="009A4BA2" w:rsidP="00A875EB">
                                <w:pPr>
                                  <w:spacing w:before="0" w:after="0" w:line="240" w:lineRule="auto"/>
                                  <w:jc w:val="center"/>
                                </w:pPr>
                                <w:r>
                                  <w:t>Valuable</w:t>
                                </w:r>
                              </w:p>
                              <w:p w:rsidR="009A4BA2" w:rsidRDefault="009A4BA2" w:rsidP="00A875EB">
                                <w:pPr>
                                  <w:spacing w:before="0" w:after="0" w:line="240" w:lineRule="auto"/>
                                  <w:jc w:val="center"/>
                                </w:pPr>
                                <w:r>
                                  <w:t>Component</w:t>
                                </w:r>
                              </w:p>
                            </w:txbxContent>
                          </wps:txbx>
                          <wps:bodyPr rot="0" vert="horz" wrap="square" lIns="91440" tIns="45720" rIns="91440" bIns="45720" anchor="t" anchorCtr="0" upright="1">
                            <a:noAutofit/>
                          </wps:bodyPr>
                        </wps:wsp>
                        <wps:wsp>
                          <wps:cNvPr id="603" name="Line 170"/>
                          <wps:cNvCnPr/>
                          <wps:spPr bwMode="auto">
                            <a:xfrm>
                              <a:off x="5820" y="2308"/>
                              <a:ext cx="0" cy="7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4" name="Line 171"/>
                          <wps:cNvCnPr/>
                          <wps:spPr bwMode="auto">
                            <a:xfrm>
                              <a:off x="6486" y="2308"/>
                              <a:ext cx="0" cy="7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5" name="Line 172"/>
                          <wps:cNvCnPr/>
                          <wps:spPr bwMode="auto">
                            <a:xfrm>
                              <a:off x="4634" y="3089"/>
                              <a:ext cx="0" cy="7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6" name="Line 173"/>
                          <wps:cNvCnPr/>
                          <wps:spPr bwMode="auto">
                            <a:xfrm>
                              <a:off x="7596" y="3048"/>
                              <a:ext cx="0" cy="7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7" name="Line 174"/>
                          <wps:cNvCnPr/>
                          <wps:spPr bwMode="auto">
                            <a:xfrm flipH="1">
                              <a:off x="3082" y="3048"/>
                              <a:ext cx="27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8" name="Line 175"/>
                          <wps:cNvCnPr/>
                          <wps:spPr bwMode="auto">
                            <a:xfrm flipH="1">
                              <a:off x="6486" y="3048"/>
                              <a:ext cx="27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9" name="Line 176"/>
                          <wps:cNvCnPr/>
                          <wps:spPr bwMode="auto">
                            <a:xfrm flipH="1">
                              <a:off x="4636" y="3788"/>
                              <a:ext cx="29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0" name="Line 177"/>
                          <wps:cNvCnPr/>
                          <wps:spPr bwMode="auto">
                            <a:xfrm flipH="1" flipV="1">
                              <a:off x="3097" y="3048"/>
                              <a:ext cx="0" cy="18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1" name="Line 178"/>
                          <wps:cNvCnPr/>
                          <wps:spPr bwMode="auto">
                            <a:xfrm flipH="1" flipV="1">
                              <a:off x="9224" y="3089"/>
                              <a:ext cx="0" cy="18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2" name="Line 179"/>
                          <wps:cNvCnPr/>
                          <wps:spPr bwMode="auto">
                            <a:xfrm flipV="1">
                              <a:off x="3097" y="4887"/>
                              <a:ext cx="27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3" name="Line 180"/>
                          <wps:cNvCnPr/>
                          <wps:spPr bwMode="auto">
                            <a:xfrm flipV="1">
                              <a:off x="6572" y="4928"/>
                              <a:ext cx="26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4" name="Oval 181"/>
                          <wps:cNvSpPr>
                            <a:spLocks noChangeArrowheads="1"/>
                          </wps:cNvSpPr>
                          <wps:spPr bwMode="auto">
                            <a:xfrm>
                              <a:off x="5850" y="4809"/>
                              <a:ext cx="148" cy="14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15" name="Oval 182"/>
                          <wps:cNvSpPr>
                            <a:spLocks noChangeArrowheads="1"/>
                          </wps:cNvSpPr>
                          <wps:spPr bwMode="auto">
                            <a:xfrm>
                              <a:off x="6427" y="4854"/>
                              <a:ext cx="148" cy="14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16" name="Line 183"/>
                          <wps:cNvCnPr/>
                          <wps:spPr bwMode="auto">
                            <a:xfrm flipH="1">
                              <a:off x="6040" y="3666"/>
                              <a:ext cx="0" cy="2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7" name="AutoShape 184"/>
                          <wps:cNvSpPr>
                            <a:spLocks noChangeArrowheads="1"/>
                          </wps:cNvSpPr>
                          <wps:spPr bwMode="auto">
                            <a:xfrm rot="16200000">
                              <a:off x="6048" y="3696"/>
                              <a:ext cx="222" cy="222"/>
                            </a:xfrm>
                            <a:prstGeom prst="triangle">
                              <a:avLst>
                                <a:gd name="adj" fmla="val 50000"/>
                              </a:avLst>
                            </a:prstGeom>
                            <a:noFill/>
                            <a:ln w="19050">
                              <a:solidFill>
                                <a:srgbClr val="000000"/>
                              </a:solidFill>
                              <a:miter lim="800000"/>
                              <a:headEnd/>
                              <a:tailEnd/>
                            </a:ln>
                          </wps:spPr>
                          <wps:bodyPr rot="0" vert="horz" wrap="square" lIns="91440" tIns="45720" rIns="91440" bIns="45720" anchor="t" anchorCtr="0" upright="1">
                            <a:noAutofit/>
                          </wps:bodyPr>
                        </wps:wsp>
                        <wps:wsp>
                          <wps:cNvPr id="618" name="Text Box 185"/>
                          <wps:cNvSpPr txBox="1">
                            <a:spLocks noChangeArrowheads="1"/>
                          </wps:cNvSpPr>
                          <wps:spPr bwMode="auto">
                            <a:xfrm>
                              <a:off x="5489" y="4817"/>
                              <a:ext cx="111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A875EB">
                                <w:pPr>
                                  <w:pStyle w:val="Heading7"/>
                                  <w:rPr>
                                    <w:rFonts w:ascii="Tahoma" w:hAnsi="Tahoma"/>
                                  </w:rPr>
                                </w:pPr>
                                <w:r>
                                  <w:rPr>
                                    <w:rFonts w:ascii="Tahoma" w:hAnsi="Tahoma"/>
                                  </w:rPr>
                                  <w:t>Diode</w:t>
                                </w:r>
                              </w:p>
                            </w:txbxContent>
                          </wps:txbx>
                          <wps:bodyPr rot="0" vert="horz" wrap="square" lIns="91440" tIns="45720" rIns="91440" bIns="45720" anchor="t" anchorCtr="0" upright="1">
                            <a:noAutofit/>
                          </wps:bodyPr>
                        </wps:wsp>
                      </wpg:grpSp>
                      <wps:wsp>
                        <wps:cNvPr id="619" name="Text Box 186"/>
                        <wps:cNvSpPr txBox="1">
                          <a:spLocks noChangeArrowheads="1"/>
                        </wps:cNvSpPr>
                        <wps:spPr bwMode="auto">
                          <a:xfrm>
                            <a:off x="6862" y="9383"/>
                            <a:ext cx="251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9A4BA2" w:rsidRDefault="009A4BA2" w:rsidP="00A875EB">
                              <w:pPr>
                                <w:spacing w:before="0" w:after="0"/>
                                <w:rPr>
                                  <w:color w:val="FF0000"/>
                                </w:rPr>
                              </w:pPr>
                              <w:r>
                                <w:rPr>
                                  <w:color w:val="FF0000"/>
                                </w:rPr>
                                <w:t>FORWARD BIAS</w:t>
                              </w:r>
                            </w:p>
                          </w:txbxContent>
                        </wps:txbx>
                        <wps:bodyPr rot="0" vert="horz" wrap="square" lIns="91440" tIns="45720" rIns="91440" bIns="45720" anchor="t" anchorCtr="0" upright="1">
                          <a:noAutofit/>
                        </wps:bodyPr>
                      </wps:wsp>
                      <wps:wsp>
                        <wps:cNvPr id="620" name="Text Box 187"/>
                        <wps:cNvSpPr txBox="1">
                          <a:spLocks noChangeArrowheads="1"/>
                        </wps:cNvSpPr>
                        <wps:spPr bwMode="auto">
                          <a:xfrm>
                            <a:off x="5905" y="9357"/>
                            <a:ext cx="1185"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A875EB">
                              <w:pPr>
                                <w:spacing w:before="0" w:after="0" w:line="240" w:lineRule="auto"/>
                                <w:rPr>
                                  <w:color w:val="FF0000"/>
                                  <w:sz w:val="32"/>
                                </w:rPr>
                              </w:pPr>
                              <w:r>
                                <w:rPr>
                                  <w:color w:val="FF0000"/>
                                  <w:sz w:val="32"/>
                                </w:rPr>
                                <w:t>-     +</w:t>
                              </w:r>
                            </w:p>
                          </w:txbxContent>
                        </wps:txbx>
                        <wps:bodyPr rot="0" vert="horz" wrap="square" lIns="91440" tIns="45720" rIns="91440" bIns="45720" anchor="t" anchorCtr="0" upright="1">
                          <a:noAutofit/>
                        </wps:bodyPr>
                      </wps:wsp>
                      <wpg:grpSp>
                        <wpg:cNvPr id="621" name="Group 188"/>
                        <wpg:cNvGrpSpPr>
                          <a:grpSpLocks/>
                        </wpg:cNvGrpSpPr>
                        <wpg:grpSpPr bwMode="auto">
                          <a:xfrm>
                            <a:off x="3267" y="7968"/>
                            <a:ext cx="6168" cy="1869"/>
                            <a:chOff x="3304" y="7398"/>
                            <a:chExt cx="6168" cy="1869"/>
                          </a:xfrm>
                        </wpg:grpSpPr>
                        <wps:wsp>
                          <wps:cNvPr id="622" name="Line 189"/>
                          <wps:cNvCnPr/>
                          <wps:spPr bwMode="auto">
                            <a:xfrm>
                              <a:off x="4856" y="7398"/>
                              <a:ext cx="0" cy="74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23" name="Line 190"/>
                          <wps:cNvCnPr/>
                          <wps:spPr bwMode="auto">
                            <a:xfrm>
                              <a:off x="7818" y="7398"/>
                              <a:ext cx="0" cy="74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24" name="Line 191"/>
                          <wps:cNvCnPr/>
                          <wps:spPr bwMode="auto">
                            <a:xfrm flipH="1">
                              <a:off x="3304" y="7398"/>
                              <a:ext cx="155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25" name="Line 192"/>
                          <wps:cNvCnPr/>
                          <wps:spPr bwMode="auto">
                            <a:xfrm flipH="1">
                              <a:off x="7818" y="7398"/>
                              <a:ext cx="162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26" name="Line 193"/>
                          <wps:cNvCnPr/>
                          <wps:spPr bwMode="auto">
                            <a:xfrm flipH="1">
                              <a:off x="4858" y="8138"/>
                              <a:ext cx="296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27" name="Line 194"/>
                          <wps:cNvCnPr/>
                          <wps:spPr bwMode="auto">
                            <a:xfrm flipH="1" flipV="1">
                              <a:off x="3319" y="7398"/>
                              <a:ext cx="0" cy="185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28" name="Line 195"/>
                          <wps:cNvCnPr/>
                          <wps:spPr bwMode="auto">
                            <a:xfrm flipH="1" flipV="1">
                              <a:off x="9446" y="7398"/>
                              <a:ext cx="0" cy="185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29" name="Line 196"/>
                          <wps:cNvCnPr/>
                          <wps:spPr bwMode="auto">
                            <a:xfrm flipV="1">
                              <a:off x="3319" y="9248"/>
                              <a:ext cx="273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30" name="Line 197"/>
                          <wps:cNvCnPr/>
                          <wps:spPr bwMode="auto">
                            <a:xfrm flipV="1">
                              <a:off x="6794" y="9267"/>
                              <a:ext cx="267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31" name="Line 198"/>
                          <wps:cNvCnPr/>
                          <wps:spPr bwMode="auto">
                            <a:xfrm flipH="1">
                              <a:off x="4118" y="9248"/>
                              <a:ext cx="888"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632" name="Line 199"/>
                          <wps:cNvCnPr/>
                          <wps:spPr bwMode="auto">
                            <a:xfrm flipH="1">
                              <a:off x="7818" y="9263"/>
                              <a:ext cx="888"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633" name="Line 200"/>
                          <wps:cNvCnPr/>
                          <wps:spPr bwMode="auto">
                            <a:xfrm>
                              <a:off x="3754" y="7398"/>
                              <a:ext cx="666"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634" name="Line 201"/>
                          <wps:cNvCnPr/>
                          <wps:spPr bwMode="auto">
                            <a:xfrm>
                              <a:off x="8065" y="7398"/>
                              <a:ext cx="666"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635" name="Line 202"/>
                          <wps:cNvCnPr/>
                          <wps:spPr bwMode="auto">
                            <a:xfrm flipH="1">
                              <a:off x="9446" y="7398"/>
                              <a:ext cx="0" cy="74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636" name="Line 203"/>
                          <wps:cNvCnPr/>
                          <wps:spPr bwMode="auto">
                            <a:xfrm flipH="1" flipV="1">
                              <a:off x="3304" y="7842"/>
                              <a:ext cx="0" cy="66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s:wsp>
                        <wps:cNvPr id="637" name="Oval 204"/>
                        <wps:cNvSpPr>
                          <a:spLocks noChangeArrowheads="1"/>
                        </wps:cNvSpPr>
                        <wps:spPr bwMode="auto">
                          <a:xfrm>
                            <a:off x="10142" y="8950"/>
                            <a:ext cx="143" cy="143"/>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167" o:spid="_x0000_s2094" style="position:absolute;margin-left:21.8pt;margin-top:7pt;width:350.9pt;height:193.65pt;z-index:252520960;mso-position-horizontal-relative:text;mso-position-vertical-relative:text;mso-height-relative:margin" coordorigin="3267,6269" coordsize="7018,3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">
                <v:group id="Group 168" o:spid="_x0000_s2095" style="position:absolute;left:3267;top:6269;width:6168;height:3873" coordorigin="3082,1349" coordsize="6168,3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shape id="Text Box 169" o:spid="_x0000_s2096" type="#_x0000_t202" style="position:absolute;left:5227;top:1349;width:2067;height: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2WcUA&#10;AADcAAAADwAAAGRycy9kb3ducmV2LnhtbESPQWvCQBSE7wX/w/KEXoJuGkEluopUpe3Bg1Hvj+wz&#10;CWbfhuw2Sf+9Wyj0OMzMN8x6O5hadNS6yrKCt2kMgji3uuJCwfVynCxBOI+ssbZMCn7IwXYzellj&#10;qm3PZ+oyX4gAYZeigtL7JpXS5SUZdFPbEAfvbluDPsi2kLrFPsBNLZM4nkuDFYeFEht6Lyl/ZN9G&#10;QT/r9qf9UERfH4fF7ZjwwUbRQ6nX8bBbgfA0+P/wX/tTK5jHCfyeCUdAb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9TZZxQAAANwAAAAPAAAAAAAAAAAAAAAAAJgCAABkcnMv&#10;ZG93bnJldi54bWxQSwUGAAAAAAQABAD1AAAAigMAAAAA&#10;" strokeweight="1.75pt">
                    <v:textbox>
                      <w:txbxContent>
                        <w:p w:rsidR="009A4BA2" w:rsidRDefault="009A4BA2" w:rsidP="00A875EB">
                          <w:pPr>
                            <w:spacing w:before="0" w:after="0" w:line="240" w:lineRule="auto"/>
                            <w:jc w:val="center"/>
                          </w:pPr>
                          <w:r>
                            <w:t>Valuable</w:t>
                          </w:r>
                        </w:p>
                        <w:p w:rsidR="009A4BA2" w:rsidRDefault="009A4BA2" w:rsidP="00A875EB">
                          <w:pPr>
                            <w:spacing w:before="0" w:after="0" w:line="240" w:lineRule="auto"/>
                            <w:jc w:val="center"/>
                          </w:pPr>
                          <w:r>
                            <w:t>Component</w:t>
                          </w:r>
                        </w:p>
                      </w:txbxContent>
                    </v:textbox>
                  </v:shape>
                  <v:line id="Line 170" o:spid="_x0000_s2097" style="position:absolute;visibility:visible;mso-wrap-style:square" from="5820,2308" to="5820,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m+d8QAAADcAAAADwAAAGRycy9kb3ducmV2LnhtbESPQWvCQBSE74L/YXmCN920gkjqKlKw&#10;Fm9GCfT2yD6TmOzbdHej6b/vCoUeh5n5hllvB9OKOzlfW1bwMk9AEBdW11wquJz3sxUIH5A1tpZJ&#10;wQ952G7GozWm2j74RPcslCJC2KeooAqhS6X0RUUG/dx2xNG7WmcwROlKqR0+Ity08jVJltJgzXGh&#10;wo7eKyqarDcK8j7jr1uzdy32H4fDNf9u/OKo1HQy7N5ABBrCf/iv/akVLJMFPM/E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2b53xAAAANwAAAAPAAAAAAAAAAAA&#10;AAAAAKECAABkcnMvZG93bnJldi54bWxQSwUGAAAAAAQABAD5AAAAkgMAAAAA&#10;" strokeweight="1.5pt"/>
                  <v:line id="Line 171" o:spid="_x0000_s2098" style="position:absolute;visibility:visible;mso-wrap-style:square" from="6486,2308" to="6486,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AmA8QAAADcAAAADwAAAGRycy9kb3ducmV2LnhtbESPQWvCQBSE74L/YXkFb7ppK1JSVxHB&#10;Kr0Zi9DbI/tMYrJv092Npv/eFQSPw8x8w8yXvWnEhZyvLCt4nSQgiHOrKy4U/Bw24w8QPiBrbCyT&#10;gn/ysFwMB3NMtb3yni5ZKESEsE9RQRlCm0rp85IM+oltiaN3ss5giNIVUju8Rrhp5FuSzKTBiuNC&#10;iS2tS8rrrDMKjl3Gv+d64xrsvrbb0/Gv9u/fSo1e+tUniEB9eIYf7Z1WMEumcD8Tj4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MCYDxAAAANwAAAAPAAAAAAAAAAAA&#10;AAAAAKECAABkcnMvZG93bnJldi54bWxQSwUGAAAAAAQABAD5AAAAkgMAAAAA&#10;" strokeweight="1.5pt"/>
                  <v:line id="Line 172" o:spid="_x0000_s2099" style="position:absolute;visibility:visible;mso-wrap-style:square" from="4634,3089" to="4634,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yDmMQAAADcAAAADwAAAGRycy9kb3ducmV2LnhtbESPQWvCQBSE74L/YXkFb7ppi1JSVxHB&#10;Kr0Zi9DbI/tMYrJv092Npv/eFQSPw8x8w8yXvWnEhZyvLCt4nSQgiHOrKy4U/Bw24w8QPiBrbCyT&#10;gn/ysFwMB3NMtb3yni5ZKESEsE9RQRlCm0rp85IM+oltiaN3ss5giNIVUju8Rrhp5FuSzKTBiuNC&#10;iS2tS8rrrDMKjl3Gv+d64xrsvrbb0/Gv9u/fSo1e+tUniEB9eIYf7Z1WMEumcD8Tj4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fIOYxAAAANwAAAAPAAAAAAAAAAAA&#10;AAAAAKECAABkcnMvZG93bnJldi54bWxQSwUGAAAAAAQABAD5AAAAkgMAAAAA&#10;" strokeweight="1.5pt"/>
                  <v:line id="Line 173" o:spid="_x0000_s2100" style="position:absolute;visibility:visible;mso-wrap-style:square" from="7596,3048" to="7596,3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4d78QAAADcAAAADwAAAGRycy9kb3ducmV2LnhtbESPQWvCQBSE7wX/w/IK3uqmFUJJ3QQR&#10;rOKtaRF6e2SfSZrs27i70fjv3UKhx2FmvmFWxWR6cSHnW8sKnhcJCOLK6pZrBV+f26dXED4ga+wt&#10;k4IbeSjy2cMKM22v/EGXMtQiQthnqKAJYcik9FVDBv3CDsTRO1lnMETpaqkdXiPc9PIlSVJpsOW4&#10;0OBAm4aqrhyNguNY8vdPt3U9ju+73el47vzyoNT8cVq/gQg0hf/wX3uvFaRJCr9n4hGQ+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rh3vxAAAANwAAAAPAAAAAAAAAAAA&#10;AAAAAKECAABkcnMvZG93bnJldi54bWxQSwUGAAAAAAQABAD5AAAAkgMAAAAA&#10;" strokeweight="1.5pt"/>
                  <v:line id="Line 174" o:spid="_x0000_s2101" style="position:absolute;flip:x;visibility:visible;mso-wrap-style:square" from="3082,3048" to="5820,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R6RsQAAADcAAAADwAAAGRycy9kb3ducmV2LnhtbESPwWrDMBBE74X8g9hCbo3cHNziRjYh&#10;EEhID21q6HWx1paptTKSEjt/HxUKPQ4z84bZVLMdxJV86B0reF5lIIgbp3vuFNRf+6dXECEiaxwc&#10;k4IbBajKxcMGC+0m/qTrOXYiQTgUqMDEOBZShsaQxbByI3HyWuctxiR9J7XHKcHtINdZlkuLPacF&#10;gyPtDDU/54tVII+n6cPv13XbtYfRfR/Nez7NSi0f5+0biEhz/A//tQ9aQZ69wO+ZdAR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hHpGxAAAANwAAAAPAAAAAAAAAAAA&#10;AAAAAKECAABkcnMvZG93bnJldi54bWxQSwUGAAAAAAQABAD5AAAAkgMAAAAA&#10;" strokeweight="1.5pt"/>
                  <v:line id="Line 175" o:spid="_x0000_s2102" style="position:absolute;flip:x;visibility:visible;mso-wrap-style:square" from="6486,3048" to="9224,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vuNMAAAADcAAAADwAAAGRycy9kb3ducmV2LnhtbERPy4rCMBTdC/5DuMLsNB0XRTpGkQFB&#10;GRc+CrO9NLdNsbkpScbWv58sBJeH815vR9uJB/nQOlbwuchAEFdOt9woKG/7+QpEiMgaO8ek4EkB&#10;tpvpZI2FdgNf6HGNjUghHApUYGLsCylDZchiWLieOHG18xZjgr6R2uOQwm0nl1mWS4stpwaDPX0b&#10;qu7XP6tAHn+Gs98vy7qpD737PZpTPoxKfczG3ReISGN8i1/ug1aQZ2ltOpOO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wb7jTAAAAA3AAAAA8AAAAAAAAAAAAAAAAA&#10;oQIAAGRycy9kb3ducmV2LnhtbFBLBQYAAAAABAAEAPkAAACOAwAAAAA=&#10;" strokeweight="1.5pt"/>
                  <v:line id="Line 176" o:spid="_x0000_s2103" style="position:absolute;flip:x;visibility:visible;mso-wrap-style:square" from="4636,3788" to="7596,3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dLr8QAAADcAAAADwAAAGRycy9kb3ducmV2LnhtbESPwWrDMBBE74X8g9hCbo3cHEzrRjYh&#10;EEhID21q6HWx1paptTKSEjt/HxUKPQ4z84bZVLMdxJV86B0reF5lIIgbp3vuFNRf+6cXECEiaxwc&#10;k4IbBajKxcMGC+0m/qTrOXYiQTgUqMDEOBZShsaQxbByI3HyWuctxiR9J7XHKcHtINdZlkuLPacF&#10;gyPtDDU/54tVII+n6cPv13XbtYfRfR/Nez7NSi0f5+0biEhz/A//tQ9aQZ69wu+ZdAR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0uvxAAAANwAAAAPAAAAAAAAAAAA&#10;AAAAAKECAABkcnMvZG93bnJldi54bWxQSwUGAAAAAAQABAD5AAAAkgMAAAAA&#10;" strokeweight="1.5pt"/>
                  <v:line id="Line 177" o:spid="_x0000_s2104" style="position:absolute;flip:x y;visibility:visible;mso-wrap-style:square" from="3097,3048" to="3097,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nD18EAAADcAAAADwAAAGRycy9kb3ducmV2LnhtbERPy4rCMBTdD/gP4QrupqlFRKppGRXB&#10;rY9hdHenudN2bG5KE7X+vVkILg/nvch704gbda62rGAcxSCIC6trLhUcD5vPGQjnkTU2lknBgxzk&#10;2eBjgam2d97Rbe9LEULYpaig8r5NpXRFRQZdZFviwP3ZzqAPsCul7vAewk0jkzieSoM1h4YKW1pV&#10;VFz2V6OgZTdJzr8/y3NTJn47+V7L2elfqdGw/5qD8NT7t/jl3moF03GYH86EIy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ecPXwQAAANwAAAAPAAAAAAAAAAAAAAAA&#10;AKECAABkcnMvZG93bnJldi54bWxQSwUGAAAAAAQABAD5AAAAjwMAAAAA&#10;" strokeweight="1.5pt"/>
                  <v:line id="Line 178" o:spid="_x0000_s2105" style="position:absolute;flip:x y;visibility:visible;mso-wrap-style:square" from="9224,3089" to="9224,4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VmTMQAAADcAAAADwAAAGRycy9kb3ducmV2LnhtbESPQWvCQBSE74L/YXmF3nSTIEHSrNIq&#10;gldTRXN7zb4mabNvQ3ar8d93CwWPw8x8w+Tr0XTiSoNrLSuI5xEI4srqlmsFx/fdbAnCeWSNnWVS&#10;cCcH69V0kmOm7Y0PdC18LQKEXYYKGu/7TEpXNWTQzW1PHLxPOxj0QQ611APeAtx0MomiVBpsOSw0&#10;2NOmoeq7+DEKenaLpPw4v5Vdnfj94rSVy8uXUs9P4+sLCE+jf4T/23utII1j+DsTj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NWZMxAAAANwAAAAPAAAAAAAAAAAA&#10;AAAAAKECAABkcnMvZG93bnJldi54bWxQSwUGAAAAAAQABAD5AAAAkgMAAAAA&#10;" strokeweight="1.5pt"/>
                  <v:line id="Line 179" o:spid="_x0000_s2106" style="position:absolute;flip:y;visibility:visible;mso-wrap-style:square" from="3097,4887" to="5835,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pPA8MAAADcAAAADwAAAGRycy9kb3ducmV2LnhtbESPQYvCMBSE74L/ITxhb5raQ5FqFBEE&#10;ZfewuoLXR/PaFJuXkkTb/febhYU9DjPzDbPZjbYTL/KhdaxguchAEFdOt9wouH0d5ysQISJr7ByT&#10;gm8KsNtOJxsstRv4Qq9rbESCcChRgYmxL6UMlSGLYeF64uTVzluMSfpGao9DgttO5llWSIstpwWD&#10;PR0MVY/r0yqQ5/fh0x/zW93Up97dz+ajGEal3mbjfg0i0hj/w3/tk1ZQLHP4PZOO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qTwPDAAAA3AAAAA8AAAAAAAAAAAAA&#10;AAAAoQIAAGRycy9kb3ducmV2LnhtbFBLBQYAAAAABAAEAPkAAACRAwAAAAA=&#10;" strokeweight="1.5pt"/>
                  <v:line id="Line 180" o:spid="_x0000_s2107" style="position:absolute;flip:y;visibility:visible;mso-wrap-style:square" from="6572,4928" to="9250,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bqmMMAAADcAAAADwAAAGRycy9kb3ducmV2LnhtbESPQYvCMBSE7wv+h/AEb2uqC2WpRhFB&#10;UNbDrgpeH81rU2xeShJt/fdmYWGPw8x8wyzXg23Fg3xoHCuYTTMQxKXTDdcKLufd+yeIEJE1to5J&#10;wZMCrFejtyUW2vX8Q49TrEWCcChQgYmxK6QMpSGLYeo64uRVzluMSfpaao99gttWzrMslxYbTgsG&#10;O9oaKm+nu1UgD1/9t9/NL1Vd7Tt3PZhj3g9KTcbDZgEi0hD/w3/tvVaQzz7g90w6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m6pjDAAAA3AAAAA8AAAAAAAAAAAAA&#10;AAAAoQIAAGRycy9kb3ducmV2LnhtbFBLBQYAAAAABAAEAPkAAACRAwAAAAA=&#10;" strokeweight="1.5pt"/>
                  <v:oval id="Oval 181" o:spid="_x0000_s2108" style="position:absolute;left:5850;top:4809;width:148;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6V3sUA&#10;AADcAAAADwAAAGRycy9kb3ducmV2LnhtbESPQWvCQBSE74X+h+UVeil1YytSUlcpoiRXY/H8yL5m&#10;Y7NvY3aNaX69Kwg9DjPfDLNYDbYRPXW+dqxgOklAEJdO11wp+N5vXz9A+ICssXFMCv7Iw2r5+LDA&#10;VLsL76gvQiViCfsUFZgQ2lRKXxqy6CeuJY7ej+sshii7SuoOL7HcNvItSebSYs1xwWBLa0Plb3G2&#10;CubHfWaS5rA5jC/HkL/vTsWYnZR6fhq+PkEEGsJ/+E7nOnLTGdzOxCM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HpXexQAAANwAAAAPAAAAAAAAAAAAAAAAAJgCAABkcnMv&#10;ZG93bnJldi54bWxQSwUGAAAAAAQABAD1AAAAigMAAAAA&#10;" strokeweight="1.5pt"/>
                  <v:oval id="Oval 182" o:spid="_x0000_s2109" style="position:absolute;left:6427;top:4854;width:148;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IwRcUA&#10;AADcAAAADwAAAGRycy9kb3ducmV2LnhtbESPQWvCQBSE74X+h+UVeil1Y4tSUlcpoiRXY/H8yL5m&#10;Y7NvY3aNaX69Kwg9DjPfDLNYDbYRPXW+dqxgOklAEJdO11wp+N5vXz9A+ICssXFMCv7Iw2r5+LDA&#10;VLsL76gvQiViCfsUFZgQ2lRKXxqy6CeuJY7ej+sshii7SuoOL7HcNvItSebSYs1xwWBLa0Plb3G2&#10;CubHfWaS5rA5jC/HkL/vTsWYnZR6fhq+PkEEGsJ/+E7nOnLTGdzOxCM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UjBFxQAAANwAAAAPAAAAAAAAAAAAAAAAAJgCAABkcnMv&#10;ZG93bnJldi54bWxQSwUGAAAAAAQABAD1AAAAigMAAAAA&#10;" strokeweight="1.5pt"/>
                  <v:line id="Line 183" o:spid="_x0000_s2110" style="position:absolute;flip:x;visibility:visible;mso-wrap-style:square" from="6040,3666" to="6040,3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FJAMMAAADcAAAADwAAAGRycy9kb3ducmV2LnhtbESPT4vCMBTE7wt+h/AEb2uqhyLVKCII&#10;ynpY/4DXR/PaFJuXkkTb/fabhQWPw8z8hlltBtuKF/nQOFYwm2YgiEunG64V3K77zwWIEJE1to5J&#10;wQ8F2KxHHysstOv5TK9LrEWCcChQgYmxK6QMpSGLYeo64uRVzluMSfpaao99gttWzrMslxYbTgsG&#10;O9oZKh+Xp1Ugj1/9t9/Pb1VdHTp3P5pT3g9KTcbDdgki0hDf4f/2QSvIZzn8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RSQDDAAAA3AAAAA8AAAAAAAAAAAAA&#10;AAAAoQIAAGRycy9kb3ducmV2LnhtbFBLBQYAAAAABAAEAPkAAACRAwAAAAA=&#10;" strokeweight="1.5pt"/>
                  <v:shape id="AutoShape 184" o:spid="_x0000_s2111" type="#_x0000_t5" style="position:absolute;left:6048;top:3696;width:222;height:22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HcUA&#10;AADcAAAADwAAAGRycy9kb3ducmV2LnhtbESPT2sCMRTE70K/Q3gFb5q1opatUcqC4EEE/xTa22Pz&#10;utl28xI2UddvbwTB4zAzv2Hmy8424kxtqB0rGA0zEMSl0zVXCo6H1eAdRIjIGhvHpOBKAZaLl94c&#10;c+0uvKPzPlYiQTjkqMDE6HMpQ2nIYhg6T5y8X9dajEm2ldQtXhLcNvIty6bSYs1pwaCnwlD5vz9Z&#10;Bdt6N45W++Kw+ZsUvpz5r2/zo1T/tfv8ABGpi8/wo73WCqajGdzP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hodxQAAANwAAAAPAAAAAAAAAAAAAAAAAJgCAABkcnMv&#10;ZG93bnJldi54bWxQSwUGAAAAAAQABAD1AAAAigMAAAAA&#10;" filled="f" strokeweight="1.5pt"/>
                  <v:shape id="Text Box 185" o:spid="_x0000_s2112" type="#_x0000_t202" style="position:absolute;left:5489;top:4817;width:111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VIXsAA&#10;AADcAAAADwAAAGRycy9kb3ducmV2LnhtbERPTYvCMBC9C/6HMMLeNFFU3GoUcRH2pFh3F7wNzdgW&#10;m0lpsrb+e3MQPD7e92rT2UrcqfGlYw3jkQJBnDlTcq7h57wfLkD4gGywckwaHuRhs+73VpgY1/KJ&#10;7mnIRQxhn6CGIoQ6kdJnBVn0I1cTR+7qGoshwiaXpsE2httKTpSaS4slx4YCa9oVlN3Sf6vh93C9&#10;/E3VMf+ys7p1nZJsP6XWH4NuuwQRqAtv8cv9bTTMx3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VIXsAAAADcAAAADwAAAAAAAAAAAAAAAACYAgAAZHJzL2Rvd25y&#10;ZXYueG1sUEsFBgAAAAAEAAQA9QAAAIUDAAAAAA==&#10;" filled="f" stroked="f">
                    <v:textbox>
                      <w:txbxContent>
                        <w:p w:rsidR="009A4BA2" w:rsidRDefault="009A4BA2" w:rsidP="00A875EB">
                          <w:pPr>
                            <w:pStyle w:val="Heading7"/>
                            <w:rPr>
                              <w:rFonts w:ascii="Tahoma" w:hAnsi="Tahoma"/>
                            </w:rPr>
                          </w:pPr>
                          <w:r>
                            <w:rPr>
                              <w:rFonts w:ascii="Tahoma" w:hAnsi="Tahoma"/>
                            </w:rPr>
                            <w:t>Diode</w:t>
                          </w:r>
                        </w:p>
                      </w:txbxContent>
                    </v:textbox>
                  </v:shape>
                </v:group>
                <v:shape id="Text Box 186" o:spid="_x0000_s2113" type="#_x0000_t202" style="position:absolute;left:6862;top:9383;width:2516;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Uwh8QA&#10;AADcAAAADwAAAGRycy9kb3ducmV2LnhtbESPwWrDMBBE74X+g9hCbo3sBEzsRgmlNDTXJoa2t8Xa&#10;WCLWyrVUx/n7qlDIcZiZN8x6O7lOjDQE61lBPs9AEDdeW24V1Mfd4wpEiMgaO8+k4EoBtpv7uzVW&#10;2l/4ncZDbEWCcKhQgYmxr6QMjSGHYe574uSd/OAwJjm0Ug94SXDXyUWWFdKh5bRgsKcXQ8358OMU&#10;dM1YfrrS2Dr/eKtX8quwy9dvpWYP0/MTiEhTvIX/23utoMhL+DuTjo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lMIfEAAAA3AAAAA8AAAAAAAAAAAAAAAAAmAIAAGRycy9k&#10;b3ducmV2LnhtbFBLBQYAAAAABAAEAPUAAACJAwAAAAA=&#10;" filled="f" stroked="f" strokecolor="red">
                  <v:textbox>
                    <w:txbxContent>
                      <w:p w:rsidR="009A4BA2" w:rsidRDefault="009A4BA2" w:rsidP="00A875EB">
                        <w:pPr>
                          <w:spacing w:before="0" w:after="0"/>
                          <w:rPr>
                            <w:color w:val="FF0000"/>
                          </w:rPr>
                        </w:pPr>
                        <w:r>
                          <w:rPr>
                            <w:color w:val="FF0000"/>
                          </w:rPr>
                          <w:t>FORWARD BIAS</w:t>
                        </w:r>
                      </w:p>
                    </w:txbxContent>
                  </v:textbox>
                </v:shape>
                <v:shape id="Text Box 187" o:spid="_x0000_s2114" type="#_x0000_t202" style="position:absolute;left:5905;top:9357;width:1185;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O5cEA&#10;AADcAAAADwAAAGRycy9kb3ducmV2LnhtbERPy2rCQBTdF/yH4QrdNTOKhjZmFFGEriq1D3B3yVyT&#10;YOZOyIxJ+vfOQujycN75ZrSN6KnztWMNs0SBIC6cqbnU8P11eHkF4QOywcYxafgjD5v15CnHzLiB&#10;P6k/hVLEEPYZaqhCaDMpfVGRRZ+4ljhyF9dZDBF2pTQdDjHcNnKuVCot1hwbKmxpV1FxPd2shp+P&#10;y/l3oY7l3i7bwY1Ksn2TWj9Px+0KRKAx/Isf7nejIZ3H+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PjuXBAAAA3AAAAA8AAAAAAAAAAAAAAAAAmAIAAGRycy9kb3du&#10;cmV2LnhtbFBLBQYAAAAABAAEAPUAAACGAwAAAAA=&#10;" filled="f" stroked="f">
                  <v:textbox>
                    <w:txbxContent>
                      <w:p w:rsidR="009A4BA2" w:rsidRDefault="009A4BA2" w:rsidP="00A875EB">
                        <w:pPr>
                          <w:spacing w:before="0" w:after="0" w:line="240" w:lineRule="auto"/>
                          <w:rPr>
                            <w:color w:val="FF0000"/>
                            <w:sz w:val="32"/>
                          </w:rPr>
                        </w:pPr>
                        <w:r>
                          <w:rPr>
                            <w:color w:val="FF0000"/>
                            <w:sz w:val="32"/>
                          </w:rPr>
                          <w:t>-     +</w:t>
                        </w:r>
                      </w:p>
                    </w:txbxContent>
                  </v:textbox>
                </v:shape>
                <v:group id="Group 188" o:spid="_x0000_s2115" style="position:absolute;left:3267;top:7968;width:6168;height:1869" coordorigin="3304,7398" coordsize="6168,18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euwsQAAADcAAAADwAAAGRycy9kb3ducmV2LnhtbESPQYvCMBSE74L/ITzB&#10;m6ZVFKlGEdld9iCCdWHx9miebbF5KU22rf9+Iwgeh5n5htnselOJlhpXWlYQTyMQxJnVJecKfi6f&#10;kxUI55E1VpZJwYMc7LbDwQYTbTs+U5v6XAQIuwQVFN7XiZQuK8igm9qaOHg32xj0QTa51A12AW4q&#10;OYuipTRYclgosKZDQdk9/TMKvjrs9vP4oz3eb4fH9bI4/R5jUmo86vdrEJ56/w6/2t9awXIW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5euwsQAAADcAAAA&#10;DwAAAAAAAAAAAAAAAACqAgAAZHJzL2Rvd25yZXYueG1sUEsFBgAAAAAEAAQA+gAAAJsDAAAAAA==&#10;">
                  <v:line id="Line 189" o:spid="_x0000_s2116" style="position:absolute;visibility:visible;mso-wrap-style:square" from="4856,7398" to="4856,8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uWtcUAAADcAAAADwAAAGRycy9kb3ducmV2LnhtbESP3YrCMBSE7xd8h3CEvRFN7UVZqlH8&#10;QVwWXPHnAQ7Nsa02J6WJ2vXpjbDg5TAz3zDjaWsqcaPGlZYVDAcRCOLM6pJzBcfDqv8FwnlkjZVl&#10;UvBHDqaTzscYU23vvKPb3uciQNilqKDwvk6ldFlBBt3A1sTBO9nGoA+yyaVu8B7gppJxFCXSYMlh&#10;ocCaFgVll/3VKNjgVu7Ovd4wS+br2Y//Xcan80Opz247G4Hw1Pp3+L/9rRUkcQyvM+EIyM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uWtcUAAADcAAAADwAAAAAAAAAA&#10;AAAAAAChAgAAZHJzL2Rvd25yZXYueG1sUEsFBgAAAAAEAAQA+QAAAJMDAAAAAA==&#10;" strokecolor="red" strokeweight="1.5pt"/>
                  <v:line id="Line 190" o:spid="_x0000_s2117" style="position:absolute;visibility:visible;mso-wrap-style:square" from="7818,7398" to="7818,8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czLsYAAADcAAAADwAAAGRycy9kb3ducmV2LnhtbESP3WrCQBSE7wu+w3KE3kjdGCGUmFVs&#10;S2kRVPx5gEP25EezZ0N2q9Gn7xaEXg4z8w2TLXrTiAt1rrasYDKOQBDnVtdcKjgePl9eQTiPrLGx&#10;TApu5GAxHzxlmGp75R1d9r4UAcIuRQWV920qpcsrMujGtiUOXmE7gz7IrpS6w2uAm0bGUZRIgzWH&#10;hQpbeq8oP+9/jII1buXuNBpN8uTta7nym4+4ON2Veh72yxkIT73/Dz/a31pBEk/h70w4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XMy7GAAAA3AAAAA8AAAAAAAAA&#10;AAAAAAAAoQIAAGRycy9kb3ducmV2LnhtbFBLBQYAAAAABAAEAPkAAACUAwAAAAA=&#10;" strokecolor="red" strokeweight="1.5pt"/>
                  <v:line id="Line 191" o:spid="_x0000_s2118" style="position:absolute;flip:x;visibility:visible;mso-wrap-style:square" from="3304,7398" to="4858,7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NX1cYAAADcAAAADwAAAGRycy9kb3ducmV2LnhtbESPQWvCQBSE74X+h+UVetNNpcYaXaUI&#10;igdBTSXg7ZF9TWKzb0N21fjvXUHocZiZb5jpvDO1uFDrKssKPvoRCOLc6ooLBYefZe8LhPPIGmvL&#10;pOBGDuaz15cpJtpeeU+X1BciQNglqKD0vkmkdHlJBl3fNsTB+7WtQR9kW0jd4jXATS0HURRLgxWH&#10;hRIbWpSU/6Vno6DeFqd0vFotN34xGmJ8zE7ZLlPq/a37noDw1Pn/8LO91griwSc8zoQj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TV9XGAAAA3AAAAA8AAAAAAAAA&#10;AAAAAAAAoQIAAGRycy9kb3ducmV2LnhtbFBLBQYAAAAABAAEAPkAAACUAwAAAAA=&#10;" strokecolor="red" strokeweight="1.5pt"/>
                  <v:line id="Line 192" o:spid="_x0000_s2119" style="position:absolute;flip:x;visibility:visible;mso-wrap-style:square" from="7818,7398" to="9446,7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yTsYAAADcAAAADwAAAGRycy9kb3ducmV2LnhtbESPQWvCQBSE70L/w/KE3sxGwbSNrlIE&#10;xYPQmpaAt0f2mUSzb0N2q/HfuwXB4zAz3zDzZW8acaHO1ZYVjKMYBHFhdc2lgt+f9egdhPPIGhvL&#10;pOBGDpaLl8EcU22vvKdL5ksRIOxSVFB536ZSuqIigy6yLXHwjrYz6IPsSqk7vAa4aeQkjhNpsOaw&#10;UGFLq4qKc/ZnFDRf5Sn72GzWO796m2JyyE/5d67U67D/nIHw1Ptn+NHeagXJZAr/Z8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f8k7GAAAA3AAAAA8AAAAAAAAA&#10;AAAAAAAAoQIAAGRycy9kb3ducmV2LnhtbFBLBQYAAAAABAAEAPkAAACUAwAAAAA=&#10;" strokecolor="red" strokeweight="1.5pt"/>
                  <v:line id="Line 193" o:spid="_x0000_s2120" style="position:absolute;flip:x;visibility:visible;mso-wrap-style:square" from="4858,8138" to="7818,8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1sOcUAAADcAAAADwAAAGRycy9kb3ducmV2LnhtbESPQWvCQBSE7wX/w/KE3sxGwVRTVxFB&#10;6aFgTUvA2yP7mkSzb0N2q/Hfu4LQ4zAz3zCLVW8acaHO1ZYVjKMYBHFhdc2lgp/v7WgGwnlkjY1l&#10;UnAjB6vl4GWBqbZXPtAl86UIEHYpKqi8b1MpXVGRQRfZljh4v7Yz6IPsSqk7vAa4aeQkjhNpsOaw&#10;UGFLm4qKc/ZnFDT78pTNd7vtp9+8TTE55qf8K1fqddiv30F46v1/+Nn+0AqSSQKP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1sOcUAAADcAAAADwAAAAAAAAAA&#10;AAAAAAChAgAAZHJzL2Rvd25yZXYueG1sUEsFBgAAAAAEAAQA+QAAAJMDAAAAAA==&#10;" strokecolor="red" strokeweight="1.5pt"/>
                  <v:line id="Line 194" o:spid="_x0000_s2121" style="position:absolute;flip:x y;visibility:visible;mso-wrap-style:square" from="3319,7398" to="3319,9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nHEcUAAADcAAAADwAAAGRycy9kb3ducmV2LnhtbESPzWrCQBSF9wXfYbiCuzpR0Ep0FBVq&#10;68JFNbq+ZK6ZYOZOmpma9O0dodDl4fx8nMWqs5W4U+NLxwpGwwQEce50yYWC7PT+OgPhA7LGyjEp&#10;+CUPq2XvZYGpdi1/0f0YChFH2KeowIRQp1L63JBFP3Q1cfSurrEYomwKqRts47it5DhJptJiyZFg&#10;sKatofx2/LERcvn4npzbKsv2u+3hsKknM3PbKzXod+s5iEBd+A//tT+1gun4DZ5n4h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OnHEcUAAADcAAAADwAAAAAAAAAA&#10;AAAAAAChAgAAZHJzL2Rvd25yZXYueG1sUEsFBgAAAAAEAAQA+QAAAJMDAAAAAA==&#10;" strokecolor="red" strokeweight="1.5pt"/>
                  <v:line id="Line 195" o:spid="_x0000_s2122" style="position:absolute;flip:x y;visibility:visible;mso-wrap-style:square" from="9446,7398" to="9446,9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TY8IAAADcAAAADwAAAGRycy9kb3ducmV2LnhtbERPTWvCQBC9F/wPywi91Y2CIqmrVMG2&#10;Hjxo056H7DQbzM7G7Nak/75zKHh8vO/VZvCNulEX68AGppMMFHEZbM2VgeJj/7QEFROyxSYwGfil&#10;CJv16GGFuQ09n+h2TpWSEI45GnAptbnWsXTkMU5CSyzcd+g8JoFdpW2HvYT7Rs+ybKE91iwNDlva&#10;OSov5x8vJV9v1/ln3xTF4XV3PG7b+dJdDsY8joeXZ1CJhnQX/7vfrYHFTNbKGTkCe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ZTY8IAAADcAAAADwAAAAAAAAAAAAAA&#10;AAChAgAAZHJzL2Rvd25yZXYueG1sUEsFBgAAAAAEAAQA+QAAAJADAAAAAA==&#10;" strokecolor="red" strokeweight="1.5pt"/>
                  <v:line id="Line 196" o:spid="_x0000_s2123" style="position:absolute;flip:y;visibility:visible;mso-wrap-style:square" from="3319,9248" to="6057,9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L4S8UAAADcAAAADwAAAGRycy9kb3ducmV2LnhtbESPQWvCQBSE7wX/w/IEb3WjYNTUVURQ&#10;eiiosQR6e2Rfk2j2bciuGv+9KxR6HGbmG2ax6kwtbtS6yrKC0TACQZxbXXGh4Pu0fZ+BcB5ZY22Z&#10;FDzIwWrZe1tgou2dj3RLfSEChF2CCkrvm0RKl5dk0A1tQxy8X9sa9EG2hdQt3gPc1HIcRbE0WHFY&#10;KLGhTUn5Jb0aBfW+OKfz3W775TfTCcY/2Tk7ZEoN+t36A4Snzv+H/9qfWkE8nsPrTDgCc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1L4S8UAAADcAAAADwAAAAAAAAAA&#10;AAAAAAChAgAAZHJzL2Rvd25yZXYueG1sUEsFBgAAAAAEAAQA+QAAAJMDAAAAAA==&#10;" strokecolor="red" strokeweight="1.5pt"/>
                  <v:line id="Line 197" o:spid="_x0000_s2124" style="position:absolute;flip:y;visibility:visible;mso-wrap-style:square" from="6794,9267" to="9472,9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HHC8QAAADcAAAADwAAAGRycy9kb3ducmV2LnhtbERPy2rCQBTdC/2H4Ra6M5O2mNY0oxRB&#10;cSFoUwl0d8nc5tHMnZCZavx7ZyG4PJx3thxNJ040uMaygucoBkFcWt1wpeD4vZ6+g3AeWWNnmRRc&#10;yMFy8TDJMNX2zF90yn0lQgi7FBXU3veplK6syaCLbE8cuF87GPQBDpXUA55DuOnkSxwn0mDDoaHG&#10;nlY1lX/5v1HQ7as2n282651fvc0w+Sna4lAo9fQ4fn6A8DT6u/jm3moFyWuYH86EI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sccLxAAAANwAAAAPAAAAAAAAAAAA&#10;AAAAAKECAABkcnMvZG93bnJldi54bWxQSwUGAAAAAAQABAD5AAAAkgMAAAAA&#10;" strokecolor="red" strokeweight="1.5pt"/>
                  <v:line id="Line 198" o:spid="_x0000_s2125" style="position:absolute;flip:x;visibility:visible;mso-wrap-style:square" from="4118,9248" to="5006,9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2aacUAAADcAAAADwAAAGRycy9kb3ducmV2LnhtbESPQWvCQBSE7wX/w/KE3uomCqFE11AU&#10;xVNBKwRvr9lnkjb7Nu6umv77bqHgcZiZb5hFMZhO3Mj51rKCdJKAIK6sbrlWcPzYvLyC8AFZY2eZ&#10;FPyQh2I5elpgru2d93Q7hFpECPscFTQh9LmUvmrIoJ/Ynjh6Z+sMhihdLbXDe4SbTk6TJJMGW44L&#10;Dfa0aqj6PlyNgum53F/eezzJ7Wfydcp0GfS6VOp5PLzNQQQawiP8395pBdkshb8z8Qj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2aacUAAADcAAAADwAAAAAAAAAA&#10;AAAAAAChAgAAZHJzL2Rvd25yZXYueG1sUEsFBgAAAAAEAAQA+QAAAJMDAAAAAA==&#10;" strokecolor="red">
                    <v:stroke endarrow="block"/>
                  </v:line>
                  <v:line id="Line 199" o:spid="_x0000_s2126" style="position:absolute;flip:x;visibility:visible;mso-wrap-style:square" from="7818,9263" to="8706,9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8EHsQAAADcAAAADwAAAGRycy9kb3ducmV2LnhtbESPT4vCMBTE74LfIbwFb5puF4pUo4iy&#10;y54E/0Dx9myebbV56TZZrd/eCILHYWZ+w0znnanFlVpXWVbwOYpAEOdWV1wo2O++h2MQziNrrC2T&#10;gjs5mM/6vSmm2t54Q9etL0SAsEtRQel9k0rp8pIMupFtiIN3sq1BH2RbSN3iLcBNLeMoSqTBisNC&#10;iQ0tS8ov23+jID5lm791gwf5c4zOh0RnXq8ypQYf3WICwlPn3+FX+1crSL5ieJ4JR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jwQexAAAANwAAAAPAAAAAAAAAAAA&#10;AAAAAKECAABkcnMvZG93bnJldi54bWxQSwUGAAAAAAQABAD5AAAAkgMAAAAA&#10;" strokecolor="red">
                    <v:stroke endarrow="block"/>
                  </v:line>
                  <v:line id="Line 200" o:spid="_x0000_s2127" style="position:absolute;visibility:visible;mso-wrap-style:square" from="3754,7398" to="4420,7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lp28MAAADcAAAADwAAAGRycy9kb3ducmV2LnhtbESPUWvCQBCE3wv+h2OFvtVLVYKknlIU&#10;wSoUtKXPS26bC83thtxp0n/fE4Q+DjPzDbNcD75RV+pCLWzgeZKBIi7F1lwZ+PzYPS1AhYhssREm&#10;A78UYL0aPSyxsNLzia7nWKkE4VCgARdjW2gdSkcew0Ra4uR9S+cxJtlV2nbYJ7hv9DTLcu2x5rTg&#10;sKWNo/LnfPEGvt7y4eCm/fZ9K3nljnM59CzGPI6H1xdQkYb4H76399ZAPpvB7Uw6Anr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ZadvDAAAA3AAAAA8AAAAAAAAAAAAA&#10;AAAAoQIAAGRycy9kb3ducmV2LnhtbFBLBQYAAAAABAAEAPkAAACRAwAAAAA=&#10;" strokecolor="red">
                    <v:stroke endarrow="block"/>
                  </v:line>
                  <v:line id="Line 201" o:spid="_x0000_s2128" style="position:absolute;visibility:visible;mso-wrap-style:square" from="8065,7398" to="8731,7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Dxr8MAAADcAAAADwAAAGRycy9kb3ducmV2LnhtbESPUWvCQBCE34X+h2MLfdOLVkKJniKK&#10;0Foo1Bafl9yaC+Z2Q+5q0n/vCYU+DjPzDbNcD75RV+pCLWxgOslAEZdia64MfH/txy+gQkS22AiT&#10;gV8KsF49jJZYWOn5k67HWKkE4VCgARdjW2gdSkcew0Ra4uSdpfMYk+wqbTvsE9w3epZlufZYc1pw&#10;2NLWUXk5/ngDp7d8OLhZv/vYSV6597kcehZjnh6HzQJUpCH+h//ar9ZA/jyH+5l0BPTq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w8a/DAAAA3AAAAA8AAAAAAAAAAAAA&#10;AAAAoQIAAGRycy9kb3ducmV2LnhtbFBLBQYAAAAABAAEAPkAAACRAwAAAAA=&#10;" strokecolor="red">
                    <v:stroke endarrow="block"/>
                  </v:line>
                  <v:line id="Line 202" o:spid="_x0000_s2129" style="position:absolute;flip:x;visibility:visible;mso-wrap-style:square" from="9446,7398" to="9446,8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acasQAAADcAAAADwAAAGRycy9kb3ducmV2LnhtbESPT4vCMBTE7wt+h/AEb2uqYpGuUURR&#10;PAn+geLtbfNsu9u81CZq/fZGWNjjMDO/Yabz1lTiTo0rLSsY9CMQxJnVJecKTsf15wSE88gaK8uk&#10;4EkO5rPOxxQTbR+8p/vB5yJA2CWooPC+TqR0WUEGXd/WxMG72MagD7LJpW7wEeCmksMoiqXBksNC&#10;gTUtC8p+DzejYHhJ99ddjWe5+Y5+zrFOvV6lSvW67eILhKfW/4f/2lutIB6N4X0mHAE5e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ZpxqxAAAANwAAAAPAAAAAAAAAAAA&#10;AAAAAKECAABkcnMvZG93bnJldi54bWxQSwUGAAAAAAQABAD5AAAAkgMAAAAA&#10;" strokecolor="red">
                    <v:stroke endarrow="block"/>
                  </v:line>
                  <v:line id="Line 203" o:spid="_x0000_s2130" style="position:absolute;flip:x y;visibility:visible;mso-wrap-style:square" from="3304,7842" to="3304,8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74sQAAADcAAAADwAAAGRycy9kb3ducmV2LnhtbESPQWsCMRSE7wX/Q3iCt5qt0kW2RimF&#10;guDBanvx9rp57i5uXpYkmt1/bwTB4zAz3zDLdW9acSXnG8sK3qYZCOLS6oYrBX+/368LED4ga2wt&#10;k4KBPKxXo5clFtpG3tP1ECqRIOwLVFCH0BVS+rImg35qO+LknawzGJJ0ldQOY4KbVs6yLJcGG04L&#10;NXb0VVN5PlyMgvhebS+6L3e+3cU4/Bz/Z8PWKTUZ958fIAL14Rl+tDdaQT7P4X4mHQG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3vixAAAANwAAAAPAAAAAAAAAAAA&#10;AAAAAKECAABkcnMvZG93bnJldi54bWxQSwUGAAAAAAQABAD5AAAAkgMAAAAA&#10;" strokecolor="red">
                    <v:stroke endarrow="block"/>
                  </v:line>
                </v:group>
                <v:oval id="Oval 204" o:spid="_x0000_s2131" style="position:absolute;left:10142;top:895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ey2cMA&#10;AADcAAAADwAAAGRycy9kb3ducmV2LnhtbESPS2vDMBCE74H+B7GBXkIit4akOFFC6QN6zYOeN9bG&#10;FrFWRlId+d9XhUKOw8x8w2x2yXZiIB+MYwVPiwIEce204UbB6fg5fwERIrLGzjEpGCnAbvsw2WCl&#10;3Y33NBxiIzKEQ4UK2hj7SspQt2QxLFxPnL2L8xZjlr6R2uMtw20nn4tiKS0azgst9vTWUn09/FgF&#10;w8l/Jz8as+rHMp3fyw87w0Kpx2l6XYOIlOI9/N/+0gqW5Qr+zuQj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5ey2cMAAADcAAAADwAAAAAAAAAAAAAAAACYAgAAZHJzL2Rv&#10;d25yZXYueG1sUEsFBgAAAAAEAAQA9QAAAIgDAAAAAA==&#10;" stroked="f"/>
                <w10:wrap type="tight"/>
              </v:group>
            </w:pict>
          </mc:Fallback>
        </mc:AlternateContent>
      </w:r>
    </w:p>
    <w:p w:rsidR="00A875EB" w:rsidRPr="00903A9B" w:rsidRDefault="00A875EB" w:rsidP="00A875EB">
      <w:pPr>
        <w:rPr>
          <w:szCs w:val="24"/>
        </w:rPr>
      </w:pPr>
    </w:p>
    <w:p w:rsidR="00A875EB" w:rsidRPr="00903A9B" w:rsidRDefault="00A875EB" w:rsidP="00A875EB">
      <w:pPr>
        <w:rPr>
          <w:szCs w:val="24"/>
        </w:rPr>
      </w:pPr>
    </w:p>
    <w:p w:rsidR="00A875EB" w:rsidRPr="00903A9B" w:rsidRDefault="00A875EB" w:rsidP="00A875EB">
      <w:pPr>
        <w:rPr>
          <w:szCs w:val="24"/>
        </w:rPr>
      </w:pPr>
    </w:p>
    <w:p w:rsidR="00A875EB" w:rsidRPr="00903A9B" w:rsidRDefault="00A875EB" w:rsidP="00A875EB">
      <w:pPr>
        <w:rPr>
          <w:szCs w:val="24"/>
        </w:rPr>
      </w:pPr>
    </w:p>
    <w:p w:rsidR="00A875EB" w:rsidRPr="00903A9B" w:rsidRDefault="00A875EB" w:rsidP="00A875EB">
      <w:pPr>
        <w:rPr>
          <w:szCs w:val="24"/>
        </w:rPr>
      </w:pPr>
    </w:p>
    <w:p w:rsidR="00A875EB" w:rsidRPr="00903A9B" w:rsidRDefault="00A875EB" w:rsidP="00A875EB">
      <w:pPr>
        <w:rPr>
          <w:szCs w:val="24"/>
        </w:rPr>
      </w:pPr>
    </w:p>
    <w:p w:rsidR="00A875EB" w:rsidRPr="00903A9B" w:rsidRDefault="00A875EB" w:rsidP="00A875EB">
      <w:pPr>
        <w:tabs>
          <w:tab w:val="left" w:pos="1985"/>
          <w:tab w:val="left" w:pos="2694"/>
        </w:tabs>
        <w:rPr>
          <w:szCs w:val="24"/>
        </w:rPr>
      </w:pPr>
      <w:r w:rsidRPr="00903A9B">
        <w:rPr>
          <w:noProof/>
          <w:szCs w:val="24"/>
        </w:rPr>
        <mc:AlternateContent>
          <mc:Choice Requires="wpg">
            <w:drawing>
              <wp:anchor distT="0" distB="0" distL="114300" distR="114300" simplePos="0" relativeHeight="252521984" behindDoc="0" locked="0" layoutInCell="1" allowOverlap="1" wp14:anchorId="77CBA254" wp14:editId="5A1F76C9">
                <wp:simplePos x="0" y="0"/>
                <wp:positionH relativeFrom="column">
                  <wp:posOffset>280670</wp:posOffset>
                </wp:positionH>
                <wp:positionV relativeFrom="paragraph">
                  <wp:posOffset>34290</wp:posOffset>
                </wp:positionV>
                <wp:extent cx="3950335" cy="2769870"/>
                <wp:effectExtent l="76200" t="19050" r="50165" b="49530"/>
                <wp:wrapTight wrapText="bothSides">
                  <wp:wrapPolygon edited="0">
                    <wp:start x="13020" y="-149"/>
                    <wp:lineTo x="5416" y="-149"/>
                    <wp:lineTo x="5416" y="9359"/>
                    <wp:lineTo x="7812" y="9359"/>
                    <wp:lineTo x="3854" y="11587"/>
                    <wp:lineTo x="-208" y="11736"/>
                    <wp:lineTo x="-417" y="18867"/>
                    <wp:lineTo x="-208" y="21243"/>
                    <wp:lineTo x="5208" y="21541"/>
                    <wp:lineTo x="5312" y="21838"/>
                    <wp:lineTo x="17083" y="21838"/>
                    <wp:lineTo x="17187" y="21541"/>
                    <wp:lineTo x="21666" y="21243"/>
                    <wp:lineTo x="21770" y="12033"/>
                    <wp:lineTo x="20833" y="11736"/>
                    <wp:lineTo x="15520" y="11736"/>
                    <wp:lineTo x="11979" y="9359"/>
                    <wp:lineTo x="13645" y="9359"/>
                    <wp:lineTo x="15729" y="8022"/>
                    <wp:lineTo x="15624" y="4605"/>
                    <wp:lineTo x="16562" y="4160"/>
                    <wp:lineTo x="16562" y="3120"/>
                    <wp:lineTo x="15624" y="2228"/>
                    <wp:lineTo x="13541" y="0"/>
                    <wp:lineTo x="13437" y="-149"/>
                    <wp:lineTo x="13020" y="-149"/>
                  </wp:wrapPolygon>
                </wp:wrapTight>
                <wp:docPr id="638"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0335" cy="2769870"/>
                          <a:chOff x="2880" y="9280"/>
                          <a:chExt cx="6221" cy="4362"/>
                        </a:xfrm>
                      </wpg:grpSpPr>
                      <wpg:grpSp>
                        <wpg:cNvPr id="639" name="Group 206"/>
                        <wpg:cNvGrpSpPr>
                          <a:grpSpLocks/>
                        </wpg:cNvGrpSpPr>
                        <wpg:grpSpPr bwMode="auto">
                          <a:xfrm>
                            <a:off x="2880" y="9720"/>
                            <a:ext cx="6156" cy="3922"/>
                            <a:chOff x="2932" y="1920"/>
                            <a:chExt cx="6156" cy="3922"/>
                          </a:xfrm>
                        </wpg:grpSpPr>
                        <wps:wsp>
                          <wps:cNvPr id="640" name="Text Box 207"/>
                          <wps:cNvSpPr txBox="1">
                            <a:spLocks noChangeArrowheads="1"/>
                          </wps:cNvSpPr>
                          <wps:spPr bwMode="auto">
                            <a:xfrm>
                              <a:off x="4560" y="1920"/>
                              <a:ext cx="2812" cy="1262"/>
                            </a:xfrm>
                            <a:prstGeom prst="rect">
                              <a:avLst/>
                            </a:prstGeom>
                            <a:solidFill>
                              <a:srgbClr val="FFFFFF"/>
                            </a:solidFill>
                            <a:ln w="22225">
                              <a:solidFill>
                                <a:srgbClr val="000000"/>
                              </a:solidFill>
                              <a:miter lim="800000"/>
                              <a:headEnd/>
                              <a:tailEnd/>
                            </a:ln>
                          </wps:spPr>
                          <wps:txbx>
                            <w:txbxContent>
                              <w:p w:rsidR="009A4BA2" w:rsidRDefault="009A4BA2" w:rsidP="00A875EB">
                                <w:pPr>
                                  <w:spacing w:before="120" w:after="0" w:line="240" w:lineRule="auto"/>
                                  <w:jc w:val="center"/>
                                </w:pPr>
                                <w:r>
                                  <w:t>Valuable</w:t>
                                </w:r>
                              </w:p>
                              <w:p w:rsidR="009A4BA2" w:rsidRDefault="009A4BA2" w:rsidP="00A875EB">
                                <w:pPr>
                                  <w:spacing w:before="120" w:after="0" w:line="240" w:lineRule="auto"/>
                                  <w:jc w:val="center"/>
                                </w:pPr>
                                <w:r>
                                  <w:t>Component</w:t>
                                </w:r>
                              </w:p>
                            </w:txbxContent>
                          </wps:txbx>
                          <wps:bodyPr rot="0" vert="horz" wrap="square" lIns="91440" tIns="45720" rIns="91440" bIns="45720" anchor="t" anchorCtr="0" upright="1">
                            <a:noAutofit/>
                          </wps:bodyPr>
                        </wps:wsp>
                        <wps:wsp>
                          <wps:cNvPr id="641" name="Line 208"/>
                          <wps:cNvCnPr/>
                          <wps:spPr bwMode="auto">
                            <a:xfrm>
                              <a:off x="5670" y="3178"/>
                              <a:ext cx="0" cy="7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2" name="Line 209"/>
                          <wps:cNvCnPr/>
                          <wps:spPr bwMode="auto">
                            <a:xfrm>
                              <a:off x="6336" y="3178"/>
                              <a:ext cx="0" cy="7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3" name="Line 210"/>
                          <wps:cNvCnPr/>
                          <wps:spPr bwMode="auto">
                            <a:xfrm>
                              <a:off x="4486" y="3918"/>
                              <a:ext cx="0" cy="7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4" name="Line 211"/>
                          <wps:cNvCnPr/>
                          <wps:spPr bwMode="auto">
                            <a:xfrm>
                              <a:off x="7446" y="3918"/>
                              <a:ext cx="0" cy="7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5" name="Line 212"/>
                          <wps:cNvCnPr/>
                          <wps:spPr bwMode="auto">
                            <a:xfrm flipH="1">
                              <a:off x="2932" y="3918"/>
                              <a:ext cx="27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6" name="Line 213"/>
                          <wps:cNvCnPr/>
                          <wps:spPr bwMode="auto">
                            <a:xfrm flipH="1">
                              <a:off x="6336" y="3918"/>
                              <a:ext cx="27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7" name="Line 214"/>
                          <wps:cNvCnPr/>
                          <wps:spPr bwMode="auto">
                            <a:xfrm flipH="1">
                              <a:off x="4486" y="4658"/>
                              <a:ext cx="29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8" name="Line 215"/>
                          <wps:cNvCnPr/>
                          <wps:spPr bwMode="auto">
                            <a:xfrm flipH="1" flipV="1">
                              <a:off x="2932" y="3918"/>
                              <a:ext cx="0" cy="18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9" name="Line 216"/>
                          <wps:cNvCnPr/>
                          <wps:spPr bwMode="auto">
                            <a:xfrm flipH="1" flipV="1">
                              <a:off x="9074" y="3918"/>
                              <a:ext cx="0" cy="18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0" name="Line 217"/>
                          <wps:cNvCnPr/>
                          <wps:spPr bwMode="auto">
                            <a:xfrm flipV="1">
                              <a:off x="2932" y="5768"/>
                              <a:ext cx="27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1" name="Line 218"/>
                          <wps:cNvCnPr/>
                          <wps:spPr bwMode="auto">
                            <a:xfrm flipV="1">
                              <a:off x="6410" y="5768"/>
                              <a:ext cx="26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2" name="Oval 219"/>
                          <wps:cNvSpPr>
                            <a:spLocks noChangeArrowheads="1"/>
                          </wps:cNvSpPr>
                          <wps:spPr bwMode="auto">
                            <a:xfrm>
                              <a:off x="5670" y="5694"/>
                              <a:ext cx="148" cy="14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53" name="Oval 220"/>
                          <wps:cNvSpPr>
                            <a:spLocks noChangeArrowheads="1"/>
                          </wps:cNvSpPr>
                          <wps:spPr bwMode="auto">
                            <a:xfrm>
                              <a:off x="6262" y="5694"/>
                              <a:ext cx="148" cy="14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54" name="Line 221"/>
                          <wps:cNvCnPr/>
                          <wps:spPr bwMode="auto">
                            <a:xfrm flipH="1">
                              <a:off x="5818" y="4532"/>
                              <a:ext cx="0" cy="2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5" name="AutoShape 222"/>
                          <wps:cNvSpPr>
                            <a:spLocks noChangeArrowheads="1"/>
                          </wps:cNvSpPr>
                          <wps:spPr bwMode="auto">
                            <a:xfrm rot="-5400000">
                              <a:off x="5818" y="4542"/>
                              <a:ext cx="222" cy="222"/>
                            </a:xfrm>
                            <a:prstGeom prst="triangle">
                              <a:avLst>
                                <a:gd name="adj" fmla="val 50000"/>
                              </a:avLst>
                            </a:prstGeom>
                            <a:noFill/>
                            <a:ln w="19050">
                              <a:solidFill>
                                <a:srgbClr val="000000"/>
                              </a:solidFill>
                              <a:miter lim="800000"/>
                              <a:headEnd/>
                              <a:tailEnd/>
                            </a:ln>
                          </wps:spPr>
                          <wps:bodyPr rot="0" vert="horz" wrap="square" lIns="91440" tIns="45720" rIns="91440" bIns="45720" anchor="t" anchorCtr="0" upright="1">
                            <a:noAutofit/>
                          </wps:bodyPr>
                        </wps:wsp>
                        <wps:wsp>
                          <wps:cNvPr id="656" name="Text Box 223"/>
                          <wps:cNvSpPr txBox="1">
                            <a:spLocks noChangeArrowheads="1"/>
                          </wps:cNvSpPr>
                          <wps:spPr bwMode="auto">
                            <a:xfrm>
                              <a:off x="5489" y="4817"/>
                              <a:ext cx="111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A875EB">
                                <w:pPr>
                                  <w:pStyle w:val="Heading7"/>
                                  <w:rPr>
                                    <w:rFonts w:ascii="Tahoma" w:hAnsi="Tahoma"/>
                                  </w:rPr>
                                </w:pPr>
                                <w:r>
                                  <w:rPr>
                                    <w:rFonts w:ascii="Tahoma" w:hAnsi="Tahoma"/>
                                  </w:rPr>
                                  <w:t>Diode</w:t>
                                </w:r>
                              </w:p>
                            </w:txbxContent>
                          </wps:txbx>
                          <wps:bodyPr rot="0" vert="horz" wrap="square" lIns="91440" tIns="45720" rIns="91440" bIns="45720" anchor="t" anchorCtr="0" upright="1">
                            <a:noAutofit/>
                          </wps:bodyPr>
                        </wps:wsp>
                      </wpg:grpSp>
                      <wpg:grpSp>
                        <wpg:cNvPr id="657" name="Group 224"/>
                        <wpg:cNvGrpSpPr>
                          <a:grpSpLocks/>
                        </wpg:cNvGrpSpPr>
                        <wpg:grpSpPr bwMode="auto">
                          <a:xfrm>
                            <a:off x="2880" y="9280"/>
                            <a:ext cx="6221" cy="4357"/>
                            <a:chOff x="3120" y="10538"/>
                            <a:chExt cx="6221" cy="4357"/>
                          </a:xfrm>
                        </wpg:grpSpPr>
                        <wpg:grpSp>
                          <wpg:cNvPr id="658" name="Group 225"/>
                          <wpg:cNvGrpSpPr>
                            <a:grpSpLocks/>
                          </wpg:cNvGrpSpPr>
                          <wpg:grpSpPr bwMode="auto">
                            <a:xfrm>
                              <a:off x="3120" y="12240"/>
                              <a:ext cx="6156" cy="2590"/>
                              <a:chOff x="2992" y="6972"/>
                              <a:chExt cx="6156" cy="2590"/>
                            </a:xfrm>
                          </wpg:grpSpPr>
                          <wps:wsp>
                            <wps:cNvPr id="659" name="Line 226"/>
                            <wps:cNvCnPr/>
                            <wps:spPr bwMode="auto">
                              <a:xfrm>
                                <a:off x="5730" y="6972"/>
                                <a:ext cx="0" cy="74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60" name="Line 227"/>
                            <wps:cNvCnPr/>
                            <wps:spPr bwMode="auto">
                              <a:xfrm>
                                <a:off x="6396" y="6972"/>
                                <a:ext cx="0" cy="74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61" name="Line 228"/>
                            <wps:cNvCnPr/>
                            <wps:spPr bwMode="auto">
                              <a:xfrm flipH="1">
                                <a:off x="2992" y="7712"/>
                                <a:ext cx="273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62" name="Line 229"/>
                            <wps:cNvCnPr/>
                            <wps:spPr bwMode="auto">
                              <a:xfrm flipH="1">
                                <a:off x="6396" y="7712"/>
                                <a:ext cx="273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63" name="Line 230"/>
                            <wps:cNvCnPr/>
                            <wps:spPr bwMode="auto">
                              <a:xfrm flipH="1" flipV="1">
                                <a:off x="2992" y="7712"/>
                                <a:ext cx="0" cy="185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64" name="Line 231"/>
                            <wps:cNvCnPr/>
                            <wps:spPr bwMode="auto">
                              <a:xfrm flipH="1" flipV="1">
                                <a:off x="9134" y="7712"/>
                                <a:ext cx="0" cy="185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65" name="Line 232"/>
                            <wps:cNvCnPr/>
                            <wps:spPr bwMode="auto">
                              <a:xfrm flipV="1">
                                <a:off x="2992" y="9562"/>
                                <a:ext cx="273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66" name="Line 233"/>
                            <wps:cNvCnPr/>
                            <wps:spPr bwMode="auto">
                              <a:xfrm flipV="1">
                                <a:off x="6470" y="9562"/>
                                <a:ext cx="267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67" name="Line 234"/>
                            <wps:cNvCnPr/>
                            <wps:spPr bwMode="auto">
                              <a:xfrm>
                                <a:off x="7136" y="9562"/>
                                <a:ext cx="814"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668" name="Line 235"/>
                            <wps:cNvCnPr/>
                            <wps:spPr bwMode="auto">
                              <a:xfrm>
                                <a:off x="3880" y="9562"/>
                                <a:ext cx="814"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669" name="Line 236"/>
                            <wps:cNvCnPr/>
                            <wps:spPr bwMode="auto">
                              <a:xfrm flipH="1">
                                <a:off x="7284" y="7712"/>
                                <a:ext cx="888"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670" name="Line 237"/>
                            <wps:cNvCnPr/>
                            <wps:spPr bwMode="auto">
                              <a:xfrm flipH="1">
                                <a:off x="4028" y="7712"/>
                                <a:ext cx="888"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671" name="Line 238"/>
                            <wps:cNvCnPr/>
                            <wps:spPr bwMode="auto">
                              <a:xfrm flipH="1" flipV="1">
                                <a:off x="9134" y="8237"/>
                                <a:ext cx="0" cy="66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672" name="Line 239"/>
                            <wps:cNvCnPr/>
                            <wps:spPr bwMode="auto">
                              <a:xfrm flipH="1">
                                <a:off x="2992" y="8230"/>
                                <a:ext cx="0" cy="81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s:wsp>
                          <wps:cNvPr id="673" name="Text Box 240"/>
                          <wps:cNvSpPr txBox="1">
                            <a:spLocks noChangeArrowheads="1"/>
                          </wps:cNvSpPr>
                          <wps:spPr bwMode="auto">
                            <a:xfrm>
                              <a:off x="6825" y="14021"/>
                              <a:ext cx="2516"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9A4BA2" w:rsidRDefault="009A4BA2" w:rsidP="00A875EB">
                                <w:pPr>
                                  <w:rPr>
                                    <w:color w:val="0000FF"/>
                                  </w:rPr>
                                </w:pPr>
                                <w:r>
                                  <w:rPr>
                                    <w:color w:val="0000FF"/>
                                  </w:rPr>
                                  <w:t>REVERSE BIAS</w:t>
                                </w:r>
                              </w:p>
                            </w:txbxContent>
                          </wps:txbx>
                          <wps:bodyPr rot="0" vert="horz" wrap="square" lIns="91440" tIns="45720" rIns="91440" bIns="45720" anchor="t" anchorCtr="0" upright="1">
                            <a:noAutofit/>
                          </wps:bodyPr>
                        </wps:wsp>
                        <wps:wsp>
                          <wps:cNvPr id="674" name="Text Box 241"/>
                          <wps:cNvSpPr txBox="1">
                            <a:spLocks noChangeArrowheads="1"/>
                          </wps:cNvSpPr>
                          <wps:spPr bwMode="auto">
                            <a:xfrm>
                              <a:off x="5640" y="14220"/>
                              <a:ext cx="1185"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A875EB">
                                <w:pPr>
                                  <w:rPr>
                                    <w:color w:val="0000FF"/>
                                    <w:sz w:val="32"/>
                                  </w:rPr>
                                </w:pPr>
                                <w:r>
                                  <w:rPr>
                                    <w:color w:val="0000FF"/>
                                    <w:sz w:val="32"/>
                                  </w:rPr>
                                  <w:t>+     -</w:t>
                                </w:r>
                              </w:p>
                            </w:txbxContent>
                          </wps:txbx>
                          <wps:bodyPr rot="0" vert="horz" wrap="square" lIns="91440" tIns="45720" rIns="91440" bIns="45720" anchor="t" anchorCtr="0" upright="1">
                            <a:noAutofit/>
                          </wps:bodyPr>
                        </wps:wsp>
                        <wps:wsp>
                          <wps:cNvPr id="675" name="AutoShape 242"/>
                          <wps:cNvSpPr>
                            <a:spLocks noChangeArrowheads="1"/>
                          </wps:cNvSpPr>
                          <wps:spPr bwMode="auto">
                            <a:xfrm>
                              <a:off x="4748" y="10538"/>
                              <a:ext cx="3165" cy="2175"/>
                            </a:xfrm>
                            <a:prstGeom prst="irregularSeal2">
                              <a:avLst/>
                            </a:prstGeom>
                            <a:noFill/>
                            <a:ln w="25400">
                              <a:pattFill prst="lgConfetti">
                                <a:fgClr>
                                  <a:srgbClr val="FF0000"/>
                                </a:fgClr>
                                <a:bgClr>
                                  <a:srgbClr val="0000FF"/>
                                </a:bgClr>
                              </a:patt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margin">
                  <wp14:pctWidth>0</wp14:pctWidth>
                </wp14:sizeRelH>
              </wp:anchor>
            </w:drawing>
          </mc:Choice>
          <mc:Fallback>
            <w:pict>
              <v:group id="Group 205" o:spid="_x0000_s2132" style="position:absolute;margin-left:22.1pt;margin-top:2.7pt;width:311.05pt;height:218.1pt;z-index:252521984;mso-position-horizontal-relative:text;mso-position-vertical-relative:text;mso-width-relative:margin" coordorigin="2880,9280" coordsize="6221,4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">
                <v:group id="Group 206" o:spid="_x0000_s2133" style="position:absolute;left:2880;top:9720;width:6156;height:3922" coordorigin="2932,1920" coordsize="6156,39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g0GcUAAADcAAAADwAAAGRycy9kb3ducmV2LnhtbESPQYvCMBSE78L+h/CE&#10;vWnaFcWtRhFxlz2IoC6It0fzbIvNS2liW/+9EQSPw8x8w8yXnSlFQ7UrLCuIhxEI4tTqgjMF/8ef&#10;wRSE88gaS8uk4E4OlouP3hwTbVveU3PwmQgQdgkqyL2vEildmpNBN7QVcfAutjbog6wzqWtsA9yU&#10;8iuKJtJgwWEhx4rWOaXXw80o+G2xXY3iTbO9Xtb383G8O21jUuqz361mIDx1/h1+tf+0gs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4NBnFAAAA3AAA&#10;AA8AAAAAAAAAAAAAAAAAqgIAAGRycy9kb3ducmV2LnhtbFBLBQYAAAAABAAEAPoAAACcAwAAAAA=&#10;">
                  <v:shape id="Text Box 207" o:spid="_x0000_s2134" type="#_x0000_t202" style="position:absolute;left:4560;top:1920;width:2812;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G0dcMA&#10;AADcAAAADwAAAGRycy9kb3ducmV2LnhtbERPTW+CQBC9N+l/2EwTL6QsamMbZDVGMK2HHqr2PmFH&#10;ILKzhF2B/vvuoUmPL+87206mFQP1rrGsYB4nIIhLqxuuFFzOh+c3EM4ja2wtk4IfcrDdPD5kmGo7&#10;8hcNJ1+JEMIuRQW1910qpStrMuhi2xEH7mp7gz7AvpK6xzGEm1YukmQlDTYcGmrsaF9TeTvdjYJx&#10;OeSf+VRFx/fi9fuw4MJG0U2p2dO0W4PwNPl/8Z/7QytYvYT54Uw4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G0dcMAAADcAAAADwAAAAAAAAAAAAAAAACYAgAAZHJzL2Rv&#10;d25yZXYueG1sUEsFBgAAAAAEAAQA9QAAAIgDAAAAAA==&#10;" strokeweight="1.75pt">
                    <v:textbox>
                      <w:txbxContent>
                        <w:p w:rsidR="009A4BA2" w:rsidRDefault="009A4BA2" w:rsidP="00A875EB">
                          <w:pPr>
                            <w:spacing w:before="120" w:after="0" w:line="240" w:lineRule="auto"/>
                            <w:jc w:val="center"/>
                          </w:pPr>
                          <w:r>
                            <w:t>Valuable</w:t>
                          </w:r>
                        </w:p>
                        <w:p w:rsidR="009A4BA2" w:rsidRDefault="009A4BA2" w:rsidP="00A875EB">
                          <w:pPr>
                            <w:spacing w:before="120" w:after="0" w:line="240" w:lineRule="auto"/>
                            <w:jc w:val="center"/>
                          </w:pPr>
                          <w:r>
                            <w:t>Component</w:t>
                          </w:r>
                        </w:p>
                      </w:txbxContent>
                    </v:textbox>
                  </v:shape>
                  <v:line id="Line 208" o:spid="_x0000_s2135" style="position:absolute;visibility:visible;mso-wrap-style:square" from="5670,3178" to="5670,3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08W8QAAADcAAAADwAAAGRycy9kb3ducmV2LnhtbESPQWvCQBSE7wX/w/IEb7rRipTUVUSw&#10;Sm+mRejtkX0mabJv4+5G03/vCkKPw8x8wyzXvWnElZyvLCuYThIQxLnVFRcKvr924zcQPiBrbCyT&#10;gj/ysF4NXpaYanvjI12zUIgIYZ+igjKENpXS5yUZ9BPbEkfvbJ3BEKUrpHZ4i3DTyFmSLKTBiuNC&#10;iS1tS8rrrDMKTl3GP7/1zjXYfez359Ol9q+fSo2G/eYdRKA+/Ief7YNWsJhP4X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LTxbxAAAANwAAAAPAAAAAAAAAAAA&#10;AAAAAKECAABkcnMvZG93bnJldi54bWxQSwUGAAAAAAQABAD5AAAAkgMAAAAA&#10;" strokeweight="1.5pt"/>
                  <v:line id="Line 209" o:spid="_x0000_s2136" style="position:absolute;visibility:visible;mso-wrap-style:square" from="6336,3178" to="6336,3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iLMUAAADcAAAADwAAAGRycy9kb3ducmV2LnhtbESPT2vCQBTE7wW/w/KE3urGP0hJXUUE&#10;tfRmFKG3R/aZpMm+jbsbTb+9KxR6HGbmN8xi1ZtG3Mj5yrKC8SgBQZxbXXGh4HTcvr2D8AFZY2OZ&#10;FPySh9Vy8LLAVNs7H+iWhUJECPsUFZQhtKmUPi/JoB/Zljh6F+sMhihdIbXDe4SbRk6SZC4NVhwX&#10;SmxpU1JeZ51RcO4y/v6pt67BbrffX87X2k+/lHod9usPEIH68B/+a39qBfPZBJ5n4h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iLMUAAADcAAAADwAAAAAAAAAA&#10;AAAAAAChAgAAZHJzL2Rvd25yZXYueG1sUEsFBgAAAAAEAAQA+QAAAJMDAAAAAA==&#10;" strokeweight="1.5pt"/>
                  <v:line id="Line 210" o:spid="_x0000_s2137" style="position:absolute;visibility:visible;mso-wrap-style:square" from="4486,3918" to="4486,4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MHt8QAAADcAAAADwAAAGRycy9kb3ducmV2LnhtbESPQWvCQBSE7wX/w/KE3urGKlJSVxHB&#10;WrwZRejtkX0mabJv4+5G4793hUKPw8x8w8yXvWnElZyvLCsYjxIQxLnVFRcKjofN2wcIH5A1NpZJ&#10;wZ08LBeDlzmm2t54T9csFCJC2KeooAyhTaX0eUkG/ci2xNE7W2cwROkKqR3eItw08j1JZtJgxXGh&#10;xJbWJeV11hkFpy7jn9964xrsvrbb8+lS+8lOqddhv/oEEagP/+G/9rdWMJtO4H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swe3xAAAANwAAAAPAAAAAAAAAAAA&#10;AAAAAKECAABkcnMvZG93bnJldi54bWxQSwUGAAAAAAQABAD5AAAAkgMAAAAA&#10;" strokeweight="1.5pt"/>
                  <v:line id="Line 211" o:spid="_x0000_s2138" style="position:absolute;visibility:visible;mso-wrap-style:square" from="7446,3918" to="7446,4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qfw8QAAADcAAAADwAAAGRycy9kb3ducmV2LnhtbESPQWvCQBSE7wX/w/IEb3VjFZHoKiJY&#10;S2+mRfD2yD6TmOzbuLvR9N93hUKPw8x8w6w2vWnEnZyvLCuYjBMQxLnVFRcKvr/2rwsQPiBrbCyT&#10;gh/ysFkPXlaYavvgI92zUIgIYZ+igjKENpXS5yUZ9GPbEkfvYp3BEKUrpHb4iHDTyLckmUuDFceF&#10;ElvalZTXWWcUnLqMz9d67xrs3g+Hy+lW++mnUqNhv12CCNSH//Bf+0MrmM9m8DwTj4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Wp/DxAAAANwAAAAPAAAAAAAAAAAA&#10;AAAAAKECAABkcnMvZG93bnJldi54bWxQSwUGAAAAAAQABAD5AAAAkgMAAAAA&#10;" strokeweight="1.5pt"/>
                  <v:line id="Line 212" o:spid="_x0000_s2139" style="position:absolute;flip:x;visibility:visible;mso-wrap-style:square" from="2932,3918" to="5670,3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D4asQAAADcAAAADwAAAGRycy9kb3ducmV2LnhtbESPQWsCMRSE7wX/Q3iCt5qt6CJboxRB&#10;UOyhVcHrY/N2s3TzsiTRXf99IxR6HGbmG2a1GWwr7uRD41jB2zQDQVw63XCt4HLevS5BhIissXVM&#10;Ch4UYLMevayw0K7nb7qfYi0ShEOBCkyMXSFlKA1ZDFPXESevct5iTNLXUnvsE9y2cpZlubTYcFow&#10;2NHWUPlzulkF8nDsv/xudqnqat+568F85v2g1GQ8fLyDiDTE//Bfe68V5PMFP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cPhqxAAAANwAAAAPAAAAAAAAAAAA&#10;AAAAAKECAABkcnMvZG93bnJldi54bWxQSwUGAAAAAAQABAD5AAAAkgMAAAAA&#10;" strokeweight="1.5pt"/>
                  <v:line id="Line 213" o:spid="_x0000_s2140" style="position:absolute;flip:x;visibility:visible;mso-wrap-style:square" from="6336,3918" to="9074,3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JmHcMAAADcAAAADwAAAGRycy9kb3ducmV2LnhtbESPQYvCMBSE7wv+h/AEb2uqLEWqUUQQ&#10;lN3D6gp7fTSvTbF5KUm09d9vFgSPw8x8w6w2g23FnXxoHCuYTTMQxKXTDdcKLj/79wWIEJE1to5J&#10;wYMCbNajtxUW2vV8ovs51iJBOBSowMTYFVKG0pDFMHUdcfIq5y3GJH0ttcc+wW0r51mWS4sNpwWD&#10;He0MldfzzSqQx8/+2+/nl6quDp37PZqvvB+UmoyH7RJEpCG+ws/2QSvIP3L4P5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iZh3DAAAA3AAAAA8AAAAAAAAAAAAA&#10;AAAAoQIAAGRycy9kb3ducmV2LnhtbFBLBQYAAAAABAAEAPkAAACRAwAAAAA=&#10;" strokeweight="1.5pt"/>
                  <v:line id="Line 214" o:spid="_x0000_s2141" style="position:absolute;flip:x;visibility:visible;mso-wrap-style:square" from="4486,4658" to="7446,4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DhsQAAADcAAAADwAAAGRycy9kb3ducmV2LnhtbESPQWsCMRSE7wX/Q3iCt5qtyFa2RimC&#10;oNhDq4LXx+btZunmZUmiu/77RhB6HGbmG2a5HmwrbuRD41jB2zQDQVw63XCt4Hzavi5AhIissXVM&#10;Cu4UYL0avSyx0K7nH7odYy0ShEOBCkyMXSFlKA1ZDFPXESevct5iTNLXUnvsE9y2cpZlubTYcFow&#10;2NHGUPl7vFoFcn/ov/12dq7qate5y9585f2g1GQ8fH6AiDTE//CzvdMK8vk7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7sOGxAAAANwAAAAPAAAAAAAAAAAA&#10;AAAAAKECAABkcnMvZG93bnJldi54bWxQSwUGAAAAAAQABAD5AAAAkgMAAAAA&#10;" strokeweight="1.5pt"/>
                  <v:line id="Line 215" o:spid="_x0000_s2142" style="position:absolute;flip:x y;visibility:visible;mso-wrap-style:square" from="2932,3918" to="2932,5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zgzL8AAADcAAAADwAAAGRycy9kb3ducmV2LnhtbERPy4rCMBTdC/5DuII7TS1FpBrFBwNu&#10;dRR1d22ubbW5KU1G69+bxYDLw3nPFq2pxJMaV1pWMBpGIIgzq0vOFRx+fwYTEM4ja6wsk4I3OVjM&#10;u50Zptq+eEfPvc9FCGGXooLC+zqV0mUFGXRDWxMH7mYbgz7AJpe6wVcIN5WMo2gsDZYcGgqsaV1Q&#10;9tj/GQU1uyS+XE+rS5XHfpscN3JyvivV77XLKQhPrf+K/91brWCchLXhTDgCcv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7zgzL8AAADcAAAADwAAAAAAAAAAAAAAAACh&#10;AgAAZHJzL2Rvd25yZXYueG1sUEsFBgAAAAAEAAQA+QAAAI0DAAAAAA==&#10;" strokeweight="1.5pt"/>
                  <v:line id="Line 216" o:spid="_x0000_s2143" style="position:absolute;flip:x y;visibility:visible;mso-wrap-style:square" from="9074,3918" to="9074,5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BFV8QAAADcAAAADwAAAGRycy9kb3ducmV2LnhtbESPS4vCQBCE74L/YWjB2zoxBNGso/hA&#10;8Lo+UG+9md4ka6YnZGY1/ntHWPBYVNVX1HTemkrcqHGlZQXDQQSCOLO65FzBYb/5GINwHlljZZkU&#10;PMjBfNbtTDHV9s5fdNv5XAQIuxQVFN7XqZQuK8igG9iaOHg/tjHog2xyqRu8B7ipZBxFI2mw5LBQ&#10;YE2rgrLr7s8oqNkl8eX7tLxUeey3yXEtx+dfpfq9dvEJwlPr3+H/9lYrGCUTeJ0JR0D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8EVXxAAAANwAAAAPAAAAAAAAAAAA&#10;AAAAAKECAABkcnMvZG93bnJldi54bWxQSwUGAAAAAAQABAD5AAAAkgMAAAAA&#10;" strokeweight="1.5pt"/>
                  <v:line id="Line 217" o:spid="_x0000_s2144" style="position:absolute;flip:y;visibility:visible;mso-wrap-style:square" from="2932,5768" to="5670,5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7NL8AAAADcAAAADwAAAGRycy9kb3ducmV2LnhtbERPTYvCMBC9L/gfwgje1lTBslSjiCAo&#10;7mFXBa9DM22KzaQk0dZ/bw4Le3y879VmsK14kg+NYwWzaQaCuHS64VrB9bL//AIRIrLG1jEpeFGA&#10;zXr0scJCu55/6XmOtUghHApUYGLsCilDachimLqOOHGV8xZjgr6W2mOfwm0r51mWS4sNpwaDHe0M&#10;lffzwyqQx1P/4/fza1VXh87djuY77welJuNhuwQRaYj/4j/3QSvIF2l+OpOO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HezS/AAAAA3AAAAA8AAAAAAAAAAAAAAAAA&#10;oQIAAGRycy9kb3ducmV2LnhtbFBLBQYAAAAABAAEAPkAAACOAwAAAAA=&#10;" strokeweight="1.5pt"/>
                  <v:line id="Line 218" o:spid="_x0000_s2145" style="position:absolute;flip:y;visibility:visible;mso-wrap-style:square" from="6410,5768" to="9088,5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JotMMAAADcAAAADwAAAGRycy9kb3ducmV2LnhtbESPQYvCMBSE7wv+h/AEb2uqsGWpRhFB&#10;UNbDrgpeH81rU2xeShJt/fdmYWGPw8x8wyzXg23Fg3xoHCuYTTMQxKXTDdcKLufd+yeIEJE1to5J&#10;wZMCrFejtyUW2vX8Q49TrEWCcChQgYmxK6QMpSGLYeo64uRVzluMSfpaao99gttWzrMslxYbTgsG&#10;O9oaKm+nu1UgD1/9t9/NL1Vd7Tt3PZhj3g9KTcbDZgEi0hD/w3/tvVaQf8zg90w6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SaLTDAAAA3AAAAA8AAAAAAAAAAAAA&#10;AAAAoQIAAGRycy9kb3ducmV2LnhtbFBLBQYAAAAABAAEAPkAAACRAwAAAAA=&#10;" strokeweight="1.5pt"/>
                  <v:oval id="Oval 219" o:spid="_x0000_s2146" style="position:absolute;left:5670;top:5694;width:148;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ER8cMA&#10;AADcAAAADwAAAGRycy9kb3ducmV2LnhtbESPQYvCMBSE7wv7H8ITvCxrqqIs1SiLKHq1Lp4fzbOp&#10;Ni+1iVr99UYQ9jjMfDPMdN7aSlyp8aVjBf1eAoI4d7rkQsHfbvX9A8IHZI2VY1JwJw/z2efHFFPt&#10;brylaxYKEUvYp6jAhFCnUvrckEXfczVx9A6usRiibAqpG7zFclvJQZKMpcWS44LBmhaG8lN2sQrG&#10;x93aJNV+uX98HcNmuD1nj/VZqW6n/Z2ACNSG//Cb3ujIjQbwOhOPgJ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ER8cMAAADcAAAADwAAAAAAAAAAAAAAAACYAgAAZHJzL2Rv&#10;d25yZXYueG1sUEsFBgAAAAAEAAQA9QAAAIgDAAAAAA==&#10;" strokeweight="1.5pt"/>
                  <v:oval id="Oval 220" o:spid="_x0000_s2147" style="position:absolute;left:6262;top:5694;width:148;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20asMA&#10;AADcAAAADwAAAGRycy9kb3ducmV2LnhtbESPQYvCMBSE78L+h/AEL7KmKspSjbKIolfr4vnRPJtq&#10;81KbqNVfv1kQ9jjMfDPMfNnaStyp8aVjBcNBAoI4d7rkQsHPYfP5BcIHZI2VY1LwJA/LxUdnjql2&#10;D97TPQuFiCXsU1RgQqhTKX1uyKIfuJo4eifXWAxRNoXUDT5iua3kKEmm0mLJccFgTStD+SW7WQXT&#10;82Frkuq4Pr7657Ab76/Za3tVqtdtv2cgArXhP/ymdzpykzH8nYlH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p20asMAAADcAAAADwAAAAAAAAAAAAAAAACYAgAAZHJzL2Rv&#10;d25yZXYueG1sUEsFBgAAAAAEAAQA9QAAAIgDAAAAAA==&#10;" strokeweight="1.5pt"/>
                  <v:line id="Line 221" o:spid="_x0000_s2148" style="position:absolute;flip:x;visibility:visible;mso-wrap-style:square" from="5818,4532" to="5818,4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LLMQAAADcAAAADwAAAGRycy9kb3ducmV2LnhtbESPQWsCMRSE7wX/Q3iCt5qt6CJboxRB&#10;UOyhVcHrY/N2s3TzsiTRXf99IxR6HGbmG2a1GWwr7uRD41jB2zQDQVw63XCt4HLevS5BhIissXVM&#10;Ch4UYLMevayw0K7nb7qfYi0ShEOBCkyMXSFlKA1ZDFPXESevct5iTNLXUnvsE9y2cpZlubTYcFow&#10;2NHWUPlzulkF8nDsv/xudqnqat+568F85v2g1GQ8fLyDiDTE//Bfe68V5Is5P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5cssxAAAANwAAAAPAAAAAAAAAAAA&#10;AAAAAKECAABkcnMvZG93bnJldi54bWxQSwUGAAAAAAQABAD5AAAAkgMAAAAA&#10;" strokeweight="1.5pt"/>
                  <v:shape id="AutoShape 222" o:spid="_x0000_s2149" type="#_x0000_t5" style="position:absolute;left:5818;top:4542;width:222;height:22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KYMcUA&#10;AADcAAAADwAAAGRycy9kb3ducmV2LnhtbESPT2sCMRTE70K/Q3iCN81aWZWtUcpCwUMp+KdQb4/N&#10;62Z18xI2UbffvikUPA4z8xtmteltK27UhcaxgukkA0FcOd1wreB4eBsvQYSIrLF1TAp+KMBm/TRY&#10;YaHdnXd028daJAiHAhWYGH0hZagMWQwT54mT9+06izHJrpa6w3uC21Y+Z9lcWmw4LRj0VBqqLvur&#10;VfDR7GbRal8e3s956auF//wyJ6VGw/71BUSkPj7C/+2tVjDPc/g7k4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UpgxxQAAANwAAAAPAAAAAAAAAAAAAAAAAJgCAABkcnMv&#10;ZG93bnJldi54bWxQSwUGAAAAAAQABAD1AAAAigMAAAAA&#10;" filled="f" strokeweight="1.5pt"/>
                  <v:shape id="Text Box 223" o:spid="_x0000_s2150" type="#_x0000_t202" style="position:absolute;left:5489;top:4817;width:111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Ad8MA&#10;AADcAAAADwAAAGRycy9kb3ducmV2LnhtbESPT4vCMBTE74LfITzBm01WtOx2jSLKgidF9w/s7dE8&#10;27LNS2mytn57Iwgeh5n5DbNY9bYWF2p95VjDS6JAEOfOVFxo+Pr8mLyC8AHZYO2YNFzJw2o5HCww&#10;M67jI11OoRARwj5DDWUITSalz0uy6BPXEEfv7FqLIcq2kKbFLsJtLadKpdJixXGhxIY2JeV/p3+r&#10;4Xt//v2ZqUOxtf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Ad8MAAADcAAAADwAAAAAAAAAAAAAAAACYAgAAZHJzL2Rv&#10;d25yZXYueG1sUEsFBgAAAAAEAAQA9QAAAIgDAAAAAA==&#10;" filled="f" stroked="f">
                    <v:textbox>
                      <w:txbxContent>
                        <w:p w:rsidR="009A4BA2" w:rsidRDefault="009A4BA2" w:rsidP="00A875EB">
                          <w:pPr>
                            <w:pStyle w:val="Heading7"/>
                            <w:rPr>
                              <w:rFonts w:ascii="Tahoma" w:hAnsi="Tahoma"/>
                            </w:rPr>
                          </w:pPr>
                          <w:r>
                            <w:rPr>
                              <w:rFonts w:ascii="Tahoma" w:hAnsi="Tahoma"/>
                            </w:rPr>
                            <w:t>Diode</w:t>
                          </w:r>
                        </w:p>
                      </w:txbxContent>
                    </v:textbox>
                  </v:shape>
                </v:group>
                <v:group id="Group 224" o:spid="_x0000_s2151" style="position:absolute;left:2880;top:9280;width:6221;height:4357" coordorigin="3120,10538" coordsize="6221,4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TgUMUAAADcAAAADwAAAGRycy9kb3ducmV2LnhtbESPQYvCMBSE78L+h/CE&#10;vWnaXdSlGkXEXTyIoC6It0fzbIvNS2liW/+9EQSPw8x8w8wWnSlFQ7UrLCuIhxEI4tTqgjMF/8ff&#10;wQ8I55E1lpZJwZ0cLOYfvRkm2ra8p+bgMxEg7BJUkHtfJVK6NCeDbmgr4uBdbG3QB1lnUtfYBrgp&#10;5VcUjaXBgsNCjhWtckqvh5tR8Ndiu/yO1832elndz8fR7rSNSanPfrecgvDU+Xf41d5oBePR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04FDFAAAA3AAA&#10;AA8AAAAAAAAAAAAAAAAAqgIAAGRycy9kb3ducmV2LnhtbFBLBQYAAAAABAAEAPoAAACcAwAAAAA=&#10;">
                  <v:group id="Group 225" o:spid="_x0000_s2152" style="position:absolute;left:3120;top:12240;width:6156;height:2590" coordorigin="2992,6972" coordsize="6156,2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t0IsIAAADcAAAADwAAAGRycy9kb3ducmV2LnhtbERPy4rCMBTdC/MP4Qqz&#10;07QOilRTERkHFyL4gGF2l+b2gc1NaTJt/XuzEFweznu9GUwtOmpdZVlBPI1AEGdWV1wouF33kyUI&#10;55E11pZJwYMcbNKP0RoTbXs+U3fxhQgh7BJUUHrfJFK6rCSDbmob4sDltjXoA2wLqVvsQ7ip5SyK&#10;FtJgxaGhxIZ2JWX3y79R8NNjv/2Kv7vjPd89/q7z0+8xJqU+x8N2BcLT4N/il/ugFSzm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ardCLCAAAA3AAAAA8A&#10;AAAAAAAAAAAAAAAAqgIAAGRycy9kb3ducmV2LnhtbFBLBQYAAAAABAAEAPoAAACZAwAAAAA=&#10;">
                    <v:line id="Line 226" o:spid="_x0000_s2153" style="position:absolute;visibility:visible;mso-wrap-style:square" from="5730,6972" to="5730,7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I7KMYAAADcAAAADwAAAGRycy9kb3ducmV2LnhtbESPzWrDMBCE74G+g9hCb4mcQETjRjZN&#10;oBAolPzR89ba2m6slbHUxO7TR4FCjsPMfMMs89424kydrx1rmE4SEMSFMzWXGo6Ht/EzCB+QDTaO&#10;ScNAHvLsYbTE1LgL7+i8D6WIEPYpaqhCaFMpfVGRRT9xLXH0vl1nMUTZldJ0eIlw28hZkihpsea4&#10;UGFL64qK0/7XavhxaviaOSU/pwf1MRy3yer976T102P/+gIiUB/u4f/2xmhQ8wXczsQjI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iOyjGAAAA3AAAAA8AAAAAAAAA&#10;AAAAAAAAoQIAAGRycy9kb3ducmV2LnhtbFBLBQYAAAAABAAEAPkAAACUAwAAAAA=&#10;" strokecolor="blue" strokeweight="1.5pt"/>
                    <v:line id="Line 227" o:spid="_x0000_s2154" style="position:absolute;visibility:visible;mso-wrap-style:square" from="6396,6972" to="6396,7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RYCMEAAADcAAAADwAAAGRycy9kb3ducmV2LnhtbERPTYvCMBC9C/6HMMLeNNVDkGoUFQRh&#10;YVm1eB6bsa02k9JEbffXbw4Le3y87+W6s7V4UesrxxqmkwQEce5MxYWG7Lwfz0H4gGywdkwaevKw&#10;Xg0HS0yNe/ORXqdQiBjCPkUNZQhNKqXPS7LoJ64hjtzNtRZDhG0hTYvvGG5rOUsSJS1WHBtKbGhX&#10;Uv44Pa2Gu1P9deaUvEzP6qvPvpPt589D649Rt1mACNSFf/Gf+2A0KBXnxzPxCM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9FgIwQAAANwAAAAPAAAAAAAAAAAAAAAA&#10;AKECAABkcnMvZG93bnJldi54bWxQSwUGAAAAAAQABAD5AAAAjwMAAAAA&#10;" strokecolor="blue" strokeweight="1.5pt"/>
                    <v:line id="Line 228" o:spid="_x0000_s2155" style="position:absolute;flip:x;visibility:visible;mso-wrap-style:square" from="2992,7712" to="5730,7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O8YMQAAADcAAAADwAAAGRycy9kb3ducmV2LnhtbESPT2vCQBTE7wW/w/KEXopu9BBKdBWR&#10;FjxqGgVvj+zLH8y+DdmNSb59Vyj0OMzMb5jtfjSNeFLnassKVssIBHFudc2lguzne/EJwnlkjY1l&#10;UjCRg/1u9rbFRNuBL/RMfSkChF2CCirv20RKl1dk0C1tSxy8wnYGfZBdKXWHQ4CbRq6jKJYGaw4L&#10;FbZ0rCh/pL1RkMosm4rHPb998WCm67k/98WHUu/z8bAB4Wn0/+G/9kkriOMVvM6EI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47xgxAAAANwAAAAPAAAAAAAAAAAA&#10;AAAAAKECAABkcnMvZG93bnJldi54bWxQSwUGAAAAAAQABAD5AAAAkgMAAAAA&#10;" strokecolor="blue" strokeweight="1.5pt"/>
                    <v:line id="Line 229" o:spid="_x0000_s2156" style="position:absolute;flip:x;visibility:visible;mso-wrap-style:square" from="6396,7712" to="9134,7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EiF8QAAADcAAAADwAAAGRycy9kb3ducmV2LnhtbESPT2vCQBTE7wW/w/KEXopu9BBKdBWR&#10;FjxqGgVvj+zLH8y+DdmNSb59Vyj0OMzMb5jtfjSNeFLnassKVssIBHFudc2lguzne/EJwnlkjY1l&#10;UjCRg/1u9rbFRNuBL/RMfSkChF2CCirv20RKl1dk0C1tSxy8wnYGfZBdKXWHQ4CbRq6jKJYGaw4L&#10;FbZ0rCh/pL1RkMosm4rHPb998WCm67k/98WHUu/z8bAB4Wn0/+G/9kkriOM1vM6EI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MSIXxAAAANwAAAAPAAAAAAAAAAAA&#10;AAAAAKECAABkcnMvZG93bnJldi54bWxQSwUGAAAAAAQABAD5AAAAkgMAAAAA&#10;" strokecolor="blue" strokeweight="1.5pt"/>
                    <v:line id="Line 230" o:spid="_x0000_s2157" style="position:absolute;flip:x y;visibility:visible;mso-wrap-style:square" from="2992,7712" to="2992,9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IKY8MAAADcAAAADwAAAGRycy9kb3ducmV2LnhtbESPT4vCMBTE7wt+h/AEb2uqQpWuUUQp&#10;injxz+750Tzbrs1LaaLWb28EweMwM79hpvPWVOJGjSstKxj0IxDEmdUl5wpOx/R7AsJ5ZI2VZVLw&#10;IAfzWedriom2d97T7eBzESDsElRQeF8nUrqsIIOub2vi4J1tY9AH2eRSN3gPcFPJYRTF0mDJYaHA&#10;mpYFZZfD1Sj4u/iRXY//8Xd71qtlunBROtgp1eu2ix8Qnlr/Cb/bG60gjkfwOhOOgJ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yCmPDAAAA3AAAAA8AAAAAAAAAAAAA&#10;AAAAoQIAAGRycy9kb3ducmV2LnhtbFBLBQYAAAAABAAEAPkAAACRAwAAAAA=&#10;" strokecolor="blue" strokeweight="1.5pt"/>
                    <v:line id="Line 231" o:spid="_x0000_s2158" style="position:absolute;flip:x y;visibility:visible;mso-wrap-style:square" from="9134,7712" to="9134,9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uSF8UAAADcAAAADwAAAGRycy9kb3ducmV2LnhtbESPzWrDMBCE74W8g9hAb42ctDjBjWxC&#10;imkpueSv58Xa2E6slbFU2337KlDocZiZb5h1NppG9NS52rKC+SwCQVxYXXOp4HTMn1YgnEfW2Fgm&#10;BT/kIEsnD2tMtB14T/3BlyJA2CWooPK+TaR0RUUG3cy2xMG72M6gD7Irpe5wCHDTyEUUxdJgzWGh&#10;wpa2FRW3w7dR8HXzz/Z9ecXz50W/bfONi/L5TqnH6bh5BeFp9P/hv/aHVhDHL3A/E46AT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uSF8UAAADcAAAADwAAAAAAAAAA&#10;AAAAAAChAgAAZHJzL2Rvd25yZXYueG1sUEsFBgAAAAAEAAQA+QAAAJMDAAAAAA==&#10;" strokecolor="blue" strokeweight="1.5pt"/>
                    <v:line id="Line 232" o:spid="_x0000_s2159" style="position:absolute;flip:y;visibility:visible;mso-wrap-style:square" from="2992,9562" to="5730,9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i6Y8UAAADcAAAADwAAAGRycy9kb3ducmV2LnhtbESPzWrDMBCE74W8g9hAL6WRW4gJTuQQ&#10;Sgs9Jq4T6G2x1j/YWhlLju23rwqFHoeZ+YY5HGfTiTsNrrGs4GUTgSAurG64UpB/fTzvQDiPrLGz&#10;TAoWcnBMVw8HTLSd+EL3zFciQNglqKD2vk+kdEVNBt3G9sTBK+1g0Ac5VFIPOAW46eRrFMXSYMNh&#10;ocae3moq2mw0CjKZ50vZfhe3d57Mcj2P57F8UupxPZ/2IDzN/j/81/7UCuJ4C79nwhGQ6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i6Y8UAAADcAAAADwAAAAAAAAAA&#10;AAAAAAChAgAAZHJzL2Rvd25yZXYueG1sUEsFBgAAAAAEAAQA+QAAAJMDAAAAAA==&#10;" strokecolor="blue" strokeweight="1.5pt"/>
                    <v:line id="Line 233" o:spid="_x0000_s2160" style="position:absolute;flip:y;visibility:visible;mso-wrap-style:square" from="6470,9562" to="9148,9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okFMQAAADcAAAADwAAAGRycy9kb3ducmV2LnhtbESPT2vCQBTE7wW/w/IKXopu6iFI6ipS&#10;LHjUmBZ6e2Rf/mD2bchuTPLtXUHwOMzMb5jNbjSNuFHnassKPpcRCOLc6ppLBdnlZ7EG4TyyxsYy&#10;KZjIwW47e9tgou3AZ7qlvhQBwi5BBZX3bSKlyysy6Ja2JQ5eYTuDPsiulLrDIcBNI1dRFEuDNYeF&#10;Clv6rii/pr1RkMosm4rrf/534MFMv6f+1BcfSs3fx/0XCE+jf4Wf7aNWEMcxPM6EIy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CiQUxAAAANwAAAAPAAAAAAAAAAAA&#10;AAAAAKECAABkcnMvZG93bnJldi54bWxQSwUGAAAAAAQABAD5AAAAkgMAAAAA&#10;" strokecolor="blue" strokeweight="1.5pt"/>
                    <v:line id="Line 234" o:spid="_x0000_s2161" style="position:absolute;visibility:visible;mso-wrap-style:square" from="7136,9562" to="7950,9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ynMMAAADcAAAADwAAAGRycy9kb3ducmV2LnhtbESP0WrCQBRE3wv+w3KFvtWNIqlEVxFB&#10;LYVCE/2AS/aaBLN3w+6axL/vFgp9HGbmDLPZjaYVPTnfWFYwnyUgiEurG64UXC/HtxUIH5A1tpZJ&#10;wZM87LaTlw1m2g6cU1+ESkQI+wwV1CF0mZS+rMmgn9mOOHo36wyGKF0ltcMhwk0rF0mSSoMNx4Ua&#10;OzrUVN6Lh1Ew2PP+a+mq7/yz0GN+6p+h44NSr9NxvwYRaAz/4b/2h1aQpu/weyYeAb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McpzDAAAA3AAAAA8AAAAAAAAAAAAA&#10;AAAAoQIAAGRycy9kb3ducmV2LnhtbFBLBQYAAAAABAAEAPkAAACRAwAAAAA=&#10;" strokecolor="blue">
                      <v:stroke endarrow="block"/>
                    </v:line>
                    <v:line id="Line 235" o:spid="_x0000_s2162" style="position:absolute;visibility:visible;mso-wrap-style:square" from="3880,9562" to="4694,9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Pm7sAAAADcAAAADwAAAGRycy9kb3ducmV2LnhtbERP3UrDMBS+F/YO4Qje2VQZRbpmYwzm&#10;hiDYbg9waI5psTkpSdZ2b28uBC8/vv9qt9hBTORD71jBS5aDIG6d7tkouF6Oz28gQkTWODgmBXcK&#10;sNuuHiostZu5pqmJRqQQDiUq6GIcSylD25HFkLmROHHfzluMCXojtcc5hdtBvuZ5IS32nBo6HOnQ&#10;UfvT3KyC2Z32n2tvvuqPRi/1+3SPIx+Uenpc9hsQkZb4L/5zn7WCokhr05l0BOT2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hT5u7AAAAA3AAAAA8AAAAAAAAAAAAAAAAA&#10;oQIAAGRycy9kb3ducmV2LnhtbFBLBQYAAAAABAAEAPkAAACOAwAAAAA=&#10;" strokecolor="blue">
                      <v:stroke endarrow="block"/>
                    </v:line>
                    <v:line id="Line 236" o:spid="_x0000_s2163" style="position:absolute;flip:x;visibility:visible;mso-wrap-style:square" from="7284,7712" to="8172,7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9cTsIAAADcAAAADwAAAGRycy9kb3ducmV2LnhtbESPzYrCMBSF94LvEK4wO03HRdFqlGFA&#10;KDIurAW3l+TalmluShNrffvJgODycH4+znY/2lYM1PvGsYLPRQKCWDvTcKWgvBzmKxA+IBtsHZOC&#10;J3nY76aTLWbGPfhMQxEqEUfYZ6igDqHLpPS6Jot+4Tri6N1cbzFE2VfS9PiI47aVyyRJpcWGI6HG&#10;jr5r0r/F3Ubuz1kX+Wk43HOrT8/mWh7LS6LUx2z82oAINIZ3+NXOjYI0XcP/mXgE5O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99cTsIAAADcAAAADwAAAAAAAAAAAAAA&#10;AAChAgAAZHJzL2Rvd25yZXYueG1sUEsFBgAAAAAEAAQA+QAAAJADAAAAAA==&#10;" strokecolor="blue">
                      <v:stroke endarrow="block"/>
                    </v:line>
                    <v:line id="Line 237" o:spid="_x0000_s2164" style="position:absolute;flip:x;visibility:visible;mso-wrap-style:square" from="4028,7712" to="4916,7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jDsEAAADcAAAADwAAAGRycy9kb3ducmV2LnhtbERPTWvCQBC9F/oflin0VjftQSW6ighC&#10;KPVgDHgddsckmJ0N2TXGf985FHp8vO/1dvKdGmmIbWADn7MMFLENruXaQHU+fCxBxYTssAtMBp4U&#10;Ybt5fVlj7sKDTzSWqVYSwjFHA01Kfa51tA15jLPQEwt3DYPHJHCotRvwIeG+019ZNtceW5aGBnva&#10;N2Rv5d1L78/JlsVxPNwLb4/P9lJ9V+fMmPe3abcClWhK/+I/d+EMzBcyX87IEdC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PGMOwQAAANwAAAAPAAAAAAAAAAAAAAAA&#10;AKECAABkcnMvZG93bnJldi54bWxQSwUGAAAAAAQABAD5AAAAjwMAAAAA&#10;" strokecolor="blue">
                      <v:stroke endarrow="block"/>
                    </v:line>
                    <v:line id="Line 238" o:spid="_x0000_s2165" style="position:absolute;flip:x y;visibility:visible;mso-wrap-style:square" from="9134,8237" to="9134,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bC38UAAADcAAAADwAAAGRycy9kb3ducmV2LnhtbESPT4vCMBTE7wt+h/CEva2pf1CpRnEX&#10;ZGUPwlbx/Ghe22DzUpuo9dtvBGGPw8z8hlmuO1uLG7XeOFYwHCQgiHOnDZcKjoftxxyED8gaa8ek&#10;4EEe1qve2xJT7e78S7cslCJC2KeooAqhSaX0eUUW/cA1xNErXGsxRNmWUrd4j3Bby1GSTKVFw3Gh&#10;woa+KsrP2dUqmO0f+Tj7/twfRuY0Ka4n81NcMqXe+91mASJQF/7Dr/ZOK5jOhvA8E4+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bbC38UAAADcAAAADwAAAAAAAAAA&#10;AAAAAAChAgAAZHJzL2Rvd25yZXYueG1sUEsFBgAAAAAEAAQA+QAAAJMDAAAAAA==&#10;" strokecolor="blue">
                      <v:stroke endarrow="block"/>
                    </v:line>
                    <v:line id="Line 239" o:spid="_x0000_s2166" style="position:absolute;flip:x;visibility:visible;mso-wrap-style:square" from="2992,8230" to="2992,9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JY4sMAAADcAAAADwAAAGRycy9kb3ducmV2LnhtbESPzYrCMBSF94LvEO7A7Gw6LnSoRhFB&#10;KDIurAW3l+ROW6a5KU2s9e2NIMzycH4+zno72lYM1PvGsYKvJAVBrJ1puFJQXg6zbxA+IBtsHZOC&#10;B3nYbqaTNWbG3flMQxEqEUfYZ6igDqHLpPS6Jos+cR1x9H5dbzFE2VfS9HiP47aV8zRdSIsNR0KN&#10;He1r0n/FzUbuz1kX+Wk43HKrT4/mWh7LS6rU58e4W4EINIb/8LudGwWL5RxeZ+IRkJ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iWOLDAAAA3AAAAA8AAAAAAAAAAAAA&#10;AAAAoQIAAGRycy9kb3ducmV2LnhtbFBLBQYAAAAABAAEAPkAAACRAwAAAAA=&#10;" strokecolor="blue">
                      <v:stroke endarrow="block"/>
                    </v:line>
                  </v:group>
                  <v:shape id="Text Box 240" o:spid="_x0000_s2167" type="#_x0000_t202" style="position:absolute;left:6825;top:14021;width:2516;height: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LizcQA&#10;AADcAAAADwAAAGRycy9kb3ducmV2LnhtbESPQWsCMRSE74L/ITyhN82qsNWtUUQs7bV2QXt7bF43&#10;oZuXdRPX7b9vCoUeh5n5htnsBteInrpgPSuYzzIQxJXXlmsF5fvzdAUiRGSNjWdS8E0BdtvxaIOF&#10;9nd+o/4Ua5EgHApUYGJsCylDZchhmPmWOHmfvnMYk+xqqTu8J7hr5CLLcunQclow2NLBUPV1ujkF&#10;TdWvL25tbDk/v5Qr+ZHb5fGq1MNk2D+BiDTE//Bf+1UryB+X8HsmH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S4s3EAAAA3AAAAA8AAAAAAAAAAAAAAAAAmAIAAGRycy9k&#10;b3ducmV2LnhtbFBLBQYAAAAABAAEAPUAAACJAwAAAAA=&#10;" filled="f" stroked="f" strokecolor="red">
                    <v:textbox>
                      <w:txbxContent>
                        <w:p w:rsidR="009A4BA2" w:rsidRDefault="009A4BA2" w:rsidP="00A875EB">
                          <w:pPr>
                            <w:rPr>
                              <w:color w:val="0000FF"/>
                            </w:rPr>
                          </w:pPr>
                          <w:r>
                            <w:rPr>
                              <w:color w:val="0000FF"/>
                            </w:rPr>
                            <w:t>REVERSE BIAS</w:t>
                          </w:r>
                        </w:p>
                      </w:txbxContent>
                    </v:textbox>
                  </v:shape>
                  <v:shape id="Text Box 241" o:spid="_x0000_s2168" type="#_x0000_t202" style="position:absolute;left:5640;top:14220;width:1185;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en+8UA&#10;AADcAAAADwAAAGRycy9kb3ducmV2LnhtbESPzWrDMBCE74G8g9hAb43UkL+6lkNIKPSUErcp9LZY&#10;G9vUWhlLjZ23jwqFHIeZ+YZJN4NtxIU6XzvW8DRVIIgLZ2ouNXx+vD6uQfiAbLBxTBqu5GGTjUcp&#10;Jsb1fKRLHkoRIewT1FCF0CZS+qIii37qWuLonV1nMUTZldJ02Ee4beRMqaW0WHNcqLClXUXFT/5r&#10;NZwO5++vuXov93bR9m5Qku2z1PphMmxfQAQawj38334zGpar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x6f7xQAAANwAAAAPAAAAAAAAAAAAAAAAAJgCAABkcnMv&#10;ZG93bnJldi54bWxQSwUGAAAAAAQABAD1AAAAigMAAAAA&#10;" filled="f" stroked="f">
                    <v:textbox>
                      <w:txbxContent>
                        <w:p w:rsidR="009A4BA2" w:rsidRDefault="009A4BA2" w:rsidP="00A875EB">
                          <w:pPr>
                            <w:rPr>
                              <w:color w:val="0000FF"/>
                              <w:sz w:val="32"/>
                            </w:rPr>
                          </w:pPr>
                          <w:r>
                            <w:rPr>
                              <w:color w:val="0000FF"/>
                              <w:sz w:val="32"/>
                            </w:rPr>
                            <w:t>+     -</w:t>
                          </w:r>
                        </w:p>
                      </w:txbxContent>
                    </v:textbox>
                  </v:shape>
                  <v:shapetype id="_x0000_t72" coordsize="21600,21600" o:spt="72" path="m11462,4342l9722,1887,8550,6382,4502,3625r870,4192l1172,8270r2763,3322l,12877r3330,2493l1285,17825r3520,415l4917,21600,7527,18125r1173,1587l9872,17370r1740,1472l12180,15935r2762,1435l14640,14350r4237,1282l16380,12310r1890,-1020l16985,9402,21600,6645,16380,6532,18007,3172,14525,5777,14790,xe">
                    <v:stroke joinstyle="miter"/>
                    <v:path gradientshapeok="t" o:connecttype="custom" o:connectlocs="9722,1887;0,12877;11612,18842;21600,6645" o:connectangles="270,180,90,0" textboxrect="5372,6382,14640,15935"/>
                  </v:shapetype>
                  <v:shape id="AutoShape 242" o:spid="_x0000_s2169" type="#_x0000_t72" style="position:absolute;left:4748;top:10538;width:3165;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fJcIA&#10;AADcAAAADwAAAGRycy9kb3ducmV2LnhtbESPS6vCMBSE9xf8D+EI7q6pglWqUaSgiIsLPhYuD83p&#10;A5uT0kRb/725ILgcZuYbZrXpTS2e1LrKsoLJOAJBnFldcaHgetn9LkA4j6yxtkwKXuRgsx78rDDR&#10;tuMTPc++EAHCLkEFpfdNIqXLSjLoxrYhDl5uW4M+yLaQusUuwE0tp1EUS4MVh4USG0pLyu7nh1HQ&#10;XW5y93d38T496izFON/7W67UaNhvlyA89f4b/rQPWkE8n8H/mXAE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T98lwgAAANwAAAAPAAAAAAAAAAAAAAAAAJgCAABkcnMvZG93&#10;bnJldi54bWxQSwUGAAAAAAQABAD1AAAAhwMAAAAA&#10;" filled="f" strokecolor="red" strokeweight="2pt">
                    <v:stroke r:id="rId170" o:title="" color2="blue" filltype="pattern"/>
                  </v:shape>
                </v:group>
                <w10:wrap type="tight"/>
              </v:group>
            </w:pict>
          </mc:Fallback>
        </mc:AlternateContent>
      </w:r>
    </w:p>
    <w:p w:rsidR="00A875EB" w:rsidRPr="00903A9B" w:rsidRDefault="00A875EB" w:rsidP="00A875EB">
      <w:pPr>
        <w:tabs>
          <w:tab w:val="left" w:pos="1985"/>
          <w:tab w:val="left" w:pos="2694"/>
        </w:tabs>
        <w:rPr>
          <w:szCs w:val="24"/>
        </w:rPr>
      </w:pPr>
    </w:p>
    <w:p w:rsidR="00A875EB" w:rsidRPr="00903A9B" w:rsidRDefault="00A875EB" w:rsidP="00A875EB">
      <w:pPr>
        <w:tabs>
          <w:tab w:val="left" w:pos="1985"/>
          <w:tab w:val="left" w:pos="2694"/>
        </w:tabs>
        <w:rPr>
          <w:szCs w:val="24"/>
        </w:rPr>
      </w:pPr>
    </w:p>
    <w:p w:rsidR="00A875EB" w:rsidRPr="00903A9B" w:rsidRDefault="00A875EB" w:rsidP="00A875EB">
      <w:pPr>
        <w:tabs>
          <w:tab w:val="left" w:pos="1985"/>
          <w:tab w:val="left" w:pos="2694"/>
        </w:tabs>
        <w:rPr>
          <w:szCs w:val="24"/>
        </w:rPr>
      </w:pPr>
    </w:p>
    <w:p w:rsidR="00A875EB" w:rsidRPr="00903A9B" w:rsidRDefault="00A875EB" w:rsidP="00A875EB">
      <w:pPr>
        <w:tabs>
          <w:tab w:val="left" w:pos="1985"/>
          <w:tab w:val="left" w:pos="2694"/>
        </w:tabs>
        <w:rPr>
          <w:szCs w:val="24"/>
        </w:rPr>
      </w:pPr>
    </w:p>
    <w:p w:rsidR="00A875EB" w:rsidRPr="00903A9B" w:rsidRDefault="00A875EB" w:rsidP="00A875EB">
      <w:pPr>
        <w:tabs>
          <w:tab w:val="left" w:pos="1985"/>
          <w:tab w:val="left" w:pos="2694"/>
        </w:tabs>
        <w:rPr>
          <w:szCs w:val="24"/>
        </w:rPr>
      </w:pPr>
    </w:p>
    <w:p w:rsidR="00A875EB" w:rsidRPr="00903A9B" w:rsidRDefault="00A875EB" w:rsidP="00A875EB">
      <w:pPr>
        <w:tabs>
          <w:tab w:val="left" w:pos="1985"/>
          <w:tab w:val="left" w:pos="2694"/>
        </w:tabs>
        <w:rPr>
          <w:szCs w:val="24"/>
        </w:rPr>
      </w:pPr>
    </w:p>
    <w:p w:rsidR="00A875EB" w:rsidRPr="00903A9B" w:rsidRDefault="00A875EB" w:rsidP="00A875EB">
      <w:pPr>
        <w:tabs>
          <w:tab w:val="left" w:pos="1985"/>
          <w:tab w:val="left" w:pos="2694"/>
        </w:tabs>
        <w:rPr>
          <w:szCs w:val="24"/>
        </w:rPr>
      </w:pPr>
    </w:p>
    <w:p w:rsidR="00A875EB" w:rsidRPr="00903A9B" w:rsidRDefault="00A875EB" w:rsidP="00A875EB">
      <w:pPr>
        <w:tabs>
          <w:tab w:val="left" w:pos="1985"/>
          <w:tab w:val="left" w:pos="2694"/>
        </w:tabs>
        <w:rPr>
          <w:szCs w:val="24"/>
        </w:rPr>
      </w:pPr>
    </w:p>
    <w:p w:rsidR="00A875EB" w:rsidRPr="00903A9B" w:rsidRDefault="00A875EB" w:rsidP="00A875EB">
      <w:pPr>
        <w:pStyle w:val="Heading2"/>
      </w:pPr>
      <w:bookmarkStart w:id="144" w:name="_Toc480137138"/>
      <w:bookmarkStart w:id="145" w:name="_Toc533963796"/>
      <w:r w:rsidRPr="00903A9B">
        <w:rPr>
          <w:noProof/>
          <w:color w:val="993366"/>
          <w:szCs w:val="24"/>
        </w:rPr>
        <w:lastRenderedPageBreak/>
        <mc:AlternateContent>
          <mc:Choice Requires="wpg">
            <w:drawing>
              <wp:anchor distT="0" distB="0" distL="114300" distR="114300" simplePos="0" relativeHeight="252525056" behindDoc="0" locked="0" layoutInCell="1" allowOverlap="1" wp14:anchorId="041CEA0B" wp14:editId="644B667C">
                <wp:simplePos x="0" y="0"/>
                <wp:positionH relativeFrom="column">
                  <wp:posOffset>43180</wp:posOffset>
                </wp:positionH>
                <wp:positionV relativeFrom="paragraph">
                  <wp:posOffset>988695</wp:posOffset>
                </wp:positionV>
                <wp:extent cx="5287645" cy="1550670"/>
                <wp:effectExtent l="19050" t="19050" r="0" b="30480"/>
                <wp:wrapTopAndBottom/>
                <wp:docPr id="503" name="Group 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87645" cy="1550670"/>
                          <a:chOff x="1674" y="2792"/>
                          <a:chExt cx="9842" cy="2590"/>
                        </a:xfrm>
                      </wpg:grpSpPr>
                      <wps:wsp>
                        <wps:cNvPr id="504" name="Oval 103"/>
                        <wps:cNvSpPr>
                          <a:spLocks noChangeArrowheads="1"/>
                        </wps:cNvSpPr>
                        <wps:spPr bwMode="auto">
                          <a:xfrm>
                            <a:off x="1896" y="3754"/>
                            <a:ext cx="148" cy="14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05" name="Oval 104"/>
                        <wps:cNvSpPr>
                          <a:spLocks noChangeArrowheads="1"/>
                        </wps:cNvSpPr>
                        <wps:spPr bwMode="auto">
                          <a:xfrm>
                            <a:off x="1896" y="4420"/>
                            <a:ext cx="148" cy="14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06" name="Line 105"/>
                        <wps:cNvCnPr/>
                        <wps:spPr bwMode="auto">
                          <a:xfrm flipV="1">
                            <a:off x="1970" y="2940"/>
                            <a:ext cx="0" cy="8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8" name="Line 107"/>
                        <wps:cNvCnPr/>
                        <wps:spPr bwMode="auto">
                          <a:xfrm>
                            <a:off x="1970" y="5382"/>
                            <a:ext cx="54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9" name="Line 108"/>
                        <wps:cNvCnPr/>
                        <wps:spPr bwMode="auto">
                          <a:xfrm flipV="1">
                            <a:off x="1970" y="4568"/>
                            <a:ext cx="0" cy="8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0" name="Line 109"/>
                        <wps:cNvCnPr/>
                        <wps:spPr bwMode="auto">
                          <a:xfrm>
                            <a:off x="7446" y="2940"/>
                            <a:ext cx="0" cy="6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1" name="Line 110"/>
                        <wps:cNvCnPr/>
                        <wps:spPr bwMode="auto">
                          <a:xfrm>
                            <a:off x="7446" y="4716"/>
                            <a:ext cx="0" cy="6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2" name="Rectangle 111"/>
                        <wps:cNvSpPr>
                          <a:spLocks noChangeArrowheads="1"/>
                        </wps:cNvSpPr>
                        <wps:spPr bwMode="auto">
                          <a:xfrm>
                            <a:off x="7298" y="3606"/>
                            <a:ext cx="296" cy="111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13" name="Line 112"/>
                        <wps:cNvCnPr/>
                        <wps:spPr bwMode="auto">
                          <a:xfrm>
                            <a:off x="7446" y="3236"/>
                            <a:ext cx="229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4" name="Line 113"/>
                        <wps:cNvCnPr/>
                        <wps:spPr bwMode="auto">
                          <a:xfrm>
                            <a:off x="7446" y="5086"/>
                            <a:ext cx="229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5" name="AutoShape 114"/>
                        <wps:cNvSpPr>
                          <a:spLocks noChangeArrowheads="1"/>
                        </wps:cNvSpPr>
                        <wps:spPr bwMode="auto">
                          <a:xfrm>
                            <a:off x="8778" y="3606"/>
                            <a:ext cx="1850" cy="1184"/>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16" name="Line 115"/>
                        <wps:cNvCnPr/>
                        <wps:spPr bwMode="auto">
                          <a:xfrm>
                            <a:off x="9740" y="3236"/>
                            <a:ext cx="0" cy="3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7" name="Line 116"/>
                        <wps:cNvCnPr/>
                        <wps:spPr bwMode="auto">
                          <a:xfrm>
                            <a:off x="9740" y="4790"/>
                            <a:ext cx="0"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8" name="Line 117"/>
                        <wps:cNvCnPr/>
                        <wps:spPr bwMode="auto">
                          <a:xfrm>
                            <a:off x="4856" y="2792"/>
                            <a:ext cx="0"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9" name="AutoShape 118"/>
                        <wps:cNvSpPr>
                          <a:spLocks noChangeArrowheads="1"/>
                        </wps:cNvSpPr>
                        <wps:spPr bwMode="auto">
                          <a:xfrm rot="5400000">
                            <a:off x="4560" y="2792"/>
                            <a:ext cx="296" cy="296"/>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20" name="Freeform 119"/>
                        <wps:cNvSpPr>
                          <a:spLocks/>
                        </wps:cNvSpPr>
                        <wps:spPr bwMode="auto">
                          <a:xfrm>
                            <a:off x="1674" y="4050"/>
                            <a:ext cx="592" cy="148"/>
                          </a:xfrm>
                          <a:custGeom>
                            <a:avLst/>
                            <a:gdLst>
                              <a:gd name="T0" fmla="*/ 0 w 592"/>
                              <a:gd name="T1" fmla="*/ 74 h 148"/>
                              <a:gd name="T2" fmla="*/ 148 w 592"/>
                              <a:gd name="T3" fmla="*/ 0 h 148"/>
                              <a:gd name="T4" fmla="*/ 296 w 592"/>
                              <a:gd name="T5" fmla="*/ 74 h 148"/>
                              <a:gd name="T6" fmla="*/ 444 w 592"/>
                              <a:gd name="T7" fmla="*/ 148 h 148"/>
                              <a:gd name="T8" fmla="*/ 592 w 592"/>
                              <a:gd name="T9" fmla="*/ 74 h 148"/>
                            </a:gdLst>
                            <a:ahLst/>
                            <a:cxnLst>
                              <a:cxn ang="0">
                                <a:pos x="T0" y="T1"/>
                              </a:cxn>
                              <a:cxn ang="0">
                                <a:pos x="T2" y="T3"/>
                              </a:cxn>
                              <a:cxn ang="0">
                                <a:pos x="T4" y="T5"/>
                              </a:cxn>
                              <a:cxn ang="0">
                                <a:pos x="T6" y="T7"/>
                              </a:cxn>
                              <a:cxn ang="0">
                                <a:pos x="T8" y="T9"/>
                              </a:cxn>
                            </a:cxnLst>
                            <a:rect l="0" t="0" r="r" b="b"/>
                            <a:pathLst>
                              <a:path w="592" h="148">
                                <a:moveTo>
                                  <a:pt x="0" y="74"/>
                                </a:moveTo>
                                <a:cubicBezTo>
                                  <a:pt x="49" y="37"/>
                                  <a:pt x="99" y="0"/>
                                  <a:pt x="148" y="0"/>
                                </a:cubicBezTo>
                                <a:cubicBezTo>
                                  <a:pt x="197" y="0"/>
                                  <a:pt x="247" y="49"/>
                                  <a:pt x="296" y="74"/>
                                </a:cubicBezTo>
                                <a:cubicBezTo>
                                  <a:pt x="345" y="99"/>
                                  <a:pt x="395" y="148"/>
                                  <a:pt x="444" y="148"/>
                                </a:cubicBezTo>
                                <a:cubicBezTo>
                                  <a:pt x="493" y="148"/>
                                  <a:pt x="542" y="111"/>
                                  <a:pt x="592" y="74"/>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 name="Line 120"/>
                        <wps:cNvCnPr/>
                        <wps:spPr bwMode="auto">
                          <a:xfrm>
                            <a:off x="8852" y="4346"/>
                            <a:ext cx="7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22" name="Line 121"/>
                        <wps:cNvCnPr/>
                        <wps:spPr bwMode="auto">
                          <a:xfrm>
                            <a:off x="9222" y="4346"/>
                            <a:ext cx="2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23" name="Freeform 122"/>
                        <wps:cNvSpPr>
                          <a:spLocks/>
                        </wps:cNvSpPr>
                        <wps:spPr bwMode="auto">
                          <a:xfrm>
                            <a:off x="8926" y="3900"/>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 name="Freeform 123"/>
                        <wps:cNvSpPr>
                          <a:spLocks/>
                        </wps:cNvSpPr>
                        <wps:spPr bwMode="auto">
                          <a:xfrm>
                            <a:off x="9518" y="39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 name="Freeform 124"/>
                        <wps:cNvSpPr>
                          <a:spLocks/>
                        </wps:cNvSpPr>
                        <wps:spPr bwMode="auto">
                          <a:xfrm>
                            <a:off x="10110" y="39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 name="Line 125"/>
                        <wps:cNvCnPr/>
                        <wps:spPr bwMode="auto">
                          <a:xfrm>
                            <a:off x="9814" y="4346"/>
                            <a:ext cx="2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27" name="Line 126"/>
                        <wps:cNvCnPr/>
                        <wps:spPr bwMode="auto">
                          <a:xfrm>
                            <a:off x="10406" y="4346"/>
                            <a:ext cx="22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28" name="Text Box 127"/>
                        <wps:cNvSpPr txBox="1">
                          <a:spLocks noChangeArrowheads="1"/>
                        </wps:cNvSpPr>
                        <wps:spPr bwMode="auto">
                          <a:xfrm>
                            <a:off x="9740" y="4864"/>
                            <a:ext cx="177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A875EB">
                              <w:pPr>
                                <w:spacing w:before="0" w:after="0" w:line="240" w:lineRule="auto"/>
                              </w:pPr>
                              <w:proofErr w:type="spellStart"/>
                              <w:proofErr w:type="gramStart"/>
                              <w:r>
                                <w:t>c.r.o</w:t>
                              </w:r>
                              <w:proofErr w:type="spellEnd"/>
                              <w:proofErr w:type="gramEnd"/>
                              <w:r>
                                <w:t>. screen</w:t>
                              </w:r>
                            </w:p>
                          </w:txbxContent>
                        </wps:txbx>
                        <wps:bodyPr rot="0" vert="horz" wrap="square" lIns="91440" tIns="45720" rIns="91440" bIns="45720" anchor="t" anchorCtr="0" upright="1">
                          <a:noAutofit/>
                        </wps:bodyPr>
                      </wps:wsp>
                      <wps:wsp>
                        <wps:cNvPr id="507" name="Line 106"/>
                        <wps:cNvCnPr/>
                        <wps:spPr bwMode="auto">
                          <a:xfrm>
                            <a:off x="1970" y="2940"/>
                            <a:ext cx="54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3" o:spid="_x0000_s2170" style="position:absolute;margin-left:3.4pt;margin-top:77.85pt;width:416.35pt;height:122.1pt;z-index:252525056;mso-position-horizontal-relative:text;mso-position-vertical-relative:text" coordorigin="1674,2792" coordsize="9842,2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">
                <v:oval id="Oval 103" o:spid="_x0000_s2171" style="position:absolute;left:1896;top:3754;width:148;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if8UA&#10;AADcAAAADwAAAGRycy9kb3ducmV2LnhtbESPQWsCMRSE74X+h/AKXkpNtFbK1igiil7dLZ4fm9fN&#10;2s3Luom69dc3BaHHYWa+YWaL3jXiQl2oPWsYDRUI4tKbmisNn8Xm5R1EiMgGG8+k4YcCLOaPDzPM&#10;jL/yni55rESCcMhQg42xzaQMpSWHYehb4uR9+c5hTLKrpOnwmuCukWOlptJhzWnBYksrS+V3fnYa&#10;psdia1VzWB9uz8e4e92f8tv2pPXgqV9+gIjUx//wvb0zGt7UBP7OpCM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4mJ/xQAAANwAAAAPAAAAAAAAAAAAAAAAAJgCAABkcnMv&#10;ZG93bnJldi54bWxQSwUGAAAAAAQABAD1AAAAigMAAAAA&#10;" strokeweight="1.5pt"/>
                <v:oval id="Oval 104" o:spid="_x0000_s2172" style="position:absolute;left:1896;top:4420;width:148;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7H5MQA&#10;AADcAAAADwAAAGRycy9kb3ducmV2LnhtbESPQWsCMRSE7wX/Q3gFL0UTK4psjSLSolfX4vmxed2s&#10;3bysm1RXf70RhB6HmfmGmS87V4sztaHyrGE0VCCIC28qLjV8778GMxAhIhusPZOGKwVYLnovc8yM&#10;v/COznksRYJwyFCDjbHJpAyFJYdh6Bvi5P341mFMsi2lafGS4K6W70pNpcOK04LFhtaWit/8z2mY&#10;Hvcbq+rD5+H2dozb8e6U3zYnrfuv3eoDRKQu/oef7a3RMFETeJx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ux+TEAAAA3AAAAA8AAAAAAAAAAAAAAAAAmAIAAGRycy9k&#10;b3ducmV2LnhtbFBLBQYAAAAABAAEAPUAAACJAwAAAAA=&#10;" strokeweight="1.5pt"/>
                <v:line id="Line 105" o:spid="_x0000_s2173" style="position:absolute;flip:y;visibility:visible;mso-wrap-style:square" from="1970,2940" to="1970,3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2+ocMAAADcAAAADwAAAGRycy9kb3ducmV2LnhtbESPQYvCMBSE7wv+h/AEb2uqsEWqUUQQ&#10;lN3D6gp7fTSvTbF5KUm09d9vFgSPw8x8w6w2g23FnXxoHCuYTTMQxKXTDdcKLj/79wWIEJE1to5J&#10;wYMCbNajtxUW2vV8ovs51iJBOBSowMTYFVKG0pDFMHUdcfIq5y3GJH0ttcc+wW0r51mWS4sNpwWD&#10;He0MldfzzSqQx8/+2+/nl6quDp37PZqvvB+UmoyH7RJEpCG+ws/2QSv4yHL4P5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tvqHDAAAA3AAAAA8AAAAAAAAAAAAA&#10;AAAAoQIAAGRycy9kb3ducmV2LnhtbFBLBQYAAAAABAAEAPkAAACRAwAAAAA=&#10;" strokeweight="1.5pt"/>
                <v:line id="Line 107" o:spid="_x0000_s2174" style="position:absolute;visibility:visible;mso-wrap-style:square" from="1970,5382" to="7446,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NesIAAADcAAAADwAAAGRycy9kb3ducmV2LnhtbERPy2rCQBTdC/2H4Ra600ktlRKdiBSs&#10;pbvGEnB3ydw8TOZOnJlo+vedRcHl4bw328n04krOt5YVPC8SEMSl1S3XCn6O+/kbCB+QNfaWScEv&#10;edhmD7MNptre+JuueahFDGGfooImhCGV0pcNGfQLOxBHrrLOYIjQ1VI7vMVw08tlkqykwZZjQ4MD&#10;vTdUdvloFBRjzqdzt3c9jh+HQ1VcOv/ypdTT47Rbgwg0hbv43/2pFbwmcW08E4+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hNesIAAADcAAAADwAAAAAAAAAAAAAA&#10;AAChAgAAZHJzL2Rvd25yZXYueG1sUEsFBgAAAAAEAAQA+QAAAJADAAAAAA==&#10;" strokeweight="1.5pt"/>
                <v:line id="Line 108" o:spid="_x0000_s2175" style="position:absolute;flip:y;visibility:visible;mso-wrap-style:square" from="1970,4568" to="1970,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q08MAAADcAAAADwAAAGRycy9kb3ducmV2LnhtbESPQWsCMRSE7wX/Q3iCt5pVUOpqFBEE&#10;xR5aFbw+Nm83i5uXJYnu+u+bQqHHYWa+YVab3jbiST7UjhVMxhkI4sLpmisF18v+/QNEiMgaG8ek&#10;4EUBNuvB2wpz7Tr+puc5ViJBOOSowMTY5lKGwpDFMHYtcfJK5y3GJH0ltccuwW0jp1k2lxZrTgsG&#10;W9oZKu7nh1Ugj6fuy++n17IqD627Hc3nvOuVGg377RJEpD7+h//aB61gli3g90w6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yKtPDAAAA3AAAAA8AAAAAAAAAAAAA&#10;AAAAoQIAAGRycy9kb3ducmV2LnhtbFBLBQYAAAAABAAEAPkAAACRAwAAAAA=&#10;" strokeweight="1.5pt"/>
                <v:line id="Line 109" o:spid="_x0000_s2176" style="position:absolute;visibility:visible;mso-wrap-style:square" from="7446,2940" to="7446,3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XocIAAADcAAAADwAAAGRycy9kb3ducmV2LnhtbERPy2rCQBTdC/2H4Ra604ktSkmdSClY&#10;i7tGCXR3ydw8msyddGai8e+dRcHl4bw328n04kzOt5YVLBcJCOLS6pZrBafjbv4Kwgdkjb1lUnAl&#10;D9vsYbbBVNsLf9M5D7WIIexTVNCEMKRS+rIhg35hB+LIVdYZDBG6WmqHlxhuevmcJGtpsOXY0OBA&#10;Hw2VXT4aBcWY889vt3M9jp/7fVX8df7loNTT4/T+BiLQFO7if/eXVrBaxvnxTDwCMr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XocIAAADcAAAADwAAAAAAAAAAAAAA&#10;AAChAgAAZHJzL2Rvd25yZXYueG1sUEsFBgAAAAAEAAQA+QAAAJADAAAAAA==&#10;" strokeweight="1.5pt"/>
                <v:line id="Line 110" o:spid="_x0000_s2177" style="position:absolute;visibility:visible;mso-wrap-style:square" from="7446,4716" to="7446,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tyOsQAAADcAAAADwAAAGRycy9kb3ducmV2LnhtbESPQWvCQBSE74X+h+UVetNNWiqSukoR&#10;rNKbUYTeHtlnkib7Nu5uNP57VxB6HGbmG2a2GEwrzuR8bVlBOk5AEBdW11wq2O9WoykIH5A1tpZJ&#10;wZU8LObPTzPMtL3wls55KEWEsM9QQRVCl0npi4oM+rHtiKN3tM5giNKVUju8RLhp5VuSTKTBmuNC&#10;hR0tKyqavDcKDn3Ov3/NyrXYf6/Xx8Op8e8/Sr2+DF+fIAIN4T/8aG+0go80hfuZeAT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u3I6xAAAANwAAAAPAAAAAAAAAAAA&#10;AAAAAKECAABkcnMvZG93bnJldi54bWxQSwUGAAAAAAQABAD5AAAAkgMAAAAA&#10;" strokeweight="1.5pt"/>
                <v:rect id="Rectangle 111" o:spid="_x0000_s2178" style="position:absolute;left:7298;top:3606;width:296;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U6oscA&#10;AADcAAAADwAAAGRycy9kb3ducmV2LnhtbESPT2vCQBTE74V+h+UJXkrdJKVSUlcpUUF6EPwDenxk&#10;X5Ng9m3YXWPsp+8WCj0OM/MbZrYYTCt6cr6xrCCdJCCIS6sbrhQcD+vnNxA+IGtsLZOCO3lYzB8f&#10;Zphre+Md9ftQiQhhn6OCOoQul9KXNRn0E9sRR+/LOoMhSldJ7fAW4aaVWZJMpcGG40KNHRU1lZf9&#10;1SjoTgWa1VaGT3d/+T5fj9vlMnlSajwaPt5BBBrCf/ivvdEKXtMMfs/EI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VOqLHAAAA3AAAAA8AAAAAAAAAAAAAAAAAmAIAAGRy&#10;cy9kb3ducmV2LnhtbFBLBQYAAAAABAAEAPUAAACMAwAAAAA=&#10;" strokeweight="1.5pt"/>
                <v:line id="Line 112" o:spid="_x0000_s2179" style="position:absolute;visibility:visible;mso-wrap-style:square" from="7446,3236" to="9740,3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J1sUAAADcAAAADwAAAGRycy9kb3ducmV2LnhtbESPT2vCQBTE7wW/w/IEb3VjpUWiq4jg&#10;H3ozLYK3R/aZxGTfprsbjd/eLRR6HGbmN8xi1ZtG3Mj5yrKCyTgBQZxbXXGh4Ptr+zoD4QOyxsYy&#10;KXiQh9Vy8LLAVNs7H+mWhUJECPsUFZQhtKmUPi/JoB/bljh6F+sMhihdIbXDe4SbRr4lyYc0WHFc&#10;KLGlTUl5nXVGwanL+Hytt67BbrffX04/tZ9+KjUa9us5iEB9+A//tQ9awftkC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J1sUAAADcAAAADwAAAAAAAAAA&#10;AAAAAAChAgAAZHJzL2Rvd25yZXYueG1sUEsFBgAAAAAEAAQA+QAAAJMDAAAAAA==&#10;" strokeweight="1.5pt"/>
                <v:line id="Line 113" o:spid="_x0000_s2180" style="position:absolute;visibility:visible;mso-wrap-style:square" from="7446,5086" to="9740,5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zRosUAAADcAAAADwAAAGRycy9kb3ducmV2LnhtbESPQWvCQBSE70L/w/IKvelGbUuJriKC&#10;Wrw1FqG3R/aZxGTfxt2Npv/eLRQ8DjPzDTNf9qYRV3K+sqxgPEpAEOdWV1wo+D5shh8gfEDW2Fgm&#10;Bb/kYbl4Gswx1fbGX3TNQiEihH2KCsoQ2lRKn5dk0I9sSxy9k3UGQ5SukNrhLcJNIydJ8i4NVhwX&#10;SmxpXVJeZ51RcOwy/jnXG9dgt93tTsdL7ad7pV6e+9UMRKA+PML/7U+t4G38Cn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zRosUAAADcAAAADwAAAAAAAAAA&#10;AAAAAAChAgAAZHJzL2Rvd25yZXYueG1sUEsFBgAAAAAEAAQA+QAAAJMDAAAAAA==&#10;" strokeweight="1.5pt"/>
                <v:roundrect id="AutoShape 114" o:spid="_x0000_s2181" style="position:absolute;left:8778;top:3606;width:1850;height:118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VGUMUA&#10;AADcAAAADwAAAGRycy9kb3ducmV2LnhtbESPQWvCQBSE70L/w/IK3uomhbQluoqUKno0NujxkX0m&#10;wezbNLvG2F/vFgoeh5n5hpktBtOInjpXW1YQTyIQxIXVNZcKvverlw8QziNrbCyTghs5WMyfRjNM&#10;tb3yjvrMlyJA2KWooPK+TaV0RUUG3cS2xME72c6gD7Irpe7wGuCmka9R9CYN1hwWKmzps6LinF2M&#10;Au7t1+9Pfoia90u+WcfrbXbME6XGz8NyCsLT4B/h//ZGK0jiBP7OhCM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pUZQxQAAANwAAAAPAAAAAAAAAAAAAAAAAJgCAABkcnMv&#10;ZG93bnJldi54bWxQSwUGAAAAAAQABAD1AAAAigMAAAAA&#10;" strokeweight="1.5pt"/>
                <v:line id="Line 115" o:spid="_x0000_s2182" style="position:absolute;visibility:visible;mso-wrap-style:square" from="9740,3236" to="9740,3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LqTsQAAADcAAAADwAAAGRycy9kb3ducmV2LnhtbESPQWvCQBSE7wX/w/IEb7rRopTUVUSw&#10;Sm+mRejtkX0mabJv4+5G03/vCkKPw8x8wyzXvWnElZyvLCuYThIQxLnVFRcKvr924zcQPiBrbCyT&#10;gj/ysF4NXpaYanvjI12zUIgIYZ+igjKENpXS5yUZ9BPbEkfvbJ3BEKUrpHZ4i3DTyFmSLKTBiuNC&#10;iS1tS8rrrDMKTl3GP7/1zjXYfez359Ol9q+fSo2G/eYdRKA+/Ief7YNWMJ8u4H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UupOxAAAANwAAAAPAAAAAAAAAAAA&#10;AAAAAKECAABkcnMvZG93bnJldi54bWxQSwUGAAAAAAQABAD5AAAAkgMAAAAA&#10;" strokeweight="1.5pt"/>
                <v:line id="Line 116" o:spid="_x0000_s2183" style="position:absolute;visibility:visible;mso-wrap-style:square" from="9740,4790" to="9740,5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5P1cUAAADcAAAADwAAAGRycy9kb3ducmV2LnhtbESPT2vCQBTE70K/w/IKvelGpX+IriKC&#10;Wrw1FqG3R/aZxGTfxt2Npt/eLRQ8DjPzG2a+7E0jruR8ZVnBeJSAIM6trrhQ8H3YDD9A+ICssbFM&#10;Cn7Jw3LxNJhjqu2Nv+iahUJECPsUFZQhtKmUPi/JoB/Zljh6J+sMhihdIbXDW4SbRk6S5E0arDgu&#10;lNjSuqS8zjqj4Nhl/HOuN67BbrvbnY6X2k/3Sr0896sZiEB9eIT/259awev4Hf7Ox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5P1cUAAADcAAAADwAAAAAAAAAA&#10;AAAAAAChAgAAZHJzL2Rvd25yZXYueG1sUEsFBgAAAAAEAAQA+QAAAJMDAAAAAA==&#10;" strokeweight="1.5pt"/>
                <v:line id="Line 117" o:spid="_x0000_s2184" style="position:absolute;visibility:visible;mso-wrap-style:square" from="4856,2792" to="4856,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Hbp8IAAADcAAAADwAAAGRycy9kb3ducmV2LnhtbERPy2rCQBTdC/2H4Ra604ktSkmdSClY&#10;i7tGCXR3ydw8msyddGai8e+dRcHl4bw328n04kzOt5YVLBcJCOLS6pZrBafjbv4Kwgdkjb1lUnAl&#10;D9vsYbbBVNsLf9M5D7WIIexTVNCEMKRS+rIhg35hB+LIVdYZDBG6WmqHlxhuevmcJGtpsOXY0OBA&#10;Hw2VXT4aBcWY889vt3M9jp/7fVX8df7loNTT4/T+BiLQFO7if/eXVrBaxrXxTDwCMr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YHbp8IAAADcAAAADwAAAAAAAAAAAAAA&#10;AAChAgAAZHJzL2Rvd25yZXYueG1sUEsFBgAAAAAEAAQA+QAAAJADAAAAAA==&#10;" strokeweight="1.5pt"/>
                <v:shape id="AutoShape 118" o:spid="_x0000_s2185" type="#_x0000_t5" style="position:absolute;left:4560;top:2792;width:296;height:29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pFsMYA&#10;AADcAAAADwAAAGRycy9kb3ducmV2LnhtbESPQWsCMRSE7wX/Q3hCbzWr0KKrUUSQCqWIWqjH5+bt&#10;ZtvNy5Kk7vbfm0LB4zAz3zCLVW8bcSUfascKxqMMBHHhdM2Vgo/T9mkKIkRkjY1jUvBLAVbLwcMC&#10;c+06PtD1GCuRIBxyVGBibHMpQ2HIYhi5ljh5pfMWY5K+ktpjl+C2kZMse5EWa04LBlvaGCq+jz9W&#10;waTy5nB5++rL8+e23L2f99PXrlTqcdiv5yAi9fEe/m/vtILn8Qz+zqQj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pFsMYAAADcAAAADwAAAAAAAAAAAAAAAACYAgAAZHJz&#10;L2Rvd25yZXYueG1sUEsFBgAAAAAEAAQA9QAAAIsDAAAAAA==&#10;" strokeweight="1.5pt"/>
                <v:shape id="Freeform 119" o:spid="_x0000_s2186" style="position:absolute;left:1674;top:4050;width:592;height:148;visibility:visible;mso-wrap-style:square;v-text-anchor:top" coordsize="59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s2MMA&#10;AADcAAAADwAAAGRycy9kb3ducmV2LnhtbERPz2vCMBS+D/wfwhN2W9N1OEc1igoT2WVYd+jx0Tzb&#10;suYlNJm2/euXw2DHj+/3ejuYTtyo961lBc9JCoK4srrlWsHX5f3pDYQPyBo7y6RgJA/bzexhjbm2&#10;dz7TrQi1iCHsc1TQhOByKX3VkEGfWEccuavtDYYI+1rqHu8x3HQyS9NXabDl2NCgo0ND1XfxYxR8&#10;jGZyJ73cHV8m50qdldnnvlTqcT7sViACDeFf/Oc+aQWLLM6PZ+IR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s2MMAAADcAAAADwAAAAAAAAAAAAAAAACYAgAAZHJzL2Rv&#10;d25yZXYueG1sUEsFBgAAAAAEAAQA9QAAAIgDAAAAAA==&#10;" path="m,74c49,37,99,,148,v49,,99,49,148,74c345,99,395,148,444,148v49,,98,-37,148,-74e" filled="f" strokeweight="2.25pt">
                  <v:path arrowok="t" o:connecttype="custom" o:connectlocs="0,74;148,0;296,74;444,148;592,74" o:connectangles="0,0,0,0,0"/>
                </v:shape>
                <v:line id="Line 120" o:spid="_x0000_s2187" style="position:absolute;visibility:visible;mso-wrap-style:square" from="8852,4346" to="8926,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8w1sUAAADcAAAADwAAAGRycy9kb3ducmV2LnhtbESP3WoCMRSE7wu+QzhC72p2RUu7NSu1&#10;UBCKiD/Q22Nyuru6OVk2qca3N0Khl8PMfMPM5tG24ky9bxwryEcZCGLtTMOVgv3u8+kFhA/IBlvH&#10;pOBKHubl4GGGhXEX3tB5GyqRIOwLVFCH0BVSel2TRT9yHXHyflxvMSTZV9L0eElw28pxlj1Liw2n&#10;hRo7+qhJn7a/VsH38fWwjo02Ez5sviZLH1d6sVDqcRjf30AEiuE//NdeGgXTcQ73M+kIy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58w1sUAAADcAAAADwAAAAAAAAAA&#10;AAAAAAChAgAAZHJzL2Rvd25yZXYueG1sUEsFBgAAAAAEAAQA+QAAAJMDAAAAAA==&#10;" strokecolor="red" strokeweight="2.25pt"/>
                <v:line id="Line 121" o:spid="_x0000_s2188" style="position:absolute;visibility:visible;mso-wrap-style:square" from="9222,4346" to="9518,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2uocQAAADcAAAADwAAAGRycy9kb3ducmV2LnhtbESPQWsCMRSE74X+h/AK3mrWxYpdjaKC&#10;IEgpasHrM3nd3bp5WTZR03/fFASPw8x8w0zn0TbiSp2vHSsY9DMQxNqZmksFX4f16xiED8gGG8ek&#10;4Jc8zGfPT1MsjLvxjq77UIoEYV+ggiqEtpDS64os+r5riZP37TqLIcmulKbDW4LbRuZZNpIWa04L&#10;Fba0qkif9xer4PjzfvqMtTZDPu22w42PH3q5VKr3EhcTEIFieITv7Y1R8Jbn8H8mH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Ta6hxAAAANwAAAAPAAAAAAAAAAAA&#10;AAAAAKECAABkcnMvZG93bnJldi54bWxQSwUGAAAAAAQABAD5AAAAkgMAAAAA&#10;" strokecolor="red" strokeweight="2.25pt"/>
                <v:shape id="Freeform 122" o:spid="_x0000_s2189" style="position:absolute;left:8926;top:3900;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ZGDcYA&#10;AADcAAAADwAAAGRycy9kb3ducmV2LnhtbESPQWvCQBSE70L/w/IKvelGQ0Siq4SCtIfSEu2lt8fu&#10;MwnNvg3Z1aT59d1CweMwM98wu8NoW3Gj3jeOFSwXCQhi7UzDlYLP83G+AeEDssHWMSn4IQ+H/cNs&#10;h7lxA5d0O4VKRAj7HBXUIXS5lF7XZNEvXEccvYvrLYYo+0qaHocIt61cJclaWmw4LtTY0XNN+vt0&#10;tQqKD9e9yWVT6qR4ycZUT+9f2aTU0+NYbEEEGsM9/N9+NQqyVQp/Z+IRkP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ZGDcYAAADcAAAADwAAAAAAAAAAAAAAAACYAgAAZHJz&#10;L2Rvd25yZXYueG1sUEsFBgAAAAAEAAQA9QAAAIsDAAAAAA==&#10;" path="m,446c6,395,9,214,34,140,59,66,113,4,148,2v35,-2,71,54,96,128c269,204,285,380,296,446e" filled="f" strokecolor="red" strokeweight="2.25pt">
                  <v:path arrowok="t" o:connecttype="custom" o:connectlocs="0,446;34,140;148,2;244,130;296,446" o:connectangles="0,0,0,0,0"/>
                </v:shape>
                <v:shape id="Freeform 123" o:spid="_x0000_s2190" style="position:absolute;left:9518;top:39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eecYA&#10;AADcAAAADwAAAGRycy9kb3ducmV2LnhtbESPQWvCQBSE70L/w/IKvekm1oikbiQUpD2Uimkv3h67&#10;r0lo9m3Irpr6692C4HGYmW+Y9Wa0nTjR4FvHCtJZAoJYO9NyreD7aztdgfAB2WDnmBT8kYdN8TBZ&#10;Y27cmfd0qkItIoR9jgqaEPpcSq8bsuhnrieO3o8bLIYoh1qaAc8Rbjs5T5KltNhyXGiwp9eG9G91&#10;tArKnes/ZNrudVK+ZeOzvnwesotST49j+QIi0Bju4Vv73SjI5gv4PxOPgCy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eecYAAADcAAAADwAAAAAAAAAAAAAAAACYAgAAZHJz&#10;L2Rvd25yZXYueG1sUEsFBgAAAAAEAAQA9QAAAIsDAAAAAA==&#10;" path="m,446c6,395,9,214,34,140,59,66,113,4,148,2v35,-2,71,54,96,128c269,204,285,380,296,446e" filled="f" strokecolor="red" strokeweight="2.25pt">
                  <v:path arrowok="t" o:connecttype="custom" o:connectlocs="0,446;34,140;148,2;244,130;296,446" o:connectangles="0,0,0,0,0"/>
                </v:shape>
                <v:shape id="Freeform 124" o:spid="_x0000_s2191" style="position:absolute;left:10110;top:39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74sYA&#10;AADcAAAADwAAAGRycy9kb3ducmV2LnhtbESPzWrDMBCE74W8g9hAbo0cB5fgRgmmUJpDacnPpbdF&#10;2tgm1spYqu346atCocdhZr5htvvRNqKnzteOFayWCQhi7UzNpYLL+fVxA8IHZIONY1JwJw/73exh&#10;i7lxAx+pP4VSRAj7HBVUIbS5lF5XZNEvXUscvavrLIYou1KaDocIt41Mk+RJWqw5LlTY0ktF+nb6&#10;tgqKT9e+y1V91Enxlo1rPX18ZZNSi/lYPIMINIb/8F/7YBRkaQa/Z+IR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74sYAAADcAAAADwAAAAAAAAAAAAAAAACYAgAAZHJz&#10;L2Rvd25yZXYueG1sUEsFBgAAAAAEAAQA9QAAAIsDAAAAAA==&#10;" path="m,446c6,395,9,214,34,140,59,66,113,4,148,2v35,-2,71,54,96,128c269,204,285,380,296,446e" filled="f" strokecolor="red" strokeweight="2.25pt">
                  <v:path arrowok="t" o:connecttype="custom" o:connectlocs="0,446;34,140;148,2;244,130;296,446" o:connectangles="0,0,0,0,0"/>
                </v:shape>
                <v:line id="Line 125" o:spid="_x0000_s2192" style="position:absolute;visibility:visible;mso-wrap-style:square" from="9814,4346" to="10110,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oosQAAADcAAAADwAAAGRycy9kb3ducmV2LnhtbESPQWsCMRSE74L/IbyCN81WVHQ1ihYK&#10;gpSiLXh9Js/dbTcvyyZq/PemUPA4zMw3zGIVbS2u1PrKsYLXQQaCWDtTcaHg++u9PwXhA7LB2jEp&#10;uJOH1bLbWWBu3I33dD2EQiQI+xwVlCE0uZRel2TRD1xDnLyzay2GJNtCmhZvCW5rOcyyibRYcVoo&#10;saG3kvTv4WIVHH9mp89YaTPi03432vr4oTcbpXovcT0HESiGZ/i/vTUKxsMJ/J1JR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dqiixAAAANwAAAAPAAAAAAAAAAAA&#10;AAAAAKECAABkcnMvZG93bnJldi54bWxQSwUGAAAAAAQABAD5AAAAkgMAAAAA&#10;" strokecolor="red" strokeweight="2.25pt"/>
                <v:line id="Line 126" o:spid="_x0000_s2193" style="position:absolute;visibility:visible;mso-wrap-style:square" from="10406,4346" to="10628,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oNOcUAAADcAAAADwAAAGRycy9kb3ducmV2LnhtbESP3WoCMRSE74W+QzgF7zSraH+2RqmC&#10;IEgRt4XeHpPT3bWbk2UTNb69KRS8HGbmG2a2iLYRZ+p87VjBaJiBINbO1Fwq+PpcD15A+IBssHFM&#10;Cq7kYTF/6M0wN+7CezoXoRQJwj5HBVUIbS6l1xVZ9EPXEifvx3UWQ5JdKU2HlwS3jRxn2ZO0WHNa&#10;qLClVUX6tzhZBd/H18Mu1tpM+LDfTjY+fujlUqn+Y3x/AxEohnv4v70xCqbjZ/g7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zoNOcUAAADcAAAADwAAAAAAAAAA&#10;AAAAAAChAgAAZHJzL2Rvd25yZXYueG1sUEsFBgAAAAAEAAQA+QAAAJMDAAAAAA==&#10;" strokecolor="red" strokeweight="2.25pt"/>
                <v:shape id="Text Box 127" o:spid="_x0000_s2194" type="#_x0000_t202" style="position:absolute;left:9740;top:4864;width:177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filled="f" stroked="f">
                  <v:textbox>
                    <w:txbxContent>
                      <w:p w:rsidR="009A4BA2" w:rsidRDefault="009A4BA2" w:rsidP="00A875EB">
                        <w:pPr>
                          <w:spacing w:before="0" w:after="0" w:line="240" w:lineRule="auto"/>
                        </w:pPr>
                        <w:proofErr w:type="spellStart"/>
                        <w:proofErr w:type="gramStart"/>
                        <w:r>
                          <w:t>c.r.o</w:t>
                        </w:r>
                        <w:proofErr w:type="spellEnd"/>
                        <w:proofErr w:type="gramEnd"/>
                        <w:r>
                          <w:t>. screen</w:t>
                        </w:r>
                      </w:p>
                    </w:txbxContent>
                  </v:textbox>
                </v:shape>
                <v:line id="Line 106" o:spid="_x0000_s2195" style="position:absolute;visibility:visible;mso-wrap-style:square" from="1970,2940" to="7446,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fZCMUAAADcAAAADwAAAGRycy9kb3ducmV2LnhtbESPT2vCQBTE74V+h+UVvNWNlVqJriKC&#10;f+itqQjeHtlnEpN9m+5uNP323YLgcZiZ3zDzZW8acSXnK8sKRsMEBHFudcWFgsP35nUKwgdkjY1l&#10;UvBLHpaL56c5ptre+IuuWShEhLBPUUEZQptK6fOSDPqhbYmjd7bOYIjSFVI7vEW4aeRbkkykwYrj&#10;QoktrUvK66wzCo5dxqdLvXENdtvd7nz8qf34U6nBS7+agQjUh0f43t5rBe/JB/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fZCMUAAADcAAAADwAAAAAAAAAA&#10;AAAAAAChAgAAZHJzL2Rvd25yZXYueG1sUEsFBgAAAAAEAAQA+QAAAJMDAAAAAA==&#10;" strokeweight="1.5pt"/>
                <w10:wrap type="topAndBottom"/>
              </v:group>
            </w:pict>
          </mc:Fallback>
        </mc:AlternateContent>
      </w:r>
      <w:r w:rsidRPr="00903A9B">
        <w:rPr>
          <w:noProof/>
        </w:rPr>
        <mc:AlternateContent>
          <mc:Choice Requires="wps">
            <w:drawing>
              <wp:anchor distT="0" distB="0" distL="114935" distR="114935" simplePos="0" relativeHeight="252519936" behindDoc="0" locked="0" layoutInCell="1" allowOverlap="1" wp14:anchorId="3BA78F9E" wp14:editId="263D81CF">
                <wp:simplePos x="0" y="0"/>
                <wp:positionH relativeFrom="column">
                  <wp:posOffset>5756275</wp:posOffset>
                </wp:positionH>
                <wp:positionV relativeFrom="page">
                  <wp:posOffset>2825750</wp:posOffset>
                </wp:positionV>
                <wp:extent cx="90805" cy="90805"/>
                <wp:effectExtent l="3175" t="6350" r="1270" b="7620"/>
                <wp:wrapTopAndBottom/>
                <wp:docPr id="562" name="Oval 5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2" o:spid="_x0000_s1026" style="position:absolute;margin-left:453.25pt;margin-top:222.5pt;width:7.15pt;height:7.15pt;z-index:252519936;visibility:visible;mso-wrap-style:square;mso-width-percent:0;mso-height-percent:0;mso-wrap-distance-left:9.05pt;mso-wrap-distance-top:0;mso-wrap-distance-right:9.05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" stroked="f">
                <w10:wrap type="topAndBottom" anchory="page"/>
              </v:oval>
            </w:pict>
          </mc:Fallback>
        </mc:AlternateContent>
      </w:r>
      <w:r w:rsidRPr="00903A9B">
        <w:t>Applications</w:t>
      </w:r>
      <w:bookmarkEnd w:id="144"/>
      <w:bookmarkEnd w:id="145"/>
    </w:p>
    <w:p w:rsidR="00A875EB" w:rsidRPr="00903A9B" w:rsidRDefault="00A875EB" w:rsidP="00A875EB">
      <w:pPr>
        <w:pStyle w:val="Heading3"/>
        <w:rPr>
          <w:color w:val="993366"/>
          <w:sz w:val="24"/>
        </w:rPr>
      </w:pPr>
      <w:bookmarkStart w:id="146" w:name="_Toc480137139"/>
      <w:bookmarkStart w:id="147" w:name="_Toc533963797"/>
      <w:r w:rsidRPr="00903A9B">
        <w:t>Half wave rectification</w:t>
      </w:r>
      <w:r w:rsidRPr="00903A9B">
        <w:rPr>
          <w:color w:val="993366"/>
          <w:sz w:val="24"/>
        </w:rPr>
        <w:t>.</w:t>
      </w:r>
      <w:bookmarkEnd w:id="146"/>
      <w:bookmarkEnd w:id="147"/>
    </w:p>
    <w:p w:rsidR="00057735" w:rsidRDefault="00057735" w:rsidP="00A875EB">
      <w:pPr>
        <w:spacing w:before="0" w:after="0"/>
        <w:rPr>
          <w:color w:val="0000FF"/>
          <w:szCs w:val="24"/>
        </w:rPr>
      </w:pPr>
    </w:p>
    <w:p w:rsidR="00A875EB" w:rsidRDefault="00A875EB" w:rsidP="00A875EB">
      <w:pPr>
        <w:spacing w:before="0" w:after="0"/>
        <w:rPr>
          <w:color w:val="0000FF"/>
          <w:szCs w:val="24"/>
        </w:rPr>
      </w:pPr>
      <w:r>
        <w:rPr>
          <w:color w:val="0000FF"/>
          <w:szCs w:val="24"/>
        </w:rPr>
        <w:t>Adding a single diode in a circuit is a very basic way of providing a</w:t>
      </w:r>
      <w:r w:rsidRPr="00903A9B">
        <w:rPr>
          <w:color w:val="0000FF"/>
          <w:szCs w:val="24"/>
        </w:rPr>
        <w:t xml:space="preserve"> d.c. from a.c., but for half the cycle there is zero voltage and current</w:t>
      </w:r>
      <w:r>
        <w:rPr>
          <w:color w:val="0000FF"/>
          <w:szCs w:val="24"/>
        </w:rPr>
        <w:t xml:space="preserve"> in the circuit</w:t>
      </w:r>
      <w:r w:rsidRPr="00903A9B">
        <w:rPr>
          <w:color w:val="0000FF"/>
          <w:szCs w:val="24"/>
        </w:rPr>
        <w:t>.</w:t>
      </w:r>
      <w:r>
        <w:rPr>
          <w:color w:val="0000FF"/>
          <w:szCs w:val="24"/>
        </w:rPr>
        <w:t xml:space="preserve"> Many circuits would not work with this design, and a more appropriate circuit is required.</w:t>
      </w:r>
    </w:p>
    <w:p w:rsidR="00A875EB" w:rsidRDefault="00A875EB" w:rsidP="00A875EB">
      <w:pPr>
        <w:spacing w:before="0" w:after="0"/>
        <w:rPr>
          <w:color w:val="0000FF"/>
          <w:szCs w:val="24"/>
        </w:rPr>
      </w:pPr>
    </w:p>
    <w:p w:rsidR="00A875EB" w:rsidRPr="00903A9B" w:rsidRDefault="00A875EB" w:rsidP="00A875EB">
      <w:pPr>
        <w:pStyle w:val="Heading3"/>
        <w:rPr>
          <w:color w:val="0000FF"/>
        </w:rPr>
      </w:pPr>
      <w:bookmarkStart w:id="148" w:name="_Toc480137140"/>
      <w:bookmarkStart w:id="149" w:name="_Toc533963798"/>
      <w:r w:rsidRPr="00903A9B">
        <w:t>Full wave rectification.</w:t>
      </w:r>
      <w:bookmarkEnd w:id="148"/>
      <w:bookmarkEnd w:id="149"/>
      <w:r w:rsidRPr="00903A9B">
        <w:rPr>
          <w:color w:val="0000FF"/>
        </w:rPr>
        <w:t xml:space="preserve"> </w:t>
      </w:r>
    </w:p>
    <w:p w:rsidR="00A875EB" w:rsidRPr="00903A9B" w:rsidRDefault="00A875EB" w:rsidP="00A875EB">
      <w:pPr>
        <w:rPr>
          <w:color w:val="993366"/>
          <w:szCs w:val="24"/>
        </w:rPr>
      </w:pPr>
      <w:r w:rsidRPr="00903A9B">
        <w:rPr>
          <w:color w:val="0000FF"/>
          <w:szCs w:val="24"/>
        </w:rPr>
        <w:t xml:space="preserve">This is a better way of getting </w:t>
      </w:r>
      <w:proofErr w:type="gramStart"/>
      <w:r w:rsidRPr="00903A9B">
        <w:rPr>
          <w:color w:val="0000FF"/>
          <w:szCs w:val="24"/>
        </w:rPr>
        <w:t>d.c</w:t>
      </w:r>
      <w:proofErr w:type="gramEnd"/>
      <w:r w:rsidRPr="00903A9B">
        <w:rPr>
          <w:color w:val="0000FF"/>
          <w:szCs w:val="24"/>
        </w:rPr>
        <w:t>. from a.c. and is known as a BRIDGE RECTIFIER.</w:t>
      </w:r>
    </w:p>
    <w:p w:rsidR="00A875EB" w:rsidRDefault="00DE2B5A" w:rsidP="00A875EB">
      <w:pPr>
        <w:rPr>
          <w:color w:val="0000FF"/>
          <w:szCs w:val="24"/>
        </w:rPr>
      </w:pPr>
      <w:r>
        <w:rPr>
          <w:noProof/>
          <w:szCs w:val="24"/>
          <w:u w:val="wavyDouble"/>
        </w:rPr>
        <mc:AlternateContent>
          <mc:Choice Requires="wpg">
            <w:drawing>
              <wp:anchor distT="0" distB="0" distL="114300" distR="114300" simplePos="0" relativeHeight="252528128" behindDoc="0" locked="0" layoutInCell="1" allowOverlap="1" wp14:anchorId="432B106A" wp14:editId="662197CF">
                <wp:simplePos x="0" y="0"/>
                <wp:positionH relativeFrom="column">
                  <wp:posOffset>-12718</wp:posOffset>
                </wp:positionH>
                <wp:positionV relativeFrom="paragraph">
                  <wp:posOffset>30762</wp:posOffset>
                </wp:positionV>
                <wp:extent cx="5403850" cy="2366645"/>
                <wp:effectExtent l="19050" t="0" r="25400" b="14605"/>
                <wp:wrapNone/>
                <wp:docPr id="1576"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3850" cy="2366645"/>
                          <a:chOff x="1526" y="8120"/>
                          <a:chExt cx="8510" cy="4662"/>
                        </a:xfrm>
                      </wpg:grpSpPr>
                      <wps:wsp>
                        <wps:cNvPr id="1586" name="Oval 244"/>
                        <wps:cNvSpPr>
                          <a:spLocks noChangeArrowheads="1"/>
                        </wps:cNvSpPr>
                        <wps:spPr bwMode="auto">
                          <a:xfrm>
                            <a:off x="1748" y="8934"/>
                            <a:ext cx="148" cy="14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87" name="Oval 245"/>
                        <wps:cNvSpPr>
                          <a:spLocks noChangeArrowheads="1"/>
                        </wps:cNvSpPr>
                        <wps:spPr bwMode="auto">
                          <a:xfrm>
                            <a:off x="1748" y="9600"/>
                            <a:ext cx="148" cy="14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88" name="Line 246"/>
                        <wps:cNvCnPr/>
                        <wps:spPr bwMode="auto">
                          <a:xfrm flipV="1">
                            <a:off x="1822" y="8120"/>
                            <a:ext cx="0" cy="8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89" name="Line 248"/>
                        <wps:cNvCnPr/>
                        <wps:spPr bwMode="auto">
                          <a:xfrm>
                            <a:off x="1822" y="12116"/>
                            <a:ext cx="28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0" name="Line 249"/>
                        <wps:cNvCnPr/>
                        <wps:spPr bwMode="auto">
                          <a:xfrm flipV="1">
                            <a:off x="1822" y="9748"/>
                            <a:ext cx="0" cy="23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1" name="Line 250"/>
                        <wps:cNvCnPr/>
                        <wps:spPr bwMode="auto">
                          <a:xfrm flipH="1">
                            <a:off x="6780" y="12634"/>
                            <a:ext cx="23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3" name="Line 251"/>
                        <wps:cNvCnPr/>
                        <wps:spPr bwMode="auto">
                          <a:xfrm>
                            <a:off x="4708" y="11376"/>
                            <a:ext cx="0" cy="7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4" name="Rectangle 252"/>
                        <wps:cNvSpPr>
                          <a:spLocks noChangeArrowheads="1"/>
                        </wps:cNvSpPr>
                        <wps:spPr bwMode="auto">
                          <a:xfrm rot="5400000">
                            <a:off x="6077" y="12079"/>
                            <a:ext cx="296" cy="111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597" name="Line 253"/>
                        <wps:cNvCnPr/>
                        <wps:spPr bwMode="auto">
                          <a:xfrm>
                            <a:off x="3376" y="12634"/>
                            <a:ext cx="229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8" name="Line 254"/>
                        <wps:cNvCnPr/>
                        <wps:spPr bwMode="auto">
                          <a:xfrm>
                            <a:off x="3376" y="9748"/>
                            <a:ext cx="0" cy="288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9" name="Line 255"/>
                        <wps:cNvCnPr/>
                        <wps:spPr bwMode="auto">
                          <a:xfrm>
                            <a:off x="9148" y="9748"/>
                            <a:ext cx="0" cy="11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288" name="Line 256"/>
                        <wps:cNvCnPr/>
                        <wps:spPr bwMode="auto">
                          <a:xfrm>
                            <a:off x="9148" y="12042"/>
                            <a:ext cx="0" cy="5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24289" name="Group 257"/>
                        <wpg:cNvGrpSpPr>
                          <a:grpSpLocks/>
                        </wpg:cNvGrpSpPr>
                        <wpg:grpSpPr bwMode="auto">
                          <a:xfrm rot="2584904">
                            <a:off x="5226" y="8786"/>
                            <a:ext cx="296" cy="296"/>
                            <a:chOff x="4412" y="7972"/>
                            <a:chExt cx="296" cy="296"/>
                          </a:xfrm>
                        </wpg:grpSpPr>
                        <wps:wsp>
                          <wps:cNvPr id="24290" name="Line 258"/>
                          <wps:cNvCnPr/>
                          <wps:spPr bwMode="auto">
                            <a:xfrm>
                              <a:off x="4708" y="7972"/>
                              <a:ext cx="0"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291" name="AutoShape 259"/>
                          <wps:cNvSpPr>
                            <a:spLocks noChangeArrowheads="1"/>
                          </wps:cNvSpPr>
                          <wps:spPr bwMode="auto">
                            <a:xfrm rot="5400000">
                              <a:off x="4412" y="7972"/>
                              <a:ext cx="296" cy="296"/>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s:wsp>
                        <wps:cNvPr id="24292" name="Freeform 260"/>
                        <wps:cNvSpPr>
                          <a:spLocks/>
                        </wps:cNvSpPr>
                        <wps:spPr bwMode="auto">
                          <a:xfrm>
                            <a:off x="1526" y="9230"/>
                            <a:ext cx="592" cy="148"/>
                          </a:xfrm>
                          <a:custGeom>
                            <a:avLst/>
                            <a:gdLst>
                              <a:gd name="T0" fmla="*/ 0 w 592"/>
                              <a:gd name="T1" fmla="*/ 74 h 148"/>
                              <a:gd name="T2" fmla="*/ 148 w 592"/>
                              <a:gd name="T3" fmla="*/ 0 h 148"/>
                              <a:gd name="T4" fmla="*/ 296 w 592"/>
                              <a:gd name="T5" fmla="*/ 74 h 148"/>
                              <a:gd name="T6" fmla="*/ 444 w 592"/>
                              <a:gd name="T7" fmla="*/ 148 h 148"/>
                              <a:gd name="T8" fmla="*/ 592 w 592"/>
                              <a:gd name="T9" fmla="*/ 74 h 148"/>
                            </a:gdLst>
                            <a:ahLst/>
                            <a:cxnLst>
                              <a:cxn ang="0">
                                <a:pos x="T0" y="T1"/>
                              </a:cxn>
                              <a:cxn ang="0">
                                <a:pos x="T2" y="T3"/>
                              </a:cxn>
                              <a:cxn ang="0">
                                <a:pos x="T4" y="T5"/>
                              </a:cxn>
                              <a:cxn ang="0">
                                <a:pos x="T6" y="T7"/>
                              </a:cxn>
                              <a:cxn ang="0">
                                <a:pos x="T8" y="T9"/>
                              </a:cxn>
                            </a:cxnLst>
                            <a:rect l="0" t="0" r="r" b="b"/>
                            <a:pathLst>
                              <a:path w="592" h="148">
                                <a:moveTo>
                                  <a:pt x="0" y="74"/>
                                </a:moveTo>
                                <a:cubicBezTo>
                                  <a:pt x="49" y="37"/>
                                  <a:pt x="99" y="0"/>
                                  <a:pt x="148" y="0"/>
                                </a:cubicBezTo>
                                <a:cubicBezTo>
                                  <a:pt x="197" y="0"/>
                                  <a:pt x="247" y="49"/>
                                  <a:pt x="296" y="74"/>
                                </a:cubicBezTo>
                                <a:cubicBezTo>
                                  <a:pt x="345" y="99"/>
                                  <a:pt x="395" y="148"/>
                                  <a:pt x="444" y="148"/>
                                </a:cubicBezTo>
                                <a:cubicBezTo>
                                  <a:pt x="493" y="148"/>
                                  <a:pt x="542" y="111"/>
                                  <a:pt x="592" y="74"/>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93" name="Text Box 261"/>
                        <wps:cNvSpPr txBox="1">
                          <a:spLocks noChangeArrowheads="1"/>
                        </wps:cNvSpPr>
                        <wps:spPr bwMode="auto">
                          <a:xfrm>
                            <a:off x="7298" y="10279"/>
                            <a:ext cx="177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A875EB">
                              <w:pPr>
                                <w:spacing w:before="0" w:after="0" w:line="240" w:lineRule="auto"/>
                              </w:pPr>
                              <w:proofErr w:type="spellStart"/>
                              <w:proofErr w:type="gramStart"/>
                              <w:r>
                                <w:t>c.r.o</w:t>
                              </w:r>
                              <w:proofErr w:type="spellEnd"/>
                              <w:proofErr w:type="gramEnd"/>
                              <w:r>
                                <w:t>. screen</w:t>
                              </w:r>
                            </w:p>
                          </w:txbxContent>
                        </wps:txbx>
                        <wps:bodyPr rot="0" vert="horz" wrap="square" lIns="91440" tIns="45720" rIns="91440" bIns="45720" anchor="t" anchorCtr="0" upright="1">
                          <a:noAutofit/>
                        </wps:bodyPr>
                      </wps:wsp>
                      <wps:wsp>
                        <wps:cNvPr id="24294" name="Line 262"/>
                        <wps:cNvCnPr/>
                        <wps:spPr bwMode="auto">
                          <a:xfrm>
                            <a:off x="1822" y="8120"/>
                            <a:ext cx="28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24295" name="Group 266"/>
                        <wpg:cNvGrpSpPr>
                          <a:grpSpLocks/>
                        </wpg:cNvGrpSpPr>
                        <wpg:grpSpPr bwMode="auto">
                          <a:xfrm rot="2584904">
                            <a:off x="3820" y="10340"/>
                            <a:ext cx="296" cy="296"/>
                            <a:chOff x="4412" y="7972"/>
                            <a:chExt cx="296" cy="296"/>
                          </a:xfrm>
                        </wpg:grpSpPr>
                        <wps:wsp>
                          <wps:cNvPr id="24311" name="Line 267"/>
                          <wps:cNvCnPr/>
                          <wps:spPr bwMode="auto">
                            <a:xfrm>
                              <a:off x="4708" y="7972"/>
                              <a:ext cx="0"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12" name="AutoShape 268"/>
                          <wps:cNvSpPr>
                            <a:spLocks noChangeArrowheads="1"/>
                          </wps:cNvSpPr>
                          <wps:spPr bwMode="auto">
                            <a:xfrm rot="5400000">
                              <a:off x="4412" y="7972"/>
                              <a:ext cx="296" cy="296"/>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24313" name="Group 269"/>
                        <wpg:cNvGrpSpPr>
                          <a:grpSpLocks/>
                        </wpg:cNvGrpSpPr>
                        <wpg:grpSpPr bwMode="auto">
                          <a:xfrm rot="-2757228">
                            <a:off x="5226" y="10414"/>
                            <a:ext cx="296" cy="296"/>
                            <a:chOff x="4412" y="7972"/>
                            <a:chExt cx="296" cy="296"/>
                          </a:xfrm>
                        </wpg:grpSpPr>
                        <wps:wsp>
                          <wps:cNvPr id="24314" name="Line 270"/>
                          <wps:cNvCnPr/>
                          <wps:spPr bwMode="auto">
                            <a:xfrm>
                              <a:off x="4708" y="7972"/>
                              <a:ext cx="0"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15" name="AutoShape 271"/>
                          <wps:cNvSpPr>
                            <a:spLocks noChangeArrowheads="1"/>
                          </wps:cNvSpPr>
                          <wps:spPr bwMode="auto">
                            <a:xfrm rot="5400000">
                              <a:off x="4412" y="7972"/>
                              <a:ext cx="296" cy="296"/>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24316" name="Group 272"/>
                        <wpg:cNvGrpSpPr>
                          <a:grpSpLocks/>
                        </wpg:cNvGrpSpPr>
                        <wpg:grpSpPr bwMode="auto">
                          <a:xfrm rot="-2757228">
                            <a:off x="3894" y="8786"/>
                            <a:ext cx="296" cy="296"/>
                            <a:chOff x="4412" y="7972"/>
                            <a:chExt cx="296" cy="296"/>
                          </a:xfrm>
                        </wpg:grpSpPr>
                        <wps:wsp>
                          <wps:cNvPr id="24317" name="Line 273"/>
                          <wps:cNvCnPr/>
                          <wps:spPr bwMode="auto">
                            <a:xfrm>
                              <a:off x="4708" y="7972"/>
                              <a:ext cx="0"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18" name="AutoShape 274"/>
                          <wps:cNvSpPr>
                            <a:spLocks noChangeArrowheads="1"/>
                          </wps:cNvSpPr>
                          <wps:spPr bwMode="auto">
                            <a:xfrm rot="5400000">
                              <a:off x="4412" y="7972"/>
                              <a:ext cx="296" cy="296"/>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24319" name="Group 275"/>
                        <wpg:cNvGrpSpPr>
                          <a:grpSpLocks/>
                        </wpg:cNvGrpSpPr>
                        <wpg:grpSpPr bwMode="auto">
                          <a:xfrm>
                            <a:off x="8186" y="10858"/>
                            <a:ext cx="1850" cy="1184"/>
                            <a:chOff x="8186" y="9600"/>
                            <a:chExt cx="1850" cy="1184"/>
                          </a:xfrm>
                        </wpg:grpSpPr>
                        <wps:wsp>
                          <wps:cNvPr id="1687" name="AutoShape 276"/>
                          <wps:cNvSpPr>
                            <a:spLocks noChangeArrowheads="1"/>
                          </wps:cNvSpPr>
                          <wps:spPr bwMode="auto">
                            <a:xfrm>
                              <a:off x="8186" y="9600"/>
                              <a:ext cx="1850" cy="1184"/>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g:cNvPr id="1719" name="Group 277"/>
                          <wpg:cNvGrpSpPr>
                            <a:grpSpLocks/>
                          </wpg:cNvGrpSpPr>
                          <wpg:grpSpPr bwMode="auto">
                            <a:xfrm>
                              <a:off x="8186" y="9896"/>
                              <a:ext cx="1776" cy="448"/>
                              <a:chOff x="6780" y="7600"/>
                              <a:chExt cx="1776" cy="448"/>
                            </a:xfrm>
                          </wpg:grpSpPr>
                          <wps:wsp>
                            <wps:cNvPr id="1720" name="Freeform 278"/>
                            <wps:cNvSpPr>
                              <a:spLocks/>
                            </wps:cNvSpPr>
                            <wps:spPr bwMode="auto">
                              <a:xfrm>
                                <a:off x="6780" y="7600"/>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1" name="Freeform 279"/>
                            <wps:cNvSpPr>
                              <a:spLocks/>
                            </wps:cNvSpPr>
                            <wps:spPr bwMode="auto">
                              <a:xfrm>
                                <a:off x="7372" y="76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3" name="Freeform 280"/>
                            <wps:cNvSpPr>
                              <a:spLocks/>
                            </wps:cNvSpPr>
                            <wps:spPr bwMode="auto">
                              <a:xfrm>
                                <a:off x="7964" y="76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0" name="Freeform 281"/>
                            <wps:cNvSpPr>
                              <a:spLocks/>
                            </wps:cNvSpPr>
                            <wps:spPr bwMode="auto">
                              <a:xfrm>
                                <a:off x="7076" y="76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1" name="Freeform 282"/>
                            <wps:cNvSpPr>
                              <a:spLocks/>
                            </wps:cNvSpPr>
                            <wps:spPr bwMode="auto">
                              <a:xfrm>
                                <a:off x="7668" y="76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2" name="Freeform 283"/>
                            <wps:cNvSpPr>
                              <a:spLocks/>
                            </wps:cNvSpPr>
                            <wps:spPr bwMode="auto">
                              <a:xfrm>
                                <a:off x="8260" y="76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733" name="Line 284"/>
                        <wps:cNvCnPr/>
                        <wps:spPr bwMode="auto">
                          <a:xfrm>
                            <a:off x="6040" y="9748"/>
                            <a:ext cx="31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4" name="Text Box 285"/>
                        <wps:cNvSpPr txBox="1">
                          <a:spLocks noChangeArrowheads="1"/>
                        </wps:cNvSpPr>
                        <wps:spPr bwMode="auto">
                          <a:xfrm>
                            <a:off x="5744" y="11849"/>
                            <a:ext cx="1776"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A875EB">
                              <w:pPr>
                                <w:pStyle w:val="Heading7"/>
                                <w:spacing w:before="120"/>
                                <w:rPr>
                                  <w:rFonts w:ascii="Tahoma" w:hAnsi="Tahoma"/>
                                </w:rPr>
                              </w:pPr>
                              <w:r>
                                <w:rPr>
                                  <w:rFonts w:ascii="Tahoma" w:hAnsi="Tahoma"/>
                                </w:rPr>
                                <w:t>LOAD</w:t>
                              </w:r>
                            </w:p>
                          </w:txbxContent>
                        </wps:txbx>
                        <wps:bodyPr rot="0" vert="horz" wrap="square" lIns="91440" tIns="45720" rIns="91440" bIns="45720" anchor="t" anchorCtr="0" upright="1">
                          <a:noAutofit/>
                        </wps:bodyPr>
                      </wps:wsp>
                      <wps:wsp>
                        <wps:cNvPr id="1735" name="Line 247"/>
                        <wps:cNvCnPr/>
                        <wps:spPr bwMode="auto">
                          <a:xfrm>
                            <a:off x="4708" y="8120"/>
                            <a:ext cx="1332" cy="16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6" name="Line 264"/>
                        <wps:cNvCnPr/>
                        <wps:spPr bwMode="auto">
                          <a:xfrm flipH="1">
                            <a:off x="3376" y="8120"/>
                            <a:ext cx="1332" cy="16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7" name="Line 265"/>
                        <wps:cNvCnPr/>
                        <wps:spPr bwMode="auto">
                          <a:xfrm flipH="1">
                            <a:off x="4708" y="9748"/>
                            <a:ext cx="1332" cy="16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8" name="Line 263"/>
                        <wps:cNvCnPr/>
                        <wps:spPr bwMode="auto">
                          <a:xfrm>
                            <a:off x="3376" y="9748"/>
                            <a:ext cx="1332" cy="16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_x0000_s2196" style="position:absolute;margin-left:-1pt;margin-top:2.4pt;width:425.5pt;height:186.35pt;z-index:252528128;mso-position-horizontal-relative:text;mso-position-vertical-relative:text" coordorigin="1526,8120" coordsize="8510,4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">
                <v:oval id="Oval 244" o:spid="_x0000_s2197" style="position:absolute;left:1748;top:8934;width:148;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J7UcMA&#10;AADdAAAADwAAAGRycy9kb3ducmV2LnhtbERPTWvCQBC9F/oflin0UnRjpUFSVxGx6NUoOQ/ZMRub&#10;nY3ZrUZ/vSsUvM3jfc503ttGnKnztWMFo2ECgrh0uuZKwX73M5iA8AFZY+OYFFzJw3z2+jLFTLsL&#10;b+mch0rEEPYZKjAhtJmUvjRk0Q9dSxy5g+sshgi7SuoOLzHcNvIzSVJpsebYYLClpaHyN/+zCtLj&#10;bm2SplgVt49j2Iy3p/y2Pin1/tYvvkEE6sNT/O/e6Dj/a5LC45t4gp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J7UcMAAADdAAAADwAAAAAAAAAAAAAAAACYAgAAZHJzL2Rv&#10;d25yZXYueG1sUEsFBgAAAAAEAAQA9QAAAIgDAAAAAA==&#10;" strokeweight="1.5pt"/>
                <v:oval id="Oval 245" o:spid="_x0000_s2198" style="position:absolute;left:1748;top:9600;width:148;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7eysMA&#10;AADdAAAADwAAAGRycy9kb3ducmV2LnhtbERPTYvCMBC9C/sfwgheZE110ZVqlEVW9GpdPA/N2FSb&#10;SW2yWv31G0HY2zze58yXra3ElRpfOlYwHCQgiHOnSy4U/OzX71MQPiBrrByTgjt5WC7eOnNMtbvx&#10;jq5ZKEQMYZ+iAhNCnUrpc0MW/cDVxJE7usZiiLAppG7wFsNtJUdJMpEWS44NBmtaGcrP2a9VMDnt&#10;NyapDt+HR/8Uth+7S/bYXJTqdduvGYhAbfgXv9xbHeePp5/w/Cae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7eysMAAADdAAAADwAAAAAAAAAAAAAAAACYAgAAZHJzL2Rv&#10;d25yZXYueG1sUEsFBgAAAAAEAAQA9QAAAIgDAAAAAA==&#10;" strokeweight="1.5pt"/>
                <v:line id="Line 246" o:spid="_x0000_s2199" style="position:absolute;flip:y;visibility:visible;mso-wrap-style:square" from="1822,8120" to="1822,8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zL5MUAAADdAAAADwAAAGRycy9kb3ducmV2LnhtbESPQWsCMRCF74X+hzCF3mq2QkVWo4gg&#10;KO3BquB12MxuFjeTJUnd7b/vHITeZnhv3vtmuR59p+4UUxvYwPukAEVcBdtyY+By3r3NQaWMbLEL&#10;TAZ+KcF69fy0xNKGgb/pfsqNkhBOJRpwOfel1qly5DFNQk8sWh2ixyxrbLSNOEi47/S0KGbaY8vS&#10;4LCnraPqdvrxBvThczjG3fRSN/W+D9eD+5oNozGvL+NmASrTmP/Nj+u9FfyPueDKNzKC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zL5MUAAADdAAAADwAAAAAAAAAA&#10;AAAAAAChAgAAZHJzL2Rvd25yZXYueG1sUEsFBgAAAAAEAAQA+QAAAJMDAAAAAA==&#10;" strokeweight="1.5pt"/>
                <v:line id="Line 248" o:spid="_x0000_s2200" style="position:absolute;visibility:visible;mso-wrap-style:square" from="1822,12116" to="4708,1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FfRsMAAADdAAAADwAAAGRycy9kb3ducmV2LnhtbERPTWvCQBC9F/wPywi91Y2VikZXEUEt&#10;vTUVwduQHZOY7Gy6u9H033cLQm/zeJ+zXPemETdyvrKsYDxKQBDnVldcKDh+7V5mIHxA1thYJgU/&#10;5GG9GjwtMdX2zp90y0IhYgj7FBWUIbSplD4vyaAf2ZY4chfrDIYIXSG1w3sMN418TZKpNFhxbCix&#10;pW1JeZ11RsGpy/h8rXeuwW5/OFxO37WffCj1POw3CxCB+vAvfrjfdZz/NpvD3zfx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RX0bDAAAA3QAAAA8AAAAAAAAAAAAA&#10;AAAAoQIAAGRycy9kb3ducmV2LnhtbFBLBQYAAAAABAAEAPkAAACRAwAAAAA=&#10;" strokeweight="1.5pt"/>
                <v:line id="Line 249" o:spid="_x0000_s2201" style="position:absolute;flip:y;visibility:visible;mso-wrap-style:square" from="1822,9748" to="1822,1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NRP8YAAADdAAAADwAAAGRycy9kb3ducmV2LnhtbESPQWsCMRCF70L/Q5hCbzVbodKuRpGC&#10;oNRDawWvw2Z2s7iZLEnqbv995yB4m+G9ee+b5Xr0nbpSTG1gAy/TAhRxFWzLjYHTz/b5DVTKyBa7&#10;wGTgjxKsVw+TJZY2DPxN12NulIRwKtGAy7kvtU6VI49pGnpi0eoQPWZZY6NtxEHCfadnRTHXHluW&#10;Boc9fTiqLsdfb0DvP4evuJ2d6qbe9eG8d4f5MBrz9DhuFqAyjfluvl3vrOC/vgu/fCMj6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DUT/GAAAA3QAAAA8AAAAAAAAA&#10;AAAAAAAAoQIAAGRycy9kb3ducmV2LnhtbFBLBQYAAAAABAAEAPkAAACUAwAAAAA=&#10;" strokeweight="1.5pt"/>
                <v:line id="Line 250" o:spid="_x0000_s2202" style="position:absolute;flip:x;visibility:visible;mso-wrap-style:square" from="6780,12634" to="9148,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0pMIAAADdAAAADwAAAGRycy9kb3ducmV2LnhtbERPTYvCMBC9L/gfwgje1lRBWatRRBAU&#10;97CrgtehmTbFZlKSaOu/3yws7G0e73NWm9424kk+1I4VTMYZCOLC6ZorBdfL/v0DRIjIGhvHpOBF&#10;ATbrwdsKc+06/qbnOVYihXDIUYGJsc2lDIUhi2HsWuLElc5bjAn6SmqPXQq3jZxm2VxarDk1GGxp&#10;Z6i4nx9WgTyeui+/n17Lqjy07nY0n/OuV2o07LdLEJH6+C/+cx90mj9bTOD3m3SC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0pMIAAADdAAAADwAAAAAAAAAAAAAA&#10;AAChAgAAZHJzL2Rvd25yZXYueG1sUEsFBgAAAAAEAAQA+QAAAJADAAAAAA==&#10;" strokeweight="1.5pt"/>
                <v:line id="Line 251" o:spid="_x0000_s2203" style="position:absolute;visibility:visible;mso-wrap-style:square" from="4708,11376" to="4708,1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D+ccMAAADdAAAADwAAAGRycy9kb3ducmV2LnhtbERPS2vCQBC+F/wPywje6sZKi0ZXkYIP&#10;emsqgrchOyYx2dm4u9H033cLhd7m43vOct2bRtzJ+cqygsk4AUGcW11xoeD4tX2egfABWWNjmRR8&#10;k4f1avC0xFTbB3/SPQuFiCHsU1RQhtCmUvq8JIN+bFviyF2sMxgidIXUDh8x3DTyJUnepMGKY0OJ&#10;Lb2XlNdZZxScuozP13rrGux2+/3ldKv99EOp0bDfLEAE6sO/+M990HH+63wK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g/nHDAAAA3QAAAA8AAAAAAAAAAAAA&#10;AAAAoQIAAGRycy9kb3ducmV2LnhtbFBLBQYAAAAABAAEAPkAAACRAwAAAAA=&#10;" strokeweight="1.5pt"/>
                <v:rect id="Rectangle 252" o:spid="_x0000_s2204" style="position:absolute;left:6077;top:12079;width:296;height:111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UeUcIA&#10;AADdAAAADwAAAGRycy9kb3ducmV2LnhtbERPS2vCQBC+C/6HZYTedOOr2NRVRCy0N6uWehyyYzaY&#10;nQ3ZrUn+vVsQvM3H95zlurWluFHtC8cKxqMEBHHmdMG5gtPxY7gA4QOyxtIxKejIw3rV7y0x1a7h&#10;b7odQi5iCPsUFZgQqlRKnxmy6EeuIo7cxdUWQ4R1LnWNTQy3pZwkyau0WHBsMFjR1lB2PfxZBT/2&#10;zHwuvqa7XzOZNvtxt5CbTqmXQbt5BxGoDU/xw/2p4/z52wz+v4kn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FR5RwgAAAN0AAAAPAAAAAAAAAAAAAAAAAJgCAABkcnMvZG93&#10;bnJldi54bWxQSwUGAAAAAAQABAD1AAAAhwMAAAAA&#10;" strokeweight="1.5pt"/>
                <v:line id="Line 253" o:spid="_x0000_s2205" style="position:absolute;visibility:visible;mso-wrap-style:square" from="3376,12634" to="5670,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v4csQAAADdAAAADwAAAGRycy9kb3ducmV2LnhtbERPS2vCQBC+F/wPywje6saWthpdRQo+&#10;6K2pCN6G7JjEZGfT3Y2m/94tFHqbj+85i1VvGnEl5yvLCibjBARxbnXFhYLD1+ZxCsIHZI2NZVLw&#10;Qx5Wy8HDAlNtb/xJ1ywUIoawT1FBGUKbSunzkgz6sW2JI3e2zmCI0BVSO7zFcNPIpyR5lQYrjg0l&#10;tvReUl5nnVFw7DI+XeqNa7Db7nbn43ftnz+UGg379RxEoD78i//cex3nv8ze4PebeIJ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W/hyxAAAAN0AAAAPAAAAAAAAAAAA&#10;AAAAAKECAABkcnMvZG93bnJldi54bWxQSwUGAAAAAAQABAD5AAAAkgMAAAAA&#10;" strokeweight="1.5pt"/>
                <v:line id="Line 254" o:spid="_x0000_s2206" style="position:absolute;visibility:visible;mso-wrap-style:square" from="3376,9748" to="3376,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RsAMYAAADdAAAADwAAAGRycy9kb3ducmV2LnhtbESPQUvDQBCF74L/YRnBm91YUTR2W6RQ&#10;K72ZSsHbkJ0mMdnZuLtp03/fORR6m+G9ee+b2WJ0nTpQiI1nA4+TDBRx6W3DlYGf7erhFVRMyBY7&#10;z2TgRBEW89ubGebWH/mbDkWqlIRwzNFAnVKfax3LmhzGie+JRdv74DDJGiptAx4l3HV6mmUv2mHD&#10;0lBjT8uayrYYnIHdUPDvX7sKHQ6f6/V+99/Gp40x93fjxzuoRGO6mi/XX1bwn98EV76REfT8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EbADGAAAA3QAAAA8AAAAAAAAA&#10;AAAAAAAAoQIAAGRycy9kb3ducmV2LnhtbFBLBQYAAAAABAAEAPkAAACUAwAAAAA=&#10;" strokeweight="1.5pt"/>
                <v:line id="Line 255" o:spid="_x0000_s2207" style="position:absolute;visibility:visible;mso-wrap-style:square" from="9148,9748" to="9148,10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jJm8MAAADdAAAADwAAAGRycy9kb3ducmV2LnhtbERPTWvCQBC9F/wPywi91Y2VikZXEUEt&#10;vTUVwduQHZOY7Gy6u9H033cLQm/zeJ+zXPemETdyvrKsYDxKQBDnVldcKDh+7V5mIHxA1thYJgU/&#10;5GG9GjwtMdX2zp90y0IhYgj7FBWUIbSplD4vyaAf2ZY4chfrDIYIXSG1w3sMN418TZKpNFhxbCix&#10;pW1JeZ11RsGpy/h8rXeuwW5/OFxO37WffCj1POw3CxCB+vAvfrjfdZz/Np/D3zfx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IyZvDAAAA3QAAAA8AAAAAAAAAAAAA&#10;AAAAoQIAAGRycy9kb3ducmV2LnhtbFBLBQYAAAAABAAEAPkAAACRAwAAAAA=&#10;" strokeweight="1.5pt"/>
                <v:line id="Line 256" o:spid="_x0000_s2208" style="position:absolute;visibility:visible;mso-wrap-style:square" from="9148,12042" to="9148,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yPB8MAAADeAAAADwAAAGRycy9kb3ducmV2LnhtbERPz2vCMBS+D/wfwhO8zXSdDOmMMgSn&#10;7GYVwdujebZdm5eapNr99+Yg7Pjx/V6sBtOKGzlfW1bwNk1AEBdW11wqOB42r3MQPiBrbC2Tgj/y&#10;sFqOXhaYaXvnPd3yUIoYwj5DBVUIXSalLyoy6Ke2I47cxTqDIUJXSu3wHsNNK9Mk+ZAGa44NFXa0&#10;rqho8t4oOPU5n3+bjWux/95uL6dr499/lJqMh69PEIGG8C9+undaQTpL53FvvBOv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8jwfDAAAA3gAAAA8AAAAAAAAAAAAA&#10;AAAAoQIAAGRycy9kb3ducmV2LnhtbFBLBQYAAAAABAAEAPkAAACRAwAAAAA=&#10;" strokeweight="1.5pt"/>
                <v:group id="Group 257" o:spid="_x0000_s2209" style="position:absolute;left:5226;top:8786;width:296;height:296;rotation:2823404fd" coordorigin="4412,7972" coordsize="29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AsazFAAAA3gAA&#10;AA8AAAAAAAAAAAAAAAAAqgIAAGRycy9kb3ducmV2LnhtbFBLBQYAAAAABAAEAPoAAACcAwAAAAA=&#10;">
                  <v:line id="Line 258" o:spid="_x0000_s2210" style="position:absolute;visibility:visible;mso-wrap-style:square" from="4708,7972" to="4708,8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MV3MUAAADeAAAADwAAAGRycy9kb3ducmV2LnhtbESPzWrCQBSF94LvMFyhO500LcWmjlIK&#10;anHXWITuLplrkiZzJ85MNL69sxBcHs4f32I1mFacyfnasoLnWQKCuLC65lLB7349nYPwAVlja5kU&#10;XMnDajkeLTDT9sI/dM5DKeII+wwVVCF0mZS+qMign9mOOHpH6wyGKF0ptcNLHDetTJPkTRqsOT5U&#10;2NFXRUWT90bBoc/5779Zuxb7zXZ7PJwa/7JT6mkyfH6ACDSER/je/tYK0tf0PQJEnIg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MV3MUAAADeAAAADwAAAAAAAAAA&#10;AAAAAAChAgAAZHJzL2Rvd25yZXYueG1sUEsFBgAAAAAEAAQA+QAAAJMDAAAAAA==&#10;" strokeweight="1.5pt"/>
                  <v:shape id="AutoShape 259" o:spid="_x0000_s2211" type="#_x0000_t5" style="position:absolute;left:4412;top:7972;width:296;height:29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AtDscA&#10;AADeAAAADwAAAGRycy9kb3ducmV2LnhtbESPUWvCMBSF3wf7D+EOfJupZYh2RhkDmTDGUAfz8a65&#10;bbo1NyWJtv77RRB8PJzzncNZrAbbihP50DhWMBlnIIhLpxuuFXzt148zECEia2wdk4IzBVgt7+8W&#10;WGjX85ZOu1iLVMKhQAUmxq6QMpSGLIax64iTVzlvMSbpa6k99qnctjLPsqm02HBaMNjRq6Hyb3e0&#10;CvLam+3P++9QHb7X1ebj8Dl76yulRg/DyzOISEO8ha/0RifuKZ9P4HInXQ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1ALQ7HAAAA3gAAAA8AAAAAAAAAAAAAAAAAmAIAAGRy&#10;cy9kb3ducmV2LnhtbFBLBQYAAAAABAAEAPUAAACMAwAAAAA=&#10;" strokeweight="1.5pt"/>
                </v:group>
                <v:shape id="Freeform 260" o:spid="_x0000_s2212" style="position:absolute;left:1526;top:9230;width:592;height:148;visibility:visible;mso-wrap-style:square;v-text-anchor:top" coordsize="59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K9HccA&#10;AADeAAAADwAAAGRycy9kb3ducmV2LnhtbESPQWsCMRSE70L/Q3iF3jTbtGi7NYoWWsSLaHvY42Pz&#10;urt08xI2UVd/vREEj8PMfMNM571txYG60DjW8DzKQBCXzjRcafj9+Rq+gQgR2WDrmDScKMB89jCY&#10;Ym7ckbd02MVKJAiHHDXUMfpcylDWZDGMnCdO3p/rLMYku0qaDo8JblupsmwsLTacFmr09FlT+b/b&#10;Ww3rkz37lZksvl/O3hdGFWqzLLR+euwXHyAi9fEevrVXRoN6Ve8KrnfSFZC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CvR3HAAAA3gAAAA8AAAAAAAAAAAAAAAAAmAIAAGRy&#10;cy9kb3ducmV2LnhtbFBLBQYAAAAABAAEAPUAAACMAwAAAAA=&#10;" path="m,74c49,37,99,,148,v49,,99,49,148,74c345,99,395,148,444,148v49,,98,-37,148,-74e" filled="f" strokeweight="2.25pt">
                  <v:path arrowok="t" o:connecttype="custom" o:connectlocs="0,74;148,0;296,74;444,148;592,74" o:connectangles="0,0,0,0,0"/>
                </v:shape>
                <v:shape id="Text Box 261" o:spid="_x0000_s2213" type="#_x0000_t202" style="position:absolute;left:7298;top:10279;width:177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Gg+8YA&#10;AADeAAAADwAAAGRycy9kb3ducmV2LnhtbESPQWvCQBSE70L/w/IKveluU5WaZiNiKfRUUavQ2yP7&#10;TEKzb0N2a+K/dwuCx2FmvmGy5WAbcabO1441PE8UCOLCmZpLDd/7j/ErCB+QDTaOScOFPCzzh1GG&#10;qXE9b+m8C6WIEPYpaqhCaFMpfVGRRT9xLXH0Tq6zGKLsSmk67CPcNjJRai4t1hwXKmxpXVHxu/uz&#10;Gg5fp5/jVG3KdztrezcoyXYhtX56HFZvIAIN4R6+tT+NhmSaLF7g/06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Gg+8YAAADeAAAADwAAAAAAAAAAAAAAAACYAgAAZHJz&#10;L2Rvd25yZXYueG1sUEsFBgAAAAAEAAQA9QAAAIsDAAAAAA==&#10;" filled="f" stroked="f">
                  <v:textbox>
                    <w:txbxContent>
                      <w:p w:rsidR="009A4BA2" w:rsidRDefault="009A4BA2" w:rsidP="00A875EB">
                        <w:pPr>
                          <w:spacing w:before="0" w:after="0" w:line="240" w:lineRule="auto"/>
                        </w:pPr>
                        <w:proofErr w:type="spellStart"/>
                        <w:proofErr w:type="gramStart"/>
                        <w:r>
                          <w:t>c.r.o</w:t>
                        </w:r>
                        <w:proofErr w:type="spellEnd"/>
                        <w:proofErr w:type="gramEnd"/>
                        <w:r>
                          <w:t>. screen</w:t>
                        </w:r>
                      </w:p>
                    </w:txbxContent>
                  </v:textbox>
                </v:shape>
                <v:line id="Line 262" o:spid="_x0000_s2214" style="position:absolute;visibility:visible;mso-wrap-style:square" from="1822,8120" to="4708,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gT38cAAADeAAAADwAAAGRycy9kb3ducmV2LnhtbESPQWvCQBSE74X+h+UVeqsbUyk1ukop&#10;WMVbUxG8PbLPJCb7Nt3daPz3bqHgcZiZb5j5cjCtOJPztWUF41ECgriwuuZSwe5n9fIOwgdkja1l&#10;UnAlD8vF48McM20v/E3nPJQiQthnqKAKocuk9EVFBv3IdsTRO1pnMETpSqkdXiLctDJNkjdpsOa4&#10;UGFHnxUVTd4bBfs+58OpWbkW+6/1+rj/bfzrVqnnp+FjBiLQEO7h//ZGK0gn6XQCf3fiFZ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BPfxwAAAN4AAAAPAAAAAAAA&#10;AAAAAAAAAKECAABkcnMvZG93bnJldi54bWxQSwUGAAAAAAQABAD5AAAAlQMAAAAA&#10;" strokeweight="1.5pt"/>
                <v:group id="Group 266" o:spid="_x0000_s2215" style="position:absolute;left:3820;top:10340;width:296;height:296;rotation:2823404fd" coordorigin="4412,7972" coordsize="29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7lC10xgAAAN4A&#10;AAAPAAAAAAAAAAAAAAAAAKoCAABkcnMvZG93bnJldi54bWxQSwUGAAAAAAQABAD6AAAAnQMAAAAA&#10;">
                  <v:line id="Line 267" o:spid="_x0000_s2216" style="position:absolute;visibility:visible;mso-wrap-style:square" from="4708,7972" to="4708,8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28gMYAAADeAAAADwAAAGRycy9kb3ducmV2LnhtbESPQWvCQBSE74X+h+UVequbqBSJriIF&#10;a/HWKIK3R/aZxGTfprsbTf99VxB6HGbmG2axGkwrruR8bVlBOkpAEBdW11wqOOw3bzMQPiBrbC2T&#10;gl/ysFo+Py0w0/bG33TNQykihH2GCqoQukxKX1Rk0I9sRxy9s3UGQ5SulNrhLcJNK8dJ8i4N1hwX&#10;Kuzoo6KiyXuj4NjnfLo0G9di/7ndno8/jZ/slHp9GdZzEIGG8B9+tL+0gvF0kqZwvxOv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tvIDGAAAA3gAAAA8AAAAAAAAA&#10;AAAAAAAAoQIAAGRycy9kb3ducmV2LnhtbFBLBQYAAAAABAAEAPkAAACUAwAAAAA=&#10;" strokeweight="1.5pt"/>
                  <v:shape id="AutoShape 268" o:spid="_x0000_s2217" type="#_x0000_t5" style="position:absolute;left:4412;top:7972;width:296;height:29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C/vscA&#10;AADeAAAADwAAAGRycy9kb3ducmV2LnhtbESPUUvDMBSF3wX/Q7jC3ly6bkipy4YIw8EYsim4x2tz&#10;21Sbm5Jka/33RhD2eDjnO4ezXI+2ExfyoXWsYDbNQBBXTrfcKHh/29wXIEJE1tg5JgU/FGC9ur1Z&#10;YqndwAe6HGMjUgmHEhWYGPtSylAZshimridOXu28xZikb6T2OKRy28k8yx6kxZbTgsGeng1V38ez&#10;VZA33hw+d19jffrY1Nv96bV4GWqlJnfj0yOISGO8hv/prU7cYj7L4e9Oug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gv77HAAAA3gAAAA8AAAAAAAAAAAAAAAAAmAIAAGRy&#10;cy9kb3ducmV2LnhtbFBLBQYAAAAABAAEAPUAAACMAwAAAAA=&#10;" strokeweight="1.5pt"/>
                </v:group>
                <v:group id="Group 269" o:spid="_x0000_s2218" style="position:absolute;left:5226;top:10414;width:296;height:296;rotation:-3011628fd" coordorigin="4412,7972" coordsize="29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s4D7jyQAA&#10;AN4AAAAPAAAAAAAAAAAAAAAAAKoCAABkcnMvZG93bnJldi54bWxQSwUGAAAAAAQABAD6AAAAoAMA&#10;AAAA&#10;">
                  <v:line id="Line 270" o:spid="_x0000_s2219" style="position:absolute;visibility:visible;mso-wrap-style:square" from="4708,7972" to="4708,8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ofGMYAAADeAAAADwAAAGRycy9kb3ducmV2LnhtbESPT2vCQBTE7wW/w/IK3urGPxRJXaUI&#10;VunNKIK3R/aZpMm+TXc3mn57VxB6HGbmN8xi1ZtGXMn5yrKC8SgBQZxbXXGh4HjYvM1B+ICssbFM&#10;Cv7Iw2o5eFlgqu2N93TNQiEihH2KCsoQ2lRKn5dk0I9sSxy9i3UGQ5SukNrhLcJNIydJ8i4NVhwX&#10;SmxpXVJeZ51RcOoyPv/UG9dg97XdXk6/tZ9+KzV87T8/QATqw3/42d5pBZPZdDyDx514Be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aHxjGAAAA3gAAAA8AAAAAAAAA&#10;AAAAAAAAoQIAAGRycy9kb3ducmV2LnhtbFBLBQYAAAAABAAEAPkAAACUAwAAAAA=&#10;" strokeweight="1.5pt"/>
                  <v:shape id="AutoShape 271" o:spid="_x0000_s2220" type="#_x0000_t5" style="position:absolute;left:4412;top:7972;width:296;height:29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knysgA&#10;AADeAAAADwAAAGRycy9kb3ducmV2LnhtbESPX0vDMBTF3wW/Q7iCbzbdH2V0y8YYjA2GyKbgHu+a&#10;26ba3JQkrvXbG0Hw8XDO7xzOYjXYVlzJh8axglGWgyAunW64VvD2un2YgQgRWWPrmBR8U4DV8vZm&#10;gYV2PR/peoq1SCUcClRgYuwKKUNpyGLIXEecvMp5izFJX0vtsU/ltpXjPH+SFhtOCwY72hgqP09f&#10;VsG49uZ4OXwM1fl9W+2fzy+zXV8pdX83rOcgIg3xP/xH73XippPRI/zeSVdAL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SSfKyAAAAN4AAAAPAAAAAAAAAAAAAAAAAJgCAABk&#10;cnMvZG93bnJldi54bWxQSwUGAAAAAAQABAD1AAAAjQMAAAAA&#10;" strokeweight="1.5pt"/>
                </v:group>
                <v:group id="Group 272" o:spid="_x0000_s2221" style="position:absolute;left:3894;top:8786;width:296;height:296;rotation:-3011628fd" coordorigin="4412,7972" coordsize="29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8l517yQAA&#10;AN4AAAAPAAAAAAAAAAAAAAAAAKoCAABkcnMvZG93bnJldi54bWxQSwUGAAAAAAQABAD6AAAAoAMA&#10;AAAA&#10;">
                  <v:line id="Line 273" o:spid="_x0000_s2222" style="position:absolute;visibility:visible;mso-wrap-style:square" from="4708,7972" to="4708,8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iBb8YAAADeAAAADwAAAGRycy9kb3ducmV2LnhtbESPQWvCQBSE7wX/w/IEb3WjllpSVxHB&#10;Kt4aRejtkX0mabJv092Npv/eLRQ8DjPzDbNY9aYRV3K+sqxgMk5AEOdWV1woOB23z28gfEDW2Fgm&#10;Bb/kYbUcPC0w1fbGn3TNQiEihH2KCsoQ2lRKn5dk0I9tSxy9i3UGQ5SukNrhLcJNI6dJ8ioNVhwX&#10;SmxpU1JeZ51RcO4y/vqut67B7mO3u5x/aj87KDUa9ut3EIH68Aj/t/dawfRlNpnD3514Be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IgW/GAAAA3gAAAA8AAAAAAAAA&#10;AAAAAAAAoQIAAGRycy9kb3ducmV2LnhtbFBLBQYAAAAABAAEAPkAAACUAwAAAAA=&#10;" strokeweight="1.5pt"/>
                  <v:shape id="AutoShape 274" o:spid="_x0000_s2223" type="#_x0000_t5" style="position:absolute;left:4412;top:7972;width:296;height:29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iIVMQA&#10;AADeAAAADwAAAGRycy9kb3ducmV2LnhtbERPTUsDMRC9C/0PYQRvNtsqUtamRQrFgkhpFexx3Mxu&#10;VjeTJYnd9d93DoLHx/terkffqTPF1AY2MJsWoIirYFtuDLy/bW8XoFJGttgFJgO/lGC9mlwtsbRh&#10;4AOdj7lREsKpRAMu577UOlWOPKZp6ImFq0P0mAXGRtuIg4T7Ts+L4kF7bFkaHPa0cVR9H3+8gXkT&#10;3eHz5WusTx/bevd62i+eh9qYm+vx6RFUpjH/i//cOyu++7uZ7JU7cgX06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IiFTEAAAA3gAAAA8AAAAAAAAAAAAAAAAAmAIAAGRycy9k&#10;b3ducmV2LnhtbFBLBQYAAAAABAAEAPUAAACJAwAAAAA=&#10;" strokeweight="1.5pt"/>
                </v:group>
                <v:group id="Group 275" o:spid="_x0000_s2224" style="position:absolute;left:8186;top:10858;width:1850;height:1184" coordorigin="8186,9600" coordsize="1850,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pq/wMcAAADe&#10;AAAADwAAAAAAAAAAAAAAAACqAgAAZHJzL2Rvd25yZXYueG1sUEsFBgAAAAAEAAQA+gAAAJ4DAAAA&#10;AA==&#10;">
                  <v:roundrect id="AutoShape 276" o:spid="_x0000_s2225" style="position:absolute;left:8186;top:9600;width:1850;height:118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sPlcQA&#10;AADdAAAADwAAAGRycy9kb3ducmV2LnhtbERPTWvCQBC9C/0PyxS86UZBDambUEoVe2xsaI9DdpqE&#10;ZmfT7BpTf71bELzN433ONhtNKwbqXWNZwWIegSAurW64UvBx3M1iEM4ja2wtk4I/cpClD5MtJtqe&#10;+Z2G3FcihLBLUEHtfZdI6cqaDLq57YgD9217gz7AvpK6x3MIN61cRtFaGmw4NNTY0UtN5U9+Mgp4&#10;sK+X3+Izajen4rBf7N/yr2Kl1PRxfH4C4Wn0d/HNfdBh/jrewP834QSZ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rD5XEAAAA3QAAAA8AAAAAAAAAAAAAAAAAmAIAAGRycy9k&#10;b3ducmV2LnhtbFBLBQYAAAAABAAEAPUAAACJAwAAAAA=&#10;" strokeweight="1.5pt"/>
                  <v:group id="Group 277" o:spid="_x0000_s2226" style="position:absolute;left:8186;top:9896;width:1776;height:448" coordorigin="6780,7600" coordsize="1776,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9ObRsQAAADdAAAADwAAAGRycy9kb3ducmV2LnhtbERPTWvCQBC9F/wPywje&#10;dBOltY2uIqLFgwhqoXgbsmMSzM6G7JrEf+8WhN7m8T5nvuxMKRqqXWFZQTyKQBCnVhecKfg5b4ef&#10;IJxH1lhaJgUPcrBc9N7mmGjb8pGak89ECGGXoILc+yqR0qU5GXQjWxEH7mprgz7AOpO6xjaEm1KO&#10;o+hDGiw4NORY0Tqn9Ha6GwXfLbarSbxp9rfr+nE5vx9+9zEpNeh3qxkIT53/F7/cOx3mT+Mv+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9ObRsQAAADdAAAA&#10;DwAAAAAAAAAAAAAAAACqAgAAZHJzL2Rvd25yZXYueG1sUEsFBgAAAAAEAAQA+gAAAJsDAAAAAA==&#10;">
                    <v:shape id="Freeform 278" o:spid="_x0000_s2227" style="position:absolute;left:6780;top:7600;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Fwq8cA&#10;AADdAAAADwAAAGRycy9kb3ducmV2LnhtbESPT2vCQBDF74V+h2UK3upGRS2pq4RC0YNU/HPpbdid&#10;JqHZ2ZDdavTTdw6Ctxnem/d+s1j1vlFn6mId2MBomIEitsHVXBo4HT9f30DFhOywCUwGrhRhtXx+&#10;WmDuwoX3dD6kUkkIxxwNVCm1udbRVuQxDkNLLNpP6DwmWbtSuw4vEu4bPc6ymfZYszRU2NJHRfb3&#10;8OcNFLvQbvWo3tusWE/7ib19fU9vxgxe+uIdVKI+Pcz3640T/PlY+OUbGUE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xcKvHAAAA3QAAAA8AAAAAAAAAAAAAAAAAmAIAAGRy&#10;cy9kb3ducmV2LnhtbFBLBQYAAAAABAAEAPUAAACMAwAAAAA=&#10;" path="m,446c6,395,9,214,34,140,59,66,113,4,148,2v35,-2,71,54,96,128c269,204,285,380,296,446e" filled="f" strokecolor="red" strokeweight="2.25pt">
                      <v:path arrowok="t" o:connecttype="custom" o:connectlocs="0,446;34,140;148,2;244,130;296,446" o:connectangles="0,0,0,0,0"/>
                    </v:shape>
                    <v:shape id="Freeform 279" o:spid="_x0000_s2228" style="position:absolute;left:7372;top:76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3VMMQA&#10;AADdAAAADwAAAGRycy9kb3ducmV2LnhtbERPTWvCQBC9C/6HZYTedBPFVqKbEIRiD6XFtBdvw+6Y&#10;BLOzIbvV1F/fLRR6m8f7nF0x2k5cafCtYwXpIgFBrJ1puVbw+fE834DwAdlg55gUfJOHIp9OdpgZ&#10;d+MjXatQixjCPkMFTQh9JqXXDVn0C9cTR+7sBoshwqGWZsBbDLedXCbJo7TYcmxosKd9Q/pSfVkF&#10;5bvrX2XaHnVSHtbjSt/fTuu7Ug+zsdyCCDSGf/Gf+8XE+U/LFH6/iSf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91TDEAAAA3QAAAA8AAAAAAAAAAAAAAAAAmAIAAGRycy9k&#10;b3ducmV2LnhtbFBLBQYAAAAABAAEAPUAAACJAwAAAAA=&#10;" path="m,446c6,395,9,214,34,140,59,66,113,4,148,2v35,-2,71,54,96,128c269,204,285,380,296,446e" filled="f" strokecolor="red" strokeweight="2.25pt">
                      <v:path arrowok="t" o:connecttype="custom" o:connectlocs="0,446;34,140;148,2;244,130;296,446" o:connectangles="0,0,0,0,0"/>
                    </v:shape>
                    <v:shape id="Freeform 280" o:spid="_x0000_s2229" style="position:absolute;left:7964;top:76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Pu3MMA&#10;AADdAAAADwAAAGRycy9kb3ducmV2LnhtbERPTYvCMBC9C/sfwix401RFV6pRiiDrQRRdL96GZGyL&#10;zaQ0Wa3+erOw4G0e73Pmy9ZW4kaNLx0rGPQTEMTamZJzBaefdW8Kwgdkg5VjUvAgD8vFR2eOqXF3&#10;PtDtGHIRQ9inqKAIoU6l9Logi77vauLIXVxjMUTY5NI0eI/htpLDJJlIiyXHhgJrWhWkr8dfqyDb&#10;u3orB+VBJ9n3uB3p5+48firV/WyzGYhAbXiL/90bE+d/DUfw9008QS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Pu3MMAAADdAAAADwAAAAAAAAAAAAAAAACYAgAAZHJzL2Rv&#10;d25yZXYueG1sUEsFBgAAAAAEAAQA9QAAAIgDAAAAAA==&#10;" path="m,446c6,395,9,214,34,140,59,66,113,4,148,2v35,-2,71,54,96,128c269,204,285,380,296,446e" filled="f" strokecolor="red" strokeweight="2.25pt">
                      <v:path arrowok="t" o:connecttype="custom" o:connectlocs="0,446;34,140;148,2;244,130;296,446" o:connectangles="0,0,0,0,0"/>
                    </v:shape>
                    <v:shape id="Freeform 281" o:spid="_x0000_s2230" style="position:absolute;left:7076;top:76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jmdscA&#10;AADdAAAADwAAAGRycy9kb3ducmV2LnhtbESPT2vCQBDF74V+h2UK3upGRS2pq4SC1INU/HPpbdid&#10;JqHZ2ZDdavTTdw6Ctxnem/d+s1j1vlFn6mId2MBomIEitsHVXBo4Hdevb6BiQnbYBCYDV4qwWj4/&#10;LTB34cJ7Oh9SqSSEY44GqpTaXOtoK/IYh6ElFu0ndB6TrF2pXYcXCfeNHmfZTHusWRoqbOmjIvt7&#10;+PMGil1ot3pU721WfE77ib19fU9vxgxe+uIdVKI+Pcz3640T/PlE+OUbGUE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o5nbHAAAA3QAAAA8AAAAAAAAAAAAAAAAAmAIAAGRy&#10;cy9kb3ducmV2LnhtbFBLBQYAAAAABAAEAPUAAACMAwAAAAA=&#10;" path="m,446c6,395,9,214,34,140,59,66,113,4,148,2v35,-2,71,54,96,128c269,204,285,380,296,446e" filled="f" strokecolor="red" strokeweight="2.25pt">
                      <v:path arrowok="t" o:connecttype="custom" o:connectlocs="0,446;34,140;148,2;244,130;296,446" o:connectangles="0,0,0,0,0"/>
                    </v:shape>
                    <v:shape id="Freeform 282" o:spid="_x0000_s2231" style="position:absolute;left:7668;top:76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RD7cQA&#10;AADdAAAADwAAAGRycy9kb3ducmV2LnhtbERPTWvCQBC9C/6HZYTedJOKrUQ3IQilPRSLaS/eht0x&#10;CWZnQ3arqb/eLRR6m8f7nG0x2k5caPCtYwXpIgFBrJ1puVbw9fkyX4PwAdlg55gU/JCHIp9OtpgZ&#10;d+UDXapQixjCPkMFTQh9JqXXDVn0C9cTR+7kBoshwqGWZsBrDLedfEySJ2mx5djQYE+7hvS5+rYK&#10;yg/Xv8u0PeikfF2NS33bH1c3pR5mY7kBEWgM/+I/95uJ85+XKfx+E0+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kQ+3EAAAA3QAAAA8AAAAAAAAAAAAAAAAAmAIAAGRycy9k&#10;b3ducmV2LnhtbFBLBQYAAAAABAAEAPUAAACJAwAAAAA=&#10;" path="m,446c6,395,9,214,34,140,59,66,113,4,148,2v35,-2,71,54,96,128c269,204,285,380,296,446e" filled="f" strokecolor="red" strokeweight="2.25pt">
                      <v:path arrowok="t" o:connecttype="custom" o:connectlocs="0,446;34,140;148,2;244,130;296,446" o:connectangles="0,0,0,0,0"/>
                    </v:shape>
                    <v:shape id="Freeform 283" o:spid="_x0000_s2232" style="position:absolute;left:8260;top:76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bdmsMA&#10;AADdAAAADwAAAGRycy9kb3ducmV2LnhtbERPTYvCMBC9C/sfwix401RFV6pRiiDrQRRdL96GZGyL&#10;zaQ0Wa3+erOw4G0e73Pmy9ZW4kaNLx0rGPQTEMTamZJzBaefdW8Kwgdkg5VjUvAgD8vFR2eOqXF3&#10;PtDtGHIRQ9inqKAIoU6l9Logi77vauLIXVxjMUTY5NI0eI/htpLDJJlIiyXHhgJrWhWkr8dfqyDb&#10;u3orB+VBJ9n3uB3p5+48firV/WyzGYhAbXiL/90bE+d/jYbw9008QS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3bdmsMAAADdAAAADwAAAAAAAAAAAAAAAACYAgAAZHJzL2Rv&#10;d25yZXYueG1sUEsFBgAAAAAEAAQA9QAAAIgDAAAAAA==&#10;" path="m,446c6,395,9,214,34,140,59,66,113,4,148,2v35,-2,71,54,96,128c269,204,285,380,296,446e" filled="f" strokecolor="red" strokeweight="2.25pt">
                      <v:path arrowok="t" o:connecttype="custom" o:connectlocs="0,446;34,140;148,2;244,130;296,446" o:connectangles="0,0,0,0,0"/>
                    </v:shape>
                  </v:group>
                </v:group>
                <v:line id="Line 284" o:spid="_x0000_s2233" style="position:absolute;visibility:visible;mso-wrap-style:square" from="6040,9748" to="9148,9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LPqsMAAADdAAAADwAAAGRycy9kb3ducmV2LnhtbERPTWvCQBC9F/wPywje6kYDraSuUgS1&#10;9NYoQm9DdkzSZGfj7kbTf98VhN7m8T5nuR5MK67kfG1ZwWyagCAurK65VHA8bJ8XIHxA1thaJgW/&#10;5GG9Gj0tMdP2xl90zUMpYgj7DBVUIXSZlL6oyKCf2o44cmfrDIYIXSm1w1sMN62cJ8mLNFhzbKiw&#10;o01FRZP3RsGpz/n7p9m6Fvvdfn8+XRqffio1GQ/vbyACDeFf/HB/6Dj/NU3h/k08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Cz6rDAAAA3QAAAA8AAAAAAAAAAAAA&#10;AAAAoQIAAGRycy9kb3ducmV2LnhtbFBLBQYAAAAABAAEAPkAAACRAwAAAAA=&#10;" strokeweight="1.5pt"/>
                <v:shape id="Text Box 285" o:spid="_x0000_s2234" type="#_x0000_t202" style="position:absolute;left:5744;top:11849;width:1776;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Rm8MMA&#10;AADdAAAADwAAAGRycy9kb3ducmV2LnhtbERPyWrDMBC9F/IPYgq9JVLTbHWthNBS6Cml2SC3wRov&#10;xBoZS43dv48Cgd7m8dZJV72txYVaXznW8DxSIIgzZyouNOx3n8MFCB+QDdaOScMfeVgtBw8pJsZ1&#10;/EOXbShEDGGfoIYyhCaR0mclWfQj1xBHLnetxRBhW0jTYhfDbS3HSs2kxYpjQ4kNvZeUnbe/VsNh&#10;k5+OE/VdfNhp07leSbavUuunx379BiJQH/7Fd/eXifPnLxO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Rm8MMAAADdAAAADwAAAAAAAAAAAAAAAACYAgAAZHJzL2Rv&#10;d25yZXYueG1sUEsFBgAAAAAEAAQA9QAAAIgDAAAAAA==&#10;" filled="f" stroked="f">
                  <v:textbox>
                    <w:txbxContent>
                      <w:p w:rsidR="009A4BA2" w:rsidRDefault="009A4BA2" w:rsidP="00A875EB">
                        <w:pPr>
                          <w:pStyle w:val="Heading7"/>
                          <w:spacing w:before="120"/>
                          <w:rPr>
                            <w:rFonts w:ascii="Tahoma" w:hAnsi="Tahoma"/>
                          </w:rPr>
                        </w:pPr>
                        <w:r>
                          <w:rPr>
                            <w:rFonts w:ascii="Tahoma" w:hAnsi="Tahoma"/>
                          </w:rPr>
                          <w:t>LOAD</w:t>
                        </w:r>
                      </w:p>
                    </w:txbxContent>
                  </v:textbox>
                </v:shape>
                <v:line id="Line 247" o:spid="_x0000_s2235" style="position:absolute;visibility:visible;mso-wrap-style:square" from="4708,8120" to="6040,9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fyRcMAAADdAAAADwAAAGRycy9kb3ducmV2LnhtbERPS2vCQBC+F/wPywje6sZKq0RXkYIP&#10;emsqgrchOyYx2dm4u9H033cLhd7m43vOct2bRtzJ+cqygsk4AUGcW11xoeD4tX2eg/ABWWNjmRR8&#10;k4f1avC0xFTbB3/SPQuFiCHsU1RQhtCmUvq8JIN+bFviyF2sMxgidIXUDh8x3DTyJUnepMGKY0OJ&#10;Lb2XlNdZZxScuozP13rrGux2+/3ldKv99EOp0bDfLEAE6sO/+M990HH+bPoK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n8kXDAAAA3QAAAA8AAAAAAAAAAAAA&#10;AAAAoQIAAGRycy9kb3ducmV2LnhtbFBLBQYAAAAABAAEAPkAAACRAwAAAAA=&#10;" strokeweight="1.5pt"/>
                <v:line id="Line 264" o:spid="_x0000_s2236" style="position:absolute;flip:x;visibility:visible;mso-wrap-style:square" from="3376,8120" to="4708,9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RdC8IAAADdAAAADwAAAGRycy9kb3ducmV2LnhtbERP32vCMBB+H/g/hBN8m+kUOumMMgRB&#10;cQ+bCr4ezbUpay4libb+94sg7O0+vp+3XA+2FTfyoXGs4G2agSAunW64VnA+bV8XIEJE1tg6JgV3&#10;CrBejV6WWGjX8w/djrEWKYRDgQpMjF0hZSgNWQxT1xEnrnLeYkzQ11J77FO4beUsy3JpseHUYLCj&#10;jaHy93i1CuT+0H/77exc1dWuc5e9+cr7QanJePj8ABFpiP/ip3un0/z3eQ6Pb9IJ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RdC8IAAADdAAAADwAAAAAAAAAAAAAA&#10;AAChAgAAZHJzL2Rvd25yZXYueG1sUEsFBgAAAAAEAAQA+QAAAJADAAAAAA==&#10;" strokeweight="1.5pt"/>
                <v:line id="Line 265" o:spid="_x0000_s2237" style="position:absolute;flip:x;visibility:visible;mso-wrap-style:square" from="4708,9748" to="604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j4kMIAAADdAAAADwAAAGRycy9kb3ducmV2LnhtbERPTYvCMBC9L/gfwgje1lQXdKlGEUFQ&#10;3IPrCl6HZtoUm0lJsrb+e7Mg7G0e73OW69424k4+1I4VTMYZCOLC6ZorBZef3fsniBCRNTaOScGD&#10;AqxXg7cl5tp1/E33c6xECuGQowITY5tLGQpDFsPYtcSJK523GBP0ldQeuxRuGznNspm0WHNqMNjS&#10;1lBxO/9aBfJw7E5+N72UVblv3fVgvmZdr9Ro2G8WICL18V/8cu91mj//mMPfN+kE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Yj4kMIAAADdAAAADwAAAAAAAAAAAAAA&#10;AAChAgAAZHJzL2Rvd25yZXYueG1sUEsFBgAAAAAEAAQA+QAAAJADAAAAAA==&#10;" strokeweight="1.5pt"/>
                <v:line id="Line 263" o:spid="_x0000_s2238" style="position:absolute;visibility:visible;mso-wrap-style:square" from="3376,9748" to="4708,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Zd28YAAADdAAAADwAAAGRycy9kb3ducmV2LnhtbESPQWvCQBCF7wX/wzKCt7pphVZSVymC&#10;VXprWgRvQ3ZM0mRn4+5G03/fORR6m+G9ee+b1WZ0nbpSiI1nAw/zDBRx6W3DlYGvz939ElRMyBY7&#10;z2TghyJs1pO7FebW3/iDrkWqlIRwzNFAnVKfax3LmhzGue+JRTv74DDJGiptA94k3HX6McuetMOG&#10;paHGnrY1lW0xOAPHoeDTd7sLHQ5v+/35eGnj4t2Y2XR8fQGVaEz/5r/rgxX854X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mXdvGAAAA3QAAAA8AAAAAAAAA&#10;AAAAAAAAoQIAAGRycy9kb3ducmV2LnhtbFBLBQYAAAAABAAEAPkAAACUAwAAAAA=&#10;" strokeweight="1.5pt"/>
              </v:group>
            </w:pict>
          </mc:Fallback>
        </mc:AlternateContent>
      </w:r>
      <w:r w:rsidR="00A875EB" w:rsidRPr="00903A9B">
        <w:rPr>
          <w:noProof/>
          <w:szCs w:val="24"/>
          <w:u w:val="wavyDouble"/>
        </w:rPr>
        <mc:AlternateContent>
          <mc:Choice Requires="wps">
            <w:drawing>
              <wp:anchor distT="0" distB="0" distL="114300" distR="114300" simplePos="0" relativeHeight="252526080" behindDoc="0" locked="0" layoutInCell="1" allowOverlap="1" wp14:anchorId="31C9D038" wp14:editId="2645BD07">
                <wp:simplePos x="0" y="0"/>
                <wp:positionH relativeFrom="column">
                  <wp:posOffset>5778500</wp:posOffset>
                </wp:positionH>
                <wp:positionV relativeFrom="page">
                  <wp:posOffset>1527810</wp:posOffset>
                </wp:positionV>
                <wp:extent cx="140970" cy="187960"/>
                <wp:effectExtent l="0" t="3810" r="0" b="0"/>
                <wp:wrapTopAndBottom/>
                <wp:docPr id="24145" name="Rectangle 24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145" o:spid="_x0000_s1026" style="position:absolute;margin-left:455pt;margin-top:120.3pt;width:11.1pt;height:14.8pt;z-index:2525260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" filled="f" stroked="f">
                <w10:wrap type="topAndBottom" anchory="page"/>
              </v:rect>
            </w:pict>
          </mc:Fallback>
        </mc:AlternateContent>
      </w:r>
      <w:r w:rsidR="00A875EB" w:rsidRPr="00903A9B">
        <w:rPr>
          <w:color w:val="0000FF"/>
          <w:szCs w:val="24"/>
        </w:rPr>
        <w:t xml:space="preserve"> </w:t>
      </w:r>
      <w:r w:rsidR="00A875EB" w:rsidRPr="00903A9B">
        <w:rPr>
          <w:color w:val="0000FF"/>
          <w:szCs w:val="24"/>
        </w:rPr>
        <w:br w:type="page"/>
      </w:r>
    </w:p>
    <w:p w:rsidR="00DE2B5A" w:rsidRDefault="00DE2B5A">
      <w:bookmarkStart w:id="150" w:name="_Toc480137141"/>
      <w:bookmarkStart w:id="151" w:name="_Toc533963799"/>
      <w:r>
        <w:rPr>
          <w:noProof/>
          <w:szCs w:val="24"/>
          <w:u w:val="wavyDouble"/>
        </w:rPr>
        <w:lastRenderedPageBreak/>
        <mc:AlternateContent>
          <mc:Choice Requires="wpg">
            <w:drawing>
              <wp:anchor distT="0" distB="0" distL="114300" distR="114300" simplePos="0" relativeHeight="252529152" behindDoc="0" locked="0" layoutInCell="1" allowOverlap="1" wp14:anchorId="227FB5B0" wp14:editId="1869EBA5">
                <wp:simplePos x="0" y="0"/>
                <wp:positionH relativeFrom="column">
                  <wp:posOffset>106045</wp:posOffset>
                </wp:positionH>
                <wp:positionV relativeFrom="paragraph">
                  <wp:posOffset>950768</wp:posOffset>
                </wp:positionV>
                <wp:extent cx="5488940" cy="5300345"/>
                <wp:effectExtent l="19050" t="19050" r="0" b="14605"/>
                <wp:wrapNone/>
                <wp:docPr id="1739" name="Group 1739"/>
                <wp:cNvGraphicFramePr/>
                <a:graphic xmlns:a="http://schemas.openxmlformats.org/drawingml/2006/main">
                  <a:graphicData uri="http://schemas.microsoft.com/office/word/2010/wordprocessingGroup">
                    <wpg:wgp>
                      <wpg:cNvGrpSpPr/>
                      <wpg:grpSpPr>
                        <a:xfrm>
                          <a:off x="0" y="0"/>
                          <a:ext cx="5488940" cy="5300345"/>
                          <a:chOff x="0" y="0"/>
                          <a:chExt cx="5489566" cy="5300735"/>
                        </a:xfrm>
                      </wpg:grpSpPr>
                      <wpg:grpSp>
                        <wpg:cNvPr id="1740" name="Group 1740"/>
                        <wpg:cNvGrpSpPr/>
                        <wpg:grpSpPr>
                          <a:xfrm>
                            <a:off x="0" y="0"/>
                            <a:ext cx="5445760" cy="2443480"/>
                            <a:chOff x="0" y="0"/>
                            <a:chExt cx="5445760" cy="2960370"/>
                          </a:xfrm>
                        </wpg:grpSpPr>
                        <wpg:grpSp>
                          <wpg:cNvPr id="1741" name="Group 1741"/>
                          <wpg:cNvGrpSpPr>
                            <a:grpSpLocks/>
                          </wpg:cNvGrpSpPr>
                          <wpg:grpSpPr bwMode="auto">
                            <a:xfrm>
                              <a:off x="0" y="0"/>
                              <a:ext cx="5445760" cy="2960370"/>
                              <a:chOff x="1677" y="3600"/>
                              <a:chExt cx="8576" cy="4662"/>
                            </a:xfrm>
                          </wpg:grpSpPr>
                          <wps:wsp>
                            <wps:cNvPr id="1742" name="Rectangle 324"/>
                            <wps:cNvSpPr>
                              <a:spLocks noChangeArrowheads="1"/>
                            </wps:cNvSpPr>
                            <wps:spPr bwMode="auto">
                              <a:xfrm>
                                <a:off x="10031" y="7604"/>
                                <a:ext cx="22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43" name="Rectangle 325"/>
                            <wps:cNvSpPr>
                              <a:spLocks noChangeArrowheads="1"/>
                            </wps:cNvSpPr>
                            <wps:spPr bwMode="auto">
                              <a:xfrm>
                                <a:off x="9962" y="7604"/>
                                <a:ext cx="22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744" name="Group 326"/>
                            <wpg:cNvGrpSpPr>
                              <a:grpSpLocks/>
                            </wpg:cNvGrpSpPr>
                            <wpg:grpSpPr bwMode="auto">
                              <a:xfrm>
                                <a:off x="1677" y="3600"/>
                                <a:ext cx="8510" cy="4662"/>
                                <a:chOff x="1526" y="8120"/>
                                <a:chExt cx="8510" cy="4662"/>
                              </a:xfrm>
                            </wpg:grpSpPr>
                            <wps:wsp>
                              <wps:cNvPr id="1745" name="Oval 327"/>
                              <wps:cNvSpPr>
                                <a:spLocks noChangeArrowheads="1"/>
                              </wps:cNvSpPr>
                              <wps:spPr bwMode="auto">
                                <a:xfrm>
                                  <a:off x="1748" y="8934"/>
                                  <a:ext cx="148" cy="14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46" name="Oval 328"/>
                              <wps:cNvSpPr>
                                <a:spLocks noChangeArrowheads="1"/>
                              </wps:cNvSpPr>
                              <wps:spPr bwMode="auto">
                                <a:xfrm>
                                  <a:off x="1748" y="9600"/>
                                  <a:ext cx="148" cy="14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47" name="Line 329"/>
                              <wps:cNvCnPr/>
                              <wps:spPr bwMode="auto">
                                <a:xfrm flipV="1">
                                  <a:off x="1822" y="8120"/>
                                  <a:ext cx="0" cy="8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8" name="Line 331"/>
                              <wps:cNvCnPr/>
                              <wps:spPr bwMode="auto">
                                <a:xfrm>
                                  <a:off x="1822" y="12116"/>
                                  <a:ext cx="28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9" name="Line 332"/>
                              <wps:cNvCnPr/>
                              <wps:spPr bwMode="auto">
                                <a:xfrm flipV="1">
                                  <a:off x="1822" y="9748"/>
                                  <a:ext cx="0" cy="23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0" name="Line 333"/>
                              <wps:cNvCnPr/>
                              <wps:spPr bwMode="auto">
                                <a:xfrm flipH="1">
                                  <a:off x="6780" y="12634"/>
                                  <a:ext cx="23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1" name="Line 334"/>
                              <wps:cNvCnPr/>
                              <wps:spPr bwMode="auto">
                                <a:xfrm>
                                  <a:off x="4708" y="11376"/>
                                  <a:ext cx="0" cy="7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2" name="Rectangle 335"/>
                              <wps:cNvSpPr>
                                <a:spLocks noChangeArrowheads="1"/>
                              </wps:cNvSpPr>
                              <wps:spPr bwMode="auto">
                                <a:xfrm rot="5400000">
                                  <a:off x="6077" y="12079"/>
                                  <a:ext cx="296" cy="111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53" name="Line 336"/>
                              <wps:cNvCnPr/>
                              <wps:spPr bwMode="auto">
                                <a:xfrm>
                                  <a:off x="3376" y="12634"/>
                                  <a:ext cx="229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4" name="Line 337"/>
                              <wps:cNvCnPr/>
                              <wps:spPr bwMode="auto">
                                <a:xfrm>
                                  <a:off x="3376" y="9748"/>
                                  <a:ext cx="0" cy="288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5" name="Line 338"/>
                              <wps:cNvCnPr/>
                              <wps:spPr bwMode="auto">
                                <a:xfrm>
                                  <a:off x="9148" y="9748"/>
                                  <a:ext cx="0" cy="11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6" name="Line 339"/>
                              <wps:cNvCnPr/>
                              <wps:spPr bwMode="auto">
                                <a:xfrm>
                                  <a:off x="9148" y="12042"/>
                                  <a:ext cx="0" cy="5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757" name="Group 340"/>
                              <wpg:cNvGrpSpPr>
                                <a:grpSpLocks/>
                              </wpg:cNvGrpSpPr>
                              <wpg:grpSpPr bwMode="auto">
                                <a:xfrm rot="2584904">
                                  <a:off x="5226" y="8786"/>
                                  <a:ext cx="296" cy="296"/>
                                  <a:chOff x="4412" y="7972"/>
                                  <a:chExt cx="296" cy="296"/>
                                </a:xfrm>
                              </wpg:grpSpPr>
                              <wps:wsp>
                                <wps:cNvPr id="1758" name="Line 341"/>
                                <wps:cNvCnPr/>
                                <wps:spPr bwMode="auto">
                                  <a:xfrm>
                                    <a:off x="4708" y="7972"/>
                                    <a:ext cx="0"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9" name="AutoShape 342"/>
                                <wps:cNvSpPr>
                                  <a:spLocks noChangeArrowheads="1"/>
                                </wps:cNvSpPr>
                                <wps:spPr bwMode="auto">
                                  <a:xfrm rot="5400000">
                                    <a:off x="4412" y="7972"/>
                                    <a:ext cx="296" cy="296"/>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s:wsp>
                              <wps:cNvPr id="4017" name="Freeform 343"/>
                              <wps:cNvSpPr>
                                <a:spLocks/>
                              </wps:cNvSpPr>
                              <wps:spPr bwMode="auto">
                                <a:xfrm>
                                  <a:off x="1526" y="9230"/>
                                  <a:ext cx="592" cy="148"/>
                                </a:xfrm>
                                <a:custGeom>
                                  <a:avLst/>
                                  <a:gdLst>
                                    <a:gd name="T0" fmla="*/ 0 w 592"/>
                                    <a:gd name="T1" fmla="*/ 74 h 148"/>
                                    <a:gd name="T2" fmla="*/ 148 w 592"/>
                                    <a:gd name="T3" fmla="*/ 0 h 148"/>
                                    <a:gd name="T4" fmla="*/ 296 w 592"/>
                                    <a:gd name="T5" fmla="*/ 74 h 148"/>
                                    <a:gd name="T6" fmla="*/ 444 w 592"/>
                                    <a:gd name="T7" fmla="*/ 148 h 148"/>
                                    <a:gd name="T8" fmla="*/ 592 w 592"/>
                                    <a:gd name="T9" fmla="*/ 74 h 148"/>
                                  </a:gdLst>
                                  <a:ahLst/>
                                  <a:cxnLst>
                                    <a:cxn ang="0">
                                      <a:pos x="T0" y="T1"/>
                                    </a:cxn>
                                    <a:cxn ang="0">
                                      <a:pos x="T2" y="T3"/>
                                    </a:cxn>
                                    <a:cxn ang="0">
                                      <a:pos x="T4" y="T5"/>
                                    </a:cxn>
                                    <a:cxn ang="0">
                                      <a:pos x="T6" y="T7"/>
                                    </a:cxn>
                                    <a:cxn ang="0">
                                      <a:pos x="T8" y="T9"/>
                                    </a:cxn>
                                  </a:cxnLst>
                                  <a:rect l="0" t="0" r="r" b="b"/>
                                  <a:pathLst>
                                    <a:path w="592" h="148">
                                      <a:moveTo>
                                        <a:pt x="0" y="74"/>
                                      </a:moveTo>
                                      <a:cubicBezTo>
                                        <a:pt x="49" y="37"/>
                                        <a:pt x="99" y="0"/>
                                        <a:pt x="148" y="0"/>
                                      </a:cubicBezTo>
                                      <a:cubicBezTo>
                                        <a:pt x="197" y="0"/>
                                        <a:pt x="247" y="49"/>
                                        <a:pt x="296" y="74"/>
                                      </a:cubicBezTo>
                                      <a:cubicBezTo>
                                        <a:pt x="345" y="99"/>
                                        <a:pt x="395" y="148"/>
                                        <a:pt x="444" y="148"/>
                                      </a:cubicBezTo>
                                      <a:cubicBezTo>
                                        <a:pt x="493" y="148"/>
                                        <a:pt x="542" y="111"/>
                                        <a:pt x="592" y="74"/>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8" name="Text Box 344"/>
                              <wps:cNvSpPr txBox="1">
                                <a:spLocks noChangeArrowheads="1"/>
                              </wps:cNvSpPr>
                              <wps:spPr bwMode="auto">
                                <a:xfrm>
                                  <a:off x="7105" y="10340"/>
                                  <a:ext cx="177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A875EB">
                                    <w:pPr>
                                      <w:spacing w:before="0" w:after="0"/>
                                    </w:pPr>
                                    <w:proofErr w:type="spellStart"/>
                                    <w:proofErr w:type="gramStart"/>
                                    <w:r>
                                      <w:t>c.r.o</w:t>
                                    </w:r>
                                    <w:proofErr w:type="spellEnd"/>
                                    <w:proofErr w:type="gramEnd"/>
                                    <w:r>
                                      <w:t>. screen</w:t>
                                    </w:r>
                                  </w:p>
                                </w:txbxContent>
                              </wps:txbx>
                              <wps:bodyPr rot="0" vert="horz" wrap="square" lIns="91440" tIns="45720" rIns="91440" bIns="45720" anchor="t" anchorCtr="0" upright="1">
                                <a:noAutofit/>
                              </wps:bodyPr>
                            </wps:wsp>
                            <wps:wsp>
                              <wps:cNvPr id="4019" name="Line 345"/>
                              <wps:cNvCnPr/>
                              <wps:spPr bwMode="auto">
                                <a:xfrm>
                                  <a:off x="1822" y="8120"/>
                                  <a:ext cx="28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20" name="Line 346"/>
                              <wps:cNvCnPr/>
                              <wps:spPr bwMode="auto">
                                <a:xfrm>
                                  <a:off x="3376" y="9748"/>
                                  <a:ext cx="1332" cy="16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4021" name="Group 349"/>
                              <wpg:cNvGrpSpPr>
                                <a:grpSpLocks/>
                              </wpg:cNvGrpSpPr>
                              <wpg:grpSpPr bwMode="auto">
                                <a:xfrm rot="2584904">
                                  <a:off x="3820" y="10340"/>
                                  <a:ext cx="296" cy="296"/>
                                  <a:chOff x="4412" y="7972"/>
                                  <a:chExt cx="296" cy="296"/>
                                </a:xfrm>
                              </wpg:grpSpPr>
                              <wps:wsp>
                                <wps:cNvPr id="4022" name="Line 350"/>
                                <wps:cNvCnPr/>
                                <wps:spPr bwMode="auto">
                                  <a:xfrm>
                                    <a:off x="4708" y="7972"/>
                                    <a:ext cx="0"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23" name="AutoShape 351"/>
                                <wps:cNvSpPr>
                                  <a:spLocks noChangeArrowheads="1"/>
                                </wps:cNvSpPr>
                                <wps:spPr bwMode="auto">
                                  <a:xfrm rot="5400000">
                                    <a:off x="4412" y="7972"/>
                                    <a:ext cx="296" cy="296"/>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4024" name="Group 352"/>
                              <wpg:cNvGrpSpPr>
                                <a:grpSpLocks/>
                              </wpg:cNvGrpSpPr>
                              <wpg:grpSpPr bwMode="auto">
                                <a:xfrm rot="-2757228">
                                  <a:off x="5226" y="10414"/>
                                  <a:ext cx="296" cy="296"/>
                                  <a:chOff x="4412" y="7972"/>
                                  <a:chExt cx="296" cy="296"/>
                                </a:xfrm>
                              </wpg:grpSpPr>
                              <wps:wsp>
                                <wps:cNvPr id="4025" name="Line 353"/>
                                <wps:cNvCnPr/>
                                <wps:spPr bwMode="auto">
                                  <a:xfrm>
                                    <a:off x="4708" y="7972"/>
                                    <a:ext cx="0"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27" name="AutoShape 354"/>
                                <wps:cNvSpPr>
                                  <a:spLocks noChangeArrowheads="1"/>
                                </wps:cNvSpPr>
                                <wps:spPr bwMode="auto">
                                  <a:xfrm rot="5400000">
                                    <a:off x="4412" y="7972"/>
                                    <a:ext cx="296" cy="296"/>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4028" name="Group 355"/>
                              <wpg:cNvGrpSpPr>
                                <a:grpSpLocks/>
                              </wpg:cNvGrpSpPr>
                              <wpg:grpSpPr bwMode="auto">
                                <a:xfrm rot="-2757228">
                                  <a:off x="3894" y="8786"/>
                                  <a:ext cx="296" cy="296"/>
                                  <a:chOff x="4412" y="7972"/>
                                  <a:chExt cx="296" cy="296"/>
                                </a:xfrm>
                              </wpg:grpSpPr>
                              <wps:wsp>
                                <wps:cNvPr id="4030" name="Line 356"/>
                                <wps:cNvCnPr/>
                                <wps:spPr bwMode="auto">
                                  <a:xfrm>
                                    <a:off x="4708" y="7972"/>
                                    <a:ext cx="0"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310" name="AutoShape 357"/>
                                <wps:cNvSpPr>
                                  <a:spLocks noChangeArrowheads="1"/>
                                </wps:cNvSpPr>
                                <wps:spPr bwMode="auto">
                                  <a:xfrm rot="5400000">
                                    <a:off x="4412" y="7972"/>
                                    <a:ext cx="296" cy="296"/>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4311" name="Group 358"/>
                              <wpg:cNvGrpSpPr>
                                <a:grpSpLocks/>
                              </wpg:cNvGrpSpPr>
                              <wpg:grpSpPr bwMode="auto">
                                <a:xfrm>
                                  <a:off x="8186" y="10858"/>
                                  <a:ext cx="1850" cy="1184"/>
                                  <a:chOff x="8186" y="9600"/>
                                  <a:chExt cx="1850" cy="1184"/>
                                </a:xfrm>
                              </wpg:grpSpPr>
                              <wps:wsp>
                                <wps:cNvPr id="4312" name="AutoShape 359"/>
                                <wps:cNvSpPr>
                                  <a:spLocks noChangeArrowheads="1"/>
                                </wps:cNvSpPr>
                                <wps:spPr bwMode="auto">
                                  <a:xfrm>
                                    <a:off x="8186" y="9600"/>
                                    <a:ext cx="1850" cy="1184"/>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g:cNvPr id="4313" name="Group 360"/>
                                <wpg:cNvGrpSpPr>
                                  <a:grpSpLocks/>
                                </wpg:cNvGrpSpPr>
                                <wpg:grpSpPr bwMode="auto">
                                  <a:xfrm>
                                    <a:off x="8186" y="9896"/>
                                    <a:ext cx="1776" cy="448"/>
                                    <a:chOff x="6780" y="7600"/>
                                    <a:chExt cx="1776" cy="448"/>
                                  </a:xfrm>
                                </wpg:grpSpPr>
                                <wps:wsp>
                                  <wps:cNvPr id="4314" name="Freeform 361"/>
                                  <wps:cNvSpPr>
                                    <a:spLocks/>
                                  </wps:cNvSpPr>
                                  <wps:spPr bwMode="auto">
                                    <a:xfrm>
                                      <a:off x="6780" y="7600"/>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5" name="Freeform 362"/>
                                  <wps:cNvSpPr>
                                    <a:spLocks/>
                                  </wps:cNvSpPr>
                                  <wps:spPr bwMode="auto">
                                    <a:xfrm>
                                      <a:off x="7372" y="76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6" name="Freeform 363"/>
                                  <wps:cNvSpPr>
                                    <a:spLocks/>
                                  </wps:cNvSpPr>
                                  <wps:spPr bwMode="auto">
                                    <a:xfrm>
                                      <a:off x="7964" y="76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7" name="Freeform 364"/>
                                  <wps:cNvSpPr>
                                    <a:spLocks/>
                                  </wps:cNvSpPr>
                                  <wps:spPr bwMode="auto">
                                    <a:xfrm>
                                      <a:off x="7076" y="76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8" name="Freeform 365"/>
                                  <wps:cNvSpPr>
                                    <a:spLocks/>
                                  </wps:cNvSpPr>
                                  <wps:spPr bwMode="auto">
                                    <a:xfrm>
                                      <a:off x="7668" y="76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9" name="Freeform 366"/>
                                  <wps:cNvSpPr>
                                    <a:spLocks/>
                                  </wps:cNvSpPr>
                                  <wps:spPr bwMode="auto">
                                    <a:xfrm>
                                      <a:off x="8260" y="76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4320" name="Line 367"/>
                              <wps:cNvCnPr/>
                              <wps:spPr bwMode="auto">
                                <a:xfrm>
                                  <a:off x="6040" y="9748"/>
                                  <a:ext cx="31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21" name="Text Box 368"/>
                              <wps:cNvSpPr txBox="1">
                                <a:spLocks noChangeArrowheads="1"/>
                              </wps:cNvSpPr>
                              <wps:spPr bwMode="auto">
                                <a:xfrm>
                                  <a:off x="5744" y="11769"/>
                                  <a:ext cx="1776"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A875EB">
                                    <w:pPr>
                                      <w:pStyle w:val="Heading7"/>
                                      <w:spacing w:before="120"/>
                                      <w:rPr>
                                        <w:rFonts w:ascii="Tahoma" w:hAnsi="Tahoma"/>
                                      </w:rPr>
                                    </w:pPr>
                                    <w:r>
                                      <w:rPr>
                                        <w:rFonts w:ascii="Tahoma" w:hAnsi="Tahoma"/>
                                      </w:rPr>
                                      <w:t>LOAD</w:t>
                                    </w:r>
                                  </w:p>
                                </w:txbxContent>
                              </wps:txbx>
                              <wps:bodyPr rot="0" vert="horz" wrap="square" lIns="91440" tIns="45720" rIns="91440" bIns="45720" anchor="t" anchorCtr="0" upright="1">
                                <a:noAutofit/>
                              </wps:bodyPr>
                            </wps:wsp>
                            <wps:wsp>
                              <wps:cNvPr id="24322" name="Line 347"/>
                              <wps:cNvCnPr/>
                              <wps:spPr bwMode="auto">
                                <a:xfrm flipH="1">
                                  <a:off x="3376" y="8120"/>
                                  <a:ext cx="1332" cy="16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23" name="Line 348"/>
                              <wps:cNvCnPr/>
                              <wps:spPr bwMode="auto">
                                <a:xfrm flipH="1">
                                  <a:off x="4708" y="9748"/>
                                  <a:ext cx="1332" cy="16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24" name="Line 330"/>
                              <wps:cNvCnPr/>
                              <wps:spPr bwMode="auto">
                                <a:xfrm>
                                  <a:off x="4708" y="8120"/>
                                  <a:ext cx="1332" cy="16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4325" name="Group 369"/>
                            <wpg:cNvGrpSpPr>
                              <a:grpSpLocks/>
                            </wpg:cNvGrpSpPr>
                            <wpg:grpSpPr bwMode="auto">
                              <a:xfrm>
                                <a:off x="1977" y="3600"/>
                                <a:ext cx="7326" cy="4662"/>
                                <a:chOff x="2044" y="6714"/>
                                <a:chExt cx="7326" cy="4662"/>
                              </a:xfrm>
                            </wpg:grpSpPr>
                            <wpg:grpSp>
                              <wpg:cNvPr id="24326" name="Group 370"/>
                              <wpg:cNvGrpSpPr>
                                <a:grpSpLocks/>
                              </wpg:cNvGrpSpPr>
                              <wpg:grpSpPr bwMode="auto">
                                <a:xfrm>
                                  <a:off x="2044" y="6714"/>
                                  <a:ext cx="7326" cy="4662"/>
                                  <a:chOff x="2062" y="8138"/>
                                  <a:chExt cx="7326" cy="4662"/>
                                </a:xfrm>
                              </wpg:grpSpPr>
                              <wps:wsp>
                                <wps:cNvPr id="24327" name="Line 371"/>
                                <wps:cNvCnPr/>
                                <wps:spPr bwMode="auto">
                                  <a:xfrm flipV="1">
                                    <a:off x="2062" y="8138"/>
                                    <a:ext cx="0" cy="81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328" name="Line 372"/>
                                <wps:cNvCnPr/>
                                <wps:spPr bwMode="auto">
                                  <a:xfrm>
                                    <a:off x="4944" y="8196"/>
                                    <a:ext cx="1332" cy="162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329" name="Line 373"/>
                                <wps:cNvCnPr/>
                                <wps:spPr bwMode="auto">
                                  <a:xfrm>
                                    <a:off x="2062" y="12134"/>
                                    <a:ext cx="288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330" name="Line 374"/>
                                <wps:cNvCnPr/>
                                <wps:spPr bwMode="auto">
                                  <a:xfrm flipV="1">
                                    <a:off x="2062" y="9766"/>
                                    <a:ext cx="0" cy="236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331" name="Line 375"/>
                                <wps:cNvCnPr/>
                                <wps:spPr bwMode="auto">
                                  <a:xfrm flipH="1">
                                    <a:off x="7020" y="12652"/>
                                    <a:ext cx="236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332" name="Line 376"/>
                                <wps:cNvCnPr/>
                                <wps:spPr bwMode="auto">
                                  <a:xfrm>
                                    <a:off x="4948" y="11394"/>
                                    <a:ext cx="0" cy="7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333" name="Rectangle 377"/>
                                <wps:cNvSpPr>
                                  <a:spLocks noChangeArrowheads="1"/>
                                </wps:cNvSpPr>
                                <wps:spPr bwMode="auto">
                                  <a:xfrm rot="5400000">
                                    <a:off x="6317" y="12097"/>
                                    <a:ext cx="296" cy="1110"/>
                                  </a:xfrm>
                                  <a:prstGeom prst="rect">
                                    <a:avLst/>
                                  </a:prstGeom>
                                  <a:solidFill>
                                    <a:srgbClr val="FFFFFF"/>
                                  </a:solidFill>
                                  <a:ln w="28575">
                                    <a:solidFill>
                                      <a:srgbClr val="FF0000"/>
                                    </a:solidFill>
                                    <a:miter lim="800000"/>
                                    <a:headEnd/>
                                    <a:tailEnd/>
                                  </a:ln>
                                </wps:spPr>
                                <wps:bodyPr rot="0" vert="horz" wrap="square" lIns="91440" tIns="45720" rIns="91440" bIns="45720" anchor="t" anchorCtr="0" upright="1">
                                  <a:noAutofit/>
                                </wps:bodyPr>
                              </wps:wsp>
                              <wps:wsp>
                                <wps:cNvPr id="24334" name="Line 378"/>
                                <wps:cNvCnPr/>
                                <wps:spPr bwMode="auto">
                                  <a:xfrm>
                                    <a:off x="3616" y="12652"/>
                                    <a:ext cx="229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335" name="Line 379"/>
                                <wps:cNvCnPr/>
                                <wps:spPr bwMode="auto">
                                  <a:xfrm>
                                    <a:off x="3616" y="9766"/>
                                    <a:ext cx="0" cy="288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336" name="Line 380"/>
                                <wps:cNvCnPr/>
                                <wps:spPr bwMode="auto">
                                  <a:xfrm>
                                    <a:off x="9388" y="9766"/>
                                    <a:ext cx="0" cy="111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337" name="Line 381"/>
                                <wps:cNvCnPr/>
                                <wps:spPr bwMode="auto">
                                  <a:xfrm>
                                    <a:off x="9388" y="12060"/>
                                    <a:ext cx="0" cy="5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338" name="Line 382"/>
                                <wps:cNvCnPr/>
                                <wps:spPr bwMode="auto">
                                  <a:xfrm>
                                    <a:off x="2062" y="8138"/>
                                    <a:ext cx="288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339" name="Line 383"/>
                                <wps:cNvCnPr/>
                                <wps:spPr bwMode="auto">
                                  <a:xfrm>
                                    <a:off x="3616" y="9766"/>
                                    <a:ext cx="1332" cy="162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340" name="Line 384"/>
                                <wps:cNvCnPr/>
                                <wps:spPr bwMode="auto">
                                  <a:xfrm>
                                    <a:off x="6280" y="9766"/>
                                    <a:ext cx="310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grpSp>
                            <wps:wsp>
                              <wps:cNvPr id="24341" name="Line 385"/>
                              <wps:cNvCnPr/>
                              <wps:spPr bwMode="auto">
                                <a:xfrm>
                                  <a:off x="2044" y="8786"/>
                                  <a:ext cx="0" cy="1110"/>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4342" name="Line 386"/>
                              <wps:cNvCnPr/>
                              <wps:spPr bwMode="auto">
                                <a:xfrm flipH="1">
                                  <a:off x="7002" y="8342"/>
                                  <a:ext cx="111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24343" name="Text Box 2"/>
                          <wps:cNvSpPr txBox="1">
                            <a:spLocks noChangeArrowheads="1"/>
                          </wps:cNvSpPr>
                          <wps:spPr bwMode="auto">
                            <a:xfrm>
                              <a:off x="290945" y="311727"/>
                              <a:ext cx="560704" cy="640079"/>
                            </a:xfrm>
                            <a:prstGeom prst="rect">
                              <a:avLst/>
                            </a:prstGeom>
                            <a:noFill/>
                            <a:ln w="9525">
                              <a:noFill/>
                              <a:miter lim="800000"/>
                              <a:headEnd/>
                              <a:tailEnd/>
                            </a:ln>
                          </wps:spPr>
                          <wps:txbx>
                            <w:txbxContent>
                              <w:p w:rsidR="009A4BA2" w:rsidRPr="00C04611" w:rsidRDefault="009A4BA2" w:rsidP="00A875EB">
                                <w:pPr>
                                  <w:rPr>
                                    <w:b/>
                                    <w:sz w:val="32"/>
                                    <w:szCs w:val="32"/>
                                  </w:rPr>
                                </w:pPr>
                                <w:r w:rsidRPr="00C04611">
                                  <w:rPr>
                                    <w:b/>
                                    <w:sz w:val="32"/>
                                    <w:szCs w:val="32"/>
                                  </w:rPr>
                                  <w:t>+</w:t>
                                </w:r>
                              </w:p>
                            </w:txbxContent>
                          </wps:txbx>
                          <wps:bodyPr rot="0" vert="horz" wrap="square" lIns="91440" tIns="45720" rIns="91440" bIns="45720" anchor="t" anchorCtr="0">
                            <a:noAutofit/>
                          </wps:bodyPr>
                        </wps:wsp>
                        <wps:wsp>
                          <wps:cNvPr id="24344" name="Text Box 2"/>
                          <wps:cNvSpPr txBox="1">
                            <a:spLocks noChangeArrowheads="1"/>
                          </wps:cNvSpPr>
                          <wps:spPr bwMode="auto">
                            <a:xfrm>
                              <a:off x="249382" y="976745"/>
                              <a:ext cx="561339" cy="640079"/>
                            </a:xfrm>
                            <a:prstGeom prst="rect">
                              <a:avLst/>
                            </a:prstGeom>
                            <a:noFill/>
                            <a:ln w="9525">
                              <a:noFill/>
                              <a:miter lim="800000"/>
                              <a:headEnd/>
                              <a:tailEnd/>
                            </a:ln>
                          </wps:spPr>
                          <wps:txbx>
                            <w:txbxContent>
                              <w:p w:rsidR="009A4BA2" w:rsidRPr="00C04611" w:rsidRDefault="009A4BA2" w:rsidP="00A875EB">
                                <w:pPr>
                                  <w:rPr>
                                    <w:b/>
                                    <w:sz w:val="32"/>
                                    <w:szCs w:val="32"/>
                                  </w:rPr>
                                </w:pPr>
                                <w:r w:rsidRPr="00C04611">
                                  <w:rPr>
                                    <w:b/>
                                    <w:sz w:val="32"/>
                                    <w:szCs w:val="32"/>
                                  </w:rPr>
                                  <w:t>-</w:t>
                                </w:r>
                              </w:p>
                            </w:txbxContent>
                          </wps:txbx>
                          <wps:bodyPr rot="0" vert="horz" wrap="square" lIns="91440" tIns="45720" rIns="91440" bIns="45720" anchor="t" anchorCtr="0">
                            <a:noAutofit/>
                          </wps:bodyPr>
                        </wps:wsp>
                      </wpg:grpSp>
                      <wpg:grpSp>
                        <wpg:cNvPr id="24345" name="Group 24345"/>
                        <wpg:cNvGrpSpPr/>
                        <wpg:grpSpPr>
                          <a:xfrm>
                            <a:off x="27296" y="2634018"/>
                            <a:ext cx="5462270" cy="2666717"/>
                            <a:chOff x="0" y="0"/>
                            <a:chExt cx="5462270" cy="3509645"/>
                          </a:xfrm>
                        </wpg:grpSpPr>
                        <wpg:grpSp>
                          <wpg:cNvPr id="24346" name="Group 24346"/>
                          <wpg:cNvGrpSpPr>
                            <a:grpSpLocks/>
                          </wpg:cNvGrpSpPr>
                          <wpg:grpSpPr bwMode="auto">
                            <a:xfrm>
                              <a:off x="0" y="0"/>
                              <a:ext cx="5462270" cy="3509645"/>
                              <a:chOff x="1677" y="8886"/>
                              <a:chExt cx="8602" cy="5527"/>
                            </a:xfrm>
                          </wpg:grpSpPr>
                          <wpg:grpSp>
                            <wpg:cNvPr id="24347" name="Group 388"/>
                            <wpg:cNvGrpSpPr>
                              <a:grpSpLocks/>
                            </wpg:cNvGrpSpPr>
                            <wpg:grpSpPr bwMode="auto">
                              <a:xfrm>
                                <a:off x="1677" y="9720"/>
                                <a:ext cx="8510" cy="4662"/>
                                <a:chOff x="1526" y="8120"/>
                                <a:chExt cx="8510" cy="4662"/>
                              </a:xfrm>
                            </wpg:grpSpPr>
                            <wps:wsp>
                              <wps:cNvPr id="24348" name="Oval 389"/>
                              <wps:cNvSpPr>
                                <a:spLocks noChangeArrowheads="1"/>
                              </wps:cNvSpPr>
                              <wps:spPr bwMode="auto">
                                <a:xfrm>
                                  <a:off x="1748" y="8934"/>
                                  <a:ext cx="148" cy="14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4349" name="Oval 390"/>
                              <wps:cNvSpPr>
                                <a:spLocks noChangeArrowheads="1"/>
                              </wps:cNvSpPr>
                              <wps:spPr bwMode="auto">
                                <a:xfrm>
                                  <a:off x="1748" y="9600"/>
                                  <a:ext cx="148" cy="14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4350" name="Line 391"/>
                              <wps:cNvCnPr/>
                              <wps:spPr bwMode="auto">
                                <a:xfrm flipV="1">
                                  <a:off x="1822" y="8120"/>
                                  <a:ext cx="0" cy="8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51" name="Line 393"/>
                              <wps:cNvCnPr/>
                              <wps:spPr bwMode="auto">
                                <a:xfrm>
                                  <a:off x="1822" y="12116"/>
                                  <a:ext cx="28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52" name="Line 394"/>
                              <wps:cNvCnPr/>
                              <wps:spPr bwMode="auto">
                                <a:xfrm flipV="1">
                                  <a:off x="1822" y="9748"/>
                                  <a:ext cx="0" cy="23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53" name="Line 395"/>
                              <wps:cNvCnPr/>
                              <wps:spPr bwMode="auto">
                                <a:xfrm flipH="1">
                                  <a:off x="6780" y="12634"/>
                                  <a:ext cx="23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54" name="Line 396"/>
                              <wps:cNvCnPr/>
                              <wps:spPr bwMode="auto">
                                <a:xfrm>
                                  <a:off x="4708" y="11376"/>
                                  <a:ext cx="0" cy="7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55" name="Rectangle 397"/>
                              <wps:cNvSpPr>
                                <a:spLocks noChangeArrowheads="1"/>
                              </wps:cNvSpPr>
                              <wps:spPr bwMode="auto">
                                <a:xfrm rot="5400000">
                                  <a:off x="6077" y="12079"/>
                                  <a:ext cx="296" cy="111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4356" name="Line 398"/>
                              <wps:cNvCnPr/>
                              <wps:spPr bwMode="auto">
                                <a:xfrm>
                                  <a:off x="3376" y="12634"/>
                                  <a:ext cx="229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57" name="Line 399"/>
                              <wps:cNvCnPr/>
                              <wps:spPr bwMode="auto">
                                <a:xfrm>
                                  <a:off x="3376" y="9748"/>
                                  <a:ext cx="0" cy="288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58" name="Line 400"/>
                              <wps:cNvCnPr/>
                              <wps:spPr bwMode="auto">
                                <a:xfrm>
                                  <a:off x="9148" y="9748"/>
                                  <a:ext cx="0" cy="11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59" name="Line 401"/>
                              <wps:cNvCnPr/>
                              <wps:spPr bwMode="auto">
                                <a:xfrm>
                                  <a:off x="9148" y="12042"/>
                                  <a:ext cx="0" cy="5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24360" name="Group 402"/>
                              <wpg:cNvGrpSpPr>
                                <a:grpSpLocks/>
                              </wpg:cNvGrpSpPr>
                              <wpg:grpSpPr bwMode="auto">
                                <a:xfrm rot="2584904">
                                  <a:off x="5226" y="8786"/>
                                  <a:ext cx="296" cy="296"/>
                                  <a:chOff x="4412" y="7972"/>
                                  <a:chExt cx="296" cy="296"/>
                                </a:xfrm>
                              </wpg:grpSpPr>
                              <wps:wsp>
                                <wps:cNvPr id="24361" name="Line 403"/>
                                <wps:cNvCnPr/>
                                <wps:spPr bwMode="auto">
                                  <a:xfrm>
                                    <a:off x="4708" y="7972"/>
                                    <a:ext cx="0"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62" name="AutoShape 404"/>
                                <wps:cNvSpPr>
                                  <a:spLocks noChangeArrowheads="1"/>
                                </wps:cNvSpPr>
                                <wps:spPr bwMode="auto">
                                  <a:xfrm rot="5400000">
                                    <a:off x="4412" y="7972"/>
                                    <a:ext cx="296" cy="296"/>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s:wsp>
                              <wps:cNvPr id="24363" name="Freeform 405"/>
                              <wps:cNvSpPr>
                                <a:spLocks/>
                              </wps:cNvSpPr>
                              <wps:spPr bwMode="auto">
                                <a:xfrm>
                                  <a:off x="1526" y="9230"/>
                                  <a:ext cx="592" cy="148"/>
                                </a:xfrm>
                                <a:custGeom>
                                  <a:avLst/>
                                  <a:gdLst>
                                    <a:gd name="T0" fmla="*/ 0 w 592"/>
                                    <a:gd name="T1" fmla="*/ 74 h 148"/>
                                    <a:gd name="T2" fmla="*/ 148 w 592"/>
                                    <a:gd name="T3" fmla="*/ 0 h 148"/>
                                    <a:gd name="T4" fmla="*/ 296 w 592"/>
                                    <a:gd name="T5" fmla="*/ 74 h 148"/>
                                    <a:gd name="T6" fmla="*/ 444 w 592"/>
                                    <a:gd name="T7" fmla="*/ 148 h 148"/>
                                    <a:gd name="T8" fmla="*/ 592 w 592"/>
                                    <a:gd name="T9" fmla="*/ 74 h 148"/>
                                  </a:gdLst>
                                  <a:ahLst/>
                                  <a:cxnLst>
                                    <a:cxn ang="0">
                                      <a:pos x="T0" y="T1"/>
                                    </a:cxn>
                                    <a:cxn ang="0">
                                      <a:pos x="T2" y="T3"/>
                                    </a:cxn>
                                    <a:cxn ang="0">
                                      <a:pos x="T4" y="T5"/>
                                    </a:cxn>
                                    <a:cxn ang="0">
                                      <a:pos x="T6" y="T7"/>
                                    </a:cxn>
                                    <a:cxn ang="0">
                                      <a:pos x="T8" y="T9"/>
                                    </a:cxn>
                                  </a:cxnLst>
                                  <a:rect l="0" t="0" r="r" b="b"/>
                                  <a:pathLst>
                                    <a:path w="592" h="148">
                                      <a:moveTo>
                                        <a:pt x="0" y="74"/>
                                      </a:moveTo>
                                      <a:cubicBezTo>
                                        <a:pt x="49" y="37"/>
                                        <a:pt x="99" y="0"/>
                                        <a:pt x="148" y="0"/>
                                      </a:cubicBezTo>
                                      <a:cubicBezTo>
                                        <a:pt x="197" y="0"/>
                                        <a:pt x="247" y="49"/>
                                        <a:pt x="296" y="74"/>
                                      </a:cubicBezTo>
                                      <a:cubicBezTo>
                                        <a:pt x="345" y="99"/>
                                        <a:pt x="395" y="148"/>
                                        <a:pt x="444" y="148"/>
                                      </a:cubicBezTo>
                                      <a:cubicBezTo>
                                        <a:pt x="493" y="148"/>
                                        <a:pt x="542" y="111"/>
                                        <a:pt x="592" y="74"/>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64" name="Text Box 406"/>
                              <wps:cNvSpPr txBox="1">
                                <a:spLocks noChangeArrowheads="1"/>
                              </wps:cNvSpPr>
                              <wps:spPr bwMode="auto">
                                <a:xfrm>
                                  <a:off x="7372" y="10304"/>
                                  <a:ext cx="1776" cy="5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A4BA2" w:rsidRDefault="009A4BA2" w:rsidP="00A875EB">
                                    <w:pPr>
                                      <w:spacing w:before="0" w:after="0"/>
                                      <w:rPr>
                                        <w:color w:val="000000"/>
                                      </w:rPr>
                                    </w:pPr>
                                    <w:proofErr w:type="spellStart"/>
                                    <w:proofErr w:type="gramStart"/>
                                    <w:r>
                                      <w:rPr>
                                        <w:color w:val="000000"/>
                                      </w:rPr>
                                      <w:t>c.r.o</w:t>
                                    </w:r>
                                    <w:proofErr w:type="spellEnd"/>
                                    <w:proofErr w:type="gramEnd"/>
                                    <w:r>
                                      <w:rPr>
                                        <w:color w:val="000000"/>
                                      </w:rPr>
                                      <w:t>. screen</w:t>
                                    </w:r>
                                  </w:p>
                                </w:txbxContent>
                              </wps:txbx>
                              <wps:bodyPr rot="0" vert="horz" wrap="square" lIns="91440" tIns="45720" rIns="91440" bIns="45720" anchor="t" anchorCtr="0" upright="1">
                                <a:noAutofit/>
                              </wps:bodyPr>
                            </wps:wsp>
                            <wps:wsp>
                              <wps:cNvPr id="24365" name="Line 407"/>
                              <wps:cNvCnPr/>
                              <wps:spPr bwMode="auto">
                                <a:xfrm>
                                  <a:off x="1822" y="8120"/>
                                  <a:ext cx="28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66" name="Line 409"/>
                              <wps:cNvCnPr/>
                              <wps:spPr bwMode="auto">
                                <a:xfrm flipH="1">
                                  <a:off x="3376" y="8120"/>
                                  <a:ext cx="1332" cy="16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67" name="Line 410"/>
                              <wps:cNvCnPr/>
                              <wps:spPr bwMode="auto">
                                <a:xfrm flipH="1">
                                  <a:off x="4708" y="9748"/>
                                  <a:ext cx="1332" cy="16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24368" name="Group 411"/>
                              <wpg:cNvGrpSpPr>
                                <a:grpSpLocks/>
                              </wpg:cNvGrpSpPr>
                              <wpg:grpSpPr bwMode="auto">
                                <a:xfrm rot="2584904">
                                  <a:off x="3820" y="10340"/>
                                  <a:ext cx="296" cy="296"/>
                                  <a:chOff x="4412" y="7972"/>
                                  <a:chExt cx="296" cy="296"/>
                                </a:xfrm>
                              </wpg:grpSpPr>
                              <wps:wsp>
                                <wps:cNvPr id="24369" name="Line 412"/>
                                <wps:cNvCnPr/>
                                <wps:spPr bwMode="auto">
                                  <a:xfrm>
                                    <a:off x="4708" y="7972"/>
                                    <a:ext cx="0"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70" name="AutoShape 413"/>
                                <wps:cNvSpPr>
                                  <a:spLocks noChangeArrowheads="1"/>
                                </wps:cNvSpPr>
                                <wps:spPr bwMode="auto">
                                  <a:xfrm rot="5400000">
                                    <a:off x="4412" y="7972"/>
                                    <a:ext cx="296" cy="296"/>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24371" name="Group 414"/>
                              <wpg:cNvGrpSpPr>
                                <a:grpSpLocks/>
                              </wpg:cNvGrpSpPr>
                              <wpg:grpSpPr bwMode="auto">
                                <a:xfrm rot="-2757228">
                                  <a:off x="5226" y="10414"/>
                                  <a:ext cx="296" cy="296"/>
                                  <a:chOff x="4412" y="7972"/>
                                  <a:chExt cx="296" cy="296"/>
                                </a:xfrm>
                              </wpg:grpSpPr>
                              <wps:wsp>
                                <wps:cNvPr id="24372" name="Line 415"/>
                                <wps:cNvCnPr/>
                                <wps:spPr bwMode="auto">
                                  <a:xfrm>
                                    <a:off x="4708" y="7972"/>
                                    <a:ext cx="0"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73" name="AutoShape 416"/>
                                <wps:cNvSpPr>
                                  <a:spLocks noChangeArrowheads="1"/>
                                </wps:cNvSpPr>
                                <wps:spPr bwMode="auto">
                                  <a:xfrm rot="5400000">
                                    <a:off x="4412" y="7972"/>
                                    <a:ext cx="296" cy="296"/>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24374" name="Group 417"/>
                              <wpg:cNvGrpSpPr>
                                <a:grpSpLocks/>
                              </wpg:cNvGrpSpPr>
                              <wpg:grpSpPr bwMode="auto">
                                <a:xfrm rot="-2757228">
                                  <a:off x="3894" y="8786"/>
                                  <a:ext cx="296" cy="296"/>
                                  <a:chOff x="4412" y="7972"/>
                                  <a:chExt cx="296" cy="296"/>
                                </a:xfrm>
                              </wpg:grpSpPr>
                              <wps:wsp>
                                <wps:cNvPr id="24375" name="Line 418"/>
                                <wps:cNvCnPr/>
                                <wps:spPr bwMode="auto">
                                  <a:xfrm>
                                    <a:off x="4708" y="7972"/>
                                    <a:ext cx="0"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76" name="AutoShape 419"/>
                                <wps:cNvSpPr>
                                  <a:spLocks noChangeArrowheads="1"/>
                                </wps:cNvSpPr>
                                <wps:spPr bwMode="auto">
                                  <a:xfrm rot="5400000">
                                    <a:off x="4412" y="7972"/>
                                    <a:ext cx="296" cy="296"/>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24377" name="Group 420"/>
                              <wpg:cNvGrpSpPr>
                                <a:grpSpLocks/>
                              </wpg:cNvGrpSpPr>
                              <wpg:grpSpPr bwMode="auto">
                                <a:xfrm>
                                  <a:off x="8186" y="10858"/>
                                  <a:ext cx="1850" cy="1184"/>
                                  <a:chOff x="8186" y="9600"/>
                                  <a:chExt cx="1850" cy="1184"/>
                                </a:xfrm>
                              </wpg:grpSpPr>
                              <wps:wsp>
                                <wps:cNvPr id="24378" name="AutoShape 421"/>
                                <wps:cNvSpPr>
                                  <a:spLocks noChangeArrowheads="1"/>
                                </wps:cNvSpPr>
                                <wps:spPr bwMode="auto">
                                  <a:xfrm>
                                    <a:off x="8186" y="9600"/>
                                    <a:ext cx="1850" cy="1184"/>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g:cNvPr id="24379" name="Group 422"/>
                                <wpg:cNvGrpSpPr>
                                  <a:grpSpLocks/>
                                </wpg:cNvGrpSpPr>
                                <wpg:grpSpPr bwMode="auto">
                                  <a:xfrm>
                                    <a:off x="8186" y="9896"/>
                                    <a:ext cx="1776" cy="448"/>
                                    <a:chOff x="6780" y="7600"/>
                                    <a:chExt cx="1776" cy="448"/>
                                  </a:xfrm>
                                </wpg:grpSpPr>
                                <wps:wsp>
                                  <wps:cNvPr id="24380" name="Freeform 423"/>
                                  <wps:cNvSpPr>
                                    <a:spLocks/>
                                  </wps:cNvSpPr>
                                  <wps:spPr bwMode="auto">
                                    <a:xfrm>
                                      <a:off x="6780" y="7600"/>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81" name="Freeform 424"/>
                                  <wps:cNvSpPr>
                                    <a:spLocks/>
                                  </wps:cNvSpPr>
                                  <wps:spPr bwMode="auto">
                                    <a:xfrm>
                                      <a:off x="7372" y="76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82" name="Freeform 425"/>
                                  <wps:cNvSpPr>
                                    <a:spLocks/>
                                  </wps:cNvSpPr>
                                  <wps:spPr bwMode="auto">
                                    <a:xfrm>
                                      <a:off x="7964" y="76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83" name="Freeform 426"/>
                                  <wps:cNvSpPr>
                                    <a:spLocks/>
                                  </wps:cNvSpPr>
                                  <wps:spPr bwMode="auto">
                                    <a:xfrm>
                                      <a:off x="7076" y="76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84" name="Freeform 427"/>
                                  <wps:cNvSpPr>
                                    <a:spLocks/>
                                  </wps:cNvSpPr>
                                  <wps:spPr bwMode="auto">
                                    <a:xfrm>
                                      <a:off x="7668" y="76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85" name="Freeform 428"/>
                                  <wps:cNvSpPr>
                                    <a:spLocks/>
                                  </wps:cNvSpPr>
                                  <wps:spPr bwMode="auto">
                                    <a:xfrm>
                                      <a:off x="8260" y="7602"/>
                                      <a:ext cx="296" cy="446"/>
                                    </a:xfrm>
                                    <a:custGeom>
                                      <a:avLst/>
                                      <a:gdLst>
                                        <a:gd name="T0" fmla="*/ 0 w 296"/>
                                        <a:gd name="T1" fmla="*/ 446 h 446"/>
                                        <a:gd name="T2" fmla="*/ 34 w 296"/>
                                        <a:gd name="T3" fmla="*/ 140 h 446"/>
                                        <a:gd name="T4" fmla="*/ 148 w 296"/>
                                        <a:gd name="T5" fmla="*/ 2 h 446"/>
                                        <a:gd name="T6" fmla="*/ 244 w 296"/>
                                        <a:gd name="T7" fmla="*/ 130 h 446"/>
                                        <a:gd name="T8" fmla="*/ 296 w 296"/>
                                        <a:gd name="T9" fmla="*/ 446 h 446"/>
                                      </a:gdLst>
                                      <a:ahLst/>
                                      <a:cxnLst>
                                        <a:cxn ang="0">
                                          <a:pos x="T0" y="T1"/>
                                        </a:cxn>
                                        <a:cxn ang="0">
                                          <a:pos x="T2" y="T3"/>
                                        </a:cxn>
                                        <a:cxn ang="0">
                                          <a:pos x="T4" y="T5"/>
                                        </a:cxn>
                                        <a:cxn ang="0">
                                          <a:pos x="T6" y="T7"/>
                                        </a:cxn>
                                        <a:cxn ang="0">
                                          <a:pos x="T8" y="T9"/>
                                        </a:cxn>
                                      </a:cxnLst>
                                      <a:rect l="0" t="0" r="r" b="b"/>
                                      <a:pathLst>
                                        <a:path w="296" h="446">
                                          <a:moveTo>
                                            <a:pt x="0" y="446"/>
                                          </a:moveTo>
                                          <a:cubicBezTo>
                                            <a:pt x="6" y="395"/>
                                            <a:pt x="9" y="214"/>
                                            <a:pt x="34" y="140"/>
                                          </a:cubicBezTo>
                                          <a:cubicBezTo>
                                            <a:pt x="59" y="66"/>
                                            <a:pt x="113" y="4"/>
                                            <a:pt x="148" y="2"/>
                                          </a:cubicBezTo>
                                          <a:cubicBezTo>
                                            <a:pt x="183" y="0"/>
                                            <a:pt x="219" y="56"/>
                                            <a:pt x="244" y="130"/>
                                          </a:cubicBezTo>
                                          <a:cubicBezTo>
                                            <a:pt x="269" y="204"/>
                                            <a:pt x="285" y="380"/>
                                            <a:pt x="296" y="44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4386" name="Line 429"/>
                              <wps:cNvCnPr/>
                              <wps:spPr bwMode="auto">
                                <a:xfrm>
                                  <a:off x="6040" y="9748"/>
                                  <a:ext cx="31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87" name="Text Box 430"/>
                              <wps:cNvSpPr txBox="1">
                                <a:spLocks noChangeArrowheads="1"/>
                              </wps:cNvSpPr>
                              <wps:spPr bwMode="auto">
                                <a:xfrm>
                                  <a:off x="5744" y="11598"/>
                                  <a:ext cx="177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BA2" w:rsidRDefault="009A4BA2" w:rsidP="00A875EB">
                                    <w:pPr>
                                      <w:spacing w:before="0" w:after="0"/>
                                      <w:rPr>
                                        <w:color w:val="000000"/>
                                      </w:rPr>
                                    </w:pPr>
                                    <w:r>
                                      <w:rPr>
                                        <w:color w:val="000000"/>
                                      </w:rPr>
                                      <w:t>LOAD</w:t>
                                    </w:r>
                                  </w:p>
                                </w:txbxContent>
                              </wps:txbx>
                              <wps:bodyPr rot="0" vert="horz" wrap="square" lIns="91440" tIns="45720" rIns="91440" bIns="45720" anchor="t" anchorCtr="0" upright="1">
                                <a:noAutofit/>
                              </wps:bodyPr>
                            </wps:wsp>
                            <wps:wsp>
                              <wps:cNvPr id="24388" name="Line 392"/>
                              <wps:cNvCnPr/>
                              <wps:spPr bwMode="auto">
                                <a:xfrm>
                                  <a:off x="4708" y="8120"/>
                                  <a:ext cx="1332" cy="16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89" name="Line 408"/>
                              <wps:cNvCnPr/>
                              <wps:spPr bwMode="auto">
                                <a:xfrm>
                                  <a:off x="3376" y="9748"/>
                                  <a:ext cx="1332" cy="16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4390" name="Group 431"/>
                            <wpg:cNvGrpSpPr>
                              <a:grpSpLocks/>
                            </wpg:cNvGrpSpPr>
                            <wpg:grpSpPr bwMode="auto">
                              <a:xfrm>
                                <a:off x="1977" y="9720"/>
                                <a:ext cx="7326" cy="4693"/>
                                <a:chOff x="2118" y="8120"/>
                                <a:chExt cx="7326" cy="4693"/>
                              </a:xfrm>
                            </wpg:grpSpPr>
                            <wpg:grpSp>
                              <wpg:cNvPr id="24391" name="Group 432"/>
                              <wpg:cNvGrpSpPr>
                                <a:grpSpLocks/>
                              </wpg:cNvGrpSpPr>
                              <wpg:grpSpPr bwMode="auto">
                                <a:xfrm>
                                  <a:off x="2118" y="8120"/>
                                  <a:ext cx="7326" cy="4693"/>
                                  <a:chOff x="2062" y="8138"/>
                                  <a:chExt cx="7326" cy="4693"/>
                                </a:xfrm>
                              </wpg:grpSpPr>
                              <wps:wsp>
                                <wps:cNvPr id="24392" name="Line 433"/>
                                <wps:cNvCnPr/>
                                <wps:spPr bwMode="auto">
                                  <a:xfrm flipV="1">
                                    <a:off x="2062" y="8138"/>
                                    <a:ext cx="0" cy="81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4393" name="Line 434"/>
                                <wps:cNvCnPr/>
                                <wps:spPr bwMode="auto">
                                  <a:xfrm>
                                    <a:off x="2062" y="12134"/>
                                    <a:ext cx="288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4394" name="Line 435"/>
                                <wps:cNvCnPr/>
                                <wps:spPr bwMode="auto">
                                  <a:xfrm flipV="1">
                                    <a:off x="2062" y="9766"/>
                                    <a:ext cx="0" cy="236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4395" name="Line 436"/>
                                <wps:cNvCnPr/>
                                <wps:spPr bwMode="auto">
                                  <a:xfrm flipH="1">
                                    <a:off x="7020" y="12652"/>
                                    <a:ext cx="236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4396" name="Line 437"/>
                                <wps:cNvCnPr/>
                                <wps:spPr bwMode="auto">
                                  <a:xfrm>
                                    <a:off x="4948" y="11394"/>
                                    <a:ext cx="0" cy="7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4397" name="Rectangle 438"/>
                                <wps:cNvSpPr>
                                  <a:spLocks noChangeArrowheads="1"/>
                                </wps:cNvSpPr>
                                <wps:spPr bwMode="auto">
                                  <a:xfrm rot="5400000">
                                    <a:off x="6218" y="12033"/>
                                    <a:ext cx="486" cy="1110"/>
                                  </a:xfrm>
                                  <a:prstGeom prst="rect">
                                    <a:avLst/>
                                  </a:prstGeom>
                                  <a:solidFill>
                                    <a:srgbClr val="FFFFFF"/>
                                  </a:solidFill>
                                  <a:ln w="28575">
                                    <a:solidFill>
                                      <a:srgbClr val="0000FF"/>
                                    </a:solidFill>
                                    <a:miter lim="800000"/>
                                    <a:headEnd/>
                                    <a:tailEnd/>
                                  </a:ln>
                                </wps:spPr>
                                <wps:bodyPr rot="0" vert="horz" wrap="square" lIns="91440" tIns="45720" rIns="91440" bIns="45720" anchor="t" anchorCtr="0" upright="1">
                                  <a:noAutofit/>
                                </wps:bodyPr>
                              </wps:wsp>
                              <wps:wsp>
                                <wps:cNvPr id="24398" name="Line 439"/>
                                <wps:cNvCnPr/>
                                <wps:spPr bwMode="auto">
                                  <a:xfrm>
                                    <a:off x="3616" y="12652"/>
                                    <a:ext cx="229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4399" name="Line 440"/>
                                <wps:cNvCnPr/>
                                <wps:spPr bwMode="auto">
                                  <a:xfrm>
                                    <a:off x="3616" y="9766"/>
                                    <a:ext cx="0" cy="288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4400" name="Line 441"/>
                                <wps:cNvCnPr/>
                                <wps:spPr bwMode="auto">
                                  <a:xfrm>
                                    <a:off x="9388" y="9766"/>
                                    <a:ext cx="0" cy="111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4401" name="Line 442"/>
                                <wps:cNvCnPr/>
                                <wps:spPr bwMode="auto">
                                  <a:xfrm>
                                    <a:off x="9388" y="12060"/>
                                    <a:ext cx="0" cy="5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4402" name="Line 443"/>
                                <wps:cNvCnPr/>
                                <wps:spPr bwMode="auto">
                                  <a:xfrm>
                                    <a:off x="2062" y="8138"/>
                                    <a:ext cx="288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4403" name="Line 444"/>
                                <wps:cNvCnPr/>
                                <wps:spPr bwMode="auto">
                                  <a:xfrm flipH="1">
                                    <a:off x="3616" y="8138"/>
                                    <a:ext cx="1332" cy="16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4404" name="Line 445"/>
                                <wps:cNvCnPr/>
                                <wps:spPr bwMode="auto">
                                  <a:xfrm flipH="1">
                                    <a:off x="4948" y="9766"/>
                                    <a:ext cx="1332" cy="16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4405" name="Line 446"/>
                                <wps:cNvCnPr/>
                                <wps:spPr bwMode="auto">
                                  <a:xfrm>
                                    <a:off x="6280" y="9766"/>
                                    <a:ext cx="310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grpSp>
                            <wps:wsp>
                              <wps:cNvPr id="24406" name="Line 447"/>
                              <wps:cNvCnPr/>
                              <wps:spPr bwMode="auto">
                                <a:xfrm>
                                  <a:off x="2784" y="8120"/>
                                  <a:ext cx="1036"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4407" name="Line 448"/>
                              <wps:cNvCnPr/>
                              <wps:spPr bwMode="auto">
                                <a:xfrm flipH="1">
                                  <a:off x="7298" y="9748"/>
                                  <a:ext cx="888"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s:wsp>
                            <wps:cNvPr id="24408" name="Rectangle 449"/>
                            <wps:cNvSpPr>
                              <a:spLocks noChangeArrowheads="1"/>
                            </wps:cNvSpPr>
                            <wps:spPr bwMode="auto">
                              <a:xfrm>
                                <a:off x="10057" y="8886"/>
                                <a:ext cx="22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4409" name="Text Box 2"/>
                          <wps:cNvSpPr txBox="1">
                            <a:spLocks noChangeArrowheads="1"/>
                          </wps:cNvSpPr>
                          <wps:spPr bwMode="auto">
                            <a:xfrm>
                              <a:off x="295910" y="1336576"/>
                              <a:ext cx="561339" cy="640079"/>
                            </a:xfrm>
                            <a:prstGeom prst="rect">
                              <a:avLst/>
                            </a:prstGeom>
                            <a:noFill/>
                            <a:ln w="9525">
                              <a:noFill/>
                              <a:miter lim="800000"/>
                              <a:headEnd/>
                              <a:tailEnd/>
                            </a:ln>
                          </wps:spPr>
                          <wps:txbx>
                            <w:txbxContent>
                              <w:p w:rsidR="009A4BA2" w:rsidRPr="00C04611" w:rsidRDefault="009A4BA2" w:rsidP="00A875EB">
                                <w:pPr>
                                  <w:spacing w:before="0" w:after="0"/>
                                  <w:rPr>
                                    <w:b/>
                                    <w:sz w:val="32"/>
                                    <w:szCs w:val="32"/>
                                  </w:rPr>
                                </w:pPr>
                                <w:r w:rsidRPr="00C04611">
                                  <w:rPr>
                                    <w:b/>
                                    <w:sz w:val="32"/>
                                    <w:szCs w:val="32"/>
                                  </w:rPr>
                                  <w:t>+</w:t>
                                </w:r>
                              </w:p>
                            </w:txbxContent>
                          </wps:txbx>
                          <wps:bodyPr rot="0" vert="horz" wrap="square" lIns="91440" tIns="45720" rIns="91440" bIns="45720" anchor="t" anchorCtr="0">
                            <a:noAutofit/>
                          </wps:bodyPr>
                        </wps:wsp>
                        <wps:wsp>
                          <wps:cNvPr id="24410" name="Text Box 2"/>
                          <wps:cNvSpPr txBox="1">
                            <a:spLocks noChangeArrowheads="1"/>
                          </wps:cNvSpPr>
                          <wps:spPr bwMode="auto">
                            <a:xfrm>
                              <a:off x="257810" y="820092"/>
                              <a:ext cx="560704" cy="640079"/>
                            </a:xfrm>
                            <a:prstGeom prst="rect">
                              <a:avLst/>
                            </a:prstGeom>
                            <a:noFill/>
                            <a:ln w="9525">
                              <a:noFill/>
                              <a:miter lim="800000"/>
                              <a:headEnd/>
                              <a:tailEnd/>
                            </a:ln>
                          </wps:spPr>
                          <wps:txbx>
                            <w:txbxContent>
                              <w:p w:rsidR="009A4BA2" w:rsidRPr="00C04611" w:rsidRDefault="009A4BA2" w:rsidP="00A875EB">
                                <w:pPr>
                                  <w:spacing w:before="0" w:after="0"/>
                                  <w:rPr>
                                    <w:b/>
                                    <w:sz w:val="32"/>
                                    <w:szCs w:val="32"/>
                                  </w:rPr>
                                </w:pPr>
                                <w:r w:rsidRPr="00C04611">
                                  <w:rPr>
                                    <w:b/>
                                    <w:sz w:val="32"/>
                                    <w:szCs w:val="32"/>
                                  </w:rPr>
                                  <w:t>-</w:t>
                                </w:r>
                              </w:p>
                            </w:txbxContent>
                          </wps:txbx>
                          <wps:bodyPr rot="0" vert="horz" wrap="square" lIns="91440" tIns="45720" rIns="91440" bIns="45720" anchor="t" anchorCtr="0">
                            <a:noAutofit/>
                          </wps:bodyPr>
                        </wps:wsp>
                      </wpg:grpSp>
                    </wpg:wgp>
                  </a:graphicData>
                </a:graphic>
              </wp:anchor>
            </w:drawing>
          </mc:Choice>
          <mc:Fallback>
            <w:pict>
              <v:group id="Group 1739" o:spid="_x0000_s2239" style="position:absolute;margin-left:8.35pt;margin-top:74.85pt;width:432.2pt;height:417.35pt;z-index:252529152;mso-position-horizontal-relative:text;mso-position-vertical-relative:text" coordsize="54895,53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">
                <v:group id="Group 1740" o:spid="_x0000_s2240" style="position:absolute;width:54457;height:24434" coordsize="54457,29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VodxscAAADd&#10;AAAADwAAAAAAAAAAAAAAAACqAgAAZHJzL2Rvd25yZXYueG1sUEsFBgAAAAAEAAQA+gAAAJ4DAAAA&#10;AA==&#10;">
                  <v:group id="Group 1741" o:spid="_x0000_s2241" style="position:absolute;width:54457;height:29603" coordorigin="1677,3600" coordsize="8576,4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ha4XcQAAADdAAAADwAAAGRycy9kb3ducmV2LnhtbERPTWvCQBC9F/wPywje&#10;dBNtbYmuIqLFgwhqoXgbsmMSzM6G7JrEf+8WhN7m8T5nvuxMKRqqXWFZQTyKQBCnVhecKfg5b4df&#10;IJxH1lhaJgUPcrBc9N7mmGjb8pGak89ECGGXoILc+yqR0qU5GXQjWxEH7mprgz7AOpO6xjaEm1KO&#10;o2gqDRYcGnKsaJ1TejvdjYLvFtvVJN40+9t1/bicPw6/+5iUGvS71QyEp87/i1/unQ7zP99j+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ha4XcQAAADdAAAA&#10;DwAAAAAAAAAAAAAAAACqAgAAZHJzL2Rvd25yZXYueG1sUEsFBgAAAAAEAAQA+gAAAJsDAAAAAA==&#10;">
                    <v:rect id="Rectangle 324" o:spid="_x0000_s2242" style="position:absolute;left:10031;top:7604;width:222;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CwF8QA&#10;AADdAAAADwAAAGRycy9kb3ducmV2LnhtbERPTWvCQBC9F/wPyxS8FN0oUkt0FRHEUAQxVs9DdkxC&#10;s7Mxu03iv3cLhd7m8T5nue5NJVpqXGlZwWQcgSDOrC45V/B13o0+QDiPrLGyTAoe5GC9GrwsMda2&#10;4xO1qc9FCGEXo4LC+zqW0mUFGXRjWxMH7mYbgz7AJpe6wS6Em0pOo+hdGiw5NBRY07ag7Dv9MQq6&#10;7Nhez4e9PL5dE8v35L5NL59KDV/7zQKEp97/i//ciQ7z57Mp/H4TTp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QsBfEAAAA3QAAAA8AAAAAAAAAAAAAAAAAmAIAAGRycy9k&#10;b3ducmV2LnhtbFBLBQYAAAAABAAEAPUAAACJAwAAAAA=&#10;" filled="f" stroked="f"/>
                    <v:rect id="Rectangle 325" o:spid="_x0000_s2243" style="position:absolute;left:9962;top:7604;width:222;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wVjMQA&#10;AADdAAAADwAAAGRycy9kb3ducmV2LnhtbERPTWvCQBC9C/0PyxS8SN1UpS2pqxShGEQQY+t5yE6T&#10;0OxszK5J/PeuIHibx/uc+bI3lWipcaVlBa/jCARxZnXJuYKfw/fLBwjnkTVWlknBhRwsF0+DOcba&#10;drynNvW5CCHsYlRQeF/HUrqsIINubGviwP3ZxqAPsMmlbrAL4aaSkyh6kwZLDg0F1rQqKPtPz0ZB&#10;l+3a42G7lrvRMbF8Sk6r9Hej1PC5//oE4an3D/Hdnegw/302hds34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cFYzEAAAA3QAAAA8AAAAAAAAAAAAAAAAAmAIAAGRycy9k&#10;b3ducmV2LnhtbFBLBQYAAAAABAAEAPUAAACJAwAAAAA=&#10;" filled="f" stroked="f"/>
                    <v:group id="Group 326" o:spid="_x0000_s2244" style="position:absolute;left:1677;top:3600;width:8510;height:4662" coordorigin="1526,8120" coordsize="8510,4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EbxcQAAADdAAAADwAAAGRycy9kb3ducmV2LnhtbERPTWvCQBC9F/oflin0&#10;pptUbSV1FREVD1JoFMTbkB2TYHY2ZLdJ/PeuIPQ2j/c5s0VvKtFS40rLCuJhBII4s7rkXMHxsBlM&#10;QTiPrLGyTApu5GAxf32ZYaJtx7/Upj4XIYRdggoK7+tESpcVZNANbU0cuIttDPoAm1zqBrsQbir5&#10;EUWf0mDJoaHAmlYFZdf0zyjYdtgtR/G63V8vq9v5MPk57WNS6v2tX36D8NT7f/HTvdNh/td4DI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mEbxcQAAADdAAAA&#10;DwAAAAAAAAAAAAAAAACqAgAAZHJzL2Rvd25yZXYueG1sUEsFBgAAAAAEAAQA+gAAAJsDAAAAAA==&#10;">
                      <v:oval id="Oval 327" o:spid="_x0000_s2245" style="position:absolute;left:1748;top:8934;width:148;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0xXcMA&#10;AADdAAAADwAAAGRycy9kb3ducmV2LnhtbERPTWsCMRC9C/6HMEIvollbq7I1ikiLXl3F87CZblY3&#10;k3WT6tZfbwpCb/N4nzNftrYSV2p86VjBaJiAIM6dLrlQcNh/DWYgfEDWWDkmBb/kYbnoduaYanfj&#10;HV2zUIgYwj5FBSaEOpXS54Ys+qGriSP37RqLIcKmkLrBWwy3lXxNkom0WHJsMFjT2lB+zn6sgslp&#10;vzFJdfw83vunsH3bXbL75qLUS69dfYAI1IZ/8dO91XH+dPwOf9/EE+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0xXcMAAADdAAAADwAAAAAAAAAAAAAAAACYAgAAZHJzL2Rv&#10;d25yZXYueG1sUEsFBgAAAAAEAAQA9QAAAIgDAAAAAA==&#10;" strokeweight="1.5pt"/>
                      <v:oval id="Oval 328" o:spid="_x0000_s2246" style="position:absolute;left:1748;top:9600;width:148;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KsMA&#10;AADdAAAADwAAAGRycy9kb3ducmV2LnhtbERPTWvCQBC9C/6HZQq9iG6skkrqKiItejUWz0N2mo3N&#10;zsbsVlN/vSsI3ubxPme+7GwtztT6yrGC8SgBQVw4XXGp4Hv/NZyB8AFZY+2YFPyTh+Wi35tjpt2F&#10;d3TOQyliCPsMFZgQmkxKXxiy6EeuIY7cj2sthgjbUuoWLzHc1vItSVJpseLYYLChtaHiN/+zCtLj&#10;fmOS+vB5uA6OYTvZnfLr5qTU60u3+gARqAtP8cO91XH++zSF+zfx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vKsMAAADdAAAADwAAAAAAAAAAAAAAAACYAgAAZHJzL2Rv&#10;d25yZXYueG1sUEsFBgAAAAAEAAQA9QAAAIgDAAAAAA==&#10;" strokeweight="1.5pt"/>
                      <v:line id="Line 329" o:spid="_x0000_s2247" style="position:absolute;flip:y;visibility:visible;mso-wrap-style:square" from="1822,8120" to="1822,8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6L7cIAAADdAAAADwAAAGRycy9kb3ducmV2LnhtbERPTYvCMBC9L/gfwgje1lRZdKlGEUFQ&#10;3IPrCl6HZtoUm0lJsrb+e7Mg7G0e73OW69424k4+1I4VTMYZCOLC6ZorBZef3fsniBCRNTaOScGD&#10;AqxXg7cl5tp1/E33c6xECuGQowITY5tLGQpDFsPYtcSJK523GBP0ldQeuxRuGznNspm0WHNqMNjS&#10;1lBxO/9aBfJw7E5+N72UVblv3fVgvmZdr9Ro2G8WICL18V/8cu91mj//mMPfN+kE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Y6L7cIAAADdAAAADwAAAAAAAAAAAAAA&#10;AAChAgAAZHJzL2Rvd25yZXYueG1sUEsFBgAAAAAEAAQA+QAAAJADAAAAAA==&#10;" strokeweight="1.5pt"/>
                      <v:line id="Line 331" o:spid="_x0000_s2248" style="position:absolute;visibility:visible;mso-wrap-style:square" from="1822,12116" to="4708,1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AupsYAAADdAAAADwAAAGRycy9kb3ducmV2LnhtbESPQUvDQBCF74L/YRnBm91YRSV2W6RQ&#10;K72ZSsHbkJ0mMdnZuLtp03/fORR6m+G9ee+b2WJ0nTpQiI1nA4+TDBRx6W3DlYGf7erhDVRMyBY7&#10;z2TgRBEW89ubGebWH/mbDkWqlIRwzNFAnVKfax3LmhzGie+JRdv74DDJGiptAx4l3HV6mmUv2mHD&#10;0lBjT8uayrYYnIHdUPDvX7sKHQ6f6/V+99/Gp40x93fjxzuoRGO6mi/XX1bwX58FV76REfT8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gLqbGAAAA3QAAAA8AAAAAAAAA&#10;AAAAAAAAoQIAAGRycy9kb3ducmV2LnhtbFBLBQYAAAAABAAEAPkAAACUAwAAAAA=&#10;" strokeweight="1.5pt"/>
                      <v:line id="Line 332" o:spid="_x0000_s2249" style="position:absolute;flip:y;visibility:visible;mso-wrap-style:square" from="1822,9748" to="1822,1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26BMMAAADdAAAADwAAAGRycy9kb3ducmV2LnhtbERPTWsCMRC9F/ofwhS81WxFtF2NIoKg&#10;1IO1gtdhM7tZupksSXTXf98Igrd5vM+ZL3vbiCv5UDtW8DHMQBAXTtdcKTj9bt4/QYSIrLFxTApu&#10;FGC5eH2ZY65dxz90PcZKpBAOOSowMba5lKEwZDEMXUucuNJ5izFBX0ntsUvhtpGjLJtIizWnBoMt&#10;rQ0Vf8eLVSB3393Bb0ansiq3rTvvzH7S9UoN3vrVDESkPj7FD/dWp/nT8Rfcv0kn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dugTDAAAA3QAAAA8AAAAAAAAAAAAA&#10;AAAAoQIAAGRycy9kb3ducmV2LnhtbFBLBQYAAAAABAAEAPkAAACRAwAAAAA=&#10;" strokeweight="1.5pt"/>
                      <v:line id="Line 333" o:spid="_x0000_s2250" style="position:absolute;flip:x;visibility:visible;mso-wrap-style:square" from="6780,12634" to="9148,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6FRMYAAADdAAAADwAAAGRycy9kb3ducmV2LnhtbESPQWsCMRCF70L/Q5hCbzVbobasRpGC&#10;oNRDawWvw2Z2s7iZLEnqbv995yB4m+G9ee+b5Xr0nbpSTG1gAy/TAhRxFWzLjYHTz/b5HVTKyBa7&#10;wGTgjxKsVw+TJZY2DPxN12NulIRwKtGAy7kvtU6VI49pGnpi0eoQPWZZY6NtxEHCfadnRTHXHluW&#10;Boc9fTiqLsdfb0DvP4evuJ2d6qbe9eG8d4f5MBrz9DhuFqAyjfluvl3vrOC/vQq/fCMj6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hUTGAAAA3QAAAA8AAAAAAAAA&#10;AAAAAAAAoQIAAGRycy9kb3ducmV2LnhtbFBLBQYAAAAABAAEAPkAAACUAwAAAAA=&#10;" strokeweight="1.5pt"/>
                      <v:line id="Line 334" o:spid="_x0000_s2251" style="position:absolute;visibility:visible;mso-wrap-style:square" from="4708,11376" to="4708,1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MR5sMAAADdAAAADwAAAGRycy9kb3ducmV2LnhtbERPS2vCQBC+C/0PyxR6041KH0RXEUEt&#10;3hqL0NuQHZOY7Gzc3Wj6791Cwdt8fM+ZL3vTiCs5X1lWMB4lIIhzqysuFHwfNsMPED4ga2wsk4Jf&#10;8rBcPA3mmGp74y+6ZqEQMYR9igrKENpUSp+XZNCPbEscuZN1BkOErpDa4S2Gm0ZOkuRNGqw4NpTY&#10;0rqkvM46o+DYZfxzrjeuwW67252Ol9pP90q9PPerGYhAfXiI/92fOs5/fx3D3zfxBL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DEebDAAAA3QAAAA8AAAAAAAAAAAAA&#10;AAAAoQIAAGRycy9kb3ducmV2LnhtbFBLBQYAAAAABAAEAPkAAACRAwAAAAA=&#10;" strokeweight="1.5pt"/>
                      <v:rect id="Rectangle 335" o:spid="_x0000_s2252" style="position:absolute;left:6077;top:12079;width:296;height:111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33xcIA&#10;AADdAAAADwAAAGRycy9kb3ducmV2LnhtbERPTWvCQBC9F/oflil4qxsjVomuIqWC3qy26HHITrOh&#10;2dmQXU3y711B8DaP9zmLVWcrcaXGl44VjIYJCOLc6ZILBT/HzfsMhA/IGivHpKAnD6vl68sCM+1a&#10;/qbrIRQihrDPUIEJoc6k9Lkhi37oauLI/bnGYoiwKaRusI3htpJpknxIiyXHBoM1fRrK/w8Xq+DX&#10;npnP5W78dTLpuN2P+plc90oN3rr1HESgLjzFD/dWx/nTSQr3b+IJ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zffFwgAAAN0AAAAPAAAAAAAAAAAAAAAAAJgCAABkcnMvZG93&#10;bnJldi54bWxQSwUGAAAAAAQABAD1AAAAhwMAAAAA&#10;" strokeweight="1.5pt"/>
                      <v:line id="Line 336" o:spid="_x0000_s2253" style="position:absolute;visibility:visible;mso-wrap-style:square" from="3376,12634" to="5670,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0qCsMAAADdAAAADwAAAGRycy9kb3ducmV2LnhtbERPS2vCQBC+F/wPywje6sZKq0RXkYIP&#10;emsqgrchOyYx2dm4u9H033cLhd7m43vOct2bRtzJ+cqygsk4AUGcW11xoeD4tX2eg/ABWWNjmRR8&#10;k4f1avC0xFTbB3/SPQuFiCHsU1RQhtCmUvq8JIN+bFviyF2sMxgidIXUDh8x3DTyJUnepMGKY0OJ&#10;Lb2XlNdZZxScuozP13rrGux2+/3ldKv99EOp0bDfLEAE6sO/+M990HH+7HUK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dKgrDAAAA3QAAAA8AAAAAAAAAAAAA&#10;AAAAoQIAAGRycy9kb3ducmV2LnhtbFBLBQYAAAAABAAEAPkAAACRAwAAAAA=&#10;" strokeweight="1.5pt"/>
                      <v:line id="Line 337" o:spid="_x0000_s2254" style="position:absolute;visibility:visible;mso-wrap-style:square" from="3376,9748" to="3376,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SyfsMAAADdAAAADwAAAGRycy9kb3ducmV2LnhtbERPS2vCQBC+F/wPywje6sa+lOgqUvBB&#10;b01F8DZkxyQmO5vubjT9926h0Nt8fM9ZrHrTiCs5X1lWMBknIIhzqysuFBy+No8zED4ga2wsk4If&#10;8rBaDh4WmGp740+6ZqEQMYR9igrKENpUSp+XZNCPbUscubN1BkOErpDa4S2Gm0Y+JcmbNFhxbCix&#10;pfeS8jrrjIJjl/HpUm9cg912tzsfv2v//KHUaNiv5yAC9eFf/Ofe6zh/+voCv9/EE+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0sn7DAAAA3QAAAA8AAAAAAAAAAAAA&#10;AAAAoQIAAGRycy9kb3ducmV2LnhtbFBLBQYAAAAABAAEAPkAAACRAwAAAAA=&#10;" strokeweight="1.5pt"/>
                      <v:line id="Line 338" o:spid="_x0000_s2255" style="position:absolute;visibility:visible;mso-wrap-style:square" from="9148,9748" to="9148,10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gX5cMAAADdAAAADwAAAGRycy9kb3ducmV2LnhtbERPTWvCQBC9C/6HZQredNOKtkRXkYK1&#10;eGssQm9DdkxisrPp7kbTf+8WBG/zeJ+zXPemERdyvrKs4HmSgCDOra64UPB92I7fQPiArLGxTAr+&#10;yMN6NRwsMdX2yl90yUIhYgj7FBWUIbSplD4vyaCf2JY4cifrDIYIXSG1w2sMN418SZK5NFhxbCix&#10;pfeS8jrrjIJjl/HPud66BruP3e50/K39dK/U6KnfLEAE6sNDfHd/6jj/dTaD/2/iCX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4F+XDAAAA3QAAAA8AAAAAAAAAAAAA&#10;AAAAoQIAAGRycy9kb3ducmV2LnhtbFBLBQYAAAAABAAEAPkAAACRAwAAAAA=&#10;" strokeweight="1.5pt"/>
                      <v:line id="Line 339" o:spid="_x0000_s2256" style="position:absolute;visibility:visible;mso-wrap-style:square" from="9148,12042" to="9148,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qJksMAAADdAAAADwAAAGRycy9kb3ducmV2LnhtbERPTWvCQBC9C/6HZQredNNKbYmuIgVr&#10;8WYsQm9DdkxisrPp7kbTf98VBG/zeJ+zWPWmERdyvrKs4HmSgCDOra64UPB92IzfQfiArLGxTAr+&#10;yMNqORwsMNX2ynu6ZKEQMYR9igrKENpUSp+XZNBPbEscuZN1BkOErpDa4TWGm0a+JMlMGqw4NpTY&#10;0kdJeZ11RsGxy/jnXG9cg93ndns6/tZ+ulNq9NSv5yAC9eEhvru/dJz/9jqD2zfxB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qiZLDAAAA3QAAAA8AAAAAAAAAAAAA&#10;AAAAoQIAAGRycy9kb3ducmV2LnhtbFBLBQYAAAAABAAEAPkAAACRAwAAAAA=&#10;" strokeweight="1.5pt"/>
                      <v:group id="Group 340" o:spid="_x0000_s2257" style="position:absolute;left:5226;top:8786;width:296;height:296;rotation:2823404fd" coordorigin="4412,7972" coordsize="29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lIyfCAAAA3QAAAA8A&#10;AAAAAAAAAAAAAAAAqgIAAGRycy9kb3ducmV2LnhtbFBLBQYAAAAABAAEAPoAAACZAwAAAAA=&#10;">
                        <v:line id="Line 341" o:spid="_x0000_s2258" style="position:absolute;visibility:visible;mso-wrap-style:square" from="4708,7972" to="4708,8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m4e8cAAADdAAAADwAAAGRycy9kb3ducmV2LnhtbESPT2vDMAzF74N9B6PBbquzjv0hq1tG&#10;oevobeko7CZiNckSy5nttOm3rw6F3iTe03s/zRaj69SBQmw8G3icZKCIS28brgz8bFcPb6BiQrbY&#10;eSYDJ4qwmN/ezDC3/sjfdChSpSSEY44G6pT6XOtY1uQwTnxPLNreB4dJ1lBpG/Ao4a7T0yx70Q4b&#10;loYae1rWVLbF4AzshoJ//9pV6HD4XK/3u/82Pm2Mub8bP95BJRrT1Xy5/rKC//osuPKNjKDn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ubh7xwAAAN0AAAAPAAAAAAAA&#10;AAAAAAAAAKECAABkcnMvZG93bnJldi54bWxQSwUGAAAAAAQABAD5AAAAlQMAAAAA&#10;" strokeweight="1.5pt"/>
                        <v:shape id="AutoShape 342" o:spid="_x0000_s2259" type="#_x0000_t5" style="position:absolute;left:4412;top:7972;width:296;height:29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tFFMUA&#10;AADdAAAADwAAAGRycy9kb3ducmV2LnhtbERP32vCMBB+H+x/CDfwbaYT3LQaZQxEYYyhE/TxbK5N&#10;XXMpSbTdf78MhL3dx/fz5sveNuJKPtSOFTwNMxDEhdM1Vwr2X6vHCYgQkTU2jknBDwVYLu7v5phr&#10;1/GWrrtYiRTCIUcFJsY2lzIUhiyGoWuJE1c6bzEm6CupPXYp3DZylGXP0mLNqcFgS2+Giu/dxSoY&#10;Vd5sT+/nvjweVuXm4/g5WXelUoOH/nUGIlIf/8U390an+S/jKfx9k06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e0UUxQAAAN0AAAAPAAAAAAAAAAAAAAAAAJgCAABkcnMv&#10;ZG93bnJldi54bWxQSwUGAAAAAAQABAD1AAAAigMAAAAA&#10;" strokeweight="1.5pt"/>
                      </v:group>
                      <v:shape id="Freeform 343" o:spid="_x0000_s2260" style="position:absolute;left:1526;top:9230;width:592;height:148;visibility:visible;mso-wrap-style:square;v-text-anchor:top" coordsize="59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V/DsYA&#10;AADdAAAADwAAAGRycy9kb3ducmV2LnhtbESPQWvCQBSE74L/YXlCb7oxFS2pq9hCRbxI0x5yfGSf&#10;STD7dsluNfrrXUHocZiZb5jlujetOFPnG8sKppMEBHFpdcOVgt+fr/EbCB+QNbaWScGVPKxXw8ES&#10;M20v/E3nPFQiQthnqKAOwWVS+rImg35iHXH0jrYzGKLsKqk7vES4aWWaJHNpsOG4UKOjz5rKU/5n&#10;FOyv5uZ2erHZvt6cK3RapIePQqmXUb95BxGoD//hZ3unFcyS6QIeb+IT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V/DsYAAADdAAAADwAAAAAAAAAAAAAAAACYAgAAZHJz&#10;L2Rvd25yZXYueG1sUEsFBgAAAAAEAAQA9QAAAIsDAAAAAA==&#10;" path="m,74c49,37,99,,148,v49,,99,49,148,74c345,99,395,148,444,148v49,,98,-37,148,-74e" filled="f" strokeweight="2.25pt">
                        <v:path arrowok="t" o:connecttype="custom" o:connectlocs="0,74;148,0;296,74;444,148;592,74" o:connectangles="0,0,0,0,0"/>
                      </v:shape>
                      <v:shape id="Text Box 344" o:spid="_x0000_s2261" type="#_x0000_t202" style="position:absolute;left:7105;top:10340;width:177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h6w8EA&#10;AADdAAAADwAAAGRycy9kb3ducmV2LnhtbERPTYvCMBC9C/6HMII3TRQVtxpFXIQ9KdbdBW9DM7bF&#10;ZlKarO3+e3MQPD7e93rb2Uo8qPGlYw2TsQJBnDlTcq7h+3IYLUH4gGywckwa/snDdtPvrTExruUz&#10;PdKQixjCPkENRQh1IqXPCrLox64mjtzNNRZDhE0uTYNtDLeVnCq1kBZLjg0F1rQvKLunf1bDz/F2&#10;/Z2pU/5p53XrOiXZfkith4NutwIRqAtv8cv9ZTTM1CTOjW/iE5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4esPBAAAA3QAAAA8AAAAAAAAAAAAAAAAAmAIAAGRycy9kb3du&#10;cmV2LnhtbFBLBQYAAAAABAAEAPUAAACGAwAAAAA=&#10;" filled="f" stroked="f">
                        <v:textbox>
                          <w:txbxContent>
                            <w:p w:rsidR="009A4BA2" w:rsidRDefault="009A4BA2" w:rsidP="00A875EB">
                              <w:pPr>
                                <w:spacing w:before="0" w:after="0"/>
                              </w:pPr>
                              <w:proofErr w:type="spellStart"/>
                              <w:proofErr w:type="gramStart"/>
                              <w:r>
                                <w:t>c.r.o</w:t>
                              </w:r>
                              <w:proofErr w:type="spellEnd"/>
                              <w:proofErr w:type="gramEnd"/>
                              <w:r>
                                <w:t>. screen</w:t>
                              </w:r>
                            </w:p>
                          </w:txbxContent>
                        </v:textbox>
                      </v:shape>
                      <v:line id="Line 345" o:spid="_x0000_s2262" style="position:absolute;visibility:visible;mso-wrap-style:square" from="1822,8120" to="4708,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vudsYAAADdAAAADwAAAGRycy9kb3ducmV2LnhtbESPT2vCQBTE74V+h+UVvDUbq5Q2uooI&#10;/qE30yL09sg+k5js23R3o/Hbd4VCj8PM/IaZLwfTigs5X1tWME5SEMSF1TWXCr4+N89vIHxA1tha&#10;JgU38rBcPD7MMdP2yge65KEUEcI+QwVVCF0mpS8qMugT2xFH72SdwRClK6V2eI1w08qXNH2VBmuO&#10;CxV2tK6oaPLeKDj2OX+fm41rsd/udqfjT+MnH0qNnobVDESgIfyH/9p7rWCajt/h/iY+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7nbGAAAA3QAAAA8AAAAAAAAA&#10;AAAAAAAAoQIAAGRycy9kb3ducmV2LnhtbFBLBQYAAAAABAAEAPkAAACUAwAAAAA=&#10;" strokeweight="1.5pt"/>
                      <v:line id="Line 346" o:spid="_x0000_s2263" style="position:absolute;visibility:visible;mso-wrap-style:square" from="3376,9748" to="4708,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2NVsIAAADdAAAADwAAAGRycy9kb3ducmV2LnhtbERPz2vCMBS+D/wfwhO8zVQnQ6pRRHDK&#10;bnZD8PZonm1t81KTVLv/3hyEHT++38t1bxpxJ+crywom4wQEcW51xYWC35/d+xyED8gaG8uk4I88&#10;rFeDtyWm2j74SPcsFCKGsE9RQRlCm0rp85IM+rFtiSN3sc5giNAVUjt8xHDTyGmSfEqDFceGElva&#10;lpTXWWcUnLqMz9d65xrsvvb7y+lW+49vpUbDfrMAEagP/+KX+6AVzJJp3B/fxCc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2NVsIAAADdAAAADwAAAAAAAAAAAAAA&#10;AAChAgAAZHJzL2Rvd25yZXYueG1sUEsFBgAAAAAEAAQA+QAAAJADAAAAAA==&#10;" strokeweight="1.5pt"/>
                      <v:group id="Group 349" o:spid="_x0000_s2264" style="position:absolute;left:3820;top:10340;width:296;height:296;rotation:2823404fd" coordorigin="4412,7972" coordsize="29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UifjwwAAAN0AAAAP&#10;AAAAAAAAAAAAAAAAAKoCAABkcnMvZG93bnJldi54bWxQSwUGAAAAAAQABAD6AAAAmgMAAAAA&#10;">
                        <v:line id="Line 350" o:spid="_x0000_s2265" style="position:absolute;visibility:visible;mso-wrap-style:square" from="4708,7972" to="4708,8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O2usUAAADdAAAADwAAAGRycy9kb3ducmV2LnhtbESPQWvCQBSE7wX/w/IEb3VjLEWiq4hg&#10;Lb01iuDtkX0mMdm36e5G03/fLRR6HGbmG2a1GUwr7uR8bVnBbJqAIC6srrlUcDrunxcgfEDW2Fom&#10;Bd/kYbMePa0w0/bBn3TPQykihH2GCqoQukxKX1Rk0E9tRxy9q3UGQ5SulNrhI8JNK9MkeZUGa44L&#10;FXa0q6ho8t4oOPc5X27N3rXYvx0O1/NX4+cfSk3Gw3YJItAQ/sN/7Xet4CVJU/h9E5+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O2usUAAADdAAAADwAAAAAAAAAA&#10;AAAAAAChAgAAZHJzL2Rvd25yZXYueG1sUEsFBgAAAAAEAAQA+QAAAJMDAAAAAA==&#10;" strokeweight="1.5pt"/>
                        <v:shape id="AutoShape 351" o:spid="_x0000_s2266" type="#_x0000_t5" style="position:absolute;left:4412;top:7972;width:296;height:29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FL1ccA&#10;AADdAAAADwAAAGRycy9kb3ducmV2LnhtbESPUWvCMBSF3wX/Q7jC3jS1G0OqUWQgE2QM3WA+Xpvb&#10;pltzU5Jou3+/DAZ7PJxzvsNZbQbbihv50DhWMJ9lIIhLpxuuFby/7aYLECEia2wdk4JvCrBZj0cr&#10;LLTr+Ui3U6xFgnAoUIGJsSukDKUhi2HmOuLkVc5bjEn6WmqPfYLbVuZZ9igtNpwWDHb0ZKj8Ol2t&#10;grz25ng5fA7V+WNX7V/Or4vnvlLqbjJslyAiDfE//NfeawUPWX4Pv2/S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BS9XHAAAA3QAAAA8AAAAAAAAAAAAAAAAAmAIAAGRy&#10;cy9kb3ducmV2LnhtbFBLBQYAAAAABAAEAPUAAACMAwAAAAA=&#10;" strokeweight="1.5pt"/>
                      </v:group>
                      <v:group id="Group 352" o:spid="_x0000_s2267" style="position:absolute;left:5226;top:10414;width:296;height:296;rotation:-3011628fd" coordorigin="4412,7972" coordsize="29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98GiccAAADd&#10;AAAADwAAAAAAAAAAAAAAAACqAgAAZHJzL2Rvd25yZXYueG1sUEsFBgAAAAAEAAQA+gAAAJ4DAAAA&#10;AA==&#10;">
                        <v:line id="Line 353" o:spid="_x0000_s2268" style="position:absolute;visibility:visible;mso-wrap-style:square" from="4708,7972" to="4708,8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ouzsYAAADdAAAADwAAAGRycy9kb3ducmV2LnhtbESPQWvCQBSE74X+h+UVems21VpKdJUi&#10;qMWbaRF6e2SfSUz2bdzdaPrvXUHocZiZb5jZYjCtOJPztWUFr0kKgriwuuZSwc/36uUDhA/IGlvL&#10;pOCPPCzmjw8zzLS98I7OeShFhLDPUEEVQpdJ6YuKDPrEdsTRO1hnMETpSqkdXiLctHKUpu/SYM1x&#10;ocKOlhUVTd4bBfs+599js3It9uvN5rA/NX68Ver5aficggg0hP/wvf2lFbylownc3sQn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qLs7GAAAA3QAAAA8AAAAAAAAA&#10;AAAAAAAAoQIAAGRycy9kb3ducmV2LnhtbFBLBQYAAAAABAAEAPkAAACUAwAAAAA=&#10;" strokeweight="1.5pt"/>
                        <v:shape id="AutoShape 354" o:spid="_x0000_s2269" type="#_x0000_t5" style="position:absolute;left:4412;top:7972;width:296;height:29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pN1scA&#10;AADdAAAADwAAAGRycy9kb3ducmV2LnhtbESPUWvCMBSF3wX/Q7jC3jS1jE2qUWQgE2QM3WA+Xpvb&#10;pltzU5Jou3+/DAZ7PJxzvsNZbQbbihv50DhWMJ9lIIhLpxuuFby/7aYLECEia2wdk4JvCrBZj0cr&#10;LLTr+Ui3U6xFgnAoUIGJsSukDKUhi2HmOuLkVc5bjEn6WmqPfYLbVuZZ9iAtNpwWDHb0ZKj8Ol2t&#10;grz25ng5fA7V+WNX7V/Or4vnvlLqbjJslyAiDfE//NfeawX3Wf4Iv2/S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6TdbHAAAA3QAAAA8AAAAAAAAAAAAAAAAAmAIAAGRy&#10;cy9kb3ducmV2LnhtbFBLBQYAAAAABAAEAPUAAACMAwAAAAA=&#10;" strokeweight="1.5pt"/>
                      </v:group>
                      <v:group id="Group 355" o:spid="_x0000_s2270" style="position:absolute;left:3894;top:8786;width:296;height:296;rotation:-3011628fd" coordorigin="4412,7972" coordsize="29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pIMjMQAAADdAAAA&#10;DwAAAAAAAAAAAAAAAACqAgAAZHJzL2Rvd25yZXYueG1sUEsFBgAAAAAEAAQA+gAAAJsDAAAAAA==&#10;">
                        <v:line id="Line 356" o:spid="_x0000_s2271" style="position:absolute;visibility:visible;mso-wrap-style:square" from="4708,7972" to="4708,8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Qbi8IAAADdAAAADwAAAGRycy9kb3ducmV2LnhtbERPz2vCMBS+D/wfwhO8zdQpQ6pRRHDK&#10;bnZD8PZonm1t81KTVLv/3hyEHT++38t1bxpxJ+crywom4wQEcW51xYWC35/d+xyED8gaG8uk4I88&#10;rFeDtyWm2j74SPcsFCKGsE9RQRlCm0rp85IM+rFtiSN3sc5giNAVUjt8xHDTyI8k+ZQGK44NJba0&#10;LSmvs84oOHUZn6/1zjXYfe33l9Ot9tNvpUbDfrMAEagP/+KX+6AVzJJp3B/fxCc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QQbi8IAAADdAAAADwAAAAAAAAAAAAAA&#10;AAChAgAAZHJzL2Rvd25yZXYueG1sUEsFBgAAAAAEAAQA+QAAAJADAAAAAA==&#10;" strokeweight="1.5pt"/>
                        <v:shape id="AutoShape 357" o:spid="_x0000_s2272" type="#_x0000_t5" style="position:absolute;left:4412;top:7972;width:296;height:29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p+Y8MA&#10;AADdAAAADwAAAGRycy9kb3ducmV2LnhtbERPXWvCMBR9H/gfwh3sbaY6GVKNMgSZMIaog/l4bW6b&#10;anNTkszWf28eBj4ezvd82dtGXMmH2rGC0TADQVw4XXOl4Oewfp2CCBFZY+OYFNwowHIxeJpjrl3H&#10;O7ruYyVSCIccFZgY21zKUBiyGIauJU5c6bzFmKCvpPbYpXDbyHGWvUuLNacGgy2tDBWX/Z9VMK68&#10;2Z2+zn15/F2Xm+/jdvrZlUq9PPcfMxCR+vgQ/7s3WsHkbZT2pzfpCc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p+Y8MAAADdAAAADwAAAAAAAAAAAAAAAACYAgAAZHJzL2Rv&#10;d25yZXYueG1sUEsFBgAAAAAEAAQA9QAAAIgDAAAAAA==&#10;" strokeweight="1.5pt"/>
                      </v:group>
                      <v:group id="Group 358" o:spid="_x0000_s2273" style="position:absolute;left:8186;top:10858;width:1850;height:1184" coordorigin="8186,9600" coordsize="1850,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S8asYAAADdAAAADwAAAGRycy9kb3ducmV2LnhtbESPT2vCQBTE74V+h+UV&#10;equb1VYkuoqIlh6k4B8Qb4/sMwlm34bsmsRv7wqFHoeZ+Q0zW/S2Ei01vnSsQQ0SEMSZMyXnGo6H&#10;zccEhA/IBivHpOFOHhbz15cZpsZ1vKN2H3IRIexT1FCEUKdS+qwgi37gauLoXVxjMUTZ5NI02EW4&#10;reQwScbSYslxocCaVgVl1/3NavjusFuO1LrdXi+r+/nw9XvaKtL6/a1fTkEE6sN/+K/9YzR8jpSC&#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lLxqxgAAAN0A&#10;AAAPAAAAAAAAAAAAAAAAAKoCAABkcnMvZG93bnJldi54bWxQSwUGAAAAAAQABAD6AAAAnQMAAAAA&#10;">
                        <v:roundrect id="AutoShape 359" o:spid="_x0000_s2274" style="position:absolute;left:8186;top:9600;width:1850;height:118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YdPcYA&#10;AADdAAAADwAAAGRycy9kb3ducmV2LnhtbESPQWvCQBSE7wX/w/IKvdVNbKsSXUVKK/ZoNOjxkX0m&#10;odm3aXaNqb/eLRQ8DjPzDTNf9qYWHbWusqwgHkYgiHOrKy4U7Hefz1MQziNrrC2Tgl9ysFwMHuaY&#10;aHvhLXWpL0SAsEtQQel9k0jp8pIMuqFtiIN3sq1BH2RbSN3iJcBNLUdRNJYGKw4LJTb0XlL+nZ6N&#10;Au7sx/UnO0T15Jxt1vH6Kz1mb0o9PfarGQhPvb+H/9sbreD1JR7B35vw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oYdPcYAAADdAAAADwAAAAAAAAAAAAAAAACYAgAAZHJz&#10;L2Rvd25yZXYueG1sUEsFBgAAAAAEAAQA9QAAAIsDAAAAAA==&#10;" strokeweight="1.5pt"/>
                        <v:group id="Group 360" o:spid="_x0000_s2275" style="position:absolute;left:8186;top:9896;width:1776;height:448" coordorigin="6780,7600" coordsize="1776,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qHhsYAAADdAAAADwAAAGRycy9kb3ducmV2LnhtbESPT2vCQBTE7wW/w/KE&#10;3uomphWJriKipQcR/APi7ZF9JsHs25Bdk/jtuwWhx2FmfsPMl72pREuNKy0riEcRCOLM6pJzBefT&#10;9mMKwnlkjZVlUvAkB8vF4G2OqbYdH6g9+lwECLsUFRTe16mULivIoBvZmjh4N9sY9EE2udQNdgFu&#10;KjmOook0WHJYKLCmdUHZ/fgwCr477FZJvGl399v6eT197S+7mJR6H/arGQhPvf8Pv9o/WsFnEif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CoeGxgAAAN0A&#10;AAAPAAAAAAAAAAAAAAAAAKoCAABkcnMvZG93bnJldi54bWxQSwUGAAAAAAQABAD6AAAAnQMAAAAA&#10;">
                          <v:shape id="Freeform 361" o:spid="_x0000_s2276" style="position:absolute;left:6780;top:7600;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eXP8YA&#10;AADdAAAADwAAAGRycy9kb3ducmV2LnhtbESPzYvCMBTE74L/Q3iCN03rF9I1ShEWPSwuflz29kje&#10;tmWbl9JktfrXb4QFj8PM/IZZbTpbiyu1vnKsIB0nIIi1MxUXCi7n99EShA/IBmvHpOBOHjbrfm+F&#10;mXE3PtL1FAoRIewzVFCG0GRSel2SRT92DXH0vl1rMUTZFtK0eItwW8tJkiykxYrjQokNbUvSP6df&#10;qyD/dM2HTKujTvLdvJvqx+Fr/lBqOOjyNxCBuvAK/7f3RsFsms7g+SY+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eXP8YAAADdAAAADwAAAAAAAAAAAAAAAACYAgAAZHJz&#10;L2Rvd25yZXYueG1sUEsFBgAAAAAEAAQA9QAAAIsDAAAAAA==&#10;" path="m,446c6,395,9,214,34,140,59,66,113,4,148,2v35,-2,71,54,96,128c269,204,285,380,296,446e" filled="f" strokecolor="red" strokeweight="2.25pt">
                            <v:path arrowok="t" o:connecttype="custom" o:connectlocs="0,446;34,140;148,2;244,130;296,446" o:connectangles="0,0,0,0,0"/>
                          </v:shape>
                          <v:shape id="Freeform 362" o:spid="_x0000_s2277" style="position:absolute;left:7372;top:76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sypMcA&#10;AADdAAAADwAAAGRycy9kb3ducmV2LnhtbESPQWvCQBSE74L/YXlCb7pJbUpJs5EgFHsoiraX3h67&#10;r0kw+zZkV0399V1B6HGYmW+YYjXaTpxp8K1jBekiAUGsnWm5VvD1+TZ/AeEDssHOMSn4JQ+rcjop&#10;MDfuwns6H0ItIoR9jgqaEPpcSq8bsugXrieO3o8bLIYoh1qaAS8Rbjv5mCTP0mLLcaHBntYN6ePh&#10;ZBVUO9d/yLTd66TaZONSX7ff2VWph9lYvYIINIb/8L39bhQ8LdMMbm/iE5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bMqTHAAAA3QAAAA8AAAAAAAAAAAAAAAAAmAIAAGRy&#10;cy9kb3ducmV2LnhtbFBLBQYAAAAABAAEAPUAAACMAwAAAAA=&#10;" path="m,446c6,395,9,214,34,140,59,66,113,4,148,2v35,-2,71,54,96,128c269,204,285,380,296,446e" filled="f" strokecolor="red" strokeweight="2.25pt">
                            <v:path arrowok="t" o:connecttype="custom" o:connectlocs="0,446;34,140;148,2;244,130;296,446" o:connectangles="0,0,0,0,0"/>
                          </v:shape>
                          <v:shape id="Freeform 363" o:spid="_x0000_s2278" style="position:absolute;left:7964;top:76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ms08cA&#10;AADdAAAADwAAAGRycy9kb3ducmV2LnhtbESPT2vCQBTE7wW/w/IEb3WTWkViNhKEUg+lxT8Xb4/d&#10;ZxLMvg3ZraZ++m6h4HGYmd8w+XqwrbhS7xvHCtJpAoJYO9NwpeB4eHtegvAB2WDrmBT8kId1MXrK&#10;MTPuxju67kMlIoR9hgrqELpMSq9rsuinriOO3tn1FkOUfSVNj7cIt618SZKFtNhwXKixo01N+rL/&#10;tgrKL9d9yLTZ6aR8nw8zff88ze9KTcZDuQIRaAiP8H97axS8ztIF/L2JT0AW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JrNPHAAAA3QAAAA8AAAAAAAAAAAAAAAAAmAIAAGRy&#10;cy9kb3ducmV2LnhtbFBLBQYAAAAABAAEAPUAAACMAwAAAAA=&#10;" path="m,446c6,395,9,214,34,140,59,66,113,4,148,2v35,-2,71,54,96,128c269,204,285,380,296,446e" filled="f" strokecolor="red" strokeweight="2.25pt">
                            <v:path arrowok="t" o:connecttype="custom" o:connectlocs="0,446;34,140;148,2;244,130;296,446" o:connectangles="0,0,0,0,0"/>
                          </v:shape>
                          <v:shape id="Freeform 364" o:spid="_x0000_s2279" style="position:absolute;left:7076;top:76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UJSMYA&#10;AADdAAAADwAAAGRycy9kb3ducmV2LnhtbESPT2vCQBTE74LfYXmF3nQT/7VEVwlCqYeiqL309th9&#10;JqHZtyG7auqn7wqCx2FmfsMsVp2txYVaXzlWkA4TEMTamYoLBd/Hj8E7CB+QDdaOScEfeVgt+70F&#10;ZsZdeU+XQyhEhLDPUEEZQpNJ6XVJFv3QNcTRO7nWYoiyLaRp8RrhtpajJJlJixXHhRIbWpekfw9n&#10;qyDfueZLptVeJ/nntBvr2/ZnelPq9aXL5yACdeEZfrQ3RsFknL7B/U18AnL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UJSMYAAADdAAAADwAAAAAAAAAAAAAAAACYAgAAZHJz&#10;L2Rvd25yZXYueG1sUEsFBgAAAAAEAAQA9QAAAIsDAAAAAA==&#10;" path="m,446c6,395,9,214,34,140,59,66,113,4,148,2v35,-2,71,54,96,128c269,204,285,380,296,446e" filled="f" strokecolor="red" strokeweight="2.25pt">
                            <v:path arrowok="t" o:connecttype="custom" o:connectlocs="0,446;34,140;148,2;244,130;296,446" o:connectangles="0,0,0,0,0"/>
                          </v:shape>
                          <v:shape id="Freeform 365" o:spid="_x0000_s2280" style="position:absolute;left:7668;top:76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qdOsQA&#10;AADdAAAADwAAAGRycy9kb3ducmV2LnhtbERPz2vCMBS+D/wfwht4m2nnlFGNUoShh7HR6mW3R/Js&#10;y5qXkkTt/OuXw2DHj+/3ejvaXlzJh86xgnyWgSDWznTcKDgd355eQYSIbLB3TAp+KMB2M3lYY2Hc&#10;jSu61rERKYRDgQraGIdCyqBbshhmbiBO3Nl5izFB30jj8ZbCbS+fs2wpLXacGlocaNeS/q4vVkH5&#10;6YZ3mXeVzsr9Ypzr+8fX4q7U9HEsVyAijfFf/Oc+GAUv8zzNTW/SE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anTrEAAAA3QAAAA8AAAAAAAAAAAAAAAAAmAIAAGRycy9k&#10;b3ducmV2LnhtbFBLBQYAAAAABAAEAPUAAACJAwAAAAA=&#10;" path="m,446c6,395,9,214,34,140,59,66,113,4,148,2v35,-2,71,54,96,128c269,204,285,380,296,446e" filled="f" strokecolor="red" strokeweight="2.25pt">
                            <v:path arrowok="t" o:connecttype="custom" o:connectlocs="0,446;34,140;148,2;244,130;296,446" o:connectangles="0,0,0,0,0"/>
                          </v:shape>
                          <v:shape id="Freeform 366" o:spid="_x0000_s2281" style="position:absolute;left:8260;top:76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Y4ocYA&#10;AADdAAAADwAAAGRycy9kb3ducmV2LnhtbESPT2vCQBTE74LfYXmF3nQT/9FGVwlCqYeiqL309th9&#10;JqHZtyG7auqn7wqCx2FmfsMsVp2txYVaXzlWkA4TEMTamYoLBd/Hj8EbCB+QDdaOScEfeVgt+70F&#10;ZsZdeU+XQyhEhLDPUEEZQpNJ6XVJFv3QNcTRO7nWYoiyLaRp8RrhtpajJJlJixXHhRIbWpekfw9n&#10;qyDfueZLptVeJ/nntBvr2/ZnelPq9aXL5yACdeEZfrQ3RsFknL7D/U18AnL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Y4ocYAAADdAAAADwAAAAAAAAAAAAAAAACYAgAAZHJz&#10;L2Rvd25yZXYueG1sUEsFBgAAAAAEAAQA9QAAAIsDAAAAAA==&#10;" path="m,446c6,395,9,214,34,140,59,66,113,4,148,2v35,-2,71,54,96,128c269,204,285,380,296,446e" filled="f" strokecolor="red" strokeweight="2.25pt">
                            <v:path arrowok="t" o:connecttype="custom" o:connectlocs="0,446;34,140;148,2;244,130;296,446" o:connectangles="0,0,0,0,0"/>
                          </v:shape>
                        </v:group>
                      </v:group>
                      <v:line id="Line 367" o:spid="_x0000_s2282" style="position:absolute;visibility:visible;mso-wrap-style:square" from="6040,9748" to="9148,9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3TpsUAAADeAAAADwAAAGRycy9kb3ducmV2LnhtbESPy2rCQBSG9wXfYTiCuzoxliKpoxTB&#10;C90ZRejukDkmaTJn4sxE07fvLIQuf/4b33I9mFbcyfnasoLZNAFBXFhdc6ngfNq+LkD4gKyxtUwK&#10;fsnDejV6WWKm7YOPdM9DKeII+wwVVCF0mZS+qMign9qOOHpX6wyGKF0ptcNHHDetTJPkXRqsOT5U&#10;2NGmoqLJe6Pg0uf8/dNsXYv9br+/Xm6Nn38pNRkPnx8gAg3hP/xsH7SC9G2eRoCIE1F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E3TpsUAAADeAAAADwAAAAAAAAAA&#10;AAAAAAChAgAAZHJzL2Rvd25yZXYueG1sUEsFBgAAAAAEAAQA+QAAAJMDAAAAAA==&#10;" strokeweight="1.5pt"/>
                      <v:shape id="Text Box 368" o:spid="_x0000_s2283" type="#_x0000_t202" style="position:absolute;left:5744;top:11769;width:177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FdbcYA&#10;AADeAAAADwAAAGRycy9kb3ducmV2LnhtbESPQWvCQBSE74L/YXlCb3U3qZY2uhGxFHpStFXo7ZF9&#10;JsHs25DdmvTfd4WCx2FmvmGWq8E24kqdrx1rSKYKBHHhTM2lhq/P98cXED4gG2wck4Zf8rDKx6Ml&#10;Zsb1vKfrIZQiQthnqKEKoc2k9EVFFv3UtcTRO7vOYoiyK6XpsI9w28hUqWdpsea4UGFLm4qKy+HH&#10;ajhuz9+nmdqVb3be9m5Qku2r1PphMqwXIAIN4R7+b38YDensKU3gdideAZ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FdbcYAAADeAAAADwAAAAAAAAAAAAAAAACYAgAAZHJz&#10;L2Rvd25yZXYueG1sUEsFBgAAAAAEAAQA9QAAAIsDAAAAAA==&#10;" filled="f" stroked="f">
                        <v:textbox>
                          <w:txbxContent>
                            <w:p w:rsidR="009A4BA2" w:rsidRDefault="009A4BA2" w:rsidP="00A875EB">
                              <w:pPr>
                                <w:pStyle w:val="Heading7"/>
                                <w:spacing w:before="120"/>
                                <w:rPr>
                                  <w:rFonts w:ascii="Tahoma" w:hAnsi="Tahoma"/>
                                </w:rPr>
                              </w:pPr>
                              <w:r>
                                <w:rPr>
                                  <w:rFonts w:ascii="Tahoma" w:hAnsi="Tahoma"/>
                                </w:rPr>
                                <w:t>LOAD</w:t>
                              </w:r>
                            </w:p>
                          </w:txbxContent>
                        </v:textbox>
                      </v:shape>
                      <v:line id="Line 347" o:spid="_x0000_s2284" style="position:absolute;flip:x;visibility:visible;mso-wrap-style:square" from="3376,8120" to="4708,9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Vqm8YAAADeAAAADwAAAGRycy9kb3ducmV2LnhtbESPzWrDMBCE74G+g9hCb4lctYTiRgml&#10;EEhoDvmDXhdrbZlaKyOpsfv2USGQ4zAz3zCL1eg6caEQW88anmcFCOLKm5YbDefTevoGIiZkg51n&#10;0vBHEVbLh8kCS+MHPtDlmBqRIRxL1GBT6kspY2XJYZz5njh7tQ8OU5ahkSbgkOGuk6oo5tJhy3nB&#10;Yk+flqqf46/TILdfwz6s1blu6k3vv7d2Nx9GrZ8ex493EInGdA/f2hujQb2+KAX/d/IV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FapvGAAAA3gAAAA8AAAAAAAAA&#10;AAAAAAAAoQIAAGRycy9kb3ducmV2LnhtbFBLBQYAAAAABAAEAPkAAACUAwAAAAA=&#10;" strokeweight="1.5pt"/>
                      <v:line id="Line 348" o:spid="_x0000_s2285" style="position:absolute;flip:x;visibility:visible;mso-wrap-style:square" from="4708,9748" to="604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nPAMUAAADeAAAADwAAAGRycy9kb3ducmV2LnhtbESPQWsCMRSE7wX/Q3hCbzXrWkRWo4gg&#10;KPbQquD1sXm7Wdy8LEnqrv++KRR6HGbmG2a1GWwrHuRD41jBdJKBIC6dbrhWcL3s3xYgQkTW2Dom&#10;BU8KsFmPXlZYaNfzFz3OsRYJwqFABSbGrpAylIYshonriJNXOW8xJulrqT32CW5bmWfZXFpsOC0Y&#10;7GhnqLyfv60CeTz1n36fX6u6OnTudjQf835Q6nU8bJcgIg3xP/zXPmgF+fssn8HvnXQF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nPAMUAAADeAAAADwAAAAAAAAAA&#10;AAAAAAChAgAAZHJzL2Rvd25yZXYueG1sUEsFBgAAAAAEAAQA+QAAAJMDAAAAAA==&#10;" strokeweight="1.5pt"/>
                      <v:line id="Line 330" o:spid="_x0000_s2286" style="position:absolute;visibility:visible;mso-wrap-style:square" from="4708,8120" to="6040,9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bVpcYAAADeAAAADwAAAGRycy9kb3ducmV2LnhtbESPQWvCQBSE70L/w/IKvdVNo5SSuooU&#10;1OKtsQR6e2SfSUz2bdzdaPz33ULB4zAz3zCL1Wg6cSHnG8sKXqYJCOLS6oYrBd+HzfMbCB+QNXaW&#10;ScGNPKyWD5MFZtpe+YsueahEhLDPUEEdQp9J6cuaDPqp7Ymjd7TOYIjSVVI7vEa46WSaJK/SYMNx&#10;ocaePmoq23wwCooh559Tu3EdDtvd7licWz/bK/X0OK7fQQQawz383/7UCtL5LJ3D3514Be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21aXGAAAA3gAAAA8AAAAAAAAA&#10;AAAAAAAAoQIAAGRycy9kb3ducmV2LnhtbFBLBQYAAAAABAAEAPkAAACUAwAAAAA=&#10;" strokeweight="1.5pt"/>
                    </v:group>
                    <v:group id="Group 369" o:spid="_x0000_s2287" style="position:absolute;left:1977;top:3600;width:7326;height:4662" coordorigin="2044,6714" coordsize="7326,4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bt/eMcAAADe&#10;AAAADwAAAAAAAAAAAAAAAACqAgAAZHJzL2Rvd25yZXYueG1sUEsFBgAAAAAEAAQA+gAAAJ4DAAAA&#10;AA==&#10;">
                      <v:group id="Group 370" o:spid="_x0000_s2288" style="position:absolute;left:2044;top:6714;width:7326;height:4662" coordorigin="2062,8138" coordsize="7326,4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Fp4Q/IAAAA&#10;3gAAAA8AAAAAAAAAAAAAAAAAqgIAAGRycy9kb3ducmV2LnhtbFBLBQYAAAAABAAEAPoAAACfAwAA&#10;AAA=&#10;">
                        <v:line id="Line 371" o:spid="_x0000_s2289" style="position:absolute;flip:y;visibility:visible;mso-wrap-style:square" from="2062,8138" to="2062,8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9x9McAAADeAAAADwAAAGRycy9kb3ducmV2LnhtbESP0WrCQBRE3wv9h+UW+iJmt9G2mmaV&#10;oihSCqL1Ay7ZaxKavRuyW41/7wpCH4eZOcPk89424kSdrx1reEkUCOLCmZpLDYef1XACwgdkg41j&#10;0nAhD/PZ40OOmXFn3tFpH0oRIewz1FCF0GZS+qIiiz5xLXH0jq6zGKLsSmk6PEe4bWSq1Ju0WHNc&#10;qLClRUXF7/7PapBbOf0q1coOimZ7Wa+Vf/1eeq2fn/rPDxCB+vAfvrc3RkM6HqXvcLsTr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j3H0xwAAAN4AAAAPAAAAAAAA&#10;AAAAAAAAAKECAABkcnMvZG93bnJldi54bWxQSwUGAAAAAAQABAD5AAAAlQMAAAAA&#10;" strokecolor="red" strokeweight="2.25pt"/>
                        <v:line id="Line 372" o:spid="_x0000_s2290" style="position:absolute;visibility:visible;mso-wrap-style:square" from="4944,8196" to="6276,9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JbeMMAAADeAAAADwAAAGRycy9kb3ducmV2LnhtbERPW2vCMBR+F/YfwhH2pqldkVmNMgcD&#10;YQzxAr4ek2NbbU5Kk2n275eHwR4/vvtiFW0r7tT7xrGCyTgDQaydabhScDx8jF5B+IBssHVMCn7I&#10;w2r5NFhgadyDd3Tfh0qkEPYlKqhD6Eopva7Joh+7jjhxF9dbDAn2lTQ9PlK4bWWeZVNpseHUUGNH&#10;7zXp2/7bKjhdZ+dtbLQp+Lz7LDY+fun1WqnnYXybgwgUw7/4z70xCvLiJU970510Be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SW3jDAAAA3gAAAA8AAAAAAAAAAAAA&#10;AAAAoQIAAGRycy9kb3ducmV2LnhtbFBLBQYAAAAABAAEAPkAAACRAwAAAAA=&#10;" strokecolor="red" strokeweight="2.25pt"/>
                        <v:line id="Line 373" o:spid="_x0000_s2291" style="position:absolute;visibility:visible;mso-wrap-style:square" from="2062,12134" to="4948,1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7+48cAAADeAAAADwAAAGRycy9kb3ducmV2LnhtbESP3WoCMRSE7wu+QzhC72rWdZG6NYoK&#10;glBK8Qd6e0xOd7duTpZNqunbNwWhl8PMfMPMl9G24kq9bxwrGI8yEMTamYYrBafj9ukZhA/IBlvH&#10;pOCHPCwXg4c5lsbdeE/XQ6hEgrAvUUEdQldK6XVNFv3IdcTJ+3S9xZBkX0nT4y3BbSvzLJtKiw2n&#10;hRo72tSkL4dvq+Dja3Z+j402BZ/3r8XOxze9Xiv1OIyrFxCBYvgP39s7oyAvJvkM/u6kK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3v7jxwAAAN4AAAAPAAAAAAAA&#10;AAAAAAAAAKECAABkcnMvZG93bnJldi54bWxQSwUGAAAAAAQABAD5AAAAlQMAAAAA&#10;" strokecolor="red" strokeweight="2.25pt"/>
                        <v:line id="Line 374" o:spid="_x0000_s2292" style="position:absolute;flip:y;visibility:visible;mso-wrap-style:square" from="2062,9766" to="2062,1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9/XcMAAADeAAAADwAAAGRycy9kb3ducmV2LnhtbESP24rCMBCG7wXfIYzgjWjiEa1GWXZR&#10;ZFkQDw8wNGNbbCaliVrffnMhePnzn/hWm8aW4kG1LxxrGA4UCOLUmYIzDZfztj8H4QOywdIxaXiR&#10;h8263VphYtyTj/Q4hUzEEfYJashDqBIpfZqTRT9wFXH0rq62GKKsM2lqfMZxW8qRUjNpseD4kGNF&#10;3zmlt9PdapAHufjN1Nb20vLw2u2Un/79eK27neZrCSJQEz7hd3tvNIwm43EEiDgRBe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f13DAAAA3gAAAA8AAAAAAAAAAAAA&#10;AAAAoQIAAGRycy9kb3ducmV2LnhtbFBLBQYAAAAABAAEAPkAAACRAwAAAAA=&#10;" strokecolor="red" strokeweight="2.25pt"/>
                        <v:line id="Line 375" o:spid="_x0000_s2293" style="position:absolute;flip:x;visibility:visible;mso-wrap-style:square" from="7020,12652" to="9388,12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axscAAADeAAAADwAAAGRycy9kb3ducmV2LnhtbESP3WoCMRSE74W+QzgFb0pN/Cvt1ijF&#10;oogIi9s+wCE53V26OVk2qa5vb4SCl8PMfMMsVr1rxIm6UHvWMB4pEMTG25pLDd9fm+dXECEiW2w8&#10;k4YLBVgtHwYLzKw/85FORSxFgnDIUEMVY5tJGUxFDsPIt8TJ+/Gdw5hkV0rb4TnBXSMnSr1IhzWn&#10;hQpbWldkfos/p0Hm8m1fqo17Mk1+2W5VmB8+g9bDx/7jHUSkPt7D/+2d1TCZTadjuN1JV0Au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89rGxwAAAN4AAAAPAAAAAAAA&#10;AAAAAAAAAKECAABkcnMvZG93bnJldi54bWxQSwUGAAAAAAQABAD5AAAAlQMAAAAA&#10;" strokecolor="red" strokeweight="2.25pt"/>
                        <v:line id="Line 376" o:spid="_x0000_s2294" style="position:absolute;visibility:visible;mso-wrap-style:square" from="4948,11394" to="4948,1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P6T8YAAADeAAAADwAAAGRycy9kb3ducmV2LnhtbESPQWsCMRSE74X+h/CE3mrWdRG7NUoV&#10;BEGkaAu9PpPX3W03L8sm1fjvTUHwOMzMN8xsEW0rTtT7xrGC0TADQaydabhS8Pmxfp6C8AHZYOuY&#10;FFzIw2L++DDD0rgz7+l0CJVIEPYlKqhD6Eopva7Joh+6jjh53663GJLsK2l6PCe4bWWeZRNpseG0&#10;UGNHq5r07+HPKvj6eTm+x0abgo/7bbHxcaeXS6WeBvHtFUSgGO7hW3tjFOTFeJzD/510Be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j+k/GAAAA3gAAAA8AAAAAAAAA&#10;AAAAAAAAoQIAAGRycy9kb3ducmV2LnhtbFBLBQYAAAAABAAEAPkAAACUAwAAAAA=&#10;" strokecolor="red" strokeweight="2.25pt"/>
                        <v:rect id="Rectangle 377" o:spid="_x0000_s2295" style="position:absolute;left:6317;top:12097;width:296;height:111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I8ocYA&#10;AADeAAAADwAAAGRycy9kb3ducmV2LnhtbESPQUsDMRSE74L/ITzBm33bXRFZm5ZWUDx40NpDj4/N&#10;a3bbzct2k7bx3xtB8DjMzDfMbJFcr848hs6LhumkAMXSeNOJ1bD5erl7BBUiiaHeC2v45gCL+fXV&#10;jGrjL/LJ53W0KkMk1KShjXGoEUPTsqMw8QNL9nZ+dBSzHC2akS4Z7nosi+IBHXWSF1oa+Lnl5rA+&#10;OQ3Joi0TvRbvu9Vmvz1a3J4+UOvbm7R8AhU5xf/wX/vNaCjvq6qC3zv5CuD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I8ocYAAADeAAAADwAAAAAAAAAAAAAAAACYAgAAZHJz&#10;L2Rvd25yZXYueG1sUEsFBgAAAAAEAAQA9QAAAIsDAAAAAA==&#10;" strokecolor="red" strokeweight="2.25pt"/>
                        <v:line id="Line 378" o:spid="_x0000_s2296" style="position:absolute;visibility:visible;mso-wrap-style:square" from="3616,12652" to="5910,12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bHoMYAAADeAAAADwAAAGRycy9kb3ducmV2LnhtbESP3WoCMRSE7wt9h3CE3tWsuoiuRqmF&#10;glBK8Qe8PSbH3dXNybJJNX37piB4OczMN8x8GW0jrtT52rGCQT8DQaydqblUsN99vE5A+IBssHFM&#10;Cn7Jw3Lx/DTHwrgbb+i6DaVIEPYFKqhCaAspva7Iou+7ljh5J9dZDEl2pTQd3hLcNnKYZWNpsea0&#10;UGFL7xXpy/bHKjicp8fvWGuT83Hzma99/NKrlVIvvfg2AxEohkf43l4bBcN8NMrh/066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Gx6DGAAAA3gAAAA8AAAAAAAAA&#10;AAAAAAAAoQIAAGRycy9kb3ducmV2LnhtbFBLBQYAAAAABAAEAPkAAACUAwAAAAA=&#10;" strokecolor="red" strokeweight="2.25pt"/>
                        <v:line id="Line 379" o:spid="_x0000_s2297" style="position:absolute;visibility:visible;mso-wrap-style:square" from="3616,9766" to="3616,12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piO8YAAADeAAAADwAAAGRycy9kb3ducmV2LnhtbESPQWsCMRSE74X+h/CE3mpWXaXdGkWF&#10;giAi2kKvz+R1d9vNy7JJNf33RhA8DjPzDTOdR9uIE3W+dqxg0M9AEGtnai4VfH68P7+A8AHZYOOY&#10;FPyTh/ns8WGKhXFn3tPpEEqRIOwLVFCF0BZSel2RRd93LXHyvl1nMSTZldJ0eE5w28hhlk2kxZrT&#10;QoUtrSrSv4c/q+Dr5/W4i7U2OR/3m3zt41Yvl0o99eLiDUSgGO7hW3ttFAzz0WgM1zvpCs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KYjvGAAAA3gAAAA8AAAAAAAAA&#10;AAAAAAAAoQIAAGRycy9kb3ducmV2LnhtbFBLBQYAAAAABAAEAPkAAACUAwAAAAA=&#10;" strokecolor="red" strokeweight="2.25pt"/>
                        <v:line id="Line 380" o:spid="_x0000_s2298" style="position:absolute;visibility:visible;mso-wrap-style:square" from="9388,9766" to="9388,10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j8TMYAAADeAAAADwAAAGRycy9kb3ducmV2LnhtbESPQWsCMRSE70L/Q3gFb5pVF2m3RlFB&#10;EKSIttDrM3nd3bp5WTZR03/fFASPw8x8w8wW0TbiSp2vHSsYDTMQxNqZmksFnx+bwQsIH5ANNo5J&#10;wS95WMyfejMsjLvxga7HUIoEYV+ggiqEtpDS64os+qFriZP37TqLIcmulKbDW4LbRo6zbCot1pwW&#10;KmxpXZE+Hy9WwdfP62kfa21yPh12+dbHd71aKdV/jss3EIFieITv7a1RMM4nkyn830lX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Y/EzGAAAA3gAAAA8AAAAAAAAA&#10;AAAAAAAAoQIAAGRycy9kb3ducmV2LnhtbFBLBQYAAAAABAAEAPkAAACUAwAAAAA=&#10;" strokecolor="red" strokeweight="2.25pt"/>
                        <v:line id="Line 381" o:spid="_x0000_s2299" style="position:absolute;visibility:visible;mso-wrap-style:square" from="9388,12060" to="9388,12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RZ18YAAADeAAAADwAAAGRycy9kb3ducmV2LnhtbESPQWsCMRSE74X+h/CE3mpWXbTdGkWF&#10;giAi2kKvz+R1d9vNy7JJNf33RhA8DjPzDTOdR9uIE3W+dqxg0M9AEGtnai4VfH68P7+A8AHZYOOY&#10;FPyTh/ns8WGKhXFn3tPpEEqRIOwLVFCF0BZSel2RRd93LXHyvl1nMSTZldJ0eE5w28hhlo2lxZrT&#10;QoUtrSrSv4c/q+Dr5/W4i7U2OR/3m3zt41Yvl0o99eLiDUSgGO7hW3ttFAzz0WgC1zvpCs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UWdfGAAAA3gAAAA8AAAAAAAAA&#10;AAAAAAAAoQIAAGRycy9kb3ducmV2LnhtbFBLBQYAAAAABAAEAPkAAACUAwAAAAA=&#10;" strokecolor="red" strokeweight="2.25pt"/>
                        <v:line id="Line 382" o:spid="_x0000_s2300" style="position:absolute;visibility:visible;mso-wrap-style:square" from="2062,8138" to="4948,8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vNpcMAAADeAAAADwAAAGRycy9kb3ducmV2LnhtbERPTWsCMRC9C/0PYQreNKsupV2NooIg&#10;iBRtweuYTHe3bibLJmr675uD4PHxvmeLaBtxo87XjhWMhhkIYu1MzaWC76/N4B2ED8gGG8ek4I88&#10;LOYvvRkWxt35QLdjKEUKYV+ggiqEtpDS64os+qFriRP34zqLIcGulKbDewq3jRxn2Zu0WHNqqLCl&#10;dUX6crxaBaffj/NnrLXJ+XzY5Vsf93q1Uqr/GpdTEIFieIof7q1RMM4nk7Q33UlX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LzaXDAAAA3gAAAA8AAAAAAAAAAAAA&#10;AAAAoQIAAGRycy9kb3ducmV2LnhtbFBLBQYAAAAABAAEAPkAAACRAwAAAAA=&#10;" strokecolor="red" strokeweight="2.25pt"/>
                        <v:line id="Line 383" o:spid="_x0000_s2301" style="position:absolute;visibility:visible;mso-wrap-style:square" from="3616,9766" to="4948,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doPsYAAADeAAAADwAAAGRycy9kb3ducmV2LnhtbESPQWsCMRSE74L/IbxCb5qtLqWuRlFB&#10;EIoUreD1mTx3t928LJtU039vCgWPw8x8w8wW0TbiSp2vHSt4GWYgiLUzNZcKjp+bwRsIH5ANNo5J&#10;wS95WMz7vRkWxt14T9dDKEWCsC9QQRVCW0jpdUUW/dC1xMm7uM5iSLIrpenwluC2kaMse5UWa04L&#10;Fba0rkh/H36sgtPX5PwRa21yPu/f862PO71aKfX8FJdTEIFieIT/21ujYJSPxxP4u5OugJ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HaD7GAAAA3gAAAA8AAAAAAAAA&#10;AAAAAAAAoQIAAGRycy9kb3ducmV2LnhtbFBLBQYAAAAABAAEAPkAAACUAwAAAAA=&#10;" strokecolor="red" strokeweight="2.25pt"/>
                        <v:line id="Line 384" o:spid="_x0000_s2302" style="position:absolute;visibility:visible;mso-wrap-style:square" from="6280,9766" to="9388,9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uy3sUAAADeAAAADwAAAGRycy9kb3ducmV2LnhtbESPXWvCMBSG7wf+h3AG3s10WmTrTIsK&#10;giBDdIPdHpOztltzUpqo8d+bi8EuX94vnkUVbScuNPjWsYLnSQaCWDvTcq3g82Pz9ALCB2SDnWNS&#10;cCMPVTl6WGBh3JUPdDmGWqQR9gUqaELoCym9bsiin7ieOHnfbrAYkhxqaQa8pnHbyWmWzaXFltND&#10;gz2tG9K/x7NV8PXzetrHVpucT4ddvvXxXa9WSo0f4/INRKAY/sN/7a1RMM1neQJIOAkFZH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uy3sUAAADeAAAADwAAAAAAAAAA&#10;AAAAAAChAgAAZHJzL2Rvd25yZXYueG1sUEsFBgAAAAAEAAQA+QAAAJMDAAAAAA==&#10;" strokecolor="red" strokeweight="2.25pt"/>
                      </v:group>
                      <v:line id="Line 385" o:spid="_x0000_s2303" style="position:absolute;visibility:visible;mso-wrap-style:square" from="2044,8786" to="2044,9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g9tMYAAADeAAAADwAAAGRycy9kb3ducmV2LnhtbESPQWvCQBSE7wX/w/KE3uquVoqkriKC&#10;WAo9JC32+pp9TYLZtyFvjfHfdwuFHoeZ+YZZb0ffqoF6aQJbmM8MKOIyuIYrCx/vh4cVKInIDtvA&#10;ZOFGAtvN5G6NmQtXzmkoYqUShCVDC3WMXaa1lDV5lFnoiJP3HXqPMcm+0q7Ha4L7Vi+MedIeG04L&#10;NXa0r6k8Fxdv4bUdDsX+SHIr307yOX7lRkxu7f103D2DijTG//Bf+8VZWCwfl3P4vZOugN7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4PbTGAAAA3gAAAA8AAAAAAAAA&#10;AAAAAAAAoQIAAGRycy9kb3ducmV2LnhtbFBLBQYAAAAABAAEAPkAAACUAwAAAAA=&#10;" strokecolor="red" strokeweight="2.25pt">
                        <v:stroke endarrow="block"/>
                      </v:line>
                      <v:line id="Line 386" o:spid="_x0000_s2304" style="position:absolute;flip:x;visibility:visible;mso-wrap-style:square" from="7002,8342" to="8112,8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NQG8UAAADeAAAADwAAAGRycy9kb3ducmV2LnhtbESPT2sCMRTE70K/Q3gFb5p11VJWo4io&#10;WPGirffH5u0fTF6WTdT12zeFgsdhZn7DzJedNeJOra8dKxgNExDEudM1lwp+vreDTxA+IGs0jknB&#10;kzwsF2+9OWbaPfhE93MoRYSwz1BBFUKTSenziiz6oWuIo1e41mKIsi2lbvER4dbINEk+pMWa40KF&#10;Da0ryq/nm1XQbC773fHgpmtXrOrx8ToqzJdRqv/erWYgAnXhFf5v77WCdDKepPB3J1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9NQG8UAAADeAAAADwAAAAAAAAAA&#10;AAAAAAChAgAAZHJzL2Rvd25yZXYueG1sUEsFBgAAAAAEAAQA+QAAAJMDAAAAAA==&#10;" strokecolor="red" strokeweight="2.25pt">
                        <v:stroke endarrow="block"/>
                      </v:line>
                    </v:group>
                  </v:group>
                  <v:shape id="_x0000_s2305" type="#_x0000_t202" style="position:absolute;left:2909;top:3117;width:5607;height:6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DIcYA&#10;AADeAAAADwAAAGRycy9kb3ducmV2LnhtbESPT2sCMRTE7wW/Q3iCt5qoW2nXjSIthZ4sahV6e2ze&#10;/sHNy7KJ7vbbN0Khx2FmfsNkm8E24kadrx1rmE0VCOLcmZpLDV/H98dnED4gG2wck4Yf8rBZjx4y&#10;TI3reU+3QyhFhLBPUUMVQptK6fOKLPqpa4mjV7jOYoiyK6XpsI9w28i5Uktpsea4UGFLrxXll8PV&#10;ajjtiu9zoj7LN/vU9m5Qku2L1HoyHrYrEIGG8B/+a38YDfNkkSzgfide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CDIcYAAADeAAAADwAAAAAAAAAAAAAAAACYAgAAZHJz&#10;L2Rvd25yZXYueG1sUEsFBgAAAAAEAAQA9QAAAIsDAAAAAA==&#10;" filled="f" stroked="f">
                    <v:textbox>
                      <w:txbxContent>
                        <w:p w:rsidR="009A4BA2" w:rsidRPr="00C04611" w:rsidRDefault="009A4BA2" w:rsidP="00A875EB">
                          <w:pPr>
                            <w:rPr>
                              <w:b/>
                              <w:sz w:val="32"/>
                              <w:szCs w:val="32"/>
                            </w:rPr>
                          </w:pPr>
                          <w:r w:rsidRPr="00C04611">
                            <w:rPr>
                              <w:b/>
                              <w:sz w:val="32"/>
                              <w:szCs w:val="32"/>
                            </w:rPr>
                            <w:t>+</w:t>
                          </w:r>
                        </w:p>
                      </w:txbxContent>
                    </v:textbox>
                  </v:shape>
                  <v:shape id="_x0000_s2306" type="#_x0000_t202" style="position:absolute;left:2493;top:9767;width:5614;height:6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kbVcUA&#10;AADeAAAADwAAAGRycy9kb3ducmV2LnhtbESPQWvCQBSE7wX/w/KE3nRXTaVGVxGl0JNF2wreHtln&#10;Esy+Ddmtif/eFYQeh5n5hlmsOluJKzW+dKxhNFQgiDNnSs41/Hx/DN5B+IBssHJMGm7kYbXsvSww&#10;Na7lPV0PIRcRwj5FDUUIdSqlzwqy6IeuJo7e2TUWQ5RNLk2DbYTbSo6VmkqLJceFAmvaFJRdDn9W&#10;w+/ufDom6ivf2re6dZ2SbGdS69d+t56DCNSF//Cz/Wk0jJNJksDjTr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6RtVxQAAAN4AAAAPAAAAAAAAAAAAAAAAAJgCAABkcnMv&#10;ZG93bnJldi54bWxQSwUGAAAAAAQABAD1AAAAigMAAAAA&#10;" filled="f" stroked="f">
                    <v:textbox>
                      <w:txbxContent>
                        <w:p w:rsidR="009A4BA2" w:rsidRPr="00C04611" w:rsidRDefault="009A4BA2" w:rsidP="00A875EB">
                          <w:pPr>
                            <w:rPr>
                              <w:b/>
                              <w:sz w:val="32"/>
                              <w:szCs w:val="32"/>
                            </w:rPr>
                          </w:pPr>
                          <w:r w:rsidRPr="00C04611">
                            <w:rPr>
                              <w:b/>
                              <w:sz w:val="32"/>
                              <w:szCs w:val="32"/>
                            </w:rPr>
                            <w:t>-</w:t>
                          </w:r>
                        </w:p>
                      </w:txbxContent>
                    </v:textbox>
                  </v:shape>
                </v:group>
                <v:group id="Group 24345" o:spid="_x0000_s2307" style="position:absolute;left:272;top:26340;width:54623;height:26667" coordsize="54622,35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GSa2McAAADe&#10;AAAADwAAAAAAAAAAAAAAAACqAgAAZHJzL2Rvd25yZXYueG1sUEsFBgAAAAAEAAQA+gAAAJ4DAAAA&#10;AA==&#10;">
                  <v:group id="Group 24346" o:spid="_x0000_s2308" style="position:absolute;width:54622;height:35096" coordorigin="1677,8886" coordsize="8602,5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LYEr8cAAADe&#10;AAAADwAAAAAAAAAAAAAAAACqAgAAZHJzL2Rvd25yZXYueG1sUEsFBgAAAAAEAAQA+gAAAJ4DAAAA&#10;AA==&#10;">
                    <v:group id="Group 388" o:spid="_x0000_s2309" style="position:absolute;left:1677;top:9720;width:8510;height:4662" coordorigin="1526,8120" coordsize="8510,4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P6oTTIAAAA&#10;3gAAAA8AAAAAAAAAAAAAAAAAqgIAAGRycy9kb3ducmV2LnhtbFBLBQYAAAAABAAEAPoAAACfAwAA&#10;AAA=&#10;">
                      <v:oval id="Oval 389" o:spid="_x0000_s2310" style="position:absolute;left:1748;top:8934;width:148;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BUcIA&#10;AADeAAAADwAAAGRycy9kb3ducmV2LnhtbERPTYvCMBC9C/6HMMJeRNNVEalGkcVFr1bxPDRjU20m&#10;tYna9ddvDoLHx/terFpbiQc1vnSs4HuYgCDOnS65UHA8/A5mIHxA1lg5JgV/5GG17HYWmGr35D09&#10;slCIGMI+RQUmhDqV0ueGLPqhq4kjd3aNxRBhU0jd4DOG20qOkmQqLZYcGwzW9GMov2Z3q2B6OWxN&#10;Up02p1f/Enbj/S17bW9KffXa9RxEoDZ8xG/3TisYTcaTuDfeiVd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VIFRwgAAAN4AAAAPAAAAAAAAAAAAAAAAAJgCAABkcnMvZG93&#10;bnJldi54bWxQSwUGAAAAAAQABAD1AAAAhwMAAAAA&#10;" strokeweight="1.5pt"/>
                      <v:oval id="Oval 390" o:spid="_x0000_s2311" style="position:absolute;left:1748;top:9600;width:148;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gkysYA&#10;AADeAAAADwAAAGRycy9kb3ducmV2LnhtbESPT4vCMBTE74LfITzBi2jqH8TtGkUWF71axfOjedvU&#10;bV5qk9Wun36zIHgcZuY3zHLd2krcqPGlYwXjUQKCOHe65ELB6fg5XIDwAVlj5ZgU/JKH9arbWWKq&#10;3Z0PdMtCISKEfYoKTAh1KqXPDVn0I1cTR+/LNRZDlE0hdYP3CLeVnCTJXFosOS4YrOnDUP6d/VgF&#10;88txZ5LqvD0/Bpewnx6u2WN3VarfazfvIAK14RV+tvdawWQ2nb3B/514Be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gkysYAAADeAAAADwAAAAAAAAAAAAAAAACYAgAAZHJz&#10;L2Rvd25yZXYueG1sUEsFBgAAAAAEAAQA9QAAAIsDAAAAAA==&#10;" strokeweight="1.5pt"/>
                      <v:line id="Line 391" o:spid="_x0000_s2312" style="position:absolute;flip:y;visibility:visible;mso-wrap-style:square" from="1822,8120" to="1822,8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0iCsUAAADeAAAADwAAAGRycy9kb3ducmV2LnhtbESPXWvCMBSG7wX/QziCd5qu20Q6o4gg&#10;KPNifsBuD81pU9aclCSz9d8vFwMvX94vntVmsK24kw+NYwUv8wwEcel0w7WC23U/W4IIEVlj65gU&#10;PCjAZj0erbDQrucz3S+xFmmEQ4EKTIxdIWUoDVkMc9cRJ69y3mJM0tdSe+zTuG1lnmULabHh9GCw&#10;o52h8ufyaxXI42f/5ff5raqrQ+e+j+a06AelppNh+wEi0hCf4f/2QSvI317fE0DCSSg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0iCsUAAADeAAAADwAAAAAAAAAA&#10;AAAAAAChAgAAZHJzL2Rvd25yZXYueG1sUEsFBgAAAAAEAAQA+QAAAJMDAAAAAA==&#10;" strokeweight="1.5pt"/>
                      <v:line id="Line 393" o:spid="_x0000_s2313" style="position:absolute;visibility:visible;mso-wrap-style:square" from="1822,12116" to="4708,1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cFQMYAAADeAAAADwAAAGRycy9kb3ducmV2LnhtbESPQWvCQBSE7wX/w/IEb3WjtlJSVxHB&#10;Kt4aRejtkX0mabJv092Npv/eLRQ8DjPzDbNY9aYRV3K+sqxgMk5AEOdWV1woOB23z28gfEDW2Fgm&#10;Bb/kYbUcPC0w1fbGn3TNQiEihH2KCsoQ2lRKn5dk0I9tSxy9i3UGQ5SukNrhLcJNI6dJMpcGK44L&#10;Jba0KSmvs84oOHcZf33XW9dg97HbXc4/tZ8dlBoN+/U7iEB9eIT/23utYPoye53A3514Be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HBUDGAAAA3gAAAA8AAAAAAAAA&#10;AAAAAAAAoQIAAGRycy9kb3ducmV2LnhtbFBLBQYAAAAABAAEAPkAAACUAwAAAAA=&#10;" strokeweight="1.5pt"/>
                      <v:line id="Line 394" o:spid="_x0000_s2314" style="position:absolute;flip:y;visibility:visible;mso-wrap-style:square" from="1822,9748" to="1822,1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MZ5sYAAADeAAAADwAAAGRycy9kb3ducmV2LnhtbESPzWrDMBCE74G+g9hCbolcpzHFjRJK&#10;IJDQHvIHvS7W2jK1VkZSYvftq0Khx2FmvmFWm9F24k4+tI4VPM0zEMSV0y03Cq6X3ewFRIjIGjvH&#10;pOCbAmzWD5MVltoNfKL7OTYiQTiUqMDE2JdShsqQxTB3PXHyauctxiR9I7XHIcFtJ/MsK6TFltOC&#10;wZ62hqqv880qkIf34eh3+bVu6n3vPg/moxhGpaaP49sriEhj/A//tfdaQf68WObweyd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DGebGAAAA3gAAAA8AAAAAAAAA&#10;AAAAAAAAoQIAAGRycy9kb3ducmV2LnhtbFBLBQYAAAAABAAEAPkAAACUAwAAAAA=&#10;" strokeweight="1.5pt"/>
                      <v:line id="Line 395" o:spid="_x0000_s2315" style="position:absolute;flip:x;visibility:visible;mso-wrap-style:square" from="6780,12634" to="9148,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fcYAAADeAAAADwAAAGRycy9kb3ducmV2LnhtbESPQWvCQBSE70L/w/IKvemmUUOJrlIK&#10;gmIPagWvj+xLNjT7NuxuTfrvu4VCj8PMfMOst6PtxJ18aB0reJ5lIIgrp1tuFFw/dtMXECEia+wc&#10;k4JvCrDdPEzWWGo38Jnul9iIBOFQogITY19KGSpDFsPM9cTJq523GJP0jdQehwS3ncyzrJAWW04L&#10;Bnt6M1R9Xr6sAnk4Die/y691U+97dzuY92IYlXp6HF9XICKN8T/8195rBflivpzD7510B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PvH3GAAAA3gAAAA8AAAAAAAAA&#10;AAAAAAAAoQIAAGRycy9kb3ducmV2LnhtbFBLBQYAAAAABAAEAPkAAACUAwAAAAA=&#10;" strokeweight="1.5pt"/>
                      <v:line id="Line 396" o:spid="_x0000_s2316" style="position:absolute;visibility:visible;mso-wrap-style:square" from="4708,11376" to="4708,1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Cm2MYAAADeAAAADwAAAGRycy9kb3ducmV2LnhtbESPQWvCQBSE74L/YXmF3nRTtaWkriKC&#10;Vbw1FqG3R/aZpMm+jbsbjf/eLRQ8DjPzDTNf9qYRF3K+sqzgZZyAIM6trrhQ8H3YjN5B+ICssbFM&#10;Cm7kYbkYDuaYanvlL7pkoRARwj5FBWUIbSqlz0sy6Me2JY7eyTqDIUpXSO3wGuGmkZMkeZMGK44L&#10;Jba0Limvs84oOHYZ//zWG9dg97ndno7n2k/3Sj0/9asPEIH68Aj/t3dawWQ2fZ3B3514BeTi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wptjGAAAA3gAAAA8AAAAAAAAA&#10;AAAAAAAAoQIAAGRycy9kb3ducmV2LnhtbFBLBQYAAAAABAAEAPkAAACUAwAAAAA=&#10;" strokeweight="1.5pt"/>
                      <v:rect id="Rectangle 397" o:spid="_x0000_s2317" style="position:absolute;left:6077;top:12079;width:296;height:111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pbgMYA&#10;AADeAAAADwAAAGRycy9kb3ducmV2LnhtbESPQWvCQBSE7wX/w/IEb3VjUkVSVxGp0N6sWurxkX3N&#10;BrNvQ3Zrkn/fFQoeh5n5hllteluLG7W+cqxgNk1AEBdOV1wqOJ/2z0sQPiBrrB2TgoE8bNajpxXm&#10;2nX8SbdjKEWEsM9RgQmhyaX0hSGLfuoa4uj9uNZiiLItpW6xi3BbyzRJFtJixXHBYEM7Q8X1+GsV&#10;fNkL86X6yN6+TZp1h9mwlNtBqcm4376CCNSHR/i//a4VpC/ZfA73O/EK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pbgMYAAADeAAAADwAAAAAAAAAAAAAAAACYAgAAZHJz&#10;L2Rvd25yZXYueG1sUEsFBgAAAAAEAAQA9QAAAIsDAAAAAA==&#10;" strokeweight="1.5pt"/>
                      <v:line id="Line 398" o:spid="_x0000_s2318" style="position:absolute;visibility:visible;mso-wrap-style:square" from="3376,12634" to="5670,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6dNMYAAADeAAAADwAAAGRycy9kb3ducmV2LnhtbESPQWvCQBSE7wX/w/IEb3VTbUVSVxHB&#10;Kt4aRejtkX0mabJv092Npv/eLRQ8DjPzDbNY9aYRV3K+sqzgZZyAIM6trrhQcDpun+cgfEDW2Fgm&#10;Bb/kYbUcPC0w1fbGn3TNQiEihH2KCsoQ2lRKn5dk0I9tSxy9i3UGQ5SukNrhLcJNIydJMpMGK44L&#10;Jba0KSmvs84oOHcZf33XW9dg97HbXc4/tZ8elBoN+/U7iEB9eIT/23utYPI6fZvB3514Be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unTTGAAAA3gAAAA8AAAAAAAAA&#10;AAAAAAAAoQIAAGRycy9kb3ducmV2LnhtbFBLBQYAAAAABAAEAPkAAACUAwAAAAA=&#10;" strokeweight="1.5pt"/>
                      <v:line id="Line 399" o:spid="_x0000_s2319" style="position:absolute;visibility:visible;mso-wrap-style:square" from="3376,9748" to="3376,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I4r8cAAADeAAAADwAAAGRycy9kb3ducmV2LnhtbESPQWvCQBSE7wX/w/IKvdVNtVZJXUUK&#10;VvHWVARvj+wzSZN9m+5uNP33riD0OMzMN8x82ZtGnMn5yrKCl2ECgji3uuJCwf57/TwD4QOyxsYy&#10;KfgjD8vF4GGOqbYX/qJzFgoRIexTVFCG0KZS+rwkg35oW+LonawzGKJ0hdQOLxFuGjlKkjdpsOK4&#10;UGJLHyXlddYZBYcu4+NPvXYNdp+bzenwW/vxTqmnx371DiJQH/7D9/ZWKxi9jidTuN2JV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ojivxwAAAN4AAAAPAAAAAAAA&#10;AAAAAAAAAKECAABkcnMvZG93bnJldi54bWxQSwUGAAAAAAQABAD5AAAAlQMAAAAA&#10;" strokeweight="1.5pt"/>
                      <v:line id="Line 400" o:spid="_x0000_s2320" style="position:absolute;visibility:visible;mso-wrap-style:square" from="9148,9748" to="9148,10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2s3cMAAADeAAAADwAAAGRycy9kb3ducmV2LnhtbERPz2vCMBS+C/4P4Q28aTqdY1SjyEAd&#10;3qxD2O3RPNva5qVLUu3+++UgePz4fi/XvWnEjZyvLCt4nSQgiHOrKy4UfJ+24w8QPiBrbCyTgj/y&#10;sF4NB0tMtb3zkW5ZKEQMYZ+igjKENpXS5yUZ9BPbEkfuYp3BEKErpHZ4j+GmkdMkeZcGK44NJbb0&#10;WVJeZ51RcO4y/rnWW9dgt9vvL+ff2s8OSo1e+s0CRKA+PMUP95dWMH2bzePeeCdeAb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9rN3DAAAA3gAAAA8AAAAAAAAAAAAA&#10;AAAAoQIAAGRycy9kb3ducmV2LnhtbFBLBQYAAAAABAAEAPkAAACRAwAAAAA=&#10;" strokeweight="1.5pt"/>
                      <v:line id="Line 401" o:spid="_x0000_s2321" style="position:absolute;visibility:visible;mso-wrap-style:square" from="9148,12042" to="9148,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EJRscAAADeAAAADwAAAGRycy9kb3ducmV2LnhtbESPQWvCQBSE7wX/w/IKvdVNtRZNXUUK&#10;VvHWVARvj+wzSZN9m+5uNP33riD0OMzMN8x82ZtGnMn5yrKCl2ECgji3uuJCwf57/TwF4QOyxsYy&#10;KfgjD8vF4GGOqbYX/qJzFgoRIexTVFCG0KZS+rwkg35oW+LonawzGKJ0hdQOLxFuGjlKkjdpsOK4&#10;UGJLHyXlddYZBYcu4+NPvXYNdp+bzenwW/vxTqmnx371DiJQH/7D9/ZWKxi9jiczuN2JV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QlGxwAAAN4AAAAPAAAAAAAA&#10;AAAAAAAAAKECAABkcnMvZG93bnJldi54bWxQSwUGAAAAAAQABAD5AAAAlQMAAAAA&#10;" strokeweight="1.5pt"/>
                      <v:group id="Group 402" o:spid="_x0000_s2322" style="position:absolute;left:5226;top:8786;width:296;height:296;rotation:2823404fd" coordorigin="4412,7972" coordsize="29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jX8VbFAAAA3gAA&#10;AA8AAAAAAAAAAAAAAAAAqgIAAGRycy9kb3ducmV2LnhtbFBLBQYAAAAABAAEAPoAAACcAwAAAAA=&#10;">
                        <v:line id="Line 403" o:spid="_x0000_s2323" style="position:absolute;visibility:visible;mso-wrap-style:square" from="4708,7972" to="4708,8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vP/cYAAADeAAAADwAAAGRycy9kb3ducmV2LnhtbESPT2vCQBTE7wW/w/IK3urGP4ikrlIE&#10;q/RmFMHbI/tM0mTfprsbTb+9KxR6HGbmN8xy3ZtG3Mj5yrKC8SgBQZxbXXGh4HTcvi1A+ICssbFM&#10;Cn7Jw3o1eFliqu2dD3TLQiEihH2KCsoQ2lRKn5dk0I9sSxy9q3UGQ5SukNrhPcJNIydJMpcGK44L&#10;Jba0KSmvs84oOHcZX77rrWuw+9ztruef2k+/lBq+9h/vIAL14T/8195rBZPZdD6G5514BeTq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rz/3GAAAA3gAAAA8AAAAAAAAA&#10;AAAAAAAAoQIAAGRycy9kb3ducmV2LnhtbFBLBQYAAAAABAAEAPkAAACUAwAAAAA=&#10;" strokeweight="1.5pt"/>
                        <v:shape id="AutoShape 404" o:spid="_x0000_s2324" type="#_x0000_t5" style="position:absolute;left:4412;top:7972;width:296;height:29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bMw8cA&#10;AADeAAAADwAAAGRycy9kb3ducmV2LnhtbESPUWvCMBSF3wf7D+EOfJvpOhHpjDIGMmEM0Q3m411z&#10;23RrbkoSbf33RhB8PJzzncOZLwfbiiP50DhW8DTOQBCXTjdcK/j+Wj3OQISIrLF1TApOFGC5uL+b&#10;Y6Fdz1s67mItUgmHAhWYGLtCylAashjGriNOXuW8xZikr6X22Kdy28o8y6bSYsNpwWBHb4bK/93B&#10;Kshrb7a/H39Dtf9ZVevP/Wb23ldKjR6G1xcQkYZ4C1/ptU7c5Hmaw+VOugJycQ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mzMPHAAAA3gAAAA8AAAAAAAAAAAAAAAAAmAIAAGRy&#10;cy9kb3ducmV2LnhtbFBLBQYAAAAABAAEAPUAAACMAwAAAAA=&#10;" strokeweight="1.5pt"/>
                      </v:group>
                      <v:shape id="Freeform 405" o:spid="_x0000_s2325" style="position:absolute;left:1526;top:9230;width:592;height:148;visibility:visible;mso-wrap-style:square;v-text-anchor:top" coordsize="59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pnPMcA&#10;AADeAAAADwAAAGRycy9kb3ducmV2LnhtbESPQWvCQBSE74X+h+UJvenGpFiJ2YgttIgXqe0hx0f2&#10;NQnNvl2yW43+elcQehxm5humWI+mF0cafGdZwXyWgCCure64UfD99T5dgvABWWNvmRScycO6fHwo&#10;MNf2xJ90PIRGRAj7HBW0IbhcSl+3ZNDPrCOO3o8dDIYoh0bqAU8RbnqZJslCGuw4LrTo6K2l+vfw&#10;ZxTszubitvpl85FdnKt0WqX710qpp8m4WYEINIb/8L291QrS52yRwe1OvAKy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6ZzzHAAAA3gAAAA8AAAAAAAAAAAAAAAAAmAIAAGRy&#10;cy9kb3ducmV2LnhtbFBLBQYAAAAABAAEAPUAAACMAwAAAAA=&#10;" path="m,74c49,37,99,,148,v49,,99,49,148,74c345,99,395,148,444,148v49,,98,-37,148,-74e" filled="f" strokeweight="2.25pt">
                        <v:path arrowok="t" o:connecttype="custom" o:connectlocs="0,74;148,0;296,74;444,148;592,74" o:connectangles="0,0,0,0,0"/>
                      </v:shape>
                      <v:shape id="Text Box 406" o:spid="_x0000_s2326" type="#_x0000_t202" style="position:absolute;left:7372;top:10304;width:177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HNcYA&#10;AADeAAAADwAAAGRycy9kb3ducmV2LnhtbESPT2sCMRTE7wW/Q3iCt5qoq7TbjSItQk+W2ir09ti8&#10;/UM3L8smuttvbwqCx2FmfsNkm8E24kKdrx1rmE0VCOLcmZpLDd9fu8cnED4gG2wck4Y/8rBZjx4y&#10;TI3r+ZMuh1CKCGGfooYqhDaV0ucVWfRT1xJHr3CdxRBlV0rTYR/htpFzpVbSYs1xocKWXivKfw9n&#10;q+G4L35Oifoo3+yy7d2gJNtnqfVkPGxfQAQawj18a78bDfNksUrg/068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HNcYAAADeAAAADwAAAAAAAAAAAAAAAACYAgAAZHJz&#10;L2Rvd25yZXYueG1sUEsFBgAAAAAEAAQA9QAAAIsDAAAAAA==&#10;" filled="f" stroked="f">
                        <v:textbox>
                          <w:txbxContent>
                            <w:p w:rsidR="009A4BA2" w:rsidRDefault="009A4BA2" w:rsidP="00A875EB">
                              <w:pPr>
                                <w:spacing w:before="0" w:after="0"/>
                                <w:rPr>
                                  <w:color w:val="000000"/>
                                </w:rPr>
                              </w:pPr>
                              <w:proofErr w:type="spellStart"/>
                              <w:proofErr w:type="gramStart"/>
                              <w:r>
                                <w:rPr>
                                  <w:color w:val="000000"/>
                                </w:rPr>
                                <w:t>c.r.o</w:t>
                              </w:r>
                              <w:proofErr w:type="spellEnd"/>
                              <w:proofErr w:type="gramEnd"/>
                              <w:r>
                                <w:rPr>
                                  <w:color w:val="000000"/>
                                </w:rPr>
                                <w:t>. screen</w:t>
                              </w:r>
                            </w:p>
                          </w:txbxContent>
                        </v:textbox>
                      </v:shape>
                      <v:line id="Line 407" o:spid="_x0000_s2327" style="position:absolute;visibility:visible;mso-wrap-style:square" from="1822,8120" to="4708,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DJ/sYAAADeAAAADwAAAGRycy9kb3ducmV2LnhtbESPQWvCQBSE7wX/w/IEb3VTbUVSVxHB&#10;Kt4aRejtkX0mabJv092Npv/eLRQ8DjPzDbNY9aYRV3K+sqzgZZyAIM6trrhQcDpun+cgfEDW2Fgm&#10;Bb/kYbUcPC0w1fbGn3TNQiEihH2KCsoQ2lRKn5dk0I9tSxy9i3UGQ5SukNrhLcJNIydJMpMGK44L&#10;Jba0KSmvs84oOHcZf33XW9dg97HbXc4/tZ8elBoN+/U7iEB9eIT/23utYPI6nb3B3514Be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Qyf7GAAAA3gAAAA8AAAAAAAAA&#10;AAAAAAAAoQIAAGRycy9kb3ducmV2LnhtbFBLBQYAAAAABAAEAPkAAACUAwAAAAA=&#10;" strokeweight="1.5pt"/>
                      <v:line id="Line 409" o:spid="_x0000_s2328" style="position:absolute;flip:x;visibility:visible;mso-wrap-style:square" from="3376,8120" to="4708,9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TVWMYAAADeAAAADwAAAGRycy9kb3ducmV2LnhtbESPQWvCQBSE74X+h+UVvNWNUUJJXUUE&#10;QWkPVoVeH9mXbGj2bdhdTfrvu4LQ4zAz3zDL9Wg7cSMfWscKZtMMBHHldMuNgst59/oGIkRkjZ1j&#10;UvBLAdar56clltoN/EW3U2xEgnAoUYGJsS+lDJUhi2HqeuLk1c5bjEn6RmqPQ4LbTuZZVkiLLacF&#10;gz1tDVU/p6tVIA8fw9Hv8kvd1PvefR/MZzGMSk1exs07iEhj/A8/2nutIF/MiwLud9IV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U1VjGAAAA3gAAAA8AAAAAAAAA&#10;AAAAAAAAoQIAAGRycy9kb3ducmV2LnhtbFBLBQYAAAAABAAEAPkAAACUAwAAAAA=&#10;" strokeweight="1.5pt"/>
                      <v:line id="Line 410" o:spid="_x0000_s2329" style="position:absolute;flip:x;visibility:visible;mso-wrap-style:square" from="4708,9748" to="604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hww8YAAADeAAAADwAAAGRycy9kb3ducmV2LnhtbESPQWvCQBSE74X+h+UVeqsbU0klukop&#10;CEo9tCp4fWRfssHs27C7Nem/7wpCj8PMfMMs16PtxJV8aB0rmE4yEMSV0y03Ck7HzcscRIjIGjvH&#10;pOCXAqxXjw9LLLUb+Juuh9iIBOFQogITY19KGSpDFsPE9cTJq523GJP0jdQehwS3ncyzrJAWW04L&#10;Bnv6MFRdDj9Wgdx9Dl9+k5/qpt727rwz+2IYlXp+Gt8XICKN8T98b2+1gnz2WrzB7U66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YcMPGAAAA3gAAAA8AAAAAAAAA&#10;AAAAAAAAoQIAAGRycy9kb3ducmV2LnhtbFBLBQYAAAAABAAEAPkAAACUAwAAAAA=&#10;" strokeweight="1.5pt"/>
                      <v:group id="Group 411" o:spid="_x0000_s2330" style="position:absolute;left:3820;top:10340;width:296;height:296;rotation:2823404fd" coordorigin="4412,7972" coordsize="29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of1QwwAAAN4AAAAP&#10;AAAAAAAAAAAAAAAAAKoCAABkcnMvZG93bnJldi54bWxQSwUGAAAAAAQABAD6AAAAmgMAAAAA&#10;">
                        <v:line id="Line 412" o:spid="_x0000_s2331" style="position:absolute;visibility:visible;mso-wrap-style:square" from="4708,7972" to="4708,8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3D+8YAAADeAAAADwAAAGRycy9kb3ducmV2LnhtbESPQWvCQBSE7wX/w/IKvdVNVaRNXUUE&#10;q3gzFqG3R/aZpMm+jbsbTf99VxA8DjPzDTNb9KYRF3K+sqzgbZiAIM6trrhQ8H1Yv76D8AFZY2OZ&#10;FPyRh8V88DTDVNsr7+mShUJECPsUFZQhtKmUPi/JoB/aljh6J+sMhihdIbXDa4SbRo6SZCoNVhwX&#10;SmxpVVJeZ51RcOwy/vmt167B7muzOR3PtR/vlHp57pefIAL14RG+t7dawWgynn7A7U68AnL+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dw/vGAAAA3gAAAA8AAAAAAAAA&#10;AAAAAAAAoQIAAGRycy9kb3ducmV2LnhtbFBLBQYAAAAABAAEAPkAAACUAwAAAAA=&#10;" strokeweight="1.5pt"/>
                        <v:shape id="AutoShape 413" o:spid="_x0000_s2332" type="#_x0000_t5" style="position:absolute;left:4412;top:7972;width:296;height:29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Fh8sYA&#10;AADeAAAADwAAAGRycy9kb3ducmV2LnhtbESPTUsDMRCG70L/QxihN5u1ipa1aRGhWBCRVsEex83s&#10;Zu1msiRpd/33zkHw+PJ+8SzXo+/UmWJqAxu4nhWgiKtgW24MfLxvrhagUka22AUmAz+UYL2aXCyx&#10;tGHgHZ33uVEywqlEAy7nvtQ6VY48plnoicWrQ/SYRcZG24iDjPtOz4viTntsWR4c9vTkqDruT97A&#10;vIlu9/XyPdaHz029fT28LZ6H2pjp5fj4ACrTmP/Df+2tld7tzb0ACI6ggF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Fh8sYAAADeAAAADwAAAAAAAAAAAAAAAACYAgAAZHJz&#10;L2Rvd25yZXYueG1sUEsFBgAAAAAEAAQA9QAAAIsDAAAAAA==&#10;" strokeweight="1.5pt"/>
                      </v:group>
                      <v:group id="Group 414" o:spid="_x0000_s2333" style="position:absolute;left:5226;top:10414;width:296;height:296;rotation:-3011628fd" coordorigin="4412,7972" coordsize="29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uoeCvyQAA&#10;AN4AAAAPAAAAAAAAAAAAAAAAAKoCAABkcnMvZG93bnJldi54bWxQSwUGAAAAAAQABAD6AAAAoAMA&#10;AAAA&#10;">
                        <v:line id="Line 415" o:spid="_x0000_s2334" style="position:absolute;visibility:visible;mso-wrap-style:square" from="4708,7972" to="4708,8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DHV8cAAADeAAAADwAAAGRycy9kb3ducmV2LnhtbESPQWvCQBSE74X+h+UVeqsbo7QSXaUU&#10;rMVbUxG8PbLPJCb7Nt3daPz3bqHgcZiZb5jFajCtOJPztWUF41ECgriwuuZSwe5n/TID4QOyxtYy&#10;KbiSh9Xy8WGBmbYX/qZzHkoRIewzVFCF0GVS+qIig35kO+LoHa0zGKJ0pdQOLxFuWpkmyas0WHNc&#10;qLCjj4qKJu+Ngn2f8+HUrF2L/edmc9z/Nn6yVer5aXifgwg0hHv4v/2lFaTTyVsKf3fiF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YMdXxwAAAN4AAAAPAAAAAAAA&#10;AAAAAAAAAKECAABkcnMvZG93bnJldi54bWxQSwUGAAAAAAQABAD5AAAAlQMAAAAA&#10;" strokeweight="1.5pt"/>
                        <v:shape id="AutoShape 416" o:spid="_x0000_s2335" type="#_x0000_t5" style="position:absolute;left:4412;top:7972;width:296;height:29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P/hccA&#10;AADeAAAADwAAAGRycy9kb3ducmV2LnhtbESPQWsCMRSE74X+h/AK3mpWLa2sRimCKJRStIIen5u3&#10;m7WblyWJ7vbfN4VCj8PMN8PMl71txI18qB0rGA0zEMSF0zVXCg6f68cpiBCRNTaOScE3BVgu7u/m&#10;mGvX8Y5u+1iJVMIhRwUmxjaXMhSGLIaha4mTVzpvMSbpK6k9dqncNnKcZc/SYs1pwWBLK0PF1/5q&#10;FYwrb3bnt0tfno7rcvt++phuulKpwUP/OgMRqY//4T96qxP3NHmZwO+ddAXk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z/4XHAAAA3gAAAA8AAAAAAAAAAAAAAAAAmAIAAGRy&#10;cy9kb3ducmV2LnhtbFBLBQYAAAAABAAEAPUAAACMAwAAAAA=&#10;" strokeweight="1.5pt"/>
                      </v:group>
                      <v:group id="Group 417" o:spid="_x0000_s2336" style="position:absolute;left:3894;top:8786;width:296;height:296;rotation:-3011628fd" coordorigin="4412,7972" coordsize="29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1kM3yQAA&#10;AN4AAAAPAAAAAAAAAAAAAAAAAKoCAABkcnMvZG93bnJldi54bWxQSwUGAAAAAAQABAD6AAAAoAMA&#10;AAAA&#10;">
                        <v:line id="Line 418" o:spid="_x0000_s2337" style="position:absolute;visibility:visible;mso-wrap-style:square" from="4708,7972" to="4708,8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lfI8cAAADeAAAADwAAAGRycy9kb3ducmV2LnhtbESPQWvCQBSE7wX/w/IKvdVNtVZJXUUK&#10;VvHWVARvj+wzSZN9m+5uNP33riD0OMzMN8x82ZtGnMn5yrKCl2ECgji3uuJCwf57/TwD4QOyxsYy&#10;KfgjD8vF4GGOqbYX/qJzFgoRIexTVFCG0KZS+rwkg35oW+LonawzGKJ0hdQOLxFuGjlKkjdpsOK4&#10;UGJLHyXlddYZBYcu4+NPvXYNdp+bzenwW/vxTqmnx371DiJQH/7D9/ZWKxi9jqcTuN2JV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iV8jxwAAAN4AAAAPAAAAAAAA&#10;AAAAAAAAAKECAABkcnMvZG93bnJldi54bWxQSwUGAAAAAAQABAD5AAAAlQMAAAAA&#10;" strokeweight="1.5pt"/>
                        <v:shape id="AutoShape 419" o:spid="_x0000_s2338" type="#_x0000_t5" style="position:absolute;left:4412;top:7972;width:296;height:29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RcHccA&#10;AADeAAAADwAAAGRycy9kb3ducmV2LnhtbESPQWsCMRSE70L/Q3gFb5qtFiurUUpBKhQpWkGPz83b&#10;zbablyVJ3e2/b4RCj8PMN8Ms171txJV8qB0reBhnIIgLp2uuFBw/NqM5iBCRNTaOScEPBViv7gZL&#10;zLXreE/XQ6xEKuGQowITY5tLGQpDFsPYtcTJK523GJP0ldQeu1RuGznJspm0WHNaMNjSi6Hi6/Bt&#10;FUwqb/aXt8++PJ825XZ3fp+/dqVSw/v+eQEiUh//w3/0Vifucfo0g9udd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EXB3HAAAA3gAAAA8AAAAAAAAAAAAAAAAAmAIAAGRy&#10;cy9kb3ducmV2LnhtbFBLBQYAAAAABAAEAPUAAACMAwAAAAA=&#10;" strokeweight="1.5pt"/>
                      </v:group>
                      <v:group id="Group 420" o:spid="_x0000_s2339" style="position:absolute;left:8186;top:10858;width:1850;height:1184" coordorigin="8186,9600" coordsize="1850,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ZZriccAAADe&#10;AAAADwAAAAAAAAAAAAAAAACqAgAAZHJzL2Rvd25yZXYueG1sUEsFBgAAAAAEAAQA+gAAAJ4DAAAA&#10;AA==&#10;">
                        <v:roundrect id="AutoShape 421" o:spid="_x0000_s2340" style="position:absolute;left:8186;top:9600;width:1850;height:118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Vr38QA&#10;AADeAAAADwAAAGRycy9kb3ducmV2LnhtbERPTWvCQBC9F/wPywi91Y3WaomuIqKiR9OGehyyYxLM&#10;zsbsGtP+evdQ8Ph43/NlZyrRUuNKywqGgwgEcWZ1ybmC76/t2ycI55E1VpZJwS85WC56L3OMtb3z&#10;kdrE5yKEsItRQeF9HUvpsoIMuoGtiQN3to1BH2CTS93gPYSbSo6iaCINlhwaCqxpXVB2SW5GAbd2&#10;83dNf6Jqekv3u+HukJzSD6Ve+91qBsJT55/if/deKxiN36dhb7gTr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Va9/EAAAA3gAAAA8AAAAAAAAAAAAAAAAAmAIAAGRycy9k&#10;b3ducmV2LnhtbFBLBQYAAAAABAAEAPUAAACJAwAAAAA=&#10;" strokeweight="1.5pt"/>
                        <v:group id="Group 422" o:spid="_x0000_s2341" style="position:absolute;left:8186;top:9896;width:1776;height:448" coordorigin="6780,7600" coordsize="1776,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0VaYMcAAADe&#10;AAAADwAAAAAAAAAAAAAAAACqAgAAZHJzL2Rvd25yZXYueG1sUEsFBgAAAAAEAAQA+gAAAJ4DAAAA&#10;AA==&#10;">
                          <v:shape id="Freeform 423" o:spid="_x0000_s2342" style="position:absolute;left:6780;top:7600;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qSo8cA&#10;AADeAAAADwAAAGRycy9kb3ducmV2LnhtbESPzWrCQBSF90LfYbiF7nRirCLRMYRCaRdFie3G3WXm&#10;NgnN3AmZqUnz9J2F4PJw/vj2+WhbcaXeN44VLBcJCGLtTMOVgq/P1/kWhA/IBlvHpOCPPOSHh9ke&#10;M+MGLul6DpWII+wzVFCH0GVSel2TRb9wHXH0vl1vMUTZV9L0OMRx28o0STbSYsPxocaOXmrSP+df&#10;q6A4ue5DLptSJ8Xbelzp6XhZT0o9PY7FDkSgMdzDt/a7UZA+r7YRIOJEFJCH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akqPHAAAA3gAAAA8AAAAAAAAAAAAAAAAAmAIAAGRy&#10;cy9kb3ducmV2LnhtbFBLBQYAAAAABAAEAPUAAACMAwAAAAA=&#10;" path="m,446c6,395,9,214,34,140,59,66,113,4,148,2v35,-2,71,54,96,128c269,204,285,380,296,446e" filled="f" strokecolor="red" strokeweight="2.25pt">
                            <v:path arrowok="t" o:connecttype="custom" o:connectlocs="0,446;34,140;148,2;244,130;296,446" o:connectangles="0,0,0,0,0"/>
                          </v:shape>
                          <v:shape id="Freeform 424" o:spid="_x0000_s2343" style="position:absolute;left:7372;top:76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Y3OMcA&#10;AADeAAAADwAAAGRycy9kb3ducmV2LnhtbESPQWvCQBSE7wX/w/KE3uomWkVSVwmC2IMopr309th9&#10;TUKzb0N21eiv7wqCx2FmvmEWq9424kydrx0rSEcJCGLtTM2lgu+vzdschA/IBhvHpOBKHlbLwcsC&#10;M+MufKRzEUoRIewzVFCF0GZSel2RRT9yLXH0fl1nMUTZldJ0eIlw28hxksykxZrjQoUtrSvSf8XJ&#10;KsgPrt3JtD7qJN9O+4m+7X+mN6Veh33+ASJQH57hR/vTKBi/T+Yp3O/EKy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WNzjHAAAA3gAAAA8AAAAAAAAAAAAAAAAAmAIAAGRy&#10;cy9kb3ducmV2LnhtbFBLBQYAAAAABAAEAPUAAACMAwAAAAA=&#10;" path="m,446c6,395,9,214,34,140,59,66,113,4,148,2v35,-2,71,54,96,128c269,204,285,380,296,446e" filled="f" strokecolor="red" strokeweight="2.25pt">
                            <v:path arrowok="t" o:connecttype="custom" o:connectlocs="0,446;34,140;148,2;244,130;296,446" o:connectangles="0,0,0,0,0"/>
                          </v:shape>
                          <v:shape id="Freeform 425" o:spid="_x0000_s2344" style="position:absolute;left:7964;top:76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SpT8gA&#10;AADeAAAADwAAAGRycy9kb3ducmV2LnhtbESPQWvCQBSE7wX/w/KE3urGWIuk2UgQpD2IYtpLb4/d&#10;1yQ0+zZktxr99V1B6HGYmW+YfD3aTpxo8K1jBfNZAoJYO9NyreDzY/u0AuEDssHOMSm4kId1MXnI&#10;MTPuzEc6VaEWEcI+QwVNCH0mpdcNWfQz1xNH79sNFkOUQy3NgOcIt51Mk+RFWmw5LjTY06Yh/VP9&#10;WgXlwfU7OW+POinfluNCX/dfy6tSj9OxfAURaAz/4Xv73ShInxerFG534hWQ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BKlPyAAAAN4AAAAPAAAAAAAAAAAAAAAAAJgCAABk&#10;cnMvZG93bnJldi54bWxQSwUGAAAAAAQABAD1AAAAjQMAAAAA&#10;" path="m,446c6,395,9,214,34,140,59,66,113,4,148,2v35,-2,71,54,96,128c269,204,285,380,296,446e" filled="f" strokecolor="red" strokeweight="2.25pt">
                            <v:path arrowok="t" o:connecttype="custom" o:connectlocs="0,446;34,140;148,2;244,130;296,446" o:connectangles="0,0,0,0,0"/>
                          </v:shape>
                          <v:shape id="Freeform 426" o:spid="_x0000_s2345" style="position:absolute;left:7076;top:76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gM1McA&#10;AADeAAAADwAAAGRycy9kb3ducmV2LnhtbESPQWvCQBSE74X+h+UVvNWNporEbCQUih6KRduLt8fu&#10;Mwlm34bsqqm/visUPA4z8w2Trwbbigv1vnGsYDJOQBBrZxquFPx8f7wuQPiAbLB1TAp+ycOqeH7K&#10;MTPuyju67EMlIoR9hgrqELpMSq9rsujHriOO3tH1FkOUfSVNj9cIt62cJslcWmw4LtTY0XtN+rQ/&#10;WwXll+s+5aTZ6aRcz4ZU37aH2U2p0ctQLkEEGsIj/N/eGAXTt3SRwv1OvAKy+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IDNTHAAAA3gAAAA8AAAAAAAAAAAAAAAAAmAIAAGRy&#10;cy9kb3ducmV2LnhtbFBLBQYAAAAABAAEAPUAAACMAwAAAAA=&#10;" path="m,446c6,395,9,214,34,140,59,66,113,4,148,2v35,-2,71,54,96,128c269,204,285,380,296,446e" filled="f" strokecolor="red" strokeweight="2.25pt">
                            <v:path arrowok="t" o:connecttype="custom" o:connectlocs="0,446;34,140;148,2;244,130;296,446" o:connectangles="0,0,0,0,0"/>
                          </v:shape>
                          <v:shape id="Freeform 427" o:spid="_x0000_s2346" style="position:absolute;left:7668;top:76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GUoMgA&#10;AADeAAAADwAAAGRycy9kb3ducmV2LnhtbESPQWvCQBSE7wX/w/KE3upGY0RSVwlCaQ/FovbS22P3&#10;NQlm34bsNqb59V2h4HGYmW+YzW6wjeip87VjBfNZAoJYO1NzqeDz/PK0BuEDssHGMSn4JQ+77eRh&#10;g7lxVz5SfwqliBD2OSqoQmhzKb2uyKKfuZY4et+usxii7EppOrxGuG3kIklW0mLNcaHClvYV6cvp&#10;xyooPlz7Luf1USfFazakejx8ZaNSj9OheAYRaAj38H/7zShYLNP1Em534hWQ2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oZSgyAAAAN4AAAAPAAAAAAAAAAAAAAAAAJgCAABk&#10;cnMvZG93bnJldi54bWxQSwUGAAAAAAQABAD1AAAAjQMAAAAA&#10;" path="m,446c6,395,9,214,34,140,59,66,113,4,148,2v35,-2,71,54,96,128c269,204,285,380,296,446e" filled="f" strokecolor="red" strokeweight="2.25pt">
                            <v:path arrowok="t" o:connecttype="custom" o:connectlocs="0,446;34,140;148,2;244,130;296,446" o:connectangles="0,0,0,0,0"/>
                          </v:shape>
                          <v:shape id="Freeform 428" o:spid="_x0000_s2347" style="position:absolute;left:8260;top:7602;width:296;height:446;visibility:visible;mso-wrap-style:square;v-text-anchor:top" coordsize="29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xO8gA&#10;AADeAAAADwAAAGRycy9kb3ducmV2LnhtbESPS2vDMBCE74X+B7GF3Bo5D5fgWA6mUJJDacnjktsi&#10;bWwTa2UsJXHz66NCocdhZr5h8tVgW3Gl3jeOFUzGCQhi7UzDlYLD/uN1AcIHZIOtY1LwQx5WxfNT&#10;jplxN97SdRcqESHsM1RQh9BlUnpdk0U/dh1x9E6utxii7CtperxFuG3lNEnepMWG40KNHb3XpM+7&#10;i1VQfrvuU06arU7KdTrM9P3rmN6VGr0M5RJEoCH8h//aG6NgOp8tUvi9E6+ALB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7TE7yAAAAN4AAAAPAAAAAAAAAAAAAAAAAJgCAABk&#10;cnMvZG93bnJldi54bWxQSwUGAAAAAAQABAD1AAAAjQMAAAAA&#10;" path="m,446c6,395,9,214,34,140,59,66,113,4,148,2v35,-2,71,54,96,128c269,204,285,380,296,446e" filled="f" strokecolor="red" strokeweight="2.25pt">
                            <v:path arrowok="t" o:connecttype="custom" o:connectlocs="0,446;34,140;148,2;244,130;296,446" o:connectangles="0,0,0,0,0"/>
                          </v:shape>
                        </v:group>
                      </v:group>
                      <v:line id="Line 429" o:spid="_x0000_s2348" style="position:absolute;visibility:visible;mso-wrap-style:square" from="6040,9748" to="9148,9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6xc8YAAADeAAAADwAAAGRycy9kb3ducmV2LnhtbESPT2vCQBTE7wW/w/IEb3XjH0RSVymC&#10;VXozitDbI/tM0mTfprsbTb+9KxR6HGbmN8xq05tG3Mj5yrKCyTgBQZxbXXGh4HzavS5B+ICssbFM&#10;Cn7Jw2Y9eFlhqu2dj3TLQiEihH2KCsoQ2lRKn5dk0I9tSxy9q3UGQ5SukNrhPcJNI6dJspAGK44L&#10;Jba0LSmvs84ouHQZf33XO9dg97HfXy8/tZ99KjUa9u9vIAL14T/81z5oBdP5bLmA5514BeT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OsXPGAAAA3gAAAA8AAAAAAAAA&#10;AAAAAAAAoQIAAGRycy9kb3ducmV2LnhtbFBLBQYAAAAABAAEAPkAAACUAwAAAAA=&#10;" strokeweight="1.5pt"/>
                      <v:shape id="Text Box 430" o:spid="_x0000_s2349" type="#_x0000_t202" style="position:absolute;left:5744;top:11598;width:177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I/uMYA&#10;AADeAAAADwAAAGRycy9kb3ducmV2LnhtbESPT2sCMRTE70K/Q3gFb5rUWrVbo0hF6EnxL/T22Dx3&#10;Fzcvyya6229vCoLHYWZ+w0znrS3FjWpfONbw1lcgiFNnCs40HPar3gSED8gGS8ek4Y88zGcvnSkm&#10;xjW8pdsuZCJC2CeoIQ+hSqT0aU4Wfd9VxNE7u9piiLLOpKmxiXBbyoFSI2mx4LiQY0XfOaWX3dVq&#10;OK7Pv6eh2mRL+1E1rlWS7afUuvvaLr5ABGrDM/xo/xgNg+H7ZAz/d+IV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I/uMYAAADeAAAADwAAAAAAAAAAAAAAAACYAgAAZHJz&#10;L2Rvd25yZXYueG1sUEsFBgAAAAAEAAQA9QAAAIsDAAAAAA==&#10;" filled="f" stroked="f">
                        <v:textbox>
                          <w:txbxContent>
                            <w:p w:rsidR="009A4BA2" w:rsidRDefault="009A4BA2" w:rsidP="00A875EB">
                              <w:pPr>
                                <w:spacing w:before="0" w:after="0"/>
                                <w:rPr>
                                  <w:color w:val="000000"/>
                                </w:rPr>
                              </w:pPr>
                              <w:r>
                                <w:rPr>
                                  <w:color w:val="000000"/>
                                </w:rPr>
                                <w:t>LOAD</w:t>
                              </w:r>
                            </w:p>
                          </w:txbxContent>
                        </v:textbox>
                      </v:shape>
                      <v:line id="Line 392" o:spid="_x0000_s2350" style="position:absolute;visibility:visible;mso-wrap-style:square" from="4708,8120" to="6040,9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2AmsMAAADeAAAADwAAAGRycy9kb3ducmV2LnhtbERPz2vCMBS+D/wfwhN2m6k6hlSjiKAO&#10;b3ZD8PZonm1t81KTVOt/vxyEHT++34tVbxpxJ+crywrGowQEcW51xYWC35/txwyED8gaG8uk4Eke&#10;VsvB2wJTbR98pHsWChFD2KeooAyhTaX0eUkG/ci2xJG7WGcwROgKqR0+Yrhp5CRJvqTBimNDiS1t&#10;SsrrrDMKTl3G52u9dQ12u/3+crrVfnpQ6n3Yr+cgAvXhX/xyf2sFk8/pLO6Nd+IV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dgJrDAAAA3gAAAA8AAAAAAAAAAAAA&#10;AAAAoQIAAGRycy9kb3ducmV2LnhtbFBLBQYAAAAABAAEAPkAAACRAwAAAAA=&#10;" strokeweight="1.5pt"/>
                      <v:line id="Line 408" o:spid="_x0000_s2351" style="position:absolute;visibility:visible;mso-wrap-style:square" from="3376,9748" to="4708,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ElAcYAAADeAAAADwAAAGRycy9kb3ducmV2LnhtbESPQWvCQBSE7wX/w/IEb3VTLUVTVxHB&#10;Kt4aRejtkX0mabJv092Npv/eLRQ8DjPzDbNY9aYRV3K+sqzgZZyAIM6trrhQcDpun2cgfEDW2Fgm&#10;Bb/kYbUcPC0w1fbGn3TNQiEihH2KCsoQ2lRKn5dk0I9tSxy9i3UGQ5SukNrhLcJNIydJ8iYNVhwX&#10;SmxpU1JeZ51RcO4y/vqut67B7mO3u5x/aj89KDUa9ut3EIH68Aj/t/daweR1OpvD3514Be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RJQHGAAAA3gAAAA8AAAAAAAAA&#10;AAAAAAAAoQIAAGRycy9kb3ducmV2LnhtbFBLBQYAAAAABAAEAPkAAACUAwAAAAA=&#10;" strokeweight="1.5pt"/>
                    </v:group>
                    <v:group id="Group 431" o:spid="_x0000_s2352" style="position:absolute;left:1977;top:9720;width:7326;height:4693" coordorigin="2118,8120" coordsize="7326,4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nMVB8cAAADe&#10;AAAADwAAAAAAAAAAAAAAAACqAgAAZHJzL2Rvd25yZXYueG1sUEsFBgAAAAAEAAQA+gAAAJ4DAAAA&#10;AA==&#10;">
                      <v:group id="Group 432" o:spid="_x0000_s2353" style="position:absolute;left:2118;top:8120;width:7326;height:4693" coordorigin="2062,8138" coordsize="7326,4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T+wnMcAAADe&#10;AAAADwAAAAAAAAAAAAAAAACqAgAAZHJzL2Rvd25yZXYueG1sUEsFBgAAAAAEAAQA+gAAAJ4DAAAA&#10;AA==&#10;">
                        <v:line id="Line 433" o:spid="_x0000_s2354" style="position:absolute;flip:y;visibility:visible;mso-wrap-style:square" from="2062,8138" to="2062,8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KLp8YAAADeAAAADwAAAGRycy9kb3ducmV2LnhtbESPQWvCQBSE70L/w/IK3nTTVaSNrhJa&#10;xIKnxkKvj+wzCWbfptnVxP56Vyh4HGbmG2a1GWwjLtT52rGGl2kCgrhwpuZSw/dhO3kF4QOywcYx&#10;abiSh836abTC1Liev+iSh1JECPsUNVQhtKmUvqjIop+6ljh6R9dZDFF2pTQd9hFuG6mSZCEt1hwX&#10;KmzpvaLilJ+thsUpT/6M8jl+9L+Zyn52tN3PtB4/D9kSRKAhPML/7U+jQc1nbwrud+IV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Si6fGAAAA3gAAAA8AAAAAAAAA&#10;AAAAAAAAoQIAAGRycy9kb3ducmV2LnhtbFBLBQYAAAAABAAEAPkAAACUAwAAAAA=&#10;" strokecolor="blue" strokeweight="2.25pt"/>
                        <v:line id="Line 434" o:spid="_x0000_s2355" style="position:absolute;visibility:visible;mso-wrap-style:square" from="2062,12134" to="4948,1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r/aMYAAADeAAAADwAAAGRycy9kb3ducmV2LnhtbESPQUvDQBSE74L/YXmCF7GbpiI2dltE&#10;Iiie2njp7ZF9zYZm34bd1zb+e1cQPA4z8w2z2kx+UGeKqQ9sYD4rQBG3wfbcGfhq3u6fQCVBtjgE&#10;JgPflGCzvr5aYWXDhbd03kmnMoRThQacyFhpnVpHHtMsjMTZO4ToUbKMnbYRLxnuB10WxaP22HNe&#10;cDjSq6P2uDt5A3K8c/N66pvPupA6NPGjPJz2xtzeTC/PoIQm+Q//td+tgfJhsVzA7518Bf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a/2jGAAAA3gAAAA8AAAAAAAAA&#10;AAAAAAAAoQIAAGRycy9kb3ducmV2LnhtbFBLBQYAAAAABAAEAPkAAACUAwAAAAA=&#10;" strokecolor="blue" strokeweight="2.25pt"/>
                        <v:line id="Line 435" o:spid="_x0000_s2356" style="position:absolute;flip:y;visibility:visible;mso-wrap-style:square" from="2062,9766" to="2062,1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e2SMYAAADeAAAADwAAAGRycy9kb3ducmV2LnhtbESPQWvCQBSE70L/w/IK3szGKNKmrhJa&#10;RMGTaaHXR/aZBLNv0+zWRH+9Kwgeh5n5hlmuB9OIM3WutqxgGsUgiAuray4V/HxvJm8gnEfW2Fgm&#10;BRdysF69jJaYatvzgc65L0WAsEtRQeV9m0rpiooMusi2xME72s6gD7Irpe6wD3DTyCSOF9JgzWGh&#10;wpY+KypO+b9RsDjl8VUnLsev/i9Lst8tbfYzpcavQ/YBwtPgn+FHe6cVJPPZ+xzud8IV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3tkjGAAAA3gAAAA8AAAAAAAAA&#10;AAAAAAAAoQIAAGRycy9kb3ducmV2LnhtbFBLBQYAAAAABAAEAPkAAACUAwAAAAA=&#10;" strokecolor="blue" strokeweight="2.25pt"/>
                        <v:line id="Line 436" o:spid="_x0000_s2357" style="position:absolute;flip:x;visibility:visible;mso-wrap-style:square" from="7020,12652" to="9388,12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sT08YAAADeAAAADwAAAGRycy9kb3ducmV2LnhtbESPQWvCQBSE70L/w/IKvemmiUqbuoZg&#10;kQqemhZ6fWRfk2D2bZpdTeqvdwXB4zAz3zCrbDStOFHvGssKnmcRCOLS6oYrBd9f2+kLCOeRNbaW&#10;ScE/OcjWD5MVptoO/EmnwlciQNilqKD2vkuldGVNBt3MdsTB+7W9QR9kX0nd4xDgppVxFC2lwYbD&#10;Qo0dbWoqD8XRKFgeiuisY1fg+/CXx/nPB233iVJPj2P+BsLT6O/hW3unFcTz5HUB1zvhCsj1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7E9PGAAAA3gAAAA8AAAAAAAAA&#10;AAAAAAAAoQIAAGRycy9kb3ducmV2LnhtbFBLBQYAAAAABAAEAPkAAACUAwAAAAA=&#10;" strokecolor="blue" strokeweight="2.25pt"/>
                        <v:line id="Line 437" o:spid="_x0000_s2358" style="position:absolute;visibility:visible;mso-wrap-style:square" from="4948,11394" to="4948,1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1c8MYAAADeAAAADwAAAGRycy9kb3ducmV2LnhtbESPQUvDQBSE74L/YXmCF2k3jVI0dltE&#10;Iiie2njp7ZF9zYZm34bd1zb+e1cQPA4z8w2z2kx+UGeKqQ9sYDEvQBG3wfbcGfhq3maPoJIgWxwC&#10;k4FvSrBZX1+tsLLhwls676RTGcKpQgNOZKy0Tq0jj2keRuLsHUL0KFnGTtuIlwz3gy6LYqk99pwX&#10;HI706qg97k7egBzv3KKe+uazLqQOTfwoD6e9Mbc308szKKFJ/sN/7XdroHy4f1rC7518Bf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tXPDGAAAA3gAAAA8AAAAAAAAA&#10;AAAAAAAAoQIAAGRycy9kb3ducmV2LnhtbFBLBQYAAAAABAAEAPkAAACUAwAAAAA=&#10;" strokecolor="blue" strokeweight="2.25pt"/>
                        <v:rect id="Rectangle 438" o:spid="_x0000_s2359" style="position:absolute;left:6218;top:12033;width:486;height:111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2Q4MYA&#10;AADeAAAADwAAAGRycy9kb3ducmV2LnhtbESPUWvCMBSF3wf7D+EKe5upnTrtjDIcjj0J1v2Aa3Pb&#10;hjU3pck0/vtFEPZ4OOd8h7PaRNuJMw3eOFYwGWcgiCunDTcKvo+75wUIH5A1do5JwZU8bNaPDyss&#10;tLvwgc5laESCsC9QQRtCX0jpq5Ys+rHriZNXu8FiSHJopB7wkuC2k3mWzaVFw2mhxZ62LVU/5a9V&#10;cNrPPssZRm+OJv+o625xjdtKqadRfH8DESiG//C9/aUV5NOX5Svc7qQr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2Q4MYAAADeAAAADwAAAAAAAAAAAAAAAACYAgAAZHJz&#10;L2Rvd25yZXYueG1sUEsFBgAAAAAEAAQA9QAAAIsDAAAAAA==&#10;" strokecolor="blue" strokeweight="2.25pt"/>
                        <v:line id="Line 439" o:spid="_x0000_s2360" style="position:absolute;visibility:visible;mso-wrap-style:square" from="3616,12652" to="5910,12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5tGcQAAADeAAAADwAAAGRycy9kb3ducmV2LnhtbERPTUvDQBC9C/6HZQQvYjeNUjR2W0RS&#10;UDy16cXbkJ1mQ7OzYXfapv/ePQgeH+97uZ78oM4UUx/YwHxWgCJug+25M7BvNo8voJIgWxwCk4Er&#10;JVivbm+WWNlw4S2dd9KpHMKpQgNOZKy0Tq0jj2kWRuLMHUL0KBnGTtuIlxzuB10WxUJ77Dk3OBzp&#10;w1F73J28ATk+uHk99c13XUgdmvhVHk4/xtzfTe9voIQm+Rf/uT+tgfL56TXvzXfyFd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Pm0ZxAAAAN4AAAAPAAAAAAAAAAAA&#10;AAAAAKECAABkcnMvZG93bnJldi54bWxQSwUGAAAAAAQABAD5AAAAkgMAAAAA&#10;" strokecolor="blue" strokeweight="2.25pt"/>
                        <v:line id="Line 440" o:spid="_x0000_s2361" style="position:absolute;visibility:visible;mso-wrap-style:square" from="3616,9766" to="3616,12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LIgsYAAADeAAAADwAAAGRycy9kb3ducmV2LnhtbESPQUvDQBSE74L/YXmCF7GbRhGbdltE&#10;Iiie2njp7ZF9zYZm34bd1zb+e1cQPA4z8w2z2kx+UGeKqQ9sYD4rQBG3wfbcGfhq3u6fQSVBtjgE&#10;JgPflGCzvr5aYWXDhbd03kmnMoRThQacyFhpnVpHHtMsjMTZO4ToUbKMnbYRLxnuB10WxZP22HNe&#10;cDjSq6P2uDt5A3K8c/N66pvPupA6NPGjPJz2xtzeTC9LUEKT/If/2u/WQPn4sFjA7518Bf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yyILGAAAA3gAAAA8AAAAAAAAA&#10;AAAAAAAAoQIAAGRycy9kb3ducmV2LnhtbFBLBQYAAAAABAAEAPkAAACUAwAAAAA=&#10;" strokecolor="blue" strokeweight="2.25pt"/>
                        <v:line id="Line 441" o:spid="_x0000_s2362" style="position:absolute;visibility:visible;mso-wrap-style:square" from="9388,9766" to="9388,10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g5/cQAAADeAAAADwAAAGRycy9kb3ducmV2LnhtbESPTUsDMRCG74L/IYzQi9ikSxFZmxaR&#10;FSqe7HrxNmymm6WbyZJM2/Xfm4Pg8eX94tns5jCqC6U8RLawWhpQxF10A/cWvtq3hydQWZAdjpHJ&#10;wg9l2G1vbzZYu3jlT7ocpFdlhHONFrzIVGudO08B8zJOxMU7xhRQiky9dgmvZTyMujLmUQccuDx4&#10;nOjVU3c6nIMFOd37VTMP7UdjpIlteq+O529rF3fzyzMooVn+w3/tvbNQrdemABScggJ6+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6Dn9xAAAAN4AAAAPAAAAAAAAAAAA&#10;AAAAAKECAABkcnMvZG93bnJldi54bWxQSwUGAAAAAAQABAD5AAAAkgMAAAAA&#10;" strokecolor="blue" strokeweight="2.25pt"/>
                        <v:line id="Line 442" o:spid="_x0000_s2363" style="position:absolute;visibility:visible;mso-wrap-style:square" from="9388,12060" to="9388,12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ScZsYAAADeAAAADwAAAGRycy9kb3ducmV2LnhtbESPwWrDMBBE74X8g9hAL6WRbEIJbpQQ&#10;ggstPTXOJbfF2lgmlmSkTeL+fVUo9DjMzBtmvZ3cIG4UUx+8hmKhQJBvg+l9p+HYvD2vQCRGb3AI&#10;njR8U4LtZvawxsqEu/+i24E7kSE+VajBMo+VlKm15DAtwkg+e+cQHXKWsZMm4j3D3SBLpV6kw97n&#10;BYsj7S21l8PVaeDLky3qqW8+a8V1aOJHeb6etH6cT7tXEEwT/4f/2u9GQ7lcqgJ+7+Qr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knGbGAAAA3gAAAA8AAAAAAAAA&#10;AAAAAAAAoQIAAGRycy9kb3ducmV2LnhtbFBLBQYAAAAABAAEAPkAAACUAwAAAAA=&#10;" strokecolor="blue" strokeweight="2.25pt"/>
                        <v:line id="Line 443" o:spid="_x0000_s2364" style="position:absolute;visibility:visible;mso-wrap-style:square" from="2062,8138" to="4948,8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YCEcUAAADeAAAADwAAAGRycy9kb3ducmV2LnhtbESPQUsDMRSE74L/ITzBi9ikSxFZmxaR&#10;FRRPdnvx9ti8bpZuXpbktV3/vREEj8PMfMOst3MY1ZlSHiJbWC4MKOIuuoF7C/v29f4RVBZkh2Nk&#10;svBNGbab66s11i5e+JPOO+lVgXCu0YIXmWqtc+cpYF7Eibh4h5gCSpGp1y7hpcDDqCtjHnTAgcuC&#10;x4lePHXH3SlYkOOdXzbz0H40RprYpvfqcPqy9vZmfn4CJTTLf/iv/eYsVKuVqeD3TrkCev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YCEcUAAADeAAAADwAAAAAAAAAA&#10;AAAAAAChAgAAZHJzL2Rvd25yZXYueG1sUEsFBgAAAAAEAAQA+QAAAJMDAAAAAA==&#10;" strokecolor="blue" strokeweight="2.25pt"/>
                        <v:line id="Line 444" o:spid="_x0000_s2365" style="position:absolute;flip:x;visibility:visible;mso-wrap-style:square" from="3616,8138" to="4948,9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3sUAAADeAAAADwAAAGRycy9kb3ducmV2LnhtbESPQWvCQBSE74X+h+UVvNXdRpGSukpQ&#10;RMGTaaHXR/Y1CWbfptnVRH+9Kwgeh5n5hpkvB9uIM3W+dqzhY6xAEBfO1Fxq+PnevH+C8AHZYOOY&#10;NFzIw3Lx+jLH1LieD3TOQykihH2KGqoQ2lRKX1Rk0Y9dSxy9P9dZDFF2pTQd9hFuG5koNZMWa44L&#10;Fba0qqg45ierYXbM1dUkPsd1/58l2e+WNvuJ1qO3IfsCEWgIz/CjvTMakulUTeB+J14B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523sUAAADeAAAADwAAAAAAAAAA&#10;AAAAAAChAgAAZHJzL2Rvd25yZXYueG1sUEsFBgAAAAAEAAQA+QAAAJMDAAAAAA==&#10;" strokecolor="blue" strokeweight="2.25pt"/>
                        <v:line id="Line 445" o:spid="_x0000_s2366" style="position:absolute;flip:x;visibility:visible;mso-wrap-style:square" from="4948,9766" to="6280,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fuqsUAAADeAAAADwAAAGRycy9kb3ducmV2LnhtbESPQWvCQBSE74X+h+UVvNXdpkFK6irB&#10;IhU8GQu9PrKvSTD7Nma3JvrrXUHwOMzMN8x8OdpWnKj3jWMNb1MFgrh0puFKw89+/foBwgdkg61j&#10;0nAmD8vF89McM+MG3tGpCJWIEPYZaqhD6DIpfVmTRT91HXH0/lxvMUTZV9L0OES4bWWi1ExabDgu&#10;1NjRqqbyUPxbDbNDoS4m8QV+Dcc8yX+/ab1913ryMuafIAKN4RG+tzdGQ5KmKoXbnXgF5O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fuqsUAAADeAAAADwAAAAAAAAAA&#10;AAAAAAChAgAAZHJzL2Rvd25yZXYueG1sUEsFBgAAAAAEAAQA+QAAAJMDAAAAAA==&#10;" strokecolor="blue" strokeweight="2.25pt"/>
                        <v:line id="Line 446" o:spid="_x0000_s2367" style="position:absolute;visibility:visible;mso-wrap-style:square" from="6280,9766" to="9388,9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aZcYAAADeAAAADwAAAGRycy9kb3ducmV2LnhtbESPQUsDMRSE74L/ITzBi9ikSxVZmxaR&#10;FRRPdr14e2xeN0s3L0vy2q7/3giCx2FmvmHW2zmM6kQpD5EtLBcGFHEX3cC9hc/25fYBVBZkh2Nk&#10;svBNGbaby4s11i6e+YNOO+lVgXCu0YIXmWqtc+cpYF7Eibh4+5gCSpGp1y7hucDDqCtj7nXAgcuC&#10;x4mePXWH3TFYkMONXzbz0L43RprYprdqf/yy9vpqfnoEJTTLf/iv/eosVKuVuYPfO+UK6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fmmXGAAAA3gAAAA8AAAAAAAAA&#10;AAAAAAAAoQIAAGRycy9kb3ducmV2LnhtbFBLBQYAAAAABAAEAPkAAACUAwAAAAA=&#10;" strokecolor="blue" strokeweight="2.25pt"/>
                      </v:group>
                      <v:line id="Line 447" o:spid="_x0000_s2368" style="position:absolute;visibility:visible;mso-wrap-style:square" from="2784,8120" to="3820,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SWaMUAAADeAAAADwAAAGRycy9kb3ducmV2LnhtbESP3WrCQBSE7wu+w3IE7+pGCSLRVUTw&#10;h0LBpH2AQ/aYBLNnw+6axLfvFgq9HGbmG2a7H00renK+saxgMU9AEJdWN1wp+P46va9B+ICssbVM&#10;Cl7kYb+bvG0x03bgnPoiVCJC2GeooA6hy6T0ZU0G/dx2xNG7W2cwROkqqR0OEW5auUySlTTYcFyo&#10;saNjTeWjeBoFg70cPlNX3fKPQo/5uX+Fjo9KzabjYQMi0Bj+w3/tq1awTNNkBb934hW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SWaMUAAADeAAAADwAAAAAAAAAA&#10;AAAAAAChAgAAZHJzL2Rvd25yZXYueG1sUEsFBgAAAAAEAAQA+QAAAJMDAAAAAA==&#10;" strokecolor="blue">
                        <v:stroke endarrow="block"/>
                      </v:line>
                      <v:line id="Line 448" o:spid="_x0000_s2369" style="position:absolute;flip:x;visibility:visible;mso-wrap-style:square" from="7298,9748" to="8186,9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bRSsUAAADeAAAADwAAAGRycy9kb3ducmV2LnhtbESP3YrCMBSE7wXfIRxh7zRp8WepRpGK&#10;sF54YfUBDs3ZtticlCZq9+03wsJeDjPzDbPZDbYVT+p941hDMlMgiEtnGq403K7H6ScIH5ANto5J&#10;ww952G3How1mxr34Qs8iVCJC2GeooQ6hy6T0ZU0W/cx1xNH7dr3FEGVfSdPjK8JtK1OlltJiw3Gh&#10;xo7ymsp78bAaLv5wV6euzRfJQvGQ5kmRn49af0yG/RpEoCH8h//aX0ZDOp+rFbzvxCs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bRSsUAAADeAAAADwAAAAAAAAAA&#10;AAAAAAChAgAAZHJzL2Rvd25yZXYueG1sUEsFBgAAAAAEAAQA+QAAAJMDAAAAAA==&#10;" strokecolor="blue" strokeweight="2.25pt">
                        <v:stroke endarrow="block"/>
                      </v:line>
                    </v:group>
                    <v:rect id="Rectangle 449" o:spid="_x0000_s2370" style="position:absolute;left:10057;top:8886;width:222;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LJ2cMA&#10;AADeAAAADwAAAGRycy9kb3ducmV2LnhtbERPTYvCMBC9C/sfwizsRTRVRKQaZREWiwhi3fU8NGNb&#10;bCa1ybb135uD4PHxvleb3lSipcaVlhVMxhEI4szqknMFv+ef0QKE88gaK8uk4EEONuuPwQpjbTs+&#10;UZv6XIQQdjEqKLyvYyldVpBBN7Y1ceCutjHoA2xyqRvsQrip5DSK5tJgyaGhwJq2BWW39N8o6LJj&#10;ezkfdvI4vCSW78l9m/7tlfr67L+XIDz1/i1+uROtYDqbRWFvuBOu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LJ2cMAAADeAAAADwAAAAAAAAAAAAAAAACYAgAAZHJzL2Rv&#10;d25yZXYueG1sUEsFBgAAAAAEAAQA9QAAAIgDAAAAAA==&#10;" filled="f" stroked="f"/>
                  </v:group>
                  <v:shape id="_x0000_s2371" type="#_x0000_t202" style="position:absolute;left:2959;top:13365;width:5613;height:6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jAbsUA&#10;AADeAAAADwAAAGRycy9kb3ducmV2LnhtbESPQWvCQBSE74L/YXlCb7pbiVKjq4il4EnRVsHbI/tM&#10;QrNvQ3Zr4r93BaHHYWa+YRarzlbiRo0vHWt4HykQxJkzJecafr6/hh8gfEA2WDkmDXfysFr2ewtM&#10;jWv5QLdjyEWEsE9RQxFCnUrps4Is+pGriaN3dY3FEGWTS9NgG+G2kmOlptJiyXGhwJo2BWW/xz+r&#10;4bS7Xs6J2uefdlK3rlOS7Uxq/Tbo1nMQgbrwH361t0bDOEnUDJ534hW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MBuxQAAAN4AAAAPAAAAAAAAAAAAAAAAAJgCAABkcnMv&#10;ZG93bnJldi54bWxQSwUGAAAAAAQABAD1AAAAigMAAAAA&#10;" filled="f" stroked="f">
                    <v:textbox>
                      <w:txbxContent>
                        <w:p w:rsidR="009A4BA2" w:rsidRPr="00C04611" w:rsidRDefault="009A4BA2" w:rsidP="00A875EB">
                          <w:pPr>
                            <w:spacing w:before="0" w:after="0"/>
                            <w:rPr>
                              <w:b/>
                              <w:sz w:val="32"/>
                              <w:szCs w:val="32"/>
                            </w:rPr>
                          </w:pPr>
                          <w:r w:rsidRPr="00C04611">
                            <w:rPr>
                              <w:b/>
                              <w:sz w:val="32"/>
                              <w:szCs w:val="32"/>
                            </w:rPr>
                            <w:t>+</w:t>
                          </w:r>
                        </w:p>
                      </w:txbxContent>
                    </v:textbox>
                  </v:shape>
                  <v:shape id="_x0000_s2372" type="#_x0000_t202" style="position:absolute;left:2578;top:8200;width:5607;height:6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LsMA&#10;AADeAAAADwAAAGRycy9kb3ducmV2LnhtbESPy4rCMBSG98K8QzgDs9NEqeJUo4jDgCvFywjuDs2x&#10;LTYnpcnY+vZmIbj8+W9882VnK3GnxpeONQwHCgRx5kzJuYbT8bc/BeEDssHKMWl4kIfl4qM3x9S4&#10;lvd0P4RcxBH2KWooQqhTKX1WkEU/cDVx9K6usRiibHJpGmzjuK3kSKmJtFhyfCiwpnVB2e3wbzX8&#10;ba+Xc6J2+Y8d163rlGT7LbX++uxWMxCBuvAOv9obo2GUJMMIEHEiCs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v/LsMAAADeAAAADwAAAAAAAAAAAAAAAACYAgAAZHJzL2Rv&#10;d25yZXYueG1sUEsFBgAAAAAEAAQA9QAAAIgDAAAAAA==&#10;" filled="f" stroked="f">
                    <v:textbox>
                      <w:txbxContent>
                        <w:p w:rsidR="009A4BA2" w:rsidRPr="00C04611" w:rsidRDefault="009A4BA2" w:rsidP="00A875EB">
                          <w:pPr>
                            <w:spacing w:before="0" w:after="0"/>
                            <w:rPr>
                              <w:b/>
                              <w:sz w:val="32"/>
                              <w:szCs w:val="32"/>
                            </w:rPr>
                          </w:pPr>
                          <w:r w:rsidRPr="00C04611">
                            <w:rPr>
                              <w:b/>
                              <w:sz w:val="32"/>
                              <w:szCs w:val="32"/>
                            </w:rPr>
                            <w:t>-</w:t>
                          </w:r>
                        </w:p>
                      </w:txbxContent>
                    </v:textbox>
                  </v:shape>
                </v:group>
              </v:group>
            </w:pict>
          </mc:Fallback>
        </mc:AlternateContent>
      </w:r>
      <w:r w:rsidR="00C04611">
        <w:t>You might need to view these diagrams in colour to distinguish the difference! Can you spot all the differences?</w:t>
      </w:r>
      <w:r>
        <w:br w:type="page"/>
      </w:r>
    </w:p>
    <w:p w:rsidR="00A875EB" w:rsidRDefault="00A875EB" w:rsidP="00A875EB">
      <w:pPr>
        <w:pStyle w:val="Heading2"/>
      </w:pPr>
      <w:r>
        <w:lastRenderedPageBreak/>
        <w:t>Smoothing</w:t>
      </w:r>
      <w:bookmarkEnd w:id="150"/>
      <w:bookmarkEnd w:id="151"/>
    </w:p>
    <w:p w:rsidR="00A875EB" w:rsidRDefault="00A875EB" w:rsidP="00A875EB">
      <w:pPr>
        <w:rPr>
          <w:color w:val="0000FF"/>
          <w:szCs w:val="24"/>
        </w:rPr>
      </w:pPr>
      <w:r w:rsidRPr="00727FCE">
        <w:rPr>
          <w:noProof/>
          <w:color w:val="333399"/>
          <w:szCs w:val="24"/>
        </w:rPr>
        <w:drawing>
          <wp:anchor distT="0" distB="0" distL="114300" distR="114300" simplePos="0" relativeHeight="252532224" behindDoc="0" locked="0" layoutInCell="1" allowOverlap="1" wp14:anchorId="0CD95108" wp14:editId="080657CE">
            <wp:simplePos x="0" y="0"/>
            <wp:positionH relativeFrom="column">
              <wp:posOffset>1193800</wp:posOffset>
            </wp:positionH>
            <wp:positionV relativeFrom="paragraph">
              <wp:posOffset>2984500</wp:posOffset>
            </wp:positionV>
            <wp:extent cx="2619375" cy="1517015"/>
            <wp:effectExtent l="0" t="0" r="9525" b="6985"/>
            <wp:wrapTopAndBottom/>
            <wp:docPr id="4321" name="Picture 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619375" cy="1517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27FCE">
        <w:rPr>
          <w:noProof/>
          <w:color w:val="333399"/>
          <w:szCs w:val="24"/>
        </w:rPr>
        <w:drawing>
          <wp:anchor distT="0" distB="0" distL="114300" distR="114300" simplePos="0" relativeHeight="252531200" behindDoc="0" locked="0" layoutInCell="1" allowOverlap="1" wp14:anchorId="766340A4" wp14:editId="58B3C65E">
            <wp:simplePos x="0" y="0"/>
            <wp:positionH relativeFrom="column">
              <wp:posOffset>104775</wp:posOffset>
            </wp:positionH>
            <wp:positionV relativeFrom="paragraph">
              <wp:posOffset>207010</wp:posOffset>
            </wp:positionV>
            <wp:extent cx="3155315" cy="1828800"/>
            <wp:effectExtent l="0" t="0" r="6985" b="0"/>
            <wp:wrapTopAndBottom/>
            <wp:docPr id="4322" name="Picture 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15531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FF"/>
          <w:szCs w:val="24"/>
        </w:rPr>
        <w:t>As previously mentioned in the capacitance section adding a capacitor to the bridge rectifier circuit smooths the voltage across the component and results in a more consistent voltage or ripple voltage.</w:t>
      </w:r>
    </w:p>
    <w:p w:rsidR="00CA518C" w:rsidRPr="00CA518C" w:rsidRDefault="00CA518C" w:rsidP="00CA518C"/>
    <w:p w:rsidR="00167B6D" w:rsidRDefault="00167B6D" w:rsidP="00E514AE">
      <w:pPr>
        <w:pStyle w:val="Heading2"/>
      </w:pPr>
      <w:bookmarkStart w:id="152" w:name="_Toc533963800"/>
      <w:r>
        <w:t xml:space="preserve">Glossary for </w:t>
      </w:r>
      <w:r w:rsidR="00E6608B">
        <w:t xml:space="preserve">Semiconductor </w:t>
      </w:r>
      <w:r>
        <w:t>Revision</w:t>
      </w:r>
      <w:bookmarkEnd w:id="122"/>
      <w:bookmarkEnd w:id="152"/>
    </w:p>
    <w:p w:rsidR="00167B6D" w:rsidRDefault="009A4BA2" w:rsidP="00167B6D">
      <w:hyperlink r:id="rId171" w:history="1">
        <w:r w:rsidR="00167B6D" w:rsidRPr="00763E1C">
          <w:rPr>
            <w:rStyle w:val="Hyperlink"/>
          </w:rPr>
          <w:t>https://quizlet.com/90855867/122-conductors-semiconductors-and-insulators-flash-cards/</w:t>
        </w:r>
      </w:hyperlink>
    </w:p>
    <w:p w:rsidR="00167B6D" w:rsidRPr="00D4411C" w:rsidRDefault="00167B6D" w:rsidP="00167B6D">
      <w:pPr>
        <w:pStyle w:val="Heading4"/>
      </w:pPr>
      <w:r w:rsidRPr="00D4411C">
        <w:t xml:space="preserve">Conductors </w:t>
      </w:r>
    </w:p>
    <w:p w:rsidR="00167B6D" w:rsidRPr="00D4411C" w:rsidRDefault="00167B6D" w:rsidP="00167B6D">
      <w:pPr>
        <w:rPr>
          <w:rFonts w:eastAsia="Times New Roman"/>
          <w:sz w:val="23"/>
          <w:szCs w:val="23"/>
          <w:lang w:val="en"/>
        </w:rPr>
      </w:pPr>
      <w:r w:rsidRPr="00D4411C">
        <w:rPr>
          <w:rFonts w:eastAsia="Times New Roman"/>
          <w:sz w:val="23"/>
          <w:szCs w:val="23"/>
          <w:lang w:val="en"/>
        </w:rPr>
        <w:t>Condu</w:t>
      </w:r>
      <w:r w:rsidR="00C04611">
        <w:rPr>
          <w:rFonts w:eastAsia="Times New Roman"/>
          <w:sz w:val="23"/>
          <w:szCs w:val="23"/>
          <w:lang w:val="en"/>
        </w:rPr>
        <w:t>ctivity is the ability of</w:t>
      </w:r>
      <w:r w:rsidRPr="00D4411C">
        <w:rPr>
          <w:rFonts w:eastAsia="Times New Roman"/>
          <w:sz w:val="23"/>
          <w:szCs w:val="23"/>
          <w:lang w:val="en"/>
        </w:rPr>
        <w:t xml:space="preserve"> materials to conduct charge carrier</w:t>
      </w:r>
      <w:r>
        <w:rPr>
          <w:rFonts w:eastAsia="Times New Roman"/>
          <w:sz w:val="23"/>
          <w:szCs w:val="23"/>
          <w:lang w:val="en"/>
        </w:rPr>
        <w:t xml:space="preserve">s (electrons or positive holes) </w:t>
      </w:r>
      <w:r w:rsidRPr="00D4411C">
        <w:rPr>
          <w:rFonts w:eastAsia="Times New Roman"/>
          <w:sz w:val="23"/>
          <w:szCs w:val="23"/>
          <w:lang w:val="en"/>
        </w:rPr>
        <w:t xml:space="preserve">(all metals, semi metals like carbon-graphite, antimony and arsenic) </w:t>
      </w:r>
    </w:p>
    <w:p w:rsidR="00167B6D" w:rsidRPr="00D4411C" w:rsidRDefault="00167B6D" w:rsidP="00167B6D">
      <w:pPr>
        <w:pStyle w:val="Heading4"/>
        <w:rPr>
          <w:rFonts w:eastAsia="Times New Roman"/>
          <w:lang w:val="en"/>
        </w:rPr>
      </w:pPr>
      <w:r w:rsidRPr="00D4411C">
        <w:rPr>
          <w:rFonts w:eastAsia="Times New Roman"/>
          <w:lang w:val="en"/>
        </w:rPr>
        <w:t xml:space="preserve">Insulators </w:t>
      </w:r>
    </w:p>
    <w:p w:rsidR="00167B6D" w:rsidRPr="00D4411C" w:rsidRDefault="00167B6D" w:rsidP="00167B6D">
      <w:pPr>
        <w:rPr>
          <w:rFonts w:eastAsia="Times New Roman"/>
          <w:sz w:val="23"/>
          <w:szCs w:val="23"/>
          <w:lang w:val="en"/>
        </w:rPr>
      </w:pPr>
      <w:r w:rsidRPr="00D4411C">
        <w:rPr>
          <w:rFonts w:eastAsia="Times New Roman"/>
          <w:sz w:val="23"/>
          <w:szCs w:val="23"/>
          <w:lang w:val="en"/>
        </w:rPr>
        <w:t>Materials that have very few charge carriers (fre</w:t>
      </w:r>
      <w:r>
        <w:rPr>
          <w:rFonts w:eastAsia="Times New Roman"/>
          <w:sz w:val="23"/>
          <w:szCs w:val="23"/>
          <w:lang w:val="en"/>
        </w:rPr>
        <w:t xml:space="preserve">e electrons or positive holes). </w:t>
      </w:r>
      <w:r w:rsidRPr="00D4411C">
        <w:rPr>
          <w:rFonts w:eastAsia="Times New Roman"/>
          <w:sz w:val="23"/>
          <w:szCs w:val="23"/>
          <w:lang w:val="en"/>
        </w:rPr>
        <w:t xml:space="preserve">(plastic, glass and wood) </w:t>
      </w:r>
    </w:p>
    <w:p w:rsidR="00167B6D" w:rsidRPr="00D4411C" w:rsidRDefault="00167B6D" w:rsidP="00167B6D">
      <w:pPr>
        <w:pStyle w:val="Heading4"/>
        <w:rPr>
          <w:rFonts w:eastAsia="Times New Roman"/>
          <w:lang w:val="en"/>
        </w:rPr>
      </w:pPr>
      <w:r w:rsidRPr="00D4411C">
        <w:rPr>
          <w:rFonts w:eastAsia="Times New Roman"/>
          <w:lang w:val="en"/>
        </w:rPr>
        <w:t xml:space="preserve">Semiconductors </w:t>
      </w:r>
    </w:p>
    <w:p w:rsidR="00167B6D" w:rsidRDefault="00167B6D" w:rsidP="00167B6D">
      <w:pPr>
        <w:rPr>
          <w:rFonts w:eastAsia="Times New Roman"/>
          <w:sz w:val="23"/>
          <w:szCs w:val="23"/>
          <w:lang w:val="en"/>
        </w:rPr>
      </w:pPr>
      <w:r w:rsidRPr="00D4411C">
        <w:rPr>
          <w:rFonts w:eastAsia="Times New Roman"/>
          <w:sz w:val="23"/>
          <w:szCs w:val="23"/>
          <w:lang w:val="en"/>
        </w:rPr>
        <w:t xml:space="preserve">These materials lie between the extremes of good conductors and good insulators. They are crystalline materials that are insulators when pure but will conduct when an impurity is added and/or in response to light, heat, voltage, etc (silicon (Si), germanium (Ge), gallium arsenide (GaAs) </w:t>
      </w:r>
    </w:p>
    <w:p w:rsidR="00C04611" w:rsidRDefault="00C04611" w:rsidP="00167B6D">
      <w:pPr>
        <w:rPr>
          <w:rFonts w:eastAsia="Times New Roman"/>
          <w:sz w:val="23"/>
          <w:szCs w:val="23"/>
          <w:lang w:val="en"/>
        </w:rPr>
      </w:pPr>
    </w:p>
    <w:p w:rsidR="00167B6D" w:rsidRPr="00D4411C" w:rsidRDefault="00167B6D" w:rsidP="00167B6D">
      <w:pPr>
        <w:pStyle w:val="Heading4"/>
        <w:rPr>
          <w:rFonts w:eastAsia="Times New Roman"/>
          <w:lang w:val="en"/>
        </w:rPr>
      </w:pPr>
      <w:r w:rsidRPr="00D4411C">
        <w:rPr>
          <w:rFonts w:eastAsia="Times New Roman"/>
          <w:lang w:val="en"/>
        </w:rPr>
        <w:lastRenderedPageBreak/>
        <w:t xml:space="preserve">Band structure </w:t>
      </w:r>
    </w:p>
    <w:p w:rsidR="00167B6D" w:rsidRPr="00D4411C" w:rsidRDefault="00167B6D" w:rsidP="00167B6D">
      <w:pPr>
        <w:rPr>
          <w:rFonts w:eastAsia="Times New Roman"/>
          <w:sz w:val="23"/>
          <w:szCs w:val="23"/>
          <w:lang w:val="en"/>
        </w:rPr>
      </w:pPr>
      <w:r w:rsidRPr="00D4411C">
        <w:rPr>
          <w:rFonts w:eastAsia="Times New Roman"/>
          <w:sz w:val="23"/>
          <w:szCs w:val="23"/>
          <w:lang w:val="en"/>
        </w:rPr>
        <w:t>Electrons in an isolated atom occupy discrete energy levels. When atoms are close to each other these electrons can use the energy levels of their neighbo</w:t>
      </w:r>
      <w:r>
        <w:rPr>
          <w:rFonts w:eastAsia="Times New Roman"/>
          <w:sz w:val="23"/>
          <w:szCs w:val="23"/>
          <w:lang w:val="en"/>
        </w:rPr>
        <w:t>u</w:t>
      </w:r>
      <w:r w:rsidRPr="00D4411C">
        <w:rPr>
          <w:rFonts w:eastAsia="Times New Roman"/>
          <w:sz w:val="23"/>
          <w:szCs w:val="23"/>
          <w:lang w:val="en"/>
        </w:rPr>
        <w:t xml:space="preserve">rs. When the atoms are all regularly arranged in a crystal lattice of a solid, the energy levels become grouped together in a band. This is a continuous range of allowed energies rather than a single level. There will also be groups of energies that are not allowed, what is known as a band gap. Similar to the energy levels of an individual atom, the electrons will fill the lower bands first. The fermi level gives a rough idea of which levels electrons will generally fill up to, but there will always be some electrons with individual energies above this </w:t>
      </w:r>
    </w:p>
    <w:p w:rsidR="00167B6D" w:rsidRPr="00D4411C" w:rsidRDefault="00167B6D" w:rsidP="00167B6D">
      <w:pPr>
        <w:pStyle w:val="Heading4"/>
        <w:rPr>
          <w:rFonts w:eastAsia="Times New Roman"/>
          <w:lang w:val="en"/>
        </w:rPr>
      </w:pPr>
      <w:r w:rsidRPr="00D4411C">
        <w:rPr>
          <w:rFonts w:eastAsia="Times New Roman"/>
          <w:lang w:val="en"/>
        </w:rPr>
        <w:t xml:space="preserve">In a conductor: </w:t>
      </w:r>
    </w:p>
    <w:p w:rsidR="00167B6D" w:rsidRPr="005F6891" w:rsidRDefault="00167B6D" w:rsidP="00167B6D">
      <w:pPr>
        <w:rPr>
          <w:rFonts w:eastAsia="Times New Roman"/>
          <w:sz w:val="23"/>
          <w:szCs w:val="23"/>
        </w:rPr>
      </w:pPr>
      <w:r w:rsidRPr="00D4411C">
        <w:rPr>
          <w:rFonts w:eastAsia="Times New Roman"/>
          <w:sz w:val="23"/>
          <w:szCs w:val="23"/>
          <w:lang w:val="en"/>
        </w:rPr>
        <w:t xml:space="preserve">the highest occupied band, known as the conduction band, is not completely full. This allows the electrons to move in and out from neighbouring atoms and therefore conduct easily </w:t>
      </w:r>
    </w:p>
    <w:p w:rsidR="00167B6D" w:rsidRPr="00D4411C" w:rsidRDefault="00167B6D" w:rsidP="00167B6D">
      <w:pPr>
        <w:pStyle w:val="Heading4"/>
        <w:rPr>
          <w:rFonts w:eastAsia="Times New Roman"/>
          <w:lang w:val="en"/>
        </w:rPr>
      </w:pPr>
      <w:r w:rsidRPr="00D4411C">
        <w:rPr>
          <w:rFonts w:eastAsia="Times New Roman"/>
          <w:lang w:val="en"/>
        </w:rPr>
        <w:t xml:space="preserve">In an insulator: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the highest occupied band is full. This is called the valnce band, by analogy with the valence electrons of an individual atom. The first unfilled band above the valence band above the valence band is the conduction band. For an insulator the gap between the valence and conduction bands is large and at room temperature there is not enough energy available to move electrons from the valence band into the conduction band, where they would be able to contribute to conduction. Normally, there is almost no electrical conduction in an insulator. If the applied voltage is high enough (beyond the breakdown voltage) sufficient electrons can be lifted to the conduction band to allow current to flow. Often this flow of current causes permanent damage. Within a gas this voltage is often referred to as the striking voltage, particularly within the context of a fluorescent lamp since this is the voltage at which the gas will start to conduct and the lamp will light. </w:t>
      </w:r>
    </w:p>
    <w:p w:rsidR="00167B6D" w:rsidRPr="00D4411C" w:rsidRDefault="00167B6D" w:rsidP="00167B6D">
      <w:pPr>
        <w:pStyle w:val="Heading4"/>
        <w:rPr>
          <w:rFonts w:eastAsia="Times New Roman"/>
          <w:lang w:val="en"/>
        </w:rPr>
      </w:pPr>
      <w:r w:rsidRPr="00D4411C">
        <w:rPr>
          <w:rFonts w:eastAsia="Times New Roman"/>
          <w:lang w:val="en"/>
        </w:rPr>
        <w:t xml:space="preserve">In a semiconductor: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the gap between the valence band and the conduction band is smaller, and at room temperature there is sufficient energy available to move some electrons from the valence band into the conduction band, allowing some conduction to take place. An increase in temperature increases the conductivity of the semiconductor as more electrons have enough energy to make the jump to the conduction band. This is the basis of an NTC thermistor. NTC stands for "negative temperature coefficient" (increased temperature means reduced resistance). This makes current increase so conductivity increases. </w:t>
      </w:r>
    </w:p>
    <w:p w:rsidR="00167B6D" w:rsidRPr="00D4411C" w:rsidRDefault="00167B6D" w:rsidP="00167B6D">
      <w:pPr>
        <w:pStyle w:val="Heading4"/>
        <w:rPr>
          <w:rFonts w:eastAsia="Times New Roman"/>
          <w:lang w:val="en"/>
        </w:rPr>
      </w:pPr>
      <w:r w:rsidRPr="00D4411C">
        <w:rPr>
          <w:rFonts w:eastAsia="Times New Roman"/>
          <w:lang w:val="en"/>
        </w:rPr>
        <w:t xml:space="preserve">Optical properties of materials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Electron bands also control the optical properties of materials. They explain why a hot solid can emit a continuous spectrum rather than a discrete spectrum as emitted by a hot gas. In the solid the atoms are close enough together to form continuous </w:t>
      </w:r>
      <w:r w:rsidRPr="00D4411C">
        <w:rPr>
          <w:rFonts w:eastAsia="Times New Roman"/>
          <w:sz w:val="23"/>
          <w:szCs w:val="23"/>
          <w:lang w:val="en"/>
        </w:rPr>
        <w:lastRenderedPageBreak/>
        <w:t xml:space="preserve">bands. The exact energies available in these bands also control at which frequencies a material will absorb or transmit and therefore what colour will appear </w:t>
      </w:r>
    </w:p>
    <w:p w:rsidR="00167B6D" w:rsidRPr="00D4411C" w:rsidRDefault="00167B6D" w:rsidP="00167B6D">
      <w:pPr>
        <w:pStyle w:val="Heading4"/>
        <w:rPr>
          <w:rFonts w:eastAsia="Times New Roman"/>
          <w:lang w:val="en"/>
        </w:rPr>
      </w:pPr>
      <w:r w:rsidRPr="00D4411C">
        <w:rPr>
          <w:rFonts w:eastAsia="Times New Roman"/>
          <w:lang w:val="en"/>
        </w:rPr>
        <w:t xml:space="preserve">Bonding in semiconductors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The most commonly used semiconductors are silicon and germanium. Both these materials have a valency of 4 (they have 4 outer electrons available for bonding. In a pure crystal, each atom is bonded covalently to another 4 atoms: all of its outer electrons are bonded and therefore there are few free electrons available to conduct. This makes resistance very large. Such pure crystals are known as intrinsic semiconductors. The few electrons that are available come from imperfections in the crystal lattice and thermal ionisation due to heating. A higher temperature will thus result in more free electrons, increasing the conductivity and decreasing the resistance, as in a thermistor </w:t>
      </w:r>
    </w:p>
    <w:p w:rsidR="00167B6D" w:rsidRPr="00D4411C" w:rsidRDefault="00167B6D" w:rsidP="00167B6D">
      <w:pPr>
        <w:pStyle w:val="Heading4"/>
        <w:rPr>
          <w:rFonts w:eastAsia="Times New Roman"/>
          <w:lang w:val="en"/>
        </w:rPr>
      </w:pPr>
      <w:r w:rsidRPr="00D4411C">
        <w:rPr>
          <w:rFonts w:eastAsia="Times New Roman"/>
          <w:lang w:val="en"/>
        </w:rPr>
        <w:t xml:space="preserve">Doping </w:t>
      </w:r>
    </w:p>
    <w:p w:rsidR="00C04611" w:rsidRDefault="00167B6D" w:rsidP="00167B6D">
      <w:pPr>
        <w:rPr>
          <w:rFonts w:eastAsia="Times New Roman"/>
          <w:sz w:val="23"/>
          <w:szCs w:val="23"/>
          <w:lang w:val="en"/>
        </w:rPr>
      </w:pPr>
      <w:r w:rsidRPr="00D4411C">
        <w:rPr>
          <w:rFonts w:eastAsia="Times New Roman"/>
          <w:sz w:val="23"/>
          <w:szCs w:val="23"/>
          <w:lang w:val="en"/>
        </w:rPr>
        <w:t>Semiconductor's electrical properties are dramatically changed by the addition of very small amounts of impurities. Once doped the</w:t>
      </w:r>
      <w:r w:rsidR="00C04611">
        <w:rPr>
          <w:rFonts w:eastAsia="Times New Roman"/>
          <w:sz w:val="23"/>
          <w:szCs w:val="23"/>
          <w:lang w:val="en"/>
        </w:rPr>
        <w:t xml:space="preserve"> semiconductors</w:t>
      </w:r>
      <w:r w:rsidRPr="00D4411C">
        <w:rPr>
          <w:rFonts w:eastAsia="Times New Roman"/>
          <w:sz w:val="23"/>
          <w:szCs w:val="23"/>
          <w:lang w:val="en"/>
        </w:rPr>
        <w:t xml:space="preserve"> are known as extrinsic semiconductors. </w:t>
      </w:r>
    </w:p>
    <w:p w:rsidR="00167B6D" w:rsidRPr="00D4411C" w:rsidRDefault="00167B6D" w:rsidP="00167B6D">
      <w:pPr>
        <w:rPr>
          <w:rFonts w:eastAsia="Times New Roman"/>
          <w:sz w:val="23"/>
          <w:szCs w:val="23"/>
          <w:lang w:val="en"/>
        </w:rPr>
      </w:pPr>
      <w:r w:rsidRPr="00D4411C">
        <w:rPr>
          <w:rFonts w:eastAsia="Times New Roman"/>
          <w:sz w:val="23"/>
          <w:szCs w:val="23"/>
          <w:lang w:val="en"/>
        </w:rPr>
        <w:t>OR</w:t>
      </w:r>
      <w:r w:rsidRPr="00D4411C">
        <w:rPr>
          <w:rFonts w:eastAsia="Times New Roman"/>
          <w:sz w:val="23"/>
          <w:szCs w:val="23"/>
          <w:lang w:val="en"/>
        </w:rPr>
        <w:br/>
        <w:t xml:space="preserve">Doping a semiconductor involves growing impurities such as boron or arsenic into an </w:t>
      </w:r>
      <w:r w:rsidRPr="00D4411C">
        <w:rPr>
          <w:rFonts w:eastAsia="Times New Roman"/>
          <w:sz w:val="23"/>
          <w:szCs w:val="23"/>
          <w:lang w:val="en"/>
        </w:rPr>
        <w:br/>
        <w:t xml:space="preserve">intrinsic semiconductor such as silicon </w:t>
      </w:r>
    </w:p>
    <w:p w:rsidR="00167B6D" w:rsidRPr="00D4411C" w:rsidRDefault="00C04611" w:rsidP="00167B6D">
      <w:pPr>
        <w:pStyle w:val="Heading4"/>
        <w:rPr>
          <w:rFonts w:eastAsia="Times New Roman"/>
          <w:lang w:val="en"/>
        </w:rPr>
      </w:pPr>
      <w:r>
        <w:rPr>
          <w:rFonts w:eastAsia="Times New Roman"/>
          <w:lang w:val="en"/>
        </w:rPr>
        <w:t xml:space="preserve">An </w:t>
      </w:r>
      <w:r w:rsidR="00167B6D" w:rsidRPr="00D4411C">
        <w:rPr>
          <w:rFonts w:eastAsia="Times New Roman"/>
          <w:lang w:val="en"/>
        </w:rPr>
        <w:t xml:space="preserve">intrinsic semiconductor is </w:t>
      </w:r>
    </w:p>
    <w:p w:rsidR="00167B6D" w:rsidRDefault="00167B6D" w:rsidP="00167B6D">
      <w:pPr>
        <w:rPr>
          <w:rFonts w:eastAsia="Times New Roman"/>
          <w:sz w:val="23"/>
          <w:szCs w:val="23"/>
          <w:lang w:val="en"/>
        </w:rPr>
      </w:pPr>
      <w:r w:rsidRPr="00D4411C">
        <w:rPr>
          <w:rFonts w:eastAsia="Times New Roman"/>
          <w:sz w:val="23"/>
          <w:szCs w:val="23"/>
          <w:lang w:val="en"/>
        </w:rPr>
        <w:t xml:space="preserve">an undoped semiconductor </w:t>
      </w:r>
    </w:p>
    <w:p w:rsidR="00167B6D" w:rsidRPr="00D4411C" w:rsidRDefault="00167B6D" w:rsidP="00167B6D">
      <w:pPr>
        <w:pStyle w:val="Heading4"/>
        <w:rPr>
          <w:rFonts w:eastAsia="Times New Roman"/>
          <w:lang w:val="en"/>
        </w:rPr>
      </w:pPr>
      <w:r w:rsidRPr="00D4411C">
        <w:rPr>
          <w:rFonts w:eastAsia="Times New Roman"/>
          <w:lang w:val="en"/>
        </w:rPr>
        <w:t xml:space="preserve">Fermi level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Energy of latest occupied level </w:t>
      </w:r>
      <w:r w:rsidR="00C04611">
        <w:rPr>
          <w:rFonts w:eastAsia="Times New Roman"/>
          <w:sz w:val="23"/>
          <w:szCs w:val="23"/>
          <w:lang w:val="en"/>
        </w:rPr>
        <w:t xml:space="preserve">in </w:t>
      </w:r>
      <w:r w:rsidRPr="00D4411C">
        <w:rPr>
          <w:rFonts w:eastAsia="Times New Roman"/>
          <w:sz w:val="23"/>
          <w:szCs w:val="23"/>
          <w:lang w:val="en"/>
        </w:rPr>
        <w:t xml:space="preserve">which the states below this energy are completely occupied and above it </w:t>
      </w:r>
      <w:proofErr w:type="gramStart"/>
      <w:r w:rsidRPr="00D4411C">
        <w:rPr>
          <w:rFonts w:eastAsia="Times New Roman"/>
          <w:sz w:val="23"/>
          <w:szCs w:val="23"/>
          <w:lang w:val="en"/>
        </w:rPr>
        <w:t>are</w:t>
      </w:r>
      <w:proofErr w:type="gramEnd"/>
      <w:r w:rsidRPr="00D4411C">
        <w:rPr>
          <w:rFonts w:eastAsia="Times New Roman"/>
          <w:sz w:val="23"/>
          <w:szCs w:val="23"/>
          <w:lang w:val="en"/>
        </w:rPr>
        <w:t xml:space="preserve"> completely unoccupied </w:t>
      </w:r>
    </w:p>
    <w:p w:rsidR="00167B6D" w:rsidRPr="00D4411C" w:rsidRDefault="00167B6D" w:rsidP="00167B6D">
      <w:pPr>
        <w:pStyle w:val="Heading4"/>
        <w:rPr>
          <w:rFonts w:eastAsia="Times New Roman"/>
          <w:lang w:val="en"/>
        </w:rPr>
      </w:pPr>
      <w:r w:rsidRPr="00D4411C">
        <w:rPr>
          <w:rFonts w:eastAsia="Times New Roman"/>
          <w:lang w:val="en"/>
        </w:rPr>
        <w:t xml:space="preserve">N-type semiconductors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If an impurity such as arsenic with 5 outer electrons is present in the crystal lattice then 4 of its electrons will be used in bonding with the silicon. The 5th will be free to move about and conduct. Since the ability of the crystal to conduct is increased, the resistance of the semiconductor is therefore reduced. Because of the extra electrons present, the Fermi level is closer to the conduction band than in an intrinsic semiconductor. This type of conductor is called n - type, since most conduction is by the movement of free electrons (-ve) </w:t>
      </w:r>
    </w:p>
    <w:p w:rsidR="00167B6D" w:rsidRPr="00D4411C" w:rsidRDefault="00167B6D" w:rsidP="00167B6D">
      <w:pPr>
        <w:pStyle w:val="Heading4"/>
        <w:rPr>
          <w:rFonts w:eastAsia="Times New Roman"/>
          <w:lang w:val="en"/>
        </w:rPr>
      </w:pPr>
      <w:r w:rsidRPr="00D4411C">
        <w:rPr>
          <w:rFonts w:eastAsia="Times New Roman"/>
          <w:lang w:val="en"/>
        </w:rPr>
        <w:t xml:space="preserve">P-type semiconductors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The semiconductor may also be doped with an element like Indium, which has 3 outer electrons. This produces a hole in the crystal lattice, where an electron is "missing". Because of this lack of electrons, the Fermi level is closer to the valence band than in an intrinsic semiconductor. An electron from the next atom can move into the hole </w:t>
      </w:r>
      <w:r w:rsidRPr="00D4411C">
        <w:rPr>
          <w:rFonts w:eastAsia="Times New Roman"/>
          <w:sz w:val="23"/>
          <w:szCs w:val="23"/>
          <w:lang w:val="en"/>
        </w:rPr>
        <w:lastRenderedPageBreak/>
        <w:t xml:space="preserve">created, as described previously. Conduction can thus take place by the movement of positive holes. Most conduction takes place by the movement of positively charged holes </w:t>
      </w:r>
    </w:p>
    <w:p w:rsidR="00167B6D" w:rsidRPr="00D4411C" w:rsidRDefault="00167B6D" w:rsidP="00167B6D">
      <w:pPr>
        <w:pStyle w:val="Heading4"/>
        <w:rPr>
          <w:rFonts w:eastAsia="Times New Roman"/>
          <w:lang w:val="en"/>
        </w:rPr>
      </w:pPr>
      <w:r w:rsidRPr="00D4411C">
        <w:rPr>
          <w:rFonts w:eastAsia="Times New Roman"/>
          <w:lang w:val="en"/>
        </w:rPr>
        <w:t xml:space="preserve">Notes on doping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The doping material cannot be added to the semiconductor crystal. It has to be grown into the lattice when the crystal is grown so that it becomes part of the atomic lattice. </w:t>
      </w:r>
      <w:r w:rsidRPr="00D4411C">
        <w:rPr>
          <w:rFonts w:eastAsia="Times New Roman"/>
          <w:sz w:val="23"/>
          <w:szCs w:val="23"/>
          <w:lang w:val="en"/>
        </w:rPr>
        <w:br/>
        <w:t>The quantity of the impurity is extremely small (could be 1 atom in 1 million). If it were too large it would disturb the regular crystal lattice.</w:t>
      </w:r>
      <w:r w:rsidRPr="00D4411C">
        <w:rPr>
          <w:rFonts w:eastAsia="Times New Roman"/>
          <w:sz w:val="23"/>
          <w:szCs w:val="23"/>
          <w:lang w:val="en"/>
        </w:rPr>
        <w:br/>
        <w:t>Overall charge on semiconductors are still neutral</w:t>
      </w:r>
      <w:r w:rsidRPr="00D4411C">
        <w:rPr>
          <w:rFonts w:eastAsia="Times New Roman"/>
          <w:sz w:val="23"/>
          <w:szCs w:val="23"/>
          <w:lang w:val="en"/>
        </w:rPr>
        <w:br/>
        <w:t xml:space="preserve">In n - type and p - type there will always be small numbers of the other type of charge carrier, known as minority charge carriers, due to thermal ionisation. </w:t>
      </w:r>
    </w:p>
    <w:p w:rsidR="00167B6D" w:rsidRPr="00D4411C" w:rsidRDefault="00167B6D" w:rsidP="00167B6D">
      <w:pPr>
        <w:pStyle w:val="Heading4"/>
        <w:rPr>
          <w:rFonts w:eastAsia="Times New Roman"/>
          <w:lang w:val="en"/>
        </w:rPr>
      </w:pPr>
      <w:r w:rsidRPr="00D4411C">
        <w:rPr>
          <w:rFonts w:eastAsia="Times New Roman"/>
          <w:lang w:val="en"/>
        </w:rPr>
        <w:t xml:space="preserve">p-n junctions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When a semiconductor is grown so that 1 half is p-type and 1 half is n-type, the product is called a p-n junction and it functions as a diode. A diode is a discrete component that allows current to flow in one direction only. </w:t>
      </w:r>
    </w:p>
    <w:p w:rsidR="00167B6D" w:rsidRPr="00D4411C" w:rsidRDefault="00167B6D" w:rsidP="00167B6D">
      <w:pPr>
        <w:pStyle w:val="Heading4"/>
        <w:rPr>
          <w:rFonts w:eastAsia="Times New Roman"/>
          <w:lang w:val="en"/>
        </w:rPr>
      </w:pPr>
      <w:r w:rsidRPr="00D4411C">
        <w:rPr>
          <w:rFonts w:eastAsia="Times New Roman"/>
          <w:lang w:val="en"/>
        </w:rPr>
        <w:t>At te</w:t>
      </w:r>
      <w:r>
        <w:rPr>
          <w:rFonts w:eastAsia="Times New Roman"/>
          <w:lang w:val="en"/>
        </w:rPr>
        <w:t>mperatures other than absolute Zero kelvin</w:t>
      </w:r>
      <w:r w:rsidRPr="00D4411C">
        <w:rPr>
          <w:rFonts w:eastAsia="Times New Roman"/>
          <w:lang w:val="en"/>
        </w:rPr>
        <w:t xml:space="preserve">, the electrons in the n-type and the holes in the p-type material will constantly </w:t>
      </w:r>
    </w:p>
    <w:p w:rsidR="00167B6D" w:rsidRPr="00D4411C" w:rsidRDefault="00167B6D" w:rsidP="00167B6D">
      <w:pPr>
        <w:rPr>
          <w:rFonts w:eastAsia="Times New Roman"/>
          <w:sz w:val="23"/>
          <w:szCs w:val="23"/>
          <w:lang w:val="en"/>
        </w:rPr>
      </w:pPr>
      <w:proofErr w:type="gramStart"/>
      <w:r w:rsidRPr="00D4411C">
        <w:rPr>
          <w:rFonts w:eastAsia="Times New Roman"/>
          <w:sz w:val="23"/>
          <w:szCs w:val="23"/>
          <w:lang w:val="en"/>
        </w:rPr>
        <w:t>diffuse(</w:t>
      </w:r>
      <w:proofErr w:type="gramEnd"/>
      <w:r w:rsidRPr="00D4411C">
        <w:rPr>
          <w:rFonts w:eastAsia="Times New Roman"/>
          <w:sz w:val="23"/>
          <w:szCs w:val="23"/>
          <w:lang w:val="en"/>
        </w:rPr>
        <w:t xml:space="preserve">particles will spread from high concentration regions to low concentration regions). Those near the junction will be able to diffuse across it. </w:t>
      </w:r>
    </w:p>
    <w:p w:rsidR="00167B6D" w:rsidRPr="00D4411C" w:rsidRDefault="00167B6D" w:rsidP="00167B6D">
      <w:pPr>
        <w:pStyle w:val="Heading4"/>
        <w:rPr>
          <w:rFonts w:eastAsia="Times New Roman"/>
          <w:lang w:val="en"/>
        </w:rPr>
      </w:pPr>
      <w:r w:rsidRPr="00D4411C">
        <w:rPr>
          <w:rFonts w:eastAsia="Times New Roman"/>
          <w:lang w:val="en"/>
        </w:rPr>
        <w:t xml:space="preserve">Reverse-biased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Cell connected negative end to p-type and positive end to n-type </w:t>
      </w:r>
    </w:p>
    <w:p w:rsidR="00167B6D" w:rsidRPr="00D4411C" w:rsidRDefault="00167B6D" w:rsidP="00167B6D">
      <w:pPr>
        <w:pStyle w:val="Heading4"/>
        <w:rPr>
          <w:rFonts w:eastAsia="Times New Roman"/>
          <w:lang w:val="en"/>
        </w:rPr>
      </w:pPr>
      <w:r w:rsidRPr="00D4411C">
        <w:rPr>
          <w:rFonts w:eastAsia="Times New Roman"/>
          <w:lang w:val="en"/>
        </w:rPr>
        <w:t xml:space="preserve">Forward-biased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Cell connected positive end to p-type and negative end to n-type. </w:t>
      </w:r>
    </w:p>
    <w:p w:rsidR="00167B6D" w:rsidRPr="00D4411C" w:rsidRDefault="00167B6D" w:rsidP="00167B6D">
      <w:pPr>
        <w:pStyle w:val="Heading4"/>
        <w:rPr>
          <w:rFonts w:eastAsia="Times New Roman"/>
          <w:lang w:val="en"/>
        </w:rPr>
      </w:pPr>
      <w:r w:rsidRPr="00D4411C">
        <w:rPr>
          <w:rFonts w:eastAsia="Times New Roman"/>
          <w:lang w:val="en"/>
        </w:rPr>
        <w:t xml:space="preserve">Reverse biased - charge carriers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When the p-side is attached to the negative side of a battery then the electrons at that side have more potential energy than previously. This has the effect of raising the bands on the p-side from where they were originally. We say it is reverse-biased. Almost no conduction can take place since the battery is trying to make electrons flow "up the slope" of the difference in conduction bands. The holes face a similar problem in flowing in the opposite direction. The tiny current that does flow is termed reverse leakage current and comes from the few electrons which have enough energy from the thermal ionisation to make it up the barrier. </w:t>
      </w:r>
    </w:p>
    <w:p w:rsidR="00167B6D" w:rsidRPr="00D4411C" w:rsidRDefault="00167B6D" w:rsidP="00167B6D">
      <w:pPr>
        <w:pStyle w:val="Heading4"/>
        <w:rPr>
          <w:rFonts w:eastAsia="Times New Roman"/>
          <w:lang w:val="en"/>
        </w:rPr>
      </w:pPr>
      <w:r w:rsidRPr="00D4411C">
        <w:rPr>
          <w:rFonts w:eastAsia="Times New Roman"/>
          <w:lang w:val="en"/>
        </w:rPr>
        <w:t xml:space="preserve">Forward biased - charge carriers </w:t>
      </w:r>
    </w:p>
    <w:p w:rsidR="00167B6D" w:rsidRDefault="00167B6D" w:rsidP="00167B6D">
      <w:pPr>
        <w:rPr>
          <w:rFonts w:eastAsia="Times New Roman"/>
          <w:sz w:val="23"/>
          <w:szCs w:val="23"/>
          <w:lang w:val="en"/>
        </w:rPr>
      </w:pPr>
      <w:r w:rsidRPr="00D4411C">
        <w:rPr>
          <w:rFonts w:eastAsia="Times New Roman"/>
          <w:sz w:val="23"/>
          <w:szCs w:val="23"/>
          <w:lang w:val="en"/>
        </w:rPr>
        <w:t xml:space="preserve">When the p-side is attached to the positive side of the battery then the electrons at that side have less potential energy than under no bias. This has the effect of </w:t>
      </w:r>
      <w:r w:rsidRPr="00D4411C">
        <w:rPr>
          <w:rFonts w:eastAsia="Times New Roman"/>
          <w:sz w:val="23"/>
          <w:szCs w:val="23"/>
          <w:lang w:val="en"/>
        </w:rPr>
        <w:lastRenderedPageBreak/>
        <w:t xml:space="preserve">lowering the bands on the p-side from where they were originally. We </w:t>
      </w:r>
      <w:r w:rsidR="00C04611">
        <w:rPr>
          <w:rFonts w:eastAsia="Times New Roman"/>
          <w:sz w:val="23"/>
          <w:szCs w:val="23"/>
          <w:lang w:val="en"/>
        </w:rPr>
        <w:t>say</w:t>
      </w:r>
      <w:r w:rsidRPr="00D4411C">
        <w:rPr>
          <w:rFonts w:eastAsia="Times New Roman"/>
          <w:sz w:val="23"/>
          <w:szCs w:val="23"/>
          <w:lang w:val="en"/>
        </w:rPr>
        <w:t xml:space="preserve"> it is forward biased. As the applied voltage approaches the </w:t>
      </w:r>
      <w:r w:rsidR="00C04611">
        <w:rPr>
          <w:rFonts w:eastAsia="Times New Roman"/>
          <w:sz w:val="23"/>
          <w:szCs w:val="23"/>
          <w:lang w:val="en"/>
        </w:rPr>
        <w:t>switching</w:t>
      </w:r>
      <w:r w:rsidRPr="00D4411C">
        <w:rPr>
          <w:rFonts w:eastAsia="Times New Roman"/>
          <w:sz w:val="23"/>
          <w:szCs w:val="23"/>
          <w:lang w:val="en"/>
        </w:rPr>
        <w:t xml:space="preserve"> voltage, more electrons will have sufficient energy to flow up the now smaller barrier and an appreciable current will be detected. Once the applied voltage reaches </w:t>
      </w:r>
      <w:proofErr w:type="gramStart"/>
      <w:r w:rsidRPr="00D4411C">
        <w:rPr>
          <w:rFonts w:eastAsia="Times New Roman"/>
          <w:sz w:val="23"/>
          <w:szCs w:val="23"/>
          <w:lang w:val="en"/>
        </w:rPr>
        <w:t xml:space="preserve">the </w:t>
      </w:r>
      <w:r w:rsidR="00C04611">
        <w:rPr>
          <w:rFonts w:eastAsia="Times New Roman"/>
          <w:sz w:val="23"/>
          <w:szCs w:val="23"/>
          <w:lang w:val="en"/>
        </w:rPr>
        <w:t xml:space="preserve"> set</w:t>
      </w:r>
      <w:proofErr w:type="gramEnd"/>
      <w:r w:rsidRPr="00D4411C">
        <w:rPr>
          <w:rFonts w:eastAsia="Times New Roman"/>
          <w:sz w:val="23"/>
          <w:szCs w:val="23"/>
          <w:lang w:val="en"/>
        </w:rPr>
        <w:t xml:space="preserve"> voltage there is no potential barrier and the p-n junction has almost no resistance, like a conductor. </w:t>
      </w:r>
    </w:p>
    <w:p w:rsidR="00167B6D" w:rsidRPr="00D4411C" w:rsidRDefault="00167B6D" w:rsidP="00167B6D">
      <w:pPr>
        <w:pStyle w:val="Heading4"/>
        <w:rPr>
          <w:rFonts w:eastAsia="Times New Roman"/>
          <w:lang w:val="en"/>
        </w:rPr>
      </w:pPr>
      <w:r w:rsidRPr="00D4411C">
        <w:rPr>
          <w:rFonts w:eastAsia="Times New Roman"/>
          <w:lang w:val="en"/>
        </w:rPr>
        <w:t xml:space="preserve">In the junction region of a forward-biased LED </w:t>
      </w:r>
    </w:p>
    <w:p w:rsidR="00167B6D" w:rsidRPr="00057735" w:rsidRDefault="00167B6D" w:rsidP="00167B6D">
      <w:pPr>
        <w:rPr>
          <w:rFonts w:eastAsia="Times New Roman"/>
          <w:sz w:val="23"/>
          <w:szCs w:val="23"/>
          <w:lang w:val="en"/>
        </w:rPr>
      </w:pPr>
      <w:r w:rsidRPr="00D4411C">
        <w:rPr>
          <w:rFonts w:eastAsia="Times New Roman"/>
          <w:sz w:val="23"/>
          <w:szCs w:val="23"/>
          <w:lang w:val="en"/>
        </w:rPr>
        <w:t xml:space="preserve">electrons move from the conduction band to the valence band to emit photons. </w:t>
      </w:r>
    </w:p>
    <w:p w:rsidR="00167B6D" w:rsidRPr="00D4411C" w:rsidRDefault="00167B6D" w:rsidP="00167B6D">
      <w:pPr>
        <w:pStyle w:val="Heading4"/>
        <w:rPr>
          <w:rFonts w:eastAsia="Times New Roman"/>
          <w:lang w:val="en"/>
        </w:rPr>
      </w:pPr>
      <w:r w:rsidRPr="00D4411C">
        <w:rPr>
          <w:rFonts w:eastAsia="Times New Roman"/>
          <w:lang w:val="en"/>
        </w:rPr>
        <w:t xml:space="preserve">The colour of light emitted from an LED depends on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On the elements and relative quantities of the three constituent materials. The higher the recombination energy the higher the frequency of light. </w:t>
      </w:r>
    </w:p>
    <w:p w:rsidR="00167B6D" w:rsidRPr="00D4411C" w:rsidRDefault="00167B6D" w:rsidP="00167B6D">
      <w:pPr>
        <w:pStyle w:val="Heading4"/>
        <w:rPr>
          <w:rFonts w:eastAsia="Times New Roman"/>
          <w:lang w:val="en"/>
        </w:rPr>
      </w:pPr>
      <w:r w:rsidRPr="00D4411C">
        <w:rPr>
          <w:rFonts w:eastAsia="Times New Roman"/>
          <w:lang w:val="en"/>
        </w:rPr>
        <w:t xml:space="preserve">The LED does not work in reverse bias since the charge carriers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do not/can not travel across the junction towards each other so cannot recombine </w:t>
      </w:r>
    </w:p>
    <w:p w:rsidR="00167B6D" w:rsidRPr="00D4411C" w:rsidRDefault="00167B6D" w:rsidP="00167B6D">
      <w:pPr>
        <w:pStyle w:val="Heading4"/>
        <w:rPr>
          <w:rFonts w:eastAsia="Times New Roman"/>
          <w:lang w:val="en"/>
        </w:rPr>
      </w:pPr>
      <w:r w:rsidRPr="00D4411C">
        <w:rPr>
          <w:rFonts w:eastAsia="Times New Roman"/>
          <w:lang w:val="en"/>
        </w:rPr>
        <w:t xml:space="preserve">Photodiode </w:t>
      </w:r>
    </w:p>
    <w:p w:rsidR="00167B6D" w:rsidRPr="00D4411C" w:rsidRDefault="00167B6D" w:rsidP="00167B6D">
      <w:pPr>
        <w:rPr>
          <w:rFonts w:eastAsia="Times New Roman"/>
          <w:sz w:val="23"/>
          <w:szCs w:val="23"/>
          <w:lang w:val="en"/>
        </w:rPr>
      </w:pPr>
      <w:r w:rsidRPr="00D4411C">
        <w:rPr>
          <w:rFonts w:eastAsia="Times New Roman"/>
          <w:sz w:val="23"/>
          <w:szCs w:val="23"/>
          <w:lang w:val="en"/>
        </w:rPr>
        <w:t>A p-n junction in a transparent coating will react to light in what is called the photovoltaic effect. Each individual photon that is incident on the junction has its energy absorbed, assuming the energy is larger than the band gap. In the p-type material this will create excess electrons in the conduction band and in the n-type material it will create excess holes in the valence band. Some of these charge carriers will then diffuse to the junction and be swept across the built-in electric field of the junction. The light has supplied energy to the circuit, enabling current to flow (it is the emf in the circuit). More intense light (more photons) will lead to more electron-hole pairs being produced and therefore a higher current. Current is proportional to light intensity.</w:t>
      </w:r>
      <w:r w:rsidRPr="00D4411C">
        <w:rPr>
          <w:rFonts w:eastAsia="Times New Roman"/>
          <w:sz w:val="23"/>
          <w:szCs w:val="23"/>
          <w:lang w:val="en"/>
        </w:rPr>
        <w:br/>
        <w:t>OR</w:t>
      </w:r>
      <w:r w:rsidRPr="00D4411C">
        <w:rPr>
          <w:rFonts w:eastAsia="Times New Roman"/>
          <w:sz w:val="23"/>
          <w:szCs w:val="23"/>
          <w:lang w:val="en"/>
        </w:rPr>
        <w:br/>
        <w:t xml:space="preserve">The incoming light provides energy for an electron within the </w:t>
      </w:r>
      <w:r>
        <w:rPr>
          <w:rFonts w:eastAsia="Times New Roman"/>
          <w:sz w:val="23"/>
          <w:szCs w:val="23"/>
          <w:lang w:val="en"/>
        </w:rPr>
        <w:t>valence</w:t>
      </w:r>
      <w:r w:rsidRPr="00D4411C">
        <w:rPr>
          <w:rFonts w:eastAsia="Times New Roman"/>
          <w:sz w:val="23"/>
          <w:szCs w:val="23"/>
          <w:lang w:val="en"/>
        </w:rPr>
        <w:t xml:space="preserve"> band of the p-type to be removed from a positive hole and moved up to the conduction band in the n-type material. As this electron is moved up into the conduction band it has an increase in energy. Since EMF is the energy per coulomb of charge an EMF is generated. </w:t>
      </w:r>
    </w:p>
    <w:p w:rsidR="00167B6D" w:rsidRPr="00D4411C" w:rsidRDefault="00167B6D" w:rsidP="00167B6D">
      <w:pPr>
        <w:pStyle w:val="Heading4"/>
        <w:rPr>
          <w:rFonts w:eastAsia="Times New Roman"/>
          <w:lang w:val="en"/>
        </w:rPr>
      </w:pPr>
      <w:r w:rsidRPr="00D4411C">
        <w:rPr>
          <w:rFonts w:eastAsia="Times New Roman"/>
          <w:lang w:val="en"/>
        </w:rPr>
        <w:t xml:space="preserve">Photovoltaic mode </w:t>
      </w:r>
    </w:p>
    <w:p w:rsidR="00167B6D" w:rsidRDefault="00167B6D" w:rsidP="00167B6D">
      <w:pPr>
        <w:rPr>
          <w:rFonts w:eastAsia="Times New Roman"/>
          <w:sz w:val="23"/>
          <w:szCs w:val="23"/>
          <w:lang w:val="en"/>
        </w:rPr>
      </w:pPr>
      <w:r w:rsidRPr="00D4411C">
        <w:rPr>
          <w:rFonts w:eastAsia="Times New Roman"/>
          <w:sz w:val="23"/>
          <w:szCs w:val="23"/>
          <w:lang w:val="en"/>
        </w:rPr>
        <w:t xml:space="preserve">The p-n junction can supply power to a load (motor). Many photo-diodes connected together form a solar cell. This is described as photovoltaic mode.There is no bias applied to a solar cell and it acts like an LED in reverse. The increased movement of charge across a p-n junction can reduce resistance of component containing the </w:t>
      </w:r>
      <w:proofErr w:type="gramStart"/>
      <w:r w:rsidRPr="00D4411C">
        <w:rPr>
          <w:rFonts w:eastAsia="Times New Roman"/>
          <w:sz w:val="23"/>
          <w:szCs w:val="23"/>
          <w:lang w:val="en"/>
        </w:rPr>
        <w:t xml:space="preserve">junction </w:t>
      </w:r>
      <w:r w:rsidR="00C04611">
        <w:rPr>
          <w:rFonts w:eastAsia="Times New Roman"/>
          <w:sz w:val="23"/>
          <w:szCs w:val="23"/>
          <w:lang w:val="en"/>
        </w:rPr>
        <w:t>.</w:t>
      </w:r>
      <w:proofErr w:type="gramEnd"/>
    </w:p>
    <w:p w:rsidR="00C04611" w:rsidRDefault="00C04611" w:rsidP="00167B6D">
      <w:pPr>
        <w:rPr>
          <w:rFonts w:eastAsia="Times New Roman"/>
          <w:sz w:val="23"/>
          <w:szCs w:val="23"/>
          <w:lang w:val="en"/>
        </w:rPr>
      </w:pPr>
    </w:p>
    <w:p w:rsidR="00C04611" w:rsidRDefault="00C04611" w:rsidP="00167B6D">
      <w:pPr>
        <w:rPr>
          <w:rFonts w:eastAsia="Times New Roman"/>
          <w:sz w:val="23"/>
          <w:szCs w:val="23"/>
          <w:lang w:val="en"/>
        </w:rPr>
      </w:pPr>
    </w:p>
    <w:p w:rsidR="00167B6D" w:rsidRPr="00D4411C" w:rsidRDefault="00167B6D" w:rsidP="00167B6D">
      <w:pPr>
        <w:pStyle w:val="Heading4"/>
        <w:rPr>
          <w:rFonts w:eastAsia="Times New Roman"/>
          <w:lang w:val="en"/>
        </w:rPr>
      </w:pPr>
      <w:r w:rsidRPr="00D4411C">
        <w:rPr>
          <w:rFonts w:eastAsia="Times New Roman"/>
          <w:lang w:val="en"/>
        </w:rPr>
        <w:lastRenderedPageBreak/>
        <w:t xml:space="preserve">Photoconductive mode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When connected to a power supply a photodiode will act as a LDR. This is described as photoconductive mode. The LDR is connected in reverse bias, which leads to a large depletion region. When light hits the junction, electrons and holes are split apart. This leads to free charge carriers in the depletion region. The free charge carriers reduce overall resistance of the diode, allowing current to flow. Conductivity of diode is being changed. </w:t>
      </w:r>
    </w:p>
    <w:p w:rsidR="00167B6D" w:rsidRPr="00D4411C" w:rsidRDefault="00167B6D" w:rsidP="00167B6D">
      <w:pPr>
        <w:pStyle w:val="Heading4"/>
        <w:rPr>
          <w:rFonts w:eastAsia="Times New Roman"/>
          <w:lang w:val="en"/>
        </w:rPr>
      </w:pPr>
      <w:r w:rsidRPr="00D4411C">
        <w:rPr>
          <w:rFonts w:eastAsia="Times New Roman"/>
          <w:lang w:val="en"/>
        </w:rPr>
        <w:t xml:space="preserve">Addition of impurity atoms to a pure semiconductor(doping) decreases its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Resistance </w:t>
      </w:r>
    </w:p>
    <w:p w:rsidR="00167B6D" w:rsidRPr="00D4411C" w:rsidRDefault="00167B6D" w:rsidP="00167B6D">
      <w:pPr>
        <w:pStyle w:val="Heading4"/>
        <w:rPr>
          <w:rFonts w:eastAsia="Times New Roman"/>
          <w:lang w:val="en"/>
        </w:rPr>
      </w:pPr>
      <w:r w:rsidRPr="00D4411C">
        <w:rPr>
          <w:rFonts w:eastAsia="Times New Roman"/>
          <w:lang w:val="en"/>
        </w:rPr>
        <w:t xml:space="preserve">Applications of p-n junctions </w:t>
      </w:r>
    </w:p>
    <w:p w:rsidR="00167B6D" w:rsidRPr="00D4411C" w:rsidRDefault="00167B6D" w:rsidP="00167B6D">
      <w:pPr>
        <w:rPr>
          <w:rFonts w:eastAsia="Times New Roman"/>
          <w:sz w:val="23"/>
          <w:szCs w:val="23"/>
          <w:lang w:val="en"/>
        </w:rPr>
      </w:pPr>
      <w:r w:rsidRPr="00D4411C">
        <w:rPr>
          <w:rFonts w:eastAsia="Times New Roman"/>
          <w:sz w:val="23"/>
          <w:szCs w:val="23"/>
          <w:lang w:val="en"/>
        </w:rPr>
        <w:t>Photovoltaic cell</w:t>
      </w:r>
      <w:r>
        <w:rPr>
          <w:rFonts w:eastAsia="Times New Roman"/>
          <w:sz w:val="23"/>
          <w:szCs w:val="23"/>
          <w:lang w:val="en"/>
        </w:rPr>
        <w:t xml:space="preserve"> /</w:t>
      </w:r>
      <w:r w:rsidRPr="00D4411C">
        <w:rPr>
          <w:rFonts w:eastAsia="Times New Roman"/>
          <w:sz w:val="23"/>
          <w:szCs w:val="23"/>
          <w:lang w:val="en"/>
        </w:rPr>
        <w:t>LED</w:t>
      </w:r>
      <w:r>
        <w:rPr>
          <w:rFonts w:eastAsia="Times New Roman"/>
          <w:sz w:val="23"/>
          <w:szCs w:val="23"/>
          <w:lang w:val="en"/>
        </w:rPr>
        <w:t xml:space="preserve"> /</w:t>
      </w:r>
      <w:r w:rsidRPr="00D4411C">
        <w:rPr>
          <w:rFonts w:eastAsia="Times New Roman"/>
          <w:sz w:val="23"/>
          <w:szCs w:val="23"/>
          <w:lang w:val="en"/>
        </w:rPr>
        <w:t xml:space="preserve">Photoconductive mode(LDR) </w:t>
      </w:r>
    </w:p>
    <w:p w:rsidR="00167B6D" w:rsidRPr="00D4411C" w:rsidRDefault="00167B6D" w:rsidP="00167B6D">
      <w:pPr>
        <w:pStyle w:val="Heading4"/>
        <w:rPr>
          <w:rFonts w:eastAsia="Times New Roman"/>
          <w:lang w:val="en"/>
        </w:rPr>
      </w:pPr>
      <w:r w:rsidRPr="00D4411C">
        <w:rPr>
          <w:rFonts w:eastAsia="Times New Roman"/>
          <w:lang w:val="en"/>
        </w:rPr>
        <w:t xml:space="preserve">What is photovoltaic effect?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A process in which a photovoltaic cell converts photons of light into electricity. </w:t>
      </w:r>
    </w:p>
    <w:p w:rsidR="00167B6D" w:rsidRPr="00D4411C" w:rsidRDefault="00167B6D" w:rsidP="00167B6D">
      <w:pPr>
        <w:pStyle w:val="Heading4"/>
        <w:rPr>
          <w:rFonts w:eastAsia="Times New Roman"/>
          <w:lang w:val="en"/>
        </w:rPr>
      </w:pPr>
      <w:r w:rsidRPr="00D4411C">
        <w:rPr>
          <w:rFonts w:eastAsia="Times New Roman"/>
          <w:lang w:val="en"/>
        </w:rPr>
        <w:t xml:space="preserve">How light is produced at the p-n junction of an LED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When the diode is forward biased the free electrons in the conduction band of the n-type material are given energy by the supply to overcome the energy barrier generated by the depletion layer at the junction. Once these electrons overcome the energy barrier they drop down from the conduction band to the </w:t>
      </w:r>
      <w:r>
        <w:rPr>
          <w:rFonts w:eastAsia="Times New Roman"/>
          <w:sz w:val="23"/>
          <w:szCs w:val="23"/>
          <w:lang w:val="en"/>
        </w:rPr>
        <w:t>valence</w:t>
      </w:r>
      <w:r w:rsidRPr="00D4411C">
        <w:rPr>
          <w:rFonts w:eastAsia="Times New Roman"/>
          <w:sz w:val="23"/>
          <w:szCs w:val="23"/>
          <w:lang w:val="en"/>
        </w:rPr>
        <w:t xml:space="preserve"> band of the p-type material and combine with a positive hole in the </w:t>
      </w:r>
      <w:r>
        <w:rPr>
          <w:rFonts w:eastAsia="Times New Roman"/>
          <w:sz w:val="23"/>
          <w:szCs w:val="23"/>
          <w:lang w:val="en"/>
        </w:rPr>
        <w:t>valence</w:t>
      </w:r>
      <w:r w:rsidRPr="00D4411C">
        <w:rPr>
          <w:rFonts w:eastAsia="Times New Roman"/>
          <w:sz w:val="23"/>
          <w:szCs w:val="23"/>
          <w:lang w:val="en"/>
        </w:rPr>
        <w:t xml:space="preserve"> band of the p-type material. As the electron drops</w:t>
      </w:r>
      <w:r w:rsidR="00C04611">
        <w:rPr>
          <w:rFonts w:eastAsia="Times New Roman"/>
          <w:sz w:val="23"/>
          <w:szCs w:val="23"/>
          <w:lang w:val="en"/>
        </w:rPr>
        <w:t xml:space="preserve"> between the bands it loses </w:t>
      </w:r>
      <w:r w:rsidRPr="00D4411C">
        <w:rPr>
          <w:rFonts w:eastAsia="Times New Roman"/>
          <w:sz w:val="23"/>
          <w:szCs w:val="23"/>
          <w:lang w:val="en"/>
        </w:rPr>
        <w:t xml:space="preserve">energy and emits this as light. </w:t>
      </w:r>
    </w:p>
    <w:p w:rsidR="00167B6D" w:rsidRDefault="00167B6D" w:rsidP="00167B6D">
      <w:pPr>
        <w:pStyle w:val="Heading4"/>
        <w:rPr>
          <w:rFonts w:eastAsia="Times New Roman"/>
          <w:lang w:val="en"/>
        </w:rPr>
      </w:pPr>
      <w:r w:rsidRPr="00D4411C">
        <w:rPr>
          <w:rFonts w:eastAsia="Times New Roman"/>
          <w:lang w:val="en"/>
        </w:rPr>
        <w:t>Use band theory to explain how electrical conduction takes place in a pure semiconductor such as silicon.</w:t>
      </w:r>
    </w:p>
    <w:p w:rsidR="00167B6D" w:rsidRPr="00E82B63" w:rsidRDefault="00167B6D" w:rsidP="00167B6D">
      <w:pPr>
        <w:rPr>
          <w:rFonts w:eastAsia="Times New Roman"/>
          <w:b/>
          <w:lang w:val="en"/>
        </w:rPr>
      </w:pPr>
      <w:r w:rsidRPr="00E82B63">
        <w:rPr>
          <w:rFonts w:eastAsia="Times New Roman"/>
          <w:b/>
          <w:lang w:val="en"/>
        </w:rPr>
        <w:t xml:space="preserve">Your explanation should include the terms: electrons, valence band and conduction band. </w:t>
      </w:r>
    </w:p>
    <w:p w:rsidR="00167B6D" w:rsidRPr="00D4411C" w:rsidRDefault="00167B6D" w:rsidP="00167B6D">
      <w:pPr>
        <w:rPr>
          <w:rFonts w:eastAsia="Times New Roman"/>
          <w:sz w:val="23"/>
          <w:szCs w:val="23"/>
          <w:lang w:val="en"/>
        </w:rPr>
      </w:pPr>
      <w:r w:rsidRPr="00D4411C">
        <w:rPr>
          <w:rFonts w:eastAsia="Times New Roman"/>
          <w:sz w:val="23"/>
          <w:szCs w:val="23"/>
          <w:lang w:val="en"/>
        </w:rPr>
        <w:t xml:space="preserve">most/majority of electrons in </w:t>
      </w:r>
      <w:r>
        <w:rPr>
          <w:rFonts w:eastAsia="Times New Roman"/>
          <w:sz w:val="23"/>
          <w:szCs w:val="23"/>
          <w:lang w:val="en"/>
        </w:rPr>
        <w:t xml:space="preserve">valence band (½)  </w:t>
      </w:r>
      <w:r w:rsidRPr="00D4411C">
        <w:rPr>
          <w:rFonts w:eastAsia="Times New Roman"/>
          <w:sz w:val="23"/>
          <w:szCs w:val="23"/>
          <w:lang w:val="en"/>
        </w:rPr>
        <w:t xml:space="preserve"> or "fewer electrons in conduc</w:t>
      </w:r>
      <w:r>
        <w:rPr>
          <w:rFonts w:eastAsia="Times New Roman"/>
          <w:sz w:val="23"/>
          <w:szCs w:val="23"/>
          <w:lang w:val="en"/>
        </w:rPr>
        <w:t>tion band" (½)</w:t>
      </w:r>
      <w:r>
        <w:rPr>
          <w:rFonts w:eastAsia="Times New Roman"/>
          <w:sz w:val="23"/>
          <w:szCs w:val="23"/>
          <w:lang w:val="en"/>
        </w:rPr>
        <w:br/>
        <w:t xml:space="preserve">band gap is small </w:t>
      </w:r>
      <w:r w:rsidRPr="00D4411C">
        <w:rPr>
          <w:rFonts w:eastAsia="Times New Roman"/>
          <w:sz w:val="23"/>
          <w:szCs w:val="23"/>
          <w:lang w:val="en"/>
        </w:rPr>
        <w:t xml:space="preserve"> electrons ar</w:t>
      </w:r>
      <w:r>
        <w:rPr>
          <w:rFonts w:eastAsia="Times New Roman"/>
          <w:sz w:val="23"/>
          <w:szCs w:val="23"/>
          <w:lang w:val="en"/>
        </w:rPr>
        <w:t>e excited to conduction band (½)</w:t>
      </w:r>
      <w:r w:rsidRPr="00D4411C">
        <w:rPr>
          <w:rFonts w:eastAsia="Times New Roman"/>
          <w:sz w:val="23"/>
          <w:szCs w:val="23"/>
          <w:lang w:val="en"/>
        </w:rPr>
        <w:br/>
        <w:t xml:space="preserve">charge can flow when electrons are in conduction band </w:t>
      </w:r>
      <w:r>
        <w:rPr>
          <w:rFonts w:eastAsia="Times New Roman"/>
          <w:sz w:val="23"/>
          <w:szCs w:val="23"/>
          <w:lang w:val="en"/>
        </w:rPr>
        <w:t>(½)</w:t>
      </w:r>
    </w:p>
    <w:p w:rsidR="00167B6D" w:rsidRPr="00D4411C" w:rsidRDefault="00167B6D" w:rsidP="00E55E95">
      <w:pPr>
        <w:pStyle w:val="Heading4"/>
        <w:rPr>
          <w:rFonts w:eastAsia="Times New Roman"/>
          <w:lang w:val="en"/>
        </w:rPr>
      </w:pPr>
      <w:bookmarkStart w:id="153" w:name="_Toc533963801"/>
      <w:r w:rsidRPr="00D4411C">
        <w:rPr>
          <w:rFonts w:eastAsia="Times New Roman"/>
          <w:lang w:val="en"/>
        </w:rPr>
        <w:t>What charge carriers actually move across the p-n junction?</w:t>
      </w:r>
      <w:bookmarkEnd w:id="153"/>
      <w:r w:rsidRPr="00D4411C">
        <w:rPr>
          <w:rFonts w:eastAsia="Times New Roman"/>
          <w:lang w:val="en"/>
        </w:rPr>
        <w:t xml:space="preserve"> </w:t>
      </w:r>
    </w:p>
    <w:p w:rsidR="00E70091" w:rsidRDefault="00167B6D" w:rsidP="00167B6D">
      <w:r w:rsidRPr="00D4411C">
        <w:t>Electrons</w:t>
      </w:r>
    </w:p>
    <w:p w:rsidR="00E70091" w:rsidRDefault="00E70091">
      <w:r>
        <w:br w:type="page"/>
      </w:r>
    </w:p>
    <w:p w:rsidR="0012211B" w:rsidRDefault="00167B6D" w:rsidP="00167B6D">
      <w:pPr>
        <w:pStyle w:val="Heading2"/>
      </w:pPr>
      <w:bookmarkStart w:id="154" w:name="_Toc533963802"/>
      <w:bookmarkStart w:id="155" w:name="_Toc480137160"/>
      <w:r w:rsidRPr="00903A9B">
        <w:lastRenderedPageBreak/>
        <w:t>Tutorial Solutions-</w:t>
      </w:r>
      <w:bookmarkEnd w:id="154"/>
    </w:p>
    <w:p w:rsidR="0012211B" w:rsidRPr="00B926D5" w:rsidRDefault="005013DD" w:rsidP="005013DD">
      <w:pPr>
        <w:pStyle w:val="Heading3"/>
      </w:pPr>
      <w:bookmarkStart w:id="156" w:name="_Toc533963803"/>
      <w:r>
        <w:t>Tutorial 1</w:t>
      </w:r>
      <w:r w:rsidR="0012211B" w:rsidRPr="00B926D5">
        <w:t>:</w:t>
      </w:r>
      <w:r>
        <w:t>Semiconductors</w:t>
      </w:r>
      <w:bookmarkEnd w:id="156"/>
    </w:p>
    <w:p w:rsidR="0012211B" w:rsidRPr="00B926D5" w:rsidRDefault="0012211B" w:rsidP="0012211B">
      <w:pPr>
        <w:pStyle w:val="Text"/>
        <w:spacing w:line="240" w:lineRule="auto"/>
        <w:rPr>
          <w:spacing w:val="0"/>
          <w:szCs w:val="24"/>
        </w:rPr>
      </w:pPr>
      <w:r w:rsidRPr="00B926D5">
        <w:rPr>
          <w:spacing w:val="0"/>
          <w:szCs w:val="24"/>
        </w:rPr>
        <w:t>1.</w:t>
      </w:r>
      <w:r w:rsidRPr="00B926D5">
        <w:rPr>
          <w:spacing w:val="0"/>
          <w:szCs w:val="24"/>
        </w:rPr>
        <w:tab/>
        <w:t>A = valence; B = conduction; C = conduction; D = an electric field; E = high; F = conduction; G = valence; H = conduction; I = low; J = smaller; K = valence; L = conduction; M = increases; N = increases.</w:t>
      </w:r>
    </w:p>
    <w:p w:rsidR="0012211B" w:rsidRPr="005013DD" w:rsidRDefault="0012211B" w:rsidP="0012211B">
      <w:pPr>
        <w:autoSpaceDE w:val="0"/>
        <w:autoSpaceDN w:val="0"/>
        <w:adjustRightInd w:val="0"/>
        <w:rPr>
          <w:rFonts w:cs="MS Shell Dlg 2"/>
          <w:szCs w:val="24"/>
        </w:rPr>
      </w:pPr>
      <w:r w:rsidRPr="00B926D5">
        <w:rPr>
          <w:sz w:val="22"/>
          <w:szCs w:val="22"/>
        </w:rPr>
        <w:t>7.</w:t>
      </w:r>
      <w:r w:rsidRPr="00B926D5">
        <w:rPr>
          <w:sz w:val="22"/>
          <w:szCs w:val="22"/>
        </w:rPr>
        <w:tab/>
      </w:r>
      <w:r w:rsidRPr="005013DD">
        <w:rPr>
          <w:szCs w:val="24"/>
        </w:rPr>
        <w:t>(a)</w:t>
      </w:r>
      <w:r w:rsidRPr="005013DD">
        <w:rPr>
          <w:szCs w:val="24"/>
        </w:rPr>
        <w:tab/>
        <w:t>638 nm</w:t>
      </w:r>
    </w:p>
    <w:p w:rsidR="0012211B" w:rsidRPr="005013DD" w:rsidRDefault="0012211B" w:rsidP="0012211B">
      <w:pPr>
        <w:pStyle w:val="Text"/>
        <w:spacing w:line="240" w:lineRule="auto"/>
        <w:ind w:firstLine="0"/>
        <w:rPr>
          <w:rFonts w:ascii="Trebuchet MS" w:hAnsi="Trebuchet MS"/>
          <w:spacing w:val="0"/>
          <w:szCs w:val="24"/>
        </w:rPr>
      </w:pPr>
      <w:r w:rsidRPr="005013DD">
        <w:rPr>
          <w:rFonts w:ascii="Trebuchet MS" w:hAnsi="Trebuchet MS"/>
          <w:spacing w:val="0"/>
          <w:szCs w:val="24"/>
        </w:rPr>
        <w:t>(b)</w:t>
      </w:r>
      <w:r w:rsidRPr="005013DD">
        <w:rPr>
          <w:rFonts w:ascii="Trebuchet MS" w:hAnsi="Trebuchet MS"/>
          <w:spacing w:val="0"/>
          <w:szCs w:val="24"/>
        </w:rPr>
        <w:tab/>
        <w:t>Red</w:t>
      </w:r>
    </w:p>
    <w:p w:rsidR="0012211B" w:rsidRPr="005013DD" w:rsidRDefault="0012211B" w:rsidP="0012211B">
      <w:pPr>
        <w:pStyle w:val="Text"/>
        <w:spacing w:line="240" w:lineRule="auto"/>
        <w:rPr>
          <w:rFonts w:ascii="Trebuchet MS" w:hAnsi="Trebuchet MS"/>
          <w:spacing w:val="0"/>
          <w:szCs w:val="24"/>
        </w:rPr>
      </w:pPr>
      <w:r w:rsidRPr="005013DD">
        <w:rPr>
          <w:rFonts w:ascii="Trebuchet MS" w:hAnsi="Trebuchet MS"/>
          <w:spacing w:val="0"/>
          <w:szCs w:val="24"/>
        </w:rPr>
        <w:t>8.</w:t>
      </w:r>
      <w:r w:rsidRPr="005013DD">
        <w:rPr>
          <w:rFonts w:ascii="Trebuchet MS" w:hAnsi="Trebuchet MS"/>
          <w:spacing w:val="0"/>
          <w:szCs w:val="24"/>
        </w:rPr>
        <w:tab/>
        <w:t>(b)</w:t>
      </w:r>
      <w:r w:rsidRPr="005013DD">
        <w:rPr>
          <w:rFonts w:ascii="Trebuchet MS" w:hAnsi="Trebuchet MS"/>
          <w:spacing w:val="0"/>
          <w:szCs w:val="24"/>
        </w:rPr>
        <w:tab/>
        <w:t>(ii)</w:t>
      </w:r>
      <w:r w:rsidRPr="005013DD">
        <w:rPr>
          <w:rFonts w:ascii="Trebuchet MS" w:hAnsi="Trebuchet MS"/>
          <w:spacing w:val="0"/>
          <w:szCs w:val="24"/>
        </w:rPr>
        <w:tab/>
        <w:t>210 Ω</w:t>
      </w:r>
    </w:p>
    <w:p w:rsidR="00167B6D" w:rsidRDefault="00167B6D" w:rsidP="00167B6D">
      <w:pPr>
        <w:pStyle w:val="Heading2"/>
      </w:pPr>
      <w:r w:rsidRPr="00903A9B">
        <w:t xml:space="preserve"> </w:t>
      </w:r>
      <w:bookmarkStart w:id="157" w:name="_Toc533963804"/>
      <w:r w:rsidRPr="00903A9B">
        <w:t>Exam Questions</w:t>
      </w:r>
      <w:bookmarkEnd w:id="155"/>
      <w:bookmarkEnd w:id="157"/>
    </w:p>
    <w:p w:rsidR="00C04611" w:rsidRPr="00C04611" w:rsidRDefault="00C04611" w:rsidP="00C04611">
      <w:r>
        <w:t>NB What is acceptable to the SQA in this section has changed in 2019. Beware of looking at answers prior to this date as answers that were acceptable may no longer receive credit and marks.</w:t>
      </w:r>
    </w:p>
    <w:p w:rsidR="00167B6D" w:rsidRPr="00E6608B" w:rsidRDefault="00167B6D" w:rsidP="00167B6D">
      <w:pPr>
        <w:spacing w:after="0" w:line="240" w:lineRule="auto"/>
        <w:rPr>
          <w:szCs w:val="24"/>
        </w:rPr>
      </w:pPr>
      <w:r w:rsidRPr="00E6608B">
        <w:rPr>
          <w:szCs w:val="24"/>
        </w:rPr>
        <w:t xml:space="preserve">1. </w:t>
      </w:r>
      <w:r w:rsidRPr="00E6608B">
        <w:rPr>
          <w:szCs w:val="24"/>
        </w:rPr>
        <w:tab/>
        <w:t>(</w:t>
      </w:r>
      <w:proofErr w:type="gramStart"/>
      <w:r w:rsidRPr="00E6608B">
        <w:rPr>
          <w:szCs w:val="24"/>
        </w:rPr>
        <w:t>a</w:t>
      </w:r>
      <w:proofErr w:type="gramEnd"/>
      <w:r w:rsidRPr="00E6608B">
        <w:rPr>
          <w:szCs w:val="24"/>
        </w:rPr>
        <w:t xml:space="preserve">) </w:t>
      </w:r>
    </w:p>
    <w:p w:rsidR="00167B6D" w:rsidRPr="00E6608B" w:rsidRDefault="00167B6D" w:rsidP="00167B6D">
      <w:pPr>
        <w:spacing w:after="0" w:line="240" w:lineRule="auto"/>
        <w:ind w:left="720"/>
        <w:rPr>
          <w:szCs w:val="24"/>
        </w:rPr>
      </w:pPr>
      <w:r w:rsidRPr="00E6608B">
        <w:rPr>
          <w:szCs w:val="24"/>
        </w:rPr>
        <w:t>(b) Electrons and holes (re)combine (½) (at junction)</w:t>
      </w:r>
      <w:r w:rsidRPr="00E6608B">
        <w:rPr>
          <w:szCs w:val="24"/>
        </w:rPr>
        <w:tab/>
        <w:t xml:space="preserve"> energy released as photons (½) OR photons given out OR light photons combine/join together/falls into hole</w:t>
      </w:r>
    </w:p>
    <w:p w:rsidR="00167B6D" w:rsidRPr="00E6608B" w:rsidRDefault="00167B6D" w:rsidP="00167B6D">
      <w:pPr>
        <w:spacing w:after="0" w:line="240" w:lineRule="auto"/>
        <w:ind w:left="720"/>
        <w:rPr>
          <w:szCs w:val="24"/>
        </w:rPr>
      </w:pPr>
      <w:r w:rsidRPr="00E6608B">
        <w:rPr>
          <w:szCs w:val="24"/>
        </w:rPr>
        <w:t>(c) (i) E = hf</w:t>
      </w:r>
      <w:r w:rsidRPr="00E6608B">
        <w:rPr>
          <w:szCs w:val="24"/>
        </w:rPr>
        <w:tab/>
      </w:r>
      <w:r w:rsidRPr="00E6608B">
        <w:rPr>
          <w:szCs w:val="24"/>
        </w:rPr>
        <w:tab/>
        <w:t>3·68 x 10</w:t>
      </w:r>
      <w:r w:rsidRPr="00E6608B">
        <w:rPr>
          <w:szCs w:val="24"/>
          <w:vertAlign w:val="superscript"/>
        </w:rPr>
        <w:t>−19</w:t>
      </w:r>
      <w:r w:rsidRPr="00E6608B">
        <w:rPr>
          <w:szCs w:val="24"/>
        </w:rPr>
        <w:t xml:space="preserve"> = 6·63 x 10</w:t>
      </w:r>
      <w:r w:rsidRPr="00E6608B">
        <w:rPr>
          <w:szCs w:val="24"/>
          <w:vertAlign w:val="superscript"/>
        </w:rPr>
        <w:t>−34</w:t>
      </w:r>
      <w:r w:rsidRPr="00E6608B">
        <w:rPr>
          <w:szCs w:val="24"/>
        </w:rPr>
        <w:t xml:space="preserve"> f</w:t>
      </w:r>
      <w:r w:rsidRPr="00E6608B">
        <w:rPr>
          <w:szCs w:val="24"/>
        </w:rPr>
        <w:tab/>
        <w:t>f = 5·55 x 10</w:t>
      </w:r>
      <w:r w:rsidRPr="00E6608B">
        <w:rPr>
          <w:szCs w:val="24"/>
          <w:vertAlign w:val="superscript"/>
        </w:rPr>
        <w:t>14</w:t>
      </w:r>
      <w:r w:rsidRPr="00E6608B">
        <w:rPr>
          <w:szCs w:val="24"/>
        </w:rPr>
        <w:t xml:space="preserve"> (Hz)</w:t>
      </w:r>
    </w:p>
    <w:p w:rsidR="00167B6D" w:rsidRPr="00E6608B" w:rsidRDefault="00167B6D" w:rsidP="00167B6D">
      <w:pPr>
        <w:spacing w:after="0" w:line="240" w:lineRule="auto"/>
        <w:ind w:left="720"/>
        <w:rPr>
          <w:szCs w:val="24"/>
        </w:rPr>
      </w:pPr>
      <w:r w:rsidRPr="00E6608B">
        <w:rPr>
          <w:szCs w:val="24"/>
        </w:rPr>
        <w:tab/>
        <w:t>v = fλ (½) for both E and v equations</w:t>
      </w:r>
    </w:p>
    <w:p w:rsidR="00167B6D" w:rsidRPr="00E6608B" w:rsidRDefault="00167B6D" w:rsidP="00167B6D">
      <w:pPr>
        <w:spacing w:after="0" w:line="240" w:lineRule="auto"/>
        <w:ind w:left="720"/>
        <w:rPr>
          <w:szCs w:val="24"/>
        </w:rPr>
      </w:pPr>
      <w:r w:rsidRPr="00E6608B">
        <w:rPr>
          <w:szCs w:val="24"/>
        </w:rPr>
        <w:tab/>
        <w:t>3 x 10</w:t>
      </w:r>
      <w:r w:rsidRPr="00E6608B">
        <w:rPr>
          <w:szCs w:val="24"/>
          <w:vertAlign w:val="superscript"/>
        </w:rPr>
        <w:t>8</w:t>
      </w:r>
      <w:r w:rsidRPr="00E6608B">
        <w:rPr>
          <w:szCs w:val="24"/>
        </w:rPr>
        <w:t xml:space="preserve"> = 5·55 x 10</w:t>
      </w:r>
      <w:r w:rsidRPr="00E6608B">
        <w:rPr>
          <w:szCs w:val="24"/>
          <w:vertAlign w:val="superscript"/>
        </w:rPr>
        <w:t>14</w:t>
      </w:r>
      <w:r w:rsidRPr="00E6608B">
        <w:rPr>
          <w:szCs w:val="24"/>
        </w:rPr>
        <w:t xml:space="preserve"> λ </w:t>
      </w:r>
    </w:p>
    <w:p w:rsidR="00167B6D" w:rsidRPr="00E6608B" w:rsidRDefault="00167B6D" w:rsidP="00167B6D">
      <w:pPr>
        <w:spacing w:after="0" w:line="240" w:lineRule="auto"/>
        <w:ind w:left="720"/>
        <w:rPr>
          <w:szCs w:val="24"/>
        </w:rPr>
      </w:pPr>
      <w:r w:rsidRPr="00E6608B">
        <w:rPr>
          <w:szCs w:val="24"/>
        </w:rPr>
        <w:tab/>
        <w:t>λ = 5·40 x 10</w:t>
      </w:r>
      <w:r w:rsidRPr="00E6608B">
        <w:rPr>
          <w:szCs w:val="24"/>
          <w:vertAlign w:val="superscript"/>
        </w:rPr>
        <w:t>−7</w:t>
      </w:r>
      <w:r w:rsidRPr="00E6608B">
        <w:rPr>
          <w:szCs w:val="24"/>
        </w:rPr>
        <w:t xml:space="preserve"> m </w:t>
      </w:r>
    </w:p>
    <w:p w:rsidR="00167B6D" w:rsidRPr="00E6608B" w:rsidRDefault="00167B6D" w:rsidP="00167B6D">
      <w:pPr>
        <w:spacing w:after="0" w:line="240" w:lineRule="auto"/>
        <w:ind w:left="720"/>
        <w:rPr>
          <w:szCs w:val="24"/>
        </w:rPr>
      </w:pPr>
      <w:r w:rsidRPr="00E6608B">
        <w:rPr>
          <w:szCs w:val="24"/>
        </w:rPr>
        <w:t xml:space="preserve">      (ii) E = QV </w:t>
      </w:r>
      <w:r w:rsidRPr="00E6608B">
        <w:rPr>
          <w:szCs w:val="24"/>
        </w:rPr>
        <w:tab/>
        <w:t>3·68 x 10</w:t>
      </w:r>
      <w:r w:rsidRPr="00E6608B">
        <w:rPr>
          <w:szCs w:val="24"/>
          <w:vertAlign w:val="superscript"/>
        </w:rPr>
        <w:t>−19</w:t>
      </w:r>
      <w:r w:rsidRPr="00E6608B">
        <w:rPr>
          <w:szCs w:val="24"/>
        </w:rPr>
        <w:t xml:space="preserve"> = 1·6 x 10</w:t>
      </w:r>
      <w:r w:rsidRPr="00E6608B">
        <w:rPr>
          <w:szCs w:val="24"/>
          <w:vertAlign w:val="superscript"/>
        </w:rPr>
        <w:t>−19</w:t>
      </w:r>
      <w:r w:rsidRPr="00E6608B">
        <w:rPr>
          <w:szCs w:val="24"/>
        </w:rPr>
        <w:t xml:space="preserve"> V</w:t>
      </w:r>
      <w:r w:rsidRPr="00E6608B">
        <w:rPr>
          <w:szCs w:val="24"/>
        </w:rPr>
        <w:tab/>
      </w:r>
      <w:r w:rsidRPr="00E6608B">
        <w:rPr>
          <w:szCs w:val="24"/>
        </w:rPr>
        <w:tab/>
        <w:t>V = 2·3 V</w:t>
      </w:r>
    </w:p>
    <w:p w:rsidR="00167B6D" w:rsidRPr="00E6608B" w:rsidRDefault="00167B6D" w:rsidP="00167B6D">
      <w:pPr>
        <w:spacing w:after="0" w:line="240" w:lineRule="auto"/>
        <w:rPr>
          <w:szCs w:val="24"/>
        </w:rPr>
      </w:pPr>
      <w:r w:rsidRPr="00E6608B">
        <w:rPr>
          <w:szCs w:val="24"/>
        </w:rPr>
        <w:t xml:space="preserve">2. </w:t>
      </w:r>
      <w:r w:rsidRPr="00E6608B">
        <w:rPr>
          <w:szCs w:val="24"/>
        </w:rPr>
        <w:tab/>
        <w:t>(a) (i) Photovoltaic mode</w:t>
      </w:r>
    </w:p>
    <w:p w:rsidR="00167B6D" w:rsidRPr="00E6608B" w:rsidRDefault="00167B6D" w:rsidP="00167B6D">
      <w:pPr>
        <w:spacing w:after="0" w:line="240" w:lineRule="auto"/>
        <w:rPr>
          <w:szCs w:val="24"/>
        </w:rPr>
      </w:pPr>
      <w:r w:rsidRPr="00E6608B">
        <w:rPr>
          <w:szCs w:val="24"/>
        </w:rPr>
        <w:tab/>
        <w:t xml:space="preserve">     (ii) The light causes electron-hole pairs (to be created) in the junction (or intrinsic layer)</w:t>
      </w:r>
    </w:p>
    <w:p w:rsidR="00167B6D" w:rsidRPr="00E6608B" w:rsidRDefault="00167B6D" w:rsidP="00167B6D">
      <w:pPr>
        <w:spacing w:after="0" w:line="240" w:lineRule="auto"/>
        <w:rPr>
          <w:szCs w:val="24"/>
        </w:rPr>
      </w:pPr>
      <w:r w:rsidRPr="00E6608B">
        <w:rPr>
          <w:szCs w:val="24"/>
        </w:rPr>
        <w:tab/>
        <w:t xml:space="preserve">    (iii) It will increase</w:t>
      </w:r>
    </w:p>
    <w:p w:rsidR="00167B6D" w:rsidRPr="00E6608B" w:rsidRDefault="00167B6D" w:rsidP="00167B6D">
      <w:pPr>
        <w:spacing w:after="0" w:line="240" w:lineRule="auto"/>
        <w:rPr>
          <w:szCs w:val="24"/>
        </w:rPr>
      </w:pPr>
      <w:r w:rsidRPr="00E6608B">
        <w:rPr>
          <w:szCs w:val="24"/>
        </w:rPr>
        <w:tab/>
        <w:t>(b) (i) emf =0.508 V</w:t>
      </w:r>
    </w:p>
    <w:p w:rsidR="00167B6D" w:rsidRPr="00E6608B" w:rsidRDefault="00167B6D" w:rsidP="00167B6D">
      <w:pPr>
        <w:spacing w:after="0" w:line="240" w:lineRule="auto"/>
        <w:rPr>
          <w:szCs w:val="24"/>
        </w:rPr>
      </w:pPr>
      <w:r w:rsidRPr="00E6608B">
        <w:rPr>
          <w:szCs w:val="24"/>
        </w:rPr>
        <w:tab/>
        <w:t xml:space="preserve">     (ii) r = (E – V)/I   = (0.58 – 0.040)/2.00 x 10 </w:t>
      </w:r>
      <w:r w:rsidRPr="00E6608B">
        <w:rPr>
          <w:szCs w:val="24"/>
          <w:vertAlign w:val="superscript"/>
        </w:rPr>
        <w:t>-3</w:t>
      </w:r>
      <w:r w:rsidRPr="00E6608B">
        <w:rPr>
          <w:szCs w:val="24"/>
        </w:rPr>
        <w:t xml:space="preserve">   =234 Ω</w:t>
      </w:r>
    </w:p>
    <w:p w:rsidR="00167B6D" w:rsidRPr="00E6608B" w:rsidRDefault="00167B6D" w:rsidP="00167B6D">
      <w:pPr>
        <w:spacing w:after="0" w:line="240" w:lineRule="auto"/>
        <w:rPr>
          <w:szCs w:val="24"/>
        </w:rPr>
      </w:pPr>
      <w:r w:rsidRPr="00E6608B">
        <w:rPr>
          <w:szCs w:val="24"/>
        </w:rPr>
        <w:tab/>
        <w:t>OR R</w:t>
      </w:r>
      <w:r w:rsidRPr="00E6608B">
        <w:rPr>
          <w:szCs w:val="24"/>
          <w:vertAlign w:val="subscript"/>
        </w:rPr>
        <w:t>T</w:t>
      </w:r>
      <w:r w:rsidRPr="00E6608B">
        <w:rPr>
          <w:szCs w:val="24"/>
        </w:rPr>
        <w:t xml:space="preserve"> = 0.508/2.00 x 10</w:t>
      </w:r>
      <w:r w:rsidRPr="00E6608B">
        <w:rPr>
          <w:szCs w:val="24"/>
          <w:vertAlign w:val="superscript"/>
        </w:rPr>
        <w:t>-3</w:t>
      </w:r>
      <w:r w:rsidRPr="00E6608B">
        <w:rPr>
          <w:szCs w:val="24"/>
        </w:rPr>
        <w:t xml:space="preserve"> = 254 Ω    r = 254 – 20 = 234 Ω</w:t>
      </w:r>
    </w:p>
    <w:p w:rsidR="00167B6D" w:rsidRPr="00E6608B" w:rsidRDefault="00167B6D" w:rsidP="00167B6D">
      <w:pPr>
        <w:spacing w:after="0" w:line="240" w:lineRule="auto"/>
        <w:rPr>
          <w:szCs w:val="24"/>
        </w:rPr>
      </w:pPr>
      <w:r w:rsidRPr="00E6608B">
        <w:rPr>
          <w:szCs w:val="24"/>
        </w:rPr>
        <w:tab/>
        <w:t>OR correct use of V</w:t>
      </w:r>
      <w:r w:rsidRPr="00E6608B">
        <w:rPr>
          <w:szCs w:val="24"/>
          <w:vertAlign w:val="subscript"/>
        </w:rPr>
        <w:t>1</w:t>
      </w:r>
      <w:r w:rsidRPr="00E6608B">
        <w:rPr>
          <w:szCs w:val="24"/>
        </w:rPr>
        <w:t>/V</w:t>
      </w:r>
      <w:r w:rsidRPr="00E6608B">
        <w:rPr>
          <w:szCs w:val="24"/>
          <w:vertAlign w:val="subscript"/>
        </w:rPr>
        <w:t>2</w:t>
      </w:r>
      <w:r w:rsidRPr="00E6608B">
        <w:rPr>
          <w:szCs w:val="24"/>
        </w:rPr>
        <w:t xml:space="preserve"> = R</w:t>
      </w:r>
      <w:r w:rsidRPr="00E6608B">
        <w:rPr>
          <w:szCs w:val="24"/>
          <w:vertAlign w:val="subscript"/>
        </w:rPr>
        <w:t>1</w:t>
      </w:r>
      <w:r w:rsidRPr="00E6608B">
        <w:rPr>
          <w:szCs w:val="24"/>
        </w:rPr>
        <w:t>/R</w:t>
      </w:r>
      <w:r w:rsidRPr="00E6608B">
        <w:rPr>
          <w:szCs w:val="24"/>
          <w:vertAlign w:val="subscript"/>
        </w:rPr>
        <w:t>2</w:t>
      </w:r>
    </w:p>
    <w:p w:rsidR="00167B6D" w:rsidRPr="00E6608B" w:rsidRDefault="00167B6D" w:rsidP="00167B6D">
      <w:pPr>
        <w:spacing w:after="0" w:line="240" w:lineRule="auto"/>
        <w:rPr>
          <w:szCs w:val="24"/>
        </w:rPr>
      </w:pPr>
      <w:r w:rsidRPr="00E6608B">
        <w:rPr>
          <w:szCs w:val="24"/>
        </w:rPr>
        <w:tab/>
        <w:t>(c) With 10 Ω resistor in circuit there is more current (drawn from photodiode).  Pd across internal resistance increases OR lost volts increases.</w:t>
      </w:r>
    </w:p>
    <w:p w:rsidR="00167B6D" w:rsidRPr="00E6608B" w:rsidRDefault="00167B6D" w:rsidP="00167B6D">
      <w:pPr>
        <w:spacing w:after="0" w:line="240" w:lineRule="auto"/>
        <w:rPr>
          <w:szCs w:val="24"/>
        </w:rPr>
      </w:pPr>
      <w:r w:rsidRPr="00E6608B">
        <w:rPr>
          <w:szCs w:val="24"/>
        </w:rPr>
        <w:t xml:space="preserve">3. </w:t>
      </w:r>
      <w:r w:rsidRPr="00E6608B">
        <w:rPr>
          <w:szCs w:val="24"/>
        </w:rPr>
        <w:tab/>
        <w:t>(a) (i) f = 1/t = 1/0.01 = 100 Hz</w:t>
      </w:r>
    </w:p>
    <w:p w:rsidR="00167B6D" w:rsidRPr="00E6608B" w:rsidRDefault="00167B6D" w:rsidP="00167B6D">
      <w:pPr>
        <w:spacing w:after="0" w:line="240" w:lineRule="auto"/>
        <w:rPr>
          <w:szCs w:val="24"/>
        </w:rPr>
      </w:pPr>
      <w:r w:rsidRPr="00E6608B">
        <w:rPr>
          <w:szCs w:val="24"/>
        </w:rPr>
        <w:tab/>
        <w:t xml:space="preserve">    (ii) V</w:t>
      </w:r>
      <w:r w:rsidRPr="00E6608B">
        <w:rPr>
          <w:szCs w:val="24"/>
          <w:vertAlign w:val="subscript"/>
        </w:rPr>
        <w:t>rms</w:t>
      </w:r>
      <w:r w:rsidRPr="00E6608B">
        <w:rPr>
          <w:szCs w:val="24"/>
        </w:rPr>
        <w:t xml:space="preserve"> =  V</w:t>
      </w:r>
      <w:r w:rsidRPr="00E6608B">
        <w:rPr>
          <w:szCs w:val="24"/>
          <w:vertAlign w:val="subscript"/>
        </w:rPr>
        <w:t>peak</w:t>
      </w:r>
      <w:r w:rsidRPr="00E6608B">
        <w:rPr>
          <w:szCs w:val="24"/>
        </w:rPr>
        <w:t>/√2   = 10/√2       =  7.1 V</w:t>
      </w:r>
    </w:p>
    <w:p w:rsidR="00167B6D" w:rsidRPr="00E6608B" w:rsidRDefault="00167B6D" w:rsidP="00167B6D">
      <w:pPr>
        <w:spacing w:after="0" w:line="240" w:lineRule="auto"/>
        <w:rPr>
          <w:szCs w:val="24"/>
        </w:rPr>
      </w:pPr>
      <w:r w:rsidRPr="00E6608B">
        <w:rPr>
          <w:szCs w:val="24"/>
        </w:rPr>
        <w:lastRenderedPageBreak/>
        <w:tab/>
      </w:r>
      <w:r w:rsidRPr="00E6608B">
        <w:rPr>
          <w:szCs w:val="24"/>
        </w:rPr>
        <w:tab/>
        <w:t>I</w:t>
      </w:r>
      <w:r w:rsidRPr="00E6608B">
        <w:rPr>
          <w:szCs w:val="24"/>
          <w:vertAlign w:val="subscript"/>
        </w:rPr>
        <w:t>rms</w:t>
      </w:r>
      <w:r w:rsidRPr="00E6608B">
        <w:rPr>
          <w:szCs w:val="24"/>
        </w:rPr>
        <w:t xml:space="preserve"> = V</w:t>
      </w:r>
      <w:r w:rsidRPr="00E6608B">
        <w:rPr>
          <w:szCs w:val="24"/>
          <w:vertAlign w:val="subscript"/>
        </w:rPr>
        <w:t>rms</w:t>
      </w:r>
      <w:r w:rsidRPr="00E6608B">
        <w:rPr>
          <w:szCs w:val="24"/>
        </w:rPr>
        <w:t>/R    = 7.1/200    = 0.036 A</w:t>
      </w:r>
    </w:p>
    <w:p w:rsidR="00167B6D" w:rsidRPr="00E6608B" w:rsidRDefault="00167B6D" w:rsidP="00167B6D">
      <w:pPr>
        <w:spacing w:after="0" w:line="240" w:lineRule="auto"/>
        <w:rPr>
          <w:szCs w:val="24"/>
        </w:rPr>
      </w:pPr>
      <w:r w:rsidRPr="00E6608B">
        <w:rPr>
          <w:szCs w:val="24"/>
        </w:rPr>
        <w:tab/>
        <w:t>(b) Half cycle missing as diodes only conduct in one direction.</w:t>
      </w:r>
    </w:p>
    <w:p w:rsidR="00167B6D" w:rsidRPr="00E6608B" w:rsidRDefault="00167B6D" w:rsidP="00167B6D">
      <w:pPr>
        <w:spacing w:after="0" w:line="240" w:lineRule="auto"/>
        <w:rPr>
          <w:szCs w:val="24"/>
        </w:rPr>
      </w:pPr>
      <w:r w:rsidRPr="00E6608B">
        <w:rPr>
          <w:szCs w:val="24"/>
        </w:rPr>
        <w:tab/>
        <w:t xml:space="preserve">     V</w:t>
      </w:r>
      <w:r w:rsidRPr="00E6608B">
        <w:rPr>
          <w:szCs w:val="24"/>
          <w:vertAlign w:val="subscript"/>
        </w:rPr>
        <w:t>peak</w:t>
      </w:r>
      <w:r w:rsidRPr="00E6608B">
        <w:rPr>
          <w:szCs w:val="24"/>
        </w:rPr>
        <w:t xml:space="preserve"> across resistor less since p.d. developed across diode.</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szCs w:val="24"/>
        </w:rPr>
      </w:pPr>
      <w:r w:rsidRPr="00E6608B">
        <w:rPr>
          <w:szCs w:val="24"/>
        </w:rPr>
        <w:t>4</w:t>
      </w:r>
      <w:r w:rsidRPr="00E6608B">
        <w:rPr>
          <w:rFonts w:eastAsia="Times New Roman" w:cs="Courier New"/>
          <w:szCs w:val="24"/>
        </w:rPr>
        <w:t>.</w:t>
      </w:r>
      <w:r w:rsidRPr="00E6608B">
        <w:rPr>
          <w:rFonts w:eastAsia="Times New Roman" w:cs="Courier New"/>
          <w:szCs w:val="24"/>
        </w:rPr>
        <w:tab/>
      </w:r>
    </w:p>
    <w:p w:rsidR="00167B6D" w:rsidRPr="00E6608B" w:rsidRDefault="00167B6D" w:rsidP="00167B6D">
      <w:pPr>
        <w:pStyle w:val="ListParagraph"/>
        <w:numPr>
          <w:ilvl w:val="0"/>
          <w:numId w:val="1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rPr>
          <w:rFonts w:eastAsia="Times New Roman" w:cs="Courier New"/>
          <w:szCs w:val="24"/>
        </w:rPr>
      </w:pPr>
      <w:r w:rsidRPr="00E6608B">
        <w:rPr>
          <w:rFonts w:eastAsia="Times New Roman" w:cs="Courier New"/>
          <w:szCs w:val="24"/>
        </w:rPr>
        <w:t>The lamp produces photons of light that have an energy that can be calculated using the equation E=hf.</w:t>
      </w:r>
    </w:p>
    <w:p w:rsidR="00167B6D" w:rsidRPr="00E6608B" w:rsidRDefault="00167B6D" w:rsidP="00167B6D">
      <w:pPr>
        <w:numPr>
          <w:ilvl w:val="0"/>
          <w:numId w:val="1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rPr>
          <w:rFonts w:eastAsia="Times New Roman" w:cs="Courier New"/>
          <w:szCs w:val="24"/>
        </w:rPr>
      </w:pPr>
      <w:r w:rsidRPr="00E6608B">
        <w:rPr>
          <w:rFonts w:eastAsia="Times New Roman" w:cs="Courier New"/>
          <w:szCs w:val="24"/>
        </w:rPr>
        <w:t xml:space="preserve">Some of this energy is absorbed by the semiconductor material of the photodiode. </w:t>
      </w:r>
    </w:p>
    <w:p w:rsidR="00167B6D" w:rsidRPr="00E6608B" w:rsidRDefault="00167B6D" w:rsidP="00167B6D">
      <w:pPr>
        <w:numPr>
          <w:ilvl w:val="0"/>
          <w:numId w:val="1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rPr>
          <w:rFonts w:eastAsia="Times New Roman" w:cs="Courier New"/>
          <w:szCs w:val="24"/>
        </w:rPr>
      </w:pPr>
      <w:r w:rsidRPr="00E6608B">
        <w:rPr>
          <w:rFonts w:eastAsia="Times New Roman" w:cs="Courier New"/>
          <w:szCs w:val="24"/>
        </w:rPr>
        <w:t>The absorbed energy creates electron hole pairs in the photodiode that increases the conductivity of the photodiode.</w:t>
      </w:r>
    </w:p>
    <w:p w:rsidR="00167B6D" w:rsidRPr="00E6608B" w:rsidRDefault="00167B6D" w:rsidP="00167B6D">
      <w:pPr>
        <w:numPr>
          <w:ilvl w:val="0"/>
          <w:numId w:val="1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rPr>
          <w:rFonts w:eastAsia="Times New Roman" w:cs="Courier New"/>
          <w:szCs w:val="24"/>
        </w:rPr>
      </w:pPr>
      <w:r w:rsidRPr="00E6608B">
        <w:rPr>
          <w:rFonts w:eastAsia="Times New Roman" w:cs="Courier New"/>
          <w:szCs w:val="24"/>
        </w:rPr>
        <w:t>There is a reduction in the potential barrier at the pn junction and therefore a reduction in the voltmeter reading.</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szCs w:val="24"/>
        </w:rPr>
      </w:pPr>
      <w:r w:rsidRPr="00E6608B">
        <w:rPr>
          <w:rFonts w:eastAsia="Times New Roman" w:cs="Courier New"/>
          <w:noProof/>
          <w:szCs w:val="24"/>
        </w:rPr>
        <w:drawing>
          <wp:anchor distT="0" distB="0" distL="114300" distR="114300" simplePos="0" relativeHeight="252493312" behindDoc="0" locked="0" layoutInCell="1" allowOverlap="1" wp14:anchorId="52A54B1D" wp14:editId="2A3F82FC">
            <wp:simplePos x="0" y="0"/>
            <wp:positionH relativeFrom="column">
              <wp:posOffset>1537335</wp:posOffset>
            </wp:positionH>
            <wp:positionV relativeFrom="paragraph">
              <wp:posOffset>63500</wp:posOffset>
            </wp:positionV>
            <wp:extent cx="1562100" cy="1508125"/>
            <wp:effectExtent l="0" t="0" r="0" b="0"/>
            <wp:wrapSquare wrapText="bothSides"/>
            <wp:docPr id="24185" name="Picture 2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562100" cy="1508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608B">
        <w:rPr>
          <w:rFonts w:eastAsia="Times New Roman" w:cs="Courier New"/>
          <w:szCs w:val="24"/>
        </w:rPr>
        <w:t xml:space="preserve">5. </w:t>
      </w:r>
      <w:r w:rsidRPr="00E6608B">
        <w:rPr>
          <w:rFonts w:eastAsia="Times New Roman" w:cs="Courier New"/>
          <w:szCs w:val="24"/>
        </w:rPr>
        <w:tab/>
        <w:t>(a) (i)</w:t>
      </w:r>
      <w:r w:rsidRPr="00E6608B">
        <w:rPr>
          <w:rFonts w:eastAsia="Times New Roman" w:cs="Courier New"/>
          <w:szCs w:val="24"/>
        </w:rPr>
        <w:tab/>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szCs w:val="24"/>
        </w:rPr>
      </w:pP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szCs w:val="24"/>
        </w:rPr>
      </w:pP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szCs w:val="24"/>
        </w:rPr>
      </w:pPr>
    </w:p>
    <w:p w:rsidR="00167B6D" w:rsidRPr="00E6608B" w:rsidRDefault="00167B6D" w:rsidP="00167B6D">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275"/>
        <w:rPr>
          <w:rFonts w:eastAsia="Times New Roman" w:cs="Courier New"/>
          <w:szCs w:val="24"/>
        </w:rPr>
      </w:pPr>
    </w:p>
    <w:p w:rsidR="00167B6D" w:rsidRPr="00E6608B" w:rsidRDefault="00167B6D" w:rsidP="00167B6D">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275"/>
        <w:rPr>
          <w:rFonts w:eastAsia="Times New Roman" w:cs="Courier New"/>
          <w:szCs w:val="24"/>
        </w:rPr>
      </w:pPr>
    </w:p>
    <w:p w:rsidR="00167B6D" w:rsidRPr="00E6608B" w:rsidRDefault="00167B6D" w:rsidP="00167B6D">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275" w:hanging="708"/>
        <w:rPr>
          <w:rFonts w:eastAsia="Times New Roman" w:cs="Courier New"/>
          <w:szCs w:val="24"/>
        </w:rPr>
      </w:pPr>
    </w:p>
    <w:p w:rsidR="00167B6D" w:rsidRPr="00E6608B" w:rsidRDefault="00167B6D" w:rsidP="00167B6D">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left="1134" w:hanging="425"/>
        <w:rPr>
          <w:rFonts w:eastAsia="Times New Roman" w:cs="Courier New"/>
          <w:szCs w:val="24"/>
        </w:rPr>
      </w:pPr>
      <w:r w:rsidRPr="00E6608B">
        <w:rPr>
          <w:rFonts w:eastAsia="Times New Roman" w:cs="Courier New"/>
          <w:szCs w:val="24"/>
        </w:rPr>
        <w:t>When forward biased the majority charge carriers in the n-type material, electrons, flow to the p-type material. This movement of electrons also makes it appear that holes in the p-type material move towards the n-type material.</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szCs w:val="24"/>
        </w:rPr>
      </w:pPr>
      <w:r w:rsidRPr="00E6608B">
        <w:rPr>
          <w:rFonts w:eastAsia="Times New Roman" w:cs="Courier New"/>
          <w:szCs w:val="24"/>
        </w:rPr>
        <w:tab/>
        <w:t xml:space="preserve">    (iii) When conduction band electrons in the n-type material pass into the p-type material they fall into lower energy holes and emit energy as a visible photon, if the energy loss is equal to the energy of a visible photon.</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szCs w:val="24"/>
        </w:rPr>
      </w:pPr>
      <w:r w:rsidRPr="00E6608B">
        <w:rPr>
          <w:rFonts w:eastAsia="Times New Roman" w:cs="Courier New"/>
          <w:szCs w:val="24"/>
        </w:rPr>
        <w:tab/>
        <w:t>(b) (i) Conduction starts when the applied voltage is 0.5V.</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szCs w:val="24"/>
        </w:rPr>
      </w:pPr>
      <w:r w:rsidRPr="00E6608B">
        <w:rPr>
          <w:rFonts w:eastAsia="Times New Roman" w:cs="Courier New"/>
          <w:szCs w:val="24"/>
        </w:rPr>
        <w:tab/>
        <w:t xml:space="preserve">    (ii) The resistance of the diode decreases as the applied voltage </w:t>
      </w:r>
      <w:r w:rsidRPr="00E6608B">
        <w:rPr>
          <w:rFonts w:eastAsia="Times New Roman" w:cs="Courier New"/>
          <w:szCs w:val="24"/>
        </w:rPr>
        <w:tab/>
        <w:t>increases. This can be justified by using ohms law to calculate the resistance at different applied voltages.</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szCs w:val="24"/>
        </w:rPr>
      </w:pPr>
      <w:r w:rsidRPr="00E6608B">
        <w:rPr>
          <w:rFonts w:eastAsia="Times New Roman" w:cs="Courier New"/>
          <w:szCs w:val="24"/>
        </w:rPr>
        <w:tab/>
        <w:t>R1 = V1/I1   = 1.0/0.275    = 3.6Ω</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szCs w:val="24"/>
        </w:rPr>
      </w:pPr>
      <w:r w:rsidRPr="00E6608B">
        <w:rPr>
          <w:rFonts w:eastAsia="Times New Roman" w:cs="Courier New"/>
          <w:szCs w:val="24"/>
        </w:rPr>
        <w:tab/>
        <w:t>R2 = V2/I2   = 1.2/0.5   = 2.4Ω</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szCs w:val="24"/>
        </w:rPr>
      </w:pPr>
      <w:r w:rsidRPr="00E6608B">
        <w:rPr>
          <w:rFonts w:eastAsia="Times New Roman" w:cs="Courier New"/>
          <w:szCs w:val="24"/>
        </w:rPr>
        <w:t xml:space="preserve">6. </w:t>
      </w:r>
      <w:r w:rsidRPr="00E6608B">
        <w:rPr>
          <w:rFonts w:eastAsia="Times New Roman" w:cs="Courier New"/>
          <w:szCs w:val="24"/>
        </w:rPr>
        <w:tab/>
        <w:t>(a) Light incident on the pn-junction photodiode will increase the number of electron hole pairs and consequently increase the conductivity of the diode.</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szCs w:val="24"/>
        </w:rPr>
      </w:pPr>
      <w:r w:rsidRPr="00E6608B">
        <w:rPr>
          <w:rFonts w:eastAsia="Times New Roman" w:cs="Courier New"/>
          <w:szCs w:val="24"/>
        </w:rPr>
        <w:tab/>
        <w:t xml:space="preserve">(b)The diode is operating in </w:t>
      </w:r>
      <w:r w:rsidRPr="00E6608B">
        <w:rPr>
          <w:rFonts w:eastAsia="Times New Roman" w:cs="Courier New"/>
          <w:b/>
          <w:bCs/>
          <w:szCs w:val="24"/>
        </w:rPr>
        <w:t>photoconductive mode</w:t>
      </w:r>
      <w:r w:rsidRPr="00E6608B">
        <w:rPr>
          <w:rFonts w:eastAsia="Times New Roman" w:cs="Courier New"/>
          <w:szCs w:val="24"/>
        </w:rPr>
        <w:t>.</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bCs/>
          <w:szCs w:val="24"/>
        </w:rPr>
      </w:pPr>
      <w:r w:rsidRPr="00E6608B">
        <w:rPr>
          <w:rFonts w:eastAsia="Times New Roman" w:cs="Courier New"/>
          <w:szCs w:val="24"/>
        </w:rPr>
        <w:tab/>
        <w:t>(c) I</w:t>
      </w:r>
      <w:r w:rsidRPr="00E6608B">
        <w:rPr>
          <w:rFonts w:eastAsia="Times New Roman" w:cs="Courier New"/>
          <w:szCs w:val="24"/>
          <w:vertAlign w:val="subscript"/>
        </w:rPr>
        <w:t>1</w:t>
      </w:r>
      <w:r w:rsidRPr="00E6608B">
        <w:rPr>
          <w:rFonts w:eastAsia="Times New Roman" w:cs="Courier New"/>
          <w:szCs w:val="24"/>
        </w:rPr>
        <w:t>d</w:t>
      </w:r>
      <w:r w:rsidRPr="00E6608B">
        <w:rPr>
          <w:rFonts w:eastAsia="Times New Roman" w:cs="Courier New"/>
          <w:szCs w:val="24"/>
          <w:vertAlign w:val="subscript"/>
        </w:rPr>
        <w:t>1</w:t>
      </w:r>
      <w:r w:rsidRPr="00E6608B">
        <w:rPr>
          <w:rFonts w:eastAsia="Times New Roman" w:cs="Courier New"/>
          <w:szCs w:val="24"/>
          <w:vertAlign w:val="superscript"/>
        </w:rPr>
        <w:t>2</w:t>
      </w:r>
      <w:r w:rsidRPr="00E6608B">
        <w:rPr>
          <w:rFonts w:eastAsia="Times New Roman" w:cs="Courier New"/>
          <w:szCs w:val="24"/>
        </w:rPr>
        <w:t xml:space="preserve"> = I</w:t>
      </w:r>
      <w:r w:rsidRPr="00E6608B">
        <w:rPr>
          <w:rFonts w:eastAsia="Times New Roman" w:cs="Courier New"/>
          <w:szCs w:val="24"/>
          <w:vertAlign w:val="subscript"/>
        </w:rPr>
        <w:t>2</w:t>
      </w:r>
      <w:r w:rsidRPr="00E6608B">
        <w:rPr>
          <w:rFonts w:eastAsia="Times New Roman" w:cs="Courier New"/>
          <w:szCs w:val="24"/>
        </w:rPr>
        <w:t>d</w:t>
      </w:r>
      <w:r w:rsidRPr="00E6608B">
        <w:rPr>
          <w:rFonts w:eastAsia="Times New Roman" w:cs="Courier New"/>
          <w:szCs w:val="24"/>
          <w:vertAlign w:val="subscript"/>
        </w:rPr>
        <w:t>2</w:t>
      </w:r>
      <w:r w:rsidRPr="00E6608B">
        <w:rPr>
          <w:rFonts w:eastAsia="Times New Roman" w:cs="Courier New"/>
          <w:szCs w:val="24"/>
          <w:vertAlign w:val="superscript"/>
        </w:rPr>
        <w:t>2</w:t>
      </w:r>
      <w:r w:rsidRPr="00E6608B">
        <w:rPr>
          <w:rFonts w:eastAsia="Times New Roman" w:cs="Courier New"/>
          <w:szCs w:val="24"/>
          <w:vertAlign w:val="superscript"/>
        </w:rPr>
        <w:tab/>
      </w:r>
      <w:r w:rsidRPr="00E6608B">
        <w:rPr>
          <w:rFonts w:eastAsia="Times New Roman" w:cs="Courier New"/>
          <w:szCs w:val="24"/>
          <w:vertAlign w:val="superscript"/>
        </w:rPr>
        <w:tab/>
      </w:r>
      <w:r w:rsidRPr="00E6608B">
        <w:rPr>
          <w:rFonts w:eastAsia="Times New Roman" w:cs="Courier New"/>
          <w:szCs w:val="24"/>
        </w:rPr>
        <w:t>I</w:t>
      </w:r>
      <w:r w:rsidRPr="00E6608B">
        <w:rPr>
          <w:rFonts w:eastAsia="Times New Roman" w:cs="Courier New"/>
          <w:szCs w:val="24"/>
          <w:vertAlign w:val="subscript"/>
        </w:rPr>
        <w:t>2</w:t>
      </w:r>
      <w:r w:rsidRPr="00E6608B">
        <w:rPr>
          <w:rFonts w:eastAsia="Times New Roman" w:cs="Courier New"/>
          <w:szCs w:val="24"/>
        </w:rPr>
        <w:t xml:space="preserve"> = I</w:t>
      </w:r>
      <w:r w:rsidRPr="00E6608B">
        <w:rPr>
          <w:rFonts w:eastAsia="Times New Roman" w:cs="Courier New"/>
          <w:szCs w:val="24"/>
          <w:vertAlign w:val="subscript"/>
        </w:rPr>
        <w:t>1</w:t>
      </w:r>
      <w:r w:rsidRPr="00E6608B">
        <w:rPr>
          <w:rFonts w:eastAsia="Times New Roman" w:cs="Courier New"/>
          <w:szCs w:val="24"/>
        </w:rPr>
        <w:t>d</w:t>
      </w:r>
      <w:r w:rsidRPr="00E6608B">
        <w:rPr>
          <w:rFonts w:eastAsia="Times New Roman" w:cs="Courier New"/>
          <w:szCs w:val="24"/>
          <w:vertAlign w:val="subscript"/>
        </w:rPr>
        <w:t>1</w:t>
      </w:r>
      <w:r w:rsidRPr="00E6608B">
        <w:rPr>
          <w:rFonts w:eastAsia="Times New Roman" w:cs="Courier New"/>
          <w:szCs w:val="24"/>
          <w:vertAlign w:val="superscript"/>
        </w:rPr>
        <w:t>2</w:t>
      </w:r>
      <w:r w:rsidRPr="00E6608B">
        <w:rPr>
          <w:rFonts w:eastAsia="Times New Roman" w:cs="Courier New"/>
          <w:szCs w:val="24"/>
        </w:rPr>
        <w:t>/d</w:t>
      </w:r>
      <w:r w:rsidRPr="00E6608B">
        <w:rPr>
          <w:rFonts w:eastAsia="Times New Roman" w:cs="Courier New"/>
          <w:szCs w:val="24"/>
          <w:vertAlign w:val="subscript"/>
        </w:rPr>
        <w:t>2</w:t>
      </w:r>
      <w:r w:rsidRPr="00E6608B">
        <w:rPr>
          <w:rFonts w:eastAsia="Times New Roman" w:cs="Courier New"/>
          <w:szCs w:val="24"/>
          <w:vertAlign w:val="superscript"/>
        </w:rPr>
        <w:t>2</w:t>
      </w:r>
      <w:r w:rsidRPr="00E6608B">
        <w:rPr>
          <w:rFonts w:eastAsia="Times New Roman" w:cs="Courier New"/>
          <w:szCs w:val="24"/>
          <w:vertAlign w:val="superscript"/>
        </w:rPr>
        <w:tab/>
      </w:r>
      <w:r w:rsidRPr="00E6608B">
        <w:rPr>
          <w:rFonts w:eastAsia="Times New Roman" w:cs="Courier New"/>
          <w:szCs w:val="24"/>
        </w:rPr>
        <w:t>= 3.0x1</w:t>
      </w:r>
      <w:r w:rsidRPr="00E6608B">
        <w:rPr>
          <w:rFonts w:eastAsia="Times New Roman" w:cs="Courier New"/>
          <w:szCs w:val="24"/>
          <w:vertAlign w:val="superscript"/>
        </w:rPr>
        <w:t>2</w:t>
      </w:r>
      <w:r w:rsidRPr="00E6608B">
        <w:rPr>
          <w:rFonts w:eastAsia="Times New Roman" w:cs="Courier New"/>
          <w:szCs w:val="24"/>
        </w:rPr>
        <w:t>/0.75</w:t>
      </w:r>
      <w:r w:rsidRPr="00E6608B">
        <w:rPr>
          <w:rFonts w:eastAsia="Times New Roman" w:cs="Courier New"/>
          <w:szCs w:val="24"/>
          <w:vertAlign w:val="superscript"/>
        </w:rPr>
        <w:t>2</w:t>
      </w:r>
      <w:r w:rsidRPr="00E6608B">
        <w:rPr>
          <w:rFonts w:eastAsia="Times New Roman" w:cs="Courier New"/>
          <w:szCs w:val="24"/>
          <w:vertAlign w:val="superscript"/>
        </w:rPr>
        <w:tab/>
      </w:r>
      <w:r w:rsidRPr="00E6608B">
        <w:rPr>
          <w:rFonts w:eastAsia="Times New Roman" w:cs="Courier New"/>
          <w:bCs/>
          <w:szCs w:val="24"/>
        </w:rPr>
        <w:t xml:space="preserve"> = 5.33mA</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bCs/>
          <w:szCs w:val="24"/>
        </w:rPr>
      </w:pPr>
      <w:r w:rsidRPr="00E6608B">
        <w:rPr>
          <w:rFonts w:eastAsia="Times New Roman" w:cs="Courier New"/>
          <w:bCs/>
          <w:szCs w:val="24"/>
        </w:rPr>
        <w:t>7.</w:t>
      </w:r>
      <w:r w:rsidRPr="00E6608B">
        <w:rPr>
          <w:rFonts w:eastAsia="Times New Roman" w:cs="Courier New"/>
          <w:bCs/>
          <w:szCs w:val="24"/>
        </w:rPr>
        <w:tab/>
        <w:t>(a) P = VI     so I = P/V   =150/34   = 4.1 A</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bCs/>
          <w:szCs w:val="24"/>
        </w:rPr>
      </w:pPr>
      <w:r w:rsidRPr="00E6608B">
        <w:rPr>
          <w:rFonts w:eastAsia="Times New Roman" w:cs="Courier New"/>
          <w:bCs/>
          <w:szCs w:val="24"/>
        </w:rPr>
        <w:tab/>
        <w:t>(b)</w:t>
      </w:r>
      <w:r w:rsidRPr="00E6608B">
        <w:t xml:space="preserve"> </w:t>
      </w:r>
      <w:r w:rsidRPr="00E6608B">
        <w:rPr>
          <w:rFonts w:eastAsia="Times New Roman" w:cs="Courier New"/>
          <w:bCs/>
          <w:szCs w:val="24"/>
        </w:rPr>
        <w:t>The light causes electron-hole pairs (to be created) in the junction (or intrinsic</w:t>
      </w:r>
      <w:r w:rsidRPr="00E6608B">
        <w:rPr>
          <w:rFonts w:eastAsia="Times New Roman" w:cs="Courier New"/>
          <w:bCs/>
          <w:szCs w:val="24"/>
        </w:rPr>
        <w:tab/>
        <w:t xml:space="preserve"> layer). Electrons can move through the semiconducting to fill the holes thus creating a potential difference.</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szCs w:val="24"/>
        </w:rPr>
      </w:pPr>
      <w:r w:rsidRPr="00E6608B">
        <w:rPr>
          <w:szCs w:val="24"/>
        </w:rPr>
        <w:lastRenderedPageBreak/>
        <w:tab/>
        <w:t xml:space="preserve">(c) </w:t>
      </w:r>
      <w:r w:rsidRPr="00E6608B">
        <w:rPr>
          <w:rFonts w:eastAsia="Times New Roman" w:cs="Courier New"/>
          <w:szCs w:val="24"/>
        </w:rPr>
        <w:t>I</w:t>
      </w:r>
      <w:r w:rsidRPr="00E6608B">
        <w:rPr>
          <w:rFonts w:eastAsia="Times New Roman" w:cs="Courier New"/>
          <w:szCs w:val="24"/>
          <w:vertAlign w:val="subscript"/>
        </w:rPr>
        <w:t>1</w:t>
      </w:r>
      <w:r w:rsidRPr="00E6608B">
        <w:rPr>
          <w:rFonts w:eastAsia="Times New Roman" w:cs="Courier New"/>
          <w:szCs w:val="24"/>
        </w:rPr>
        <w:t>d</w:t>
      </w:r>
      <w:r w:rsidRPr="00E6608B">
        <w:rPr>
          <w:rFonts w:eastAsia="Times New Roman" w:cs="Courier New"/>
          <w:szCs w:val="24"/>
          <w:vertAlign w:val="subscript"/>
        </w:rPr>
        <w:t>1</w:t>
      </w:r>
      <w:r w:rsidRPr="00E6608B">
        <w:rPr>
          <w:rFonts w:eastAsia="Times New Roman" w:cs="Courier New"/>
          <w:szCs w:val="24"/>
          <w:vertAlign w:val="superscript"/>
        </w:rPr>
        <w:t>2</w:t>
      </w:r>
      <w:r w:rsidRPr="00E6608B">
        <w:rPr>
          <w:rFonts w:eastAsia="Times New Roman" w:cs="Courier New"/>
          <w:szCs w:val="24"/>
        </w:rPr>
        <w:t xml:space="preserve"> = I</w:t>
      </w:r>
      <w:r w:rsidRPr="00E6608B">
        <w:rPr>
          <w:rFonts w:eastAsia="Times New Roman" w:cs="Courier New"/>
          <w:szCs w:val="24"/>
          <w:vertAlign w:val="subscript"/>
        </w:rPr>
        <w:t>2</w:t>
      </w:r>
      <w:r w:rsidRPr="00E6608B">
        <w:rPr>
          <w:rFonts w:eastAsia="Times New Roman" w:cs="Courier New"/>
          <w:szCs w:val="24"/>
        </w:rPr>
        <w:t>d</w:t>
      </w:r>
      <w:r w:rsidRPr="00E6608B">
        <w:rPr>
          <w:rFonts w:eastAsia="Times New Roman" w:cs="Courier New"/>
          <w:szCs w:val="24"/>
          <w:vertAlign w:val="subscript"/>
        </w:rPr>
        <w:t>2</w:t>
      </w:r>
      <w:r w:rsidRPr="00E6608B">
        <w:rPr>
          <w:rFonts w:eastAsia="Times New Roman" w:cs="Courier New"/>
          <w:szCs w:val="24"/>
          <w:vertAlign w:val="superscript"/>
        </w:rPr>
        <w:t>2</w:t>
      </w:r>
      <w:r w:rsidRPr="00E6608B">
        <w:rPr>
          <w:rFonts w:eastAsia="Times New Roman" w:cs="Courier New"/>
          <w:szCs w:val="24"/>
          <w:vertAlign w:val="superscript"/>
        </w:rPr>
        <w:tab/>
      </w:r>
      <w:r w:rsidRPr="00E6608B">
        <w:rPr>
          <w:rFonts w:eastAsia="Times New Roman" w:cs="Courier New"/>
          <w:szCs w:val="24"/>
        </w:rPr>
        <w:t>so doubling the distance reduces the irradiance by a factor of 4</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b/>
          <w:szCs w:val="24"/>
        </w:rPr>
      </w:pPr>
      <w:r w:rsidRPr="00E6608B">
        <w:rPr>
          <w:rFonts w:eastAsia="Times New Roman" w:cs="Courier New"/>
          <w:b/>
          <w:szCs w:val="24"/>
        </w:rPr>
        <w:t>Uncertainties in Electricity</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szCs w:val="24"/>
        </w:rPr>
      </w:pPr>
      <w:r w:rsidRPr="00E6608B">
        <w:rPr>
          <w:rFonts w:eastAsia="Times New Roman" w:cs="Courier New"/>
          <w:szCs w:val="24"/>
        </w:rPr>
        <w:t xml:space="preserve">1. </w:t>
      </w:r>
      <w:r w:rsidRPr="00E6608B">
        <w:rPr>
          <w:rFonts w:eastAsia="Times New Roman" w:cs="Courier New"/>
          <w:szCs w:val="24"/>
        </w:rPr>
        <w:tab/>
        <w:t>Uncertainty in p.d. = (0.03/30.00) x 100%   = 0.1%</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szCs w:val="24"/>
        </w:rPr>
      </w:pPr>
      <w:r w:rsidRPr="00E6608B">
        <w:rPr>
          <w:rFonts w:eastAsia="Times New Roman" w:cs="Courier New"/>
          <w:szCs w:val="24"/>
        </w:rPr>
        <w:tab/>
        <w:t>Uncertainty in current = (0.01/2.00) x 100% = 0.5%</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Cs w:val="24"/>
        </w:rPr>
      </w:pPr>
      <w:r w:rsidRPr="00E6608B">
        <w:rPr>
          <w:rFonts w:eastAsia="Times New Roman" w:cs="Courier New"/>
          <w:szCs w:val="24"/>
        </w:rPr>
        <w:tab/>
      </w:r>
      <w:r w:rsidRPr="00E6608B">
        <w:rPr>
          <w:szCs w:val="24"/>
        </w:rPr>
        <w:t>Greatest % uncertainty is 0.5%</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Cs w:val="24"/>
        </w:rPr>
      </w:pPr>
      <w:r w:rsidRPr="00E6608B">
        <w:rPr>
          <w:szCs w:val="24"/>
        </w:rPr>
        <w:tab/>
        <w:t>R = V/I = 30/2 = 15 Ω ± 0.5%</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Cs w:val="24"/>
        </w:rPr>
      </w:pPr>
      <w:r w:rsidRPr="00E6608B">
        <w:rPr>
          <w:szCs w:val="24"/>
        </w:rPr>
        <w:tab/>
        <w:t>0.5% of 15 = 0.075 Ω</w:t>
      </w:r>
    </w:p>
    <w:p w:rsidR="00167B6D" w:rsidRPr="00E6608B" w:rsidRDefault="00167B6D" w:rsidP="00167B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Cs w:val="24"/>
        </w:rPr>
      </w:pPr>
      <w:r w:rsidRPr="00E6608B">
        <w:rPr>
          <w:szCs w:val="24"/>
        </w:rPr>
        <w:tab/>
        <w:t>So R = (15.00 ± 0.08) Ω</w:t>
      </w:r>
    </w:p>
    <w:p w:rsidR="00167B6D" w:rsidRDefault="00167B6D" w:rsidP="00167B6D">
      <w:pPr>
        <w:rPr>
          <w:szCs w:val="24"/>
        </w:rPr>
      </w:pPr>
    </w:p>
    <w:p w:rsidR="00167B6D" w:rsidRDefault="00167B6D" w:rsidP="00167B6D">
      <w:pPr>
        <w:rPr>
          <w:szCs w:val="24"/>
        </w:rPr>
      </w:pPr>
    </w:p>
    <w:p w:rsidR="00167B6D" w:rsidRDefault="00167B6D" w:rsidP="00167B6D">
      <w:pPr>
        <w:rPr>
          <w:szCs w:val="24"/>
        </w:rPr>
      </w:pPr>
    </w:p>
    <w:p w:rsidR="00167B6D" w:rsidRPr="00903A9B" w:rsidRDefault="00167B6D" w:rsidP="00167B6D">
      <w:pPr>
        <w:rPr>
          <w:szCs w:val="24"/>
        </w:rPr>
      </w:pPr>
    </w:p>
    <w:p w:rsidR="00E6608B" w:rsidRDefault="00E6608B">
      <w:r>
        <w:br w:type="page"/>
      </w:r>
    </w:p>
    <w:p w:rsidR="00167B6D" w:rsidRDefault="00167B6D" w:rsidP="00167B6D"/>
    <w:p w:rsidR="00E6608B" w:rsidRDefault="00E6608B" w:rsidP="00167B6D"/>
    <w:p w:rsidR="00E6608B" w:rsidRDefault="00E6608B" w:rsidP="00167B6D"/>
    <w:p w:rsidR="00E6608B" w:rsidRDefault="00E6608B" w:rsidP="00167B6D"/>
    <w:p w:rsidR="00167B6D" w:rsidRDefault="00167B6D" w:rsidP="00167B6D"/>
    <w:p w:rsidR="00921C5C" w:rsidRPr="00DA4EC7" w:rsidRDefault="00921C5C" w:rsidP="00921C5C">
      <w:pPr>
        <w:rPr>
          <w:b/>
          <w:color w:val="C79917"/>
          <w:sz w:val="28"/>
          <w:szCs w:val="28"/>
          <w14:shadow w14:blurRad="50800" w14:dist="38100" w14:dir="13500000" w14:sx="100000" w14:sy="100000" w14:kx="0" w14:ky="0" w14:algn="br">
            <w14:srgbClr w14:val="000000">
              <w14:alpha w14:val="60000"/>
            </w14:srgbClr>
          </w14:shadow>
          <w14:textOutline w14:w="952" w14:cap="flat" w14:cmpd="sng" w14:algn="ctr">
            <w14:solidFill>
              <w14:schemeClr w14:val="accent6">
                <w14:lumMod w14:val="75000"/>
              </w14:schemeClr>
            </w14:solidFill>
            <w14:prstDash w14:val="solid"/>
            <w14:round/>
          </w14:textOutline>
        </w:rPr>
      </w:pPr>
      <w:r w:rsidRPr="00DA4EC7">
        <w:rPr>
          <w:b/>
          <w:noProof/>
          <w:color w:val="C79917"/>
          <w:sz w:val="28"/>
          <w:szCs w:val="28"/>
          <w14:shadow w14:blurRad="50800" w14:dist="38100" w14:dir="13500000" w14:sx="100000" w14:sy="100000" w14:kx="0" w14:ky="0" w14:algn="br">
            <w14:srgbClr w14:val="000000">
              <w14:alpha w14:val="60000"/>
            </w14:srgbClr>
          </w14:shadow>
          <w14:textOutline w14:w="9525" w14:cap="rnd" w14:cmpd="sng" w14:algn="ctr">
            <w14:solidFill>
              <w14:schemeClr w14:val="accent6">
                <w14:lumMod w14:val="75000"/>
              </w14:schemeClr>
            </w14:solidFill>
            <w14:prstDash w14:val="solid"/>
            <w14:bevel/>
          </w14:textOutline>
        </w:rPr>
        <w:drawing>
          <wp:anchor distT="0" distB="0" distL="114300" distR="114300" simplePos="0" relativeHeight="252289536" behindDoc="1" locked="0" layoutInCell="1" allowOverlap="1" wp14:anchorId="069741BE" wp14:editId="73C1C30D">
            <wp:simplePos x="0" y="0"/>
            <wp:positionH relativeFrom="column">
              <wp:posOffset>3714115</wp:posOffset>
            </wp:positionH>
            <wp:positionV relativeFrom="paragraph">
              <wp:posOffset>139700</wp:posOffset>
            </wp:positionV>
            <wp:extent cx="1609725" cy="2093595"/>
            <wp:effectExtent l="0" t="0" r="9525" b="1905"/>
            <wp:wrapTight wrapText="bothSides">
              <wp:wrapPolygon edited="0">
                <wp:start x="2812" y="0"/>
                <wp:lineTo x="2045" y="590"/>
                <wp:lineTo x="0" y="2948"/>
                <wp:lineTo x="0" y="3538"/>
                <wp:lineTo x="1278" y="6289"/>
                <wp:lineTo x="5879" y="12579"/>
                <wp:lineTo x="6902" y="15723"/>
                <wp:lineTo x="5879" y="18868"/>
                <wp:lineTo x="5879" y="19458"/>
                <wp:lineTo x="7924" y="21423"/>
                <wp:lineTo x="8691" y="21423"/>
                <wp:lineTo x="12014" y="21423"/>
                <wp:lineTo x="12781" y="21423"/>
                <wp:lineTo x="14826" y="18868"/>
                <wp:lineTo x="13548" y="15723"/>
                <wp:lineTo x="14826" y="12579"/>
                <wp:lineTo x="17638" y="9434"/>
                <wp:lineTo x="19938" y="6289"/>
                <wp:lineTo x="21472" y="3734"/>
                <wp:lineTo x="21472" y="2359"/>
                <wp:lineTo x="20705" y="1179"/>
                <wp:lineTo x="19427" y="0"/>
                <wp:lineTo x="2812" y="0"/>
              </wp:wrapPolygon>
            </wp:wrapTight>
            <wp:docPr id="24186" name="Picture 24186" descr="C:\Users\JH\AppData\Local\Microsoft\Windows\Temporary Internet Files\Content.IE5\GWRMANTA\200px-GoldMeda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JH\AppData\Local\Microsoft\Windows\Temporary Internet Files\Content.IE5\GWRMANTA\200px-GoldMedal[1].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609725" cy="2093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A4EC7">
        <w:rPr>
          <w:b/>
          <w:color w:val="C79917"/>
          <w:sz w:val="28"/>
          <w:szCs w:val="28"/>
          <w14:shadow w14:blurRad="50800" w14:dist="38100" w14:dir="13500000" w14:sx="100000" w14:sy="100000" w14:kx="0" w14:ky="0" w14:algn="br">
            <w14:srgbClr w14:val="000000">
              <w14:alpha w14:val="60000"/>
            </w14:srgbClr>
          </w14:shadow>
          <w14:textOutline w14:w="952" w14:cap="flat" w14:cmpd="sng" w14:algn="ctr">
            <w14:solidFill>
              <w14:schemeClr w14:val="accent6">
                <w14:lumMod w14:val="75000"/>
              </w14:schemeClr>
            </w14:solidFill>
            <w14:prstDash w14:val="solid"/>
            <w14:round/>
          </w14:textOutline>
        </w:rPr>
        <w:t>YOU MADE IT TO THE END OF THE COURSE</w:t>
      </w:r>
    </w:p>
    <w:p w:rsidR="00921C5C" w:rsidRPr="00DA4EC7" w:rsidRDefault="00921C5C" w:rsidP="00921C5C">
      <w:pPr>
        <w:jc w:val="center"/>
        <w:rPr>
          <w:b/>
          <w:color w:val="C79917"/>
          <w:sz w:val="28"/>
          <w:szCs w:val="28"/>
          <w14:shadow w14:blurRad="50800" w14:dist="38100" w14:dir="13500000" w14:sx="100000" w14:sy="100000" w14:kx="0" w14:ky="0" w14:algn="br">
            <w14:srgbClr w14:val="000000">
              <w14:alpha w14:val="60000"/>
            </w14:srgbClr>
          </w14:shadow>
          <w14:textOutline w14:w="952" w14:cap="flat" w14:cmpd="sng" w14:algn="ctr">
            <w14:solidFill>
              <w14:schemeClr w14:val="accent6">
                <w14:lumMod w14:val="75000"/>
              </w14:schemeClr>
            </w14:solidFill>
            <w14:prstDash w14:val="solid"/>
            <w14:round/>
          </w14:textOutline>
        </w:rPr>
      </w:pPr>
      <w:r w:rsidRPr="00DA4EC7">
        <w:rPr>
          <w:b/>
          <w:color w:val="C79917"/>
          <w:sz w:val="28"/>
          <w:szCs w:val="28"/>
          <w14:shadow w14:blurRad="50800" w14:dist="38100" w14:dir="13500000" w14:sx="100000" w14:sy="100000" w14:kx="0" w14:ky="0" w14:algn="br">
            <w14:srgbClr w14:val="000000">
              <w14:alpha w14:val="60000"/>
            </w14:srgbClr>
          </w14:shadow>
          <w14:textOutline w14:w="952" w14:cap="flat" w14:cmpd="sng" w14:algn="ctr">
            <w14:solidFill>
              <w14:schemeClr w14:val="accent6">
                <w14:lumMod w14:val="75000"/>
              </w14:schemeClr>
            </w14:solidFill>
            <w14:prstDash w14:val="solid"/>
            <w14:round/>
          </w14:textOutline>
        </w:rPr>
        <w:t>WELL DONE!</w:t>
      </w:r>
    </w:p>
    <w:p w:rsidR="00921C5C" w:rsidRPr="00DA4EC7" w:rsidRDefault="00921C5C" w:rsidP="00921C5C">
      <w:pPr>
        <w:jc w:val="center"/>
        <w:rPr>
          <w:b/>
          <w:color w:val="C79917"/>
          <w:sz w:val="28"/>
          <w:szCs w:val="28"/>
          <w14:shadow w14:blurRad="50800" w14:dist="38100" w14:dir="13500000" w14:sx="100000" w14:sy="100000" w14:kx="0" w14:ky="0" w14:algn="br">
            <w14:srgbClr w14:val="000000">
              <w14:alpha w14:val="60000"/>
            </w14:srgbClr>
          </w14:shadow>
          <w14:textOutline w14:w="952" w14:cap="flat" w14:cmpd="sng" w14:algn="ctr">
            <w14:solidFill>
              <w14:schemeClr w14:val="accent6">
                <w14:lumMod w14:val="75000"/>
              </w14:schemeClr>
            </w14:solidFill>
            <w14:prstDash w14:val="solid"/>
            <w14:round/>
          </w14:textOutline>
        </w:rPr>
      </w:pPr>
      <w:r w:rsidRPr="00DA4EC7">
        <w:rPr>
          <w:b/>
          <w:color w:val="C79917"/>
          <w:sz w:val="28"/>
          <w:szCs w:val="28"/>
          <w14:shadow w14:blurRad="50800" w14:dist="38100" w14:dir="13500000" w14:sx="100000" w14:sy="100000" w14:kx="0" w14:ky="0" w14:algn="br">
            <w14:srgbClr w14:val="000000">
              <w14:alpha w14:val="60000"/>
            </w14:srgbClr>
          </w14:shadow>
          <w14:textOutline w14:w="952" w14:cap="flat" w14:cmpd="sng" w14:algn="ctr">
            <w14:solidFill>
              <w14:schemeClr w14:val="accent6">
                <w14:lumMod w14:val="75000"/>
              </w14:schemeClr>
            </w14:solidFill>
            <w14:prstDash w14:val="solid"/>
            <w14:round/>
          </w14:textOutline>
        </w:rPr>
        <w:t xml:space="preserve">NOW YOU’VE JUST TO LEARN IT ALL! </w:t>
      </w:r>
    </w:p>
    <w:p w:rsidR="00921C5C" w:rsidRPr="00DA4EC7" w:rsidRDefault="00921C5C" w:rsidP="00921C5C">
      <w:pPr>
        <w:jc w:val="center"/>
        <w:rPr>
          <w:b/>
          <w:color w:val="C79917"/>
          <w:sz w:val="28"/>
          <w:szCs w:val="28"/>
          <w14:shadow w14:blurRad="50800" w14:dist="38100" w14:dir="13500000" w14:sx="100000" w14:sy="100000" w14:kx="0" w14:ky="0" w14:algn="br">
            <w14:srgbClr w14:val="000000">
              <w14:alpha w14:val="60000"/>
            </w14:srgbClr>
          </w14:shadow>
          <w14:textOutline w14:w="952" w14:cap="flat" w14:cmpd="sng" w14:algn="ctr">
            <w14:solidFill>
              <w14:schemeClr w14:val="accent6">
                <w14:lumMod w14:val="75000"/>
              </w14:schemeClr>
            </w14:solidFill>
            <w14:prstDash w14:val="solid"/>
            <w14:round/>
          </w14:textOutline>
        </w:rPr>
      </w:pPr>
      <w:r w:rsidRPr="00DA4EC7">
        <w:rPr>
          <w:b/>
          <w:color w:val="C79917"/>
          <w:sz w:val="28"/>
          <w:szCs w:val="28"/>
          <w14:shadow w14:blurRad="50800" w14:dist="38100" w14:dir="13500000" w14:sx="100000" w14:sy="100000" w14:kx="0" w14:ky="0" w14:algn="br">
            <w14:srgbClr w14:val="000000">
              <w14:alpha w14:val="60000"/>
            </w14:srgbClr>
          </w14:shadow>
          <w14:textOutline w14:w="952" w14:cap="flat" w14:cmpd="sng" w14:algn="ctr">
            <w14:solidFill>
              <w14:schemeClr w14:val="accent6">
                <w14:lumMod w14:val="75000"/>
              </w14:schemeClr>
            </w14:solidFill>
            <w14:prstDash w14:val="solid"/>
            <w14:round/>
          </w14:textOutline>
        </w:rPr>
        <w:t>T’was nice knowing you- ALL THE BEST</w:t>
      </w:r>
    </w:p>
    <w:p w:rsidR="00921C5C" w:rsidRPr="00DA4EC7" w:rsidRDefault="00921C5C" w:rsidP="00921C5C">
      <w:pPr>
        <w:jc w:val="center"/>
        <w:rPr>
          <w:b/>
          <w:color w:val="C79917"/>
          <w:sz w:val="28"/>
          <w:szCs w:val="28"/>
          <w14:shadow w14:blurRad="50800" w14:dist="38100" w14:dir="13500000" w14:sx="100000" w14:sy="100000" w14:kx="0" w14:ky="0" w14:algn="br">
            <w14:srgbClr w14:val="000000">
              <w14:alpha w14:val="60000"/>
            </w14:srgbClr>
          </w14:shadow>
          <w14:textOutline w14:w="952" w14:cap="flat" w14:cmpd="sng" w14:algn="ctr">
            <w14:solidFill>
              <w14:schemeClr w14:val="accent6">
                <w14:lumMod w14:val="75000"/>
              </w14:schemeClr>
            </w14:solidFill>
            <w14:prstDash w14:val="solid"/>
            <w14:round/>
          </w14:textOutline>
        </w:rPr>
      </w:pPr>
      <w:r w:rsidRPr="00DA4EC7">
        <w:rPr>
          <w:b/>
          <w:color w:val="C79917"/>
          <w:sz w:val="28"/>
          <w:szCs w:val="28"/>
          <w14:shadow w14:blurRad="50800" w14:dist="38100" w14:dir="13500000" w14:sx="100000" w14:sy="100000" w14:kx="0" w14:ky="0" w14:algn="br">
            <w14:srgbClr w14:val="000000">
              <w14:alpha w14:val="60000"/>
            </w14:srgbClr>
          </w14:shadow>
          <w14:textOutline w14:w="952" w14:cap="flat" w14:cmpd="sng" w14:algn="ctr">
            <w14:solidFill>
              <w14:schemeClr w14:val="accent6">
                <w14:lumMod w14:val="75000"/>
              </w14:schemeClr>
            </w14:solidFill>
            <w14:prstDash w14:val="solid"/>
            <w14:round/>
          </w14:textOutline>
        </w:rPr>
        <w:t>KEEP IN TOUCH</w:t>
      </w:r>
    </w:p>
    <w:p w:rsidR="00921C5C" w:rsidRPr="00DA4EC7" w:rsidRDefault="00921C5C" w:rsidP="00921C5C">
      <w:pPr>
        <w:jc w:val="center"/>
        <w:rPr>
          <w:b/>
          <w:i/>
          <w:color w:val="C79917"/>
          <w:sz w:val="28"/>
          <w:szCs w:val="28"/>
          <w14:shadow w14:blurRad="50800" w14:dist="38100" w14:dir="13500000" w14:sx="100000" w14:sy="100000" w14:kx="0" w14:ky="0" w14:algn="br">
            <w14:srgbClr w14:val="000000">
              <w14:alpha w14:val="60000"/>
            </w14:srgbClr>
          </w14:shadow>
          <w14:textOutline w14:w="952" w14:cap="flat" w14:cmpd="sng" w14:algn="ctr">
            <w14:solidFill>
              <w14:schemeClr w14:val="accent6">
                <w14:lumMod w14:val="75000"/>
              </w14:schemeClr>
            </w14:solidFill>
            <w14:prstDash w14:val="solid"/>
            <w14:round/>
          </w14:textOutline>
        </w:rPr>
      </w:pPr>
      <w:r w:rsidRPr="00DA4EC7">
        <w:rPr>
          <w:b/>
          <w:i/>
          <w:color w:val="C79917"/>
          <w:sz w:val="28"/>
          <w:szCs w:val="28"/>
          <w14:shadow w14:blurRad="50800" w14:dist="38100" w14:dir="13500000" w14:sx="100000" w14:sy="100000" w14:kx="0" w14:ky="0" w14:algn="br">
            <w14:srgbClr w14:val="000000">
              <w14:alpha w14:val="60000"/>
            </w14:srgbClr>
          </w14:shadow>
          <w14:textOutline w14:w="952" w14:cap="flat" w14:cmpd="sng" w14:algn="ctr">
            <w14:solidFill>
              <w14:schemeClr w14:val="accent6">
                <w14:lumMod w14:val="75000"/>
              </w14:schemeClr>
            </w14:solidFill>
            <w14:prstDash w14:val="solid"/>
            <w14:round/>
          </w14:textOutline>
        </w:rPr>
        <w:t>M</w:t>
      </w:r>
      <w:r>
        <w:rPr>
          <w:b/>
          <w:i/>
          <w:color w:val="C79917"/>
          <w:sz w:val="28"/>
          <w:szCs w:val="28"/>
          <w14:shadow w14:blurRad="50800" w14:dist="38100" w14:dir="13500000" w14:sx="100000" w14:sy="100000" w14:kx="0" w14:ky="0" w14:algn="br">
            <w14:srgbClr w14:val="000000">
              <w14:alpha w14:val="60000"/>
            </w14:srgbClr>
          </w14:shadow>
          <w14:textOutline w14:w="952" w14:cap="flat" w14:cmpd="sng" w14:algn="ctr">
            <w14:solidFill>
              <w14:schemeClr w14:val="accent6">
                <w14:lumMod w14:val="75000"/>
              </w14:schemeClr>
            </w14:solidFill>
            <w14:prstDash w14:val="solid"/>
            <w14:round/>
          </w14:textOutline>
        </w:rPr>
        <w:t>iss and M</w:t>
      </w:r>
      <w:r w:rsidRPr="00DA4EC7">
        <w:rPr>
          <w:b/>
          <w:i/>
          <w:color w:val="C79917"/>
          <w:sz w:val="28"/>
          <w:szCs w:val="28"/>
          <w14:shadow w14:blurRad="50800" w14:dist="38100" w14:dir="13500000" w14:sx="100000" w14:sy="100000" w14:kx="0" w14:ky="0" w14:algn="br">
            <w14:srgbClr w14:val="000000">
              <w14:alpha w14:val="60000"/>
            </w14:srgbClr>
          </w14:shadow>
          <w14:textOutline w14:w="952" w14:cap="flat" w14:cmpd="sng" w14:algn="ctr">
            <w14:solidFill>
              <w14:schemeClr w14:val="accent6">
                <w14:lumMod w14:val="75000"/>
              </w14:schemeClr>
            </w14:solidFill>
            <w14:prstDash w14:val="solid"/>
            <w14:round/>
          </w14:textOutline>
        </w:rPr>
        <w:t>rs H</w:t>
      </w:r>
    </w:p>
    <w:p w:rsidR="00921C5C" w:rsidRPr="00903A9B" w:rsidRDefault="00921C5C" w:rsidP="00921C5C">
      <w:pPr>
        <w:rPr>
          <w:color w:val="874295" w:themeColor="accent2" w:themeShade="BF"/>
          <w:spacing w:val="60"/>
          <w:szCs w:val="24"/>
          <w14:glow w14:rad="45504">
            <w14:schemeClr w14:val="accent1">
              <w14:alpha w14:val="65000"/>
              <w14:satMod w14:val="220000"/>
            </w14:schemeClr>
          </w14:glow>
          <w14:textOutline w14:w="5715" w14:cap="flat" w14:cmpd="sng" w14:algn="ctr">
            <w14:solidFill>
              <w14:schemeClr w14:val="accent1">
                <w14:tint w14:val="10000"/>
              </w14:schemeClr>
            </w14:solidFill>
            <w14:prstDash w14:val="solid"/>
            <w14:miter w14:lim="0"/>
          </w14:textOutline>
          <w14:textFill>
            <w14:gradFill>
              <w14:gsLst>
                <w14:gs w14:pos="10000">
                  <w14:schemeClr w14:val="accent1">
                    <w14:tint w14:val="83000"/>
                    <w14:shade w14:val="100000"/>
                    <w14:satMod w14:val="200000"/>
                  </w14:schemeClr>
                </w14:gs>
                <w14:gs w14:pos="75000">
                  <w14:schemeClr w14:val="accent1">
                    <w14:tint w14:val="100000"/>
                    <w14:shade w14:val="50000"/>
                    <w14:satMod w14:val="150000"/>
                  </w14:schemeClr>
                </w14:gs>
              </w14:gsLst>
              <w14:lin w14:ang="5400000" w14:scaled="0"/>
            </w14:gradFill>
          </w14:textFill>
        </w:rPr>
      </w:pPr>
      <w:r w:rsidRPr="00903A9B">
        <w:rPr>
          <w:rFonts w:cs="Arial"/>
          <w:noProof/>
          <w:sz w:val="20"/>
        </w:rPr>
        <w:drawing>
          <wp:inline distT="0" distB="0" distL="0" distR="0" wp14:anchorId="3560F4E4" wp14:editId="639F8E37">
            <wp:extent cx="3286125" cy="1562100"/>
            <wp:effectExtent l="0" t="0" r="9525" b="0"/>
            <wp:docPr id="4430" name="Picture 4430" descr="http://www.sqa.org.uk/sqa/images/yourresults2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sqa.org.uk/sqa/images/yourresults2013.jp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286125" cy="1562100"/>
                    </a:xfrm>
                    <a:prstGeom prst="rect">
                      <a:avLst/>
                    </a:prstGeom>
                    <a:noFill/>
                    <a:ln>
                      <a:noFill/>
                    </a:ln>
                  </pic:spPr>
                </pic:pic>
              </a:graphicData>
            </a:graphic>
          </wp:inline>
        </w:drawing>
      </w:r>
    </w:p>
    <w:p w:rsidR="00921C5C" w:rsidRPr="00903A9B" w:rsidRDefault="00921C5C" w:rsidP="00921C5C">
      <w:pPr>
        <w:rPr>
          <w:color w:val="874295" w:themeColor="accent2" w:themeShade="BF"/>
          <w:spacing w:val="60"/>
          <w:szCs w:val="24"/>
          <w14:glow w14:rad="45504">
            <w14:schemeClr w14:val="accent1">
              <w14:alpha w14:val="65000"/>
              <w14:satMod w14:val="220000"/>
            </w14:schemeClr>
          </w14:glow>
          <w14:textOutline w14:w="5715" w14:cap="flat" w14:cmpd="sng" w14:algn="ctr">
            <w14:solidFill>
              <w14:schemeClr w14:val="accent1">
                <w14:tint w14:val="10000"/>
              </w14:schemeClr>
            </w14:solidFill>
            <w14:prstDash w14:val="solid"/>
            <w14:miter w14:lim="0"/>
          </w14:textOutline>
          <w14:textFill>
            <w14:gradFill>
              <w14:gsLst>
                <w14:gs w14:pos="10000">
                  <w14:schemeClr w14:val="accent1">
                    <w14:tint w14:val="83000"/>
                    <w14:shade w14:val="100000"/>
                    <w14:satMod w14:val="200000"/>
                  </w14:schemeClr>
                </w14:gs>
                <w14:gs w14:pos="75000">
                  <w14:schemeClr w14:val="accent1">
                    <w14:tint w14:val="100000"/>
                    <w14:shade w14:val="50000"/>
                    <w14:satMod w14:val="150000"/>
                  </w14:schemeClr>
                </w14:gs>
              </w14:gsLst>
              <w14:lin w14:ang="5400000" w14:scaled="0"/>
            </w14:gradFill>
          </w14:textFill>
        </w:rPr>
      </w:pPr>
    </w:p>
    <w:p w:rsidR="00921C5C" w:rsidRPr="00903A9B" w:rsidRDefault="00921C5C" w:rsidP="00921C5C">
      <w:pPr>
        <w:spacing w:line="284" w:lineRule="atLeast"/>
        <w:rPr>
          <w:b/>
          <w:bCs/>
          <w:spacing w:val="10"/>
          <w:sz w:val="22"/>
          <w:szCs w:val="22"/>
          <w:lang w:val="en-US"/>
        </w:rPr>
      </w:pPr>
    </w:p>
    <w:p w:rsidR="00836EE1" w:rsidRPr="00836EE1" w:rsidRDefault="00836EE1" w:rsidP="00836EE1">
      <w:pPr>
        <w:rPr>
          <w:b/>
          <w:spacing w:val="10"/>
          <w:szCs w:val="24"/>
          <w:lang w:val="en-US"/>
        </w:rPr>
      </w:pPr>
      <w:bookmarkStart w:id="158" w:name="_GoBack"/>
      <w:bookmarkEnd w:id="158"/>
    </w:p>
    <w:sectPr w:rsidR="00836EE1" w:rsidRPr="00836EE1" w:rsidSect="0005045B">
      <w:headerReference w:type="even" r:id="rId175"/>
      <w:headerReference w:type="default" r:id="rId176"/>
      <w:footerReference w:type="even" r:id="rId177"/>
      <w:footerReference w:type="default" r:id="rId178"/>
      <w:type w:val="nextColumn"/>
      <w:pgSz w:w="11906" w:h="16838" w:code="9"/>
      <w:pgMar w:top="-992" w:right="1559" w:bottom="811" w:left="1418" w:header="284" w:footer="85" w:gutter="0"/>
      <w:cols w:sep="1"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201C" w:rsidRDefault="00E1201C">
      <w:r>
        <w:separator/>
      </w:r>
    </w:p>
  </w:endnote>
  <w:endnote w:type="continuationSeparator" w:id="0">
    <w:p w:rsidR="00E1201C" w:rsidRDefault="00E120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Trebuchet MS">
    <w:altName w:val="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Geneva">
    <w:altName w:val="Arial"/>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backwards">
    <w:panose1 w:val="00000400000000000000"/>
    <w:charset w:val="00"/>
    <w:family w:val="auto"/>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S Shell Dlg 2">
    <w:panose1 w:val="020B0604030504040204"/>
    <w:charset w:val="00"/>
    <w:family w:val="swiss"/>
    <w:pitch w:val="variable"/>
    <w:sig w:usb0="E1002EFF" w:usb1="C000605B" w:usb2="00000029" w:usb3="00000000" w:csb0="000101FF" w:csb1="00000000"/>
  </w:font>
  <w:font w:name="ImprintMT">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BA2" w:rsidRDefault="009A4BA2">
    <w:pPr>
      <w:pStyle w:val="Footer"/>
    </w:pPr>
  </w:p>
  <w:p w:rsidR="009A4BA2" w:rsidRDefault="009A4BA2"/>
  <w:p w:rsidR="009A4BA2" w:rsidRDefault="009A4BA2"/>
  <w:p w:rsidR="009A4BA2" w:rsidRDefault="009A4BA2"/>
  <w:p w:rsidR="009A4BA2" w:rsidRDefault="009A4BA2"/>
  <w:p w:rsidR="009A4BA2" w:rsidRDefault="009A4BA2"/>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vanish/>
        <w:highlight w:val="yellow"/>
      </w:rPr>
      <w:id w:val="-823046730"/>
      <w:docPartObj>
        <w:docPartGallery w:val="Page Numbers (Bottom of Page)"/>
        <w:docPartUnique/>
      </w:docPartObj>
    </w:sdtPr>
    <w:sdtContent>
      <w:sdt>
        <w:sdtPr>
          <w:rPr>
            <w:vanish/>
            <w:highlight w:val="yellow"/>
          </w:rPr>
          <w:id w:val="860082579"/>
          <w:docPartObj>
            <w:docPartGallery w:val="Page Numbers (Top of Page)"/>
            <w:docPartUnique/>
          </w:docPartObj>
        </w:sdtPr>
        <w:sdtContent>
          <w:p w:rsidR="009A4BA2" w:rsidRDefault="009A4BA2" w:rsidP="00A44677">
            <w:pPr>
              <w:pStyle w:val="Footer"/>
            </w:pPr>
            <w:r>
              <w:t>J A Hargreaves</w:t>
            </w:r>
            <w:r>
              <w:tab/>
            </w:r>
            <w:r>
              <w:tab/>
              <w:t xml:space="preserve">Page </w:t>
            </w:r>
            <w:r>
              <w:rPr>
                <w:b/>
                <w:bCs/>
                <w:szCs w:val="24"/>
              </w:rPr>
              <w:fldChar w:fldCharType="begin"/>
            </w:r>
            <w:r>
              <w:rPr>
                <w:b/>
                <w:bCs/>
              </w:rPr>
              <w:instrText xml:space="preserve"> PAGE </w:instrText>
            </w:r>
            <w:r>
              <w:rPr>
                <w:b/>
                <w:bCs/>
                <w:szCs w:val="24"/>
              </w:rPr>
              <w:fldChar w:fldCharType="separate"/>
            </w:r>
            <w:r w:rsidR="008A72EF">
              <w:rPr>
                <w:b/>
                <w:bCs/>
                <w:noProof/>
              </w:rPr>
              <w:t>50</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8A72EF">
              <w:rPr>
                <w:b/>
                <w:bCs/>
                <w:noProof/>
              </w:rPr>
              <w:t>87</w:t>
            </w:r>
            <w:r>
              <w:rPr>
                <w:b/>
                <w:bCs/>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201C" w:rsidRDefault="00E1201C">
      <w:r>
        <w:separator/>
      </w:r>
    </w:p>
  </w:footnote>
  <w:footnote w:type="continuationSeparator" w:id="0">
    <w:p w:rsidR="00E1201C" w:rsidRDefault="00E120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BA2" w:rsidRDefault="009A4BA2">
    <w:pPr>
      <w:pStyle w:val="Header"/>
    </w:pPr>
  </w:p>
  <w:p w:rsidR="009A4BA2" w:rsidRDefault="009A4BA2"/>
  <w:p w:rsidR="009A4BA2" w:rsidRDefault="009A4BA2"/>
  <w:p w:rsidR="009A4BA2" w:rsidRDefault="009A4BA2"/>
  <w:p w:rsidR="009A4BA2" w:rsidRDefault="009A4BA2"/>
  <w:p w:rsidR="009A4BA2" w:rsidRDefault="009A4BA2"/>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BA2" w:rsidRPr="00C137EB" w:rsidRDefault="009A4BA2" w:rsidP="00B905CA">
    <w:pPr>
      <w:pStyle w:val="Header"/>
      <w:tabs>
        <w:tab w:val="left" w:pos="426"/>
      </w:tabs>
      <w:ind w:left="-709" w:right="-427"/>
    </w:pPr>
    <w:r>
      <w:rPr>
        <w:noProof/>
      </w:rPr>
      <mc:AlternateContent>
        <mc:Choice Requires="wps">
          <w:drawing>
            <wp:anchor distT="0" distB="0" distL="114300" distR="114300" simplePos="0" relativeHeight="251659264" behindDoc="0" locked="0" layoutInCell="1" allowOverlap="1" wp14:anchorId="4731ECF3" wp14:editId="615C001D">
              <wp:simplePos x="0" y="0"/>
              <wp:positionH relativeFrom="column">
                <wp:posOffset>-509905</wp:posOffset>
              </wp:positionH>
              <wp:positionV relativeFrom="paragraph">
                <wp:posOffset>295910</wp:posOffset>
              </wp:positionV>
              <wp:extent cx="6838950" cy="8890"/>
              <wp:effectExtent l="0" t="19050" r="19050" b="48260"/>
              <wp:wrapNone/>
              <wp:docPr id="28" name="Straight Connector 28"/>
              <wp:cNvGraphicFramePr/>
              <a:graphic xmlns:a="http://schemas.openxmlformats.org/drawingml/2006/main">
                <a:graphicData uri="http://schemas.microsoft.com/office/word/2010/wordprocessingShape">
                  <wps:wsp>
                    <wps:cNvCnPr/>
                    <wps:spPr>
                      <a:xfrm flipV="1">
                        <a:off x="0" y="0"/>
                        <a:ext cx="6838950" cy="8890"/>
                      </a:xfrm>
                      <a:prstGeom prst="line">
                        <a:avLst/>
                      </a:prstGeom>
                      <a:ln w="47625" cmpd="thinThick"/>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8" o:spid="_x0000_s1026" style="position:absolute;flip:y;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0.15pt,23.3pt" to="498.3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" strokecolor="#ae3a62 [3044]" strokeweight="3.75pt">
              <v:stroke linestyle="thinThick"/>
            </v:line>
          </w:pict>
        </mc:Fallback>
      </mc:AlternateContent>
    </w:r>
    <w:r>
      <w:t xml:space="preserve"> </w:t>
    </w:r>
    <w:fldSimple w:instr=" STYLEREF  &quot;Heading 1&quot;  \* MERGEFORMAT ">
      <w:r w:rsidR="008A72EF">
        <w:rPr>
          <w:noProof/>
        </w:rPr>
        <w:t>CHAPTER 6: SEMICONDUCTORS AND P-N JUNCTIONS</w:t>
      </w:r>
    </w:fldSimple>
    <w:r>
      <w:rPr>
        <w:noProof/>
      </w:rPr>
      <w:t xml:space="preserve">       </w:t>
    </w:r>
    <w:r>
      <w:rPr>
        <w:noProof/>
      </w:rPr>
      <w:tab/>
    </w:r>
    <w:r>
      <w:rPr>
        <w:noProof/>
      </w:rPr>
      <w:fldChar w:fldCharType="begin"/>
    </w:r>
    <w:r>
      <w:rPr>
        <w:noProof/>
      </w:rPr>
      <w:instrText xml:space="preserve"> STYLEREF  "Heading 2"  \* MERGEFORMAT </w:instrText>
    </w:r>
    <w:r w:rsidR="009768A3">
      <w:rPr>
        <w:noProof/>
      </w:rPr>
      <w:fldChar w:fldCharType="separate"/>
    </w:r>
    <w:r w:rsidR="008A72EF">
      <w:rPr>
        <w:noProof/>
      </w:rPr>
      <w:t>The Fermi Level</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15E59"/>
    <w:multiLevelType w:val="hybridMultilevel"/>
    <w:tmpl w:val="8BE677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1B47223"/>
    <w:multiLevelType w:val="hybridMultilevel"/>
    <w:tmpl w:val="DF4C25C0"/>
    <w:lvl w:ilvl="0" w:tplc="82FC8E46">
      <w:start w:val="1"/>
      <w:numFmt w:val="bullet"/>
      <w:lvlText w:val="•"/>
      <w:lvlJc w:val="left"/>
      <w:pPr>
        <w:tabs>
          <w:tab w:val="num" w:pos="720"/>
        </w:tabs>
        <w:ind w:left="720" w:hanging="360"/>
      </w:pPr>
      <w:rPr>
        <w:rFonts w:ascii="Arial" w:hAnsi="Arial" w:hint="default"/>
      </w:rPr>
    </w:lvl>
    <w:lvl w:ilvl="1" w:tplc="9C561826">
      <w:start w:val="2027"/>
      <w:numFmt w:val="bullet"/>
      <w:lvlText w:val="•"/>
      <w:lvlJc w:val="left"/>
      <w:pPr>
        <w:tabs>
          <w:tab w:val="num" w:pos="1440"/>
        </w:tabs>
        <w:ind w:left="1440" w:hanging="360"/>
      </w:pPr>
      <w:rPr>
        <w:rFonts w:ascii="Arial" w:hAnsi="Arial" w:hint="default"/>
      </w:rPr>
    </w:lvl>
    <w:lvl w:ilvl="2" w:tplc="E6EA606E" w:tentative="1">
      <w:start w:val="1"/>
      <w:numFmt w:val="bullet"/>
      <w:lvlText w:val="•"/>
      <w:lvlJc w:val="left"/>
      <w:pPr>
        <w:tabs>
          <w:tab w:val="num" w:pos="2160"/>
        </w:tabs>
        <w:ind w:left="2160" w:hanging="360"/>
      </w:pPr>
      <w:rPr>
        <w:rFonts w:ascii="Arial" w:hAnsi="Arial" w:hint="default"/>
      </w:rPr>
    </w:lvl>
    <w:lvl w:ilvl="3" w:tplc="C47C599A" w:tentative="1">
      <w:start w:val="1"/>
      <w:numFmt w:val="bullet"/>
      <w:lvlText w:val="•"/>
      <w:lvlJc w:val="left"/>
      <w:pPr>
        <w:tabs>
          <w:tab w:val="num" w:pos="2880"/>
        </w:tabs>
        <w:ind w:left="2880" w:hanging="360"/>
      </w:pPr>
      <w:rPr>
        <w:rFonts w:ascii="Arial" w:hAnsi="Arial" w:hint="default"/>
      </w:rPr>
    </w:lvl>
    <w:lvl w:ilvl="4" w:tplc="C5BA09F0" w:tentative="1">
      <w:start w:val="1"/>
      <w:numFmt w:val="bullet"/>
      <w:lvlText w:val="•"/>
      <w:lvlJc w:val="left"/>
      <w:pPr>
        <w:tabs>
          <w:tab w:val="num" w:pos="3600"/>
        </w:tabs>
        <w:ind w:left="3600" w:hanging="360"/>
      </w:pPr>
      <w:rPr>
        <w:rFonts w:ascii="Arial" w:hAnsi="Arial" w:hint="default"/>
      </w:rPr>
    </w:lvl>
    <w:lvl w:ilvl="5" w:tplc="83B4F47C" w:tentative="1">
      <w:start w:val="1"/>
      <w:numFmt w:val="bullet"/>
      <w:lvlText w:val="•"/>
      <w:lvlJc w:val="left"/>
      <w:pPr>
        <w:tabs>
          <w:tab w:val="num" w:pos="4320"/>
        </w:tabs>
        <w:ind w:left="4320" w:hanging="360"/>
      </w:pPr>
      <w:rPr>
        <w:rFonts w:ascii="Arial" w:hAnsi="Arial" w:hint="default"/>
      </w:rPr>
    </w:lvl>
    <w:lvl w:ilvl="6" w:tplc="D588453E" w:tentative="1">
      <w:start w:val="1"/>
      <w:numFmt w:val="bullet"/>
      <w:lvlText w:val="•"/>
      <w:lvlJc w:val="left"/>
      <w:pPr>
        <w:tabs>
          <w:tab w:val="num" w:pos="5040"/>
        </w:tabs>
        <w:ind w:left="5040" w:hanging="360"/>
      </w:pPr>
      <w:rPr>
        <w:rFonts w:ascii="Arial" w:hAnsi="Arial" w:hint="default"/>
      </w:rPr>
    </w:lvl>
    <w:lvl w:ilvl="7" w:tplc="B58C57EA" w:tentative="1">
      <w:start w:val="1"/>
      <w:numFmt w:val="bullet"/>
      <w:lvlText w:val="•"/>
      <w:lvlJc w:val="left"/>
      <w:pPr>
        <w:tabs>
          <w:tab w:val="num" w:pos="5760"/>
        </w:tabs>
        <w:ind w:left="5760" w:hanging="360"/>
      </w:pPr>
      <w:rPr>
        <w:rFonts w:ascii="Arial" w:hAnsi="Arial" w:hint="default"/>
      </w:rPr>
    </w:lvl>
    <w:lvl w:ilvl="8" w:tplc="2A7096DA" w:tentative="1">
      <w:start w:val="1"/>
      <w:numFmt w:val="bullet"/>
      <w:lvlText w:val="•"/>
      <w:lvlJc w:val="left"/>
      <w:pPr>
        <w:tabs>
          <w:tab w:val="num" w:pos="6480"/>
        </w:tabs>
        <w:ind w:left="6480" w:hanging="360"/>
      </w:pPr>
      <w:rPr>
        <w:rFonts w:ascii="Arial" w:hAnsi="Arial" w:hint="default"/>
      </w:rPr>
    </w:lvl>
  </w:abstractNum>
  <w:abstractNum w:abstractNumId="2">
    <w:nsid w:val="032B37AA"/>
    <w:multiLevelType w:val="hybridMultilevel"/>
    <w:tmpl w:val="FDD0D58E"/>
    <w:lvl w:ilvl="0" w:tplc="C3CA92F4">
      <w:start w:val="2"/>
      <w:numFmt w:val="lowerLetter"/>
      <w:lvlText w:val="(%1)"/>
      <w:lvlJc w:val="left"/>
      <w:pPr>
        <w:tabs>
          <w:tab w:val="num" w:pos="1065"/>
        </w:tabs>
        <w:ind w:left="1065" w:hanging="360"/>
      </w:pPr>
      <w:rPr>
        <w:rFonts w:hint="default"/>
      </w:rPr>
    </w:lvl>
    <w:lvl w:ilvl="1" w:tplc="08090019" w:tentative="1">
      <w:start w:val="1"/>
      <w:numFmt w:val="lowerLetter"/>
      <w:lvlText w:val="%2."/>
      <w:lvlJc w:val="left"/>
      <w:pPr>
        <w:tabs>
          <w:tab w:val="num" w:pos="1785"/>
        </w:tabs>
        <w:ind w:left="1785" w:hanging="360"/>
      </w:pPr>
    </w:lvl>
    <w:lvl w:ilvl="2" w:tplc="0809001B" w:tentative="1">
      <w:start w:val="1"/>
      <w:numFmt w:val="lowerRoman"/>
      <w:lvlText w:val="%3."/>
      <w:lvlJc w:val="right"/>
      <w:pPr>
        <w:tabs>
          <w:tab w:val="num" w:pos="2505"/>
        </w:tabs>
        <w:ind w:left="2505" w:hanging="180"/>
      </w:pPr>
    </w:lvl>
    <w:lvl w:ilvl="3" w:tplc="0809000F" w:tentative="1">
      <w:start w:val="1"/>
      <w:numFmt w:val="decimal"/>
      <w:lvlText w:val="%4."/>
      <w:lvlJc w:val="left"/>
      <w:pPr>
        <w:tabs>
          <w:tab w:val="num" w:pos="3225"/>
        </w:tabs>
        <w:ind w:left="3225" w:hanging="360"/>
      </w:pPr>
    </w:lvl>
    <w:lvl w:ilvl="4" w:tplc="08090019" w:tentative="1">
      <w:start w:val="1"/>
      <w:numFmt w:val="lowerLetter"/>
      <w:lvlText w:val="%5."/>
      <w:lvlJc w:val="left"/>
      <w:pPr>
        <w:tabs>
          <w:tab w:val="num" w:pos="3945"/>
        </w:tabs>
        <w:ind w:left="3945" w:hanging="360"/>
      </w:pPr>
    </w:lvl>
    <w:lvl w:ilvl="5" w:tplc="0809001B" w:tentative="1">
      <w:start w:val="1"/>
      <w:numFmt w:val="lowerRoman"/>
      <w:lvlText w:val="%6."/>
      <w:lvlJc w:val="right"/>
      <w:pPr>
        <w:tabs>
          <w:tab w:val="num" w:pos="4665"/>
        </w:tabs>
        <w:ind w:left="4665" w:hanging="180"/>
      </w:pPr>
    </w:lvl>
    <w:lvl w:ilvl="6" w:tplc="0809000F" w:tentative="1">
      <w:start w:val="1"/>
      <w:numFmt w:val="decimal"/>
      <w:lvlText w:val="%7."/>
      <w:lvlJc w:val="left"/>
      <w:pPr>
        <w:tabs>
          <w:tab w:val="num" w:pos="5385"/>
        </w:tabs>
        <w:ind w:left="5385" w:hanging="360"/>
      </w:pPr>
    </w:lvl>
    <w:lvl w:ilvl="7" w:tplc="08090019" w:tentative="1">
      <w:start w:val="1"/>
      <w:numFmt w:val="lowerLetter"/>
      <w:lvlText w:val="%8."/>
      <w:lvlJc w:val="left"/>
      <w:pPr>
        <w:tabs>
          <w:tab w:val="num" w:pos="6105"/>
        </w:tabs>
        <w:ind w:left="6105" w:hanging="360"/>
      </w:pPr>
    </w:lvl>
    <w:lvl w:ilvl="8" w:tplc="0809001B" w:tentative="1">
      <w:start w:val="1"/>
      <w:numFmt w:val="lowerRoman"/>
      <w:lvlText w:val="%9."/>
      <w:lvlJc w:val="right"/>
      <w:pPr>
        <w:tabs>
          <w:tab w:val="num" w:pos="6825"/>
        </w:tabs>
        <w:ind w:left="6825" w:hanging="180"/>
      </w:pPr>
    </w:lvl>
  </w:abstractNum>
  <w:abstractNum w:abstractNumId="3">
    <w:nsid w:val="048A492A"/>
    <w:multiLevelType w:val="hybridMultilevel"/>
    <w:tmpl w:val="10CE2BF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9605144"/>
    <w:multiLevelType w:val="hybridMultilevel"/>
    <w:tmpl w:val="DBCE015C"/>
    <w:lvl w:ilvl="0" w:tplc="08090001">
      <w:start w:val="1"/>
      <w:numFmt w:val="bullet"/>
      <w:lvlText w:val=""/>
      <w:lvlJc w:val="left"/>
      <w:pPr>
        <w:tabs>
          <w:tab w:val="num" w:pos="2160"/>
        </w:tabs>
        <w:ind w:left="2160" w:hanging="72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534984"/>
    <w:multiLevelType w:val="hybridMultilevel"/>
    <w:tmpl w:val="3790DA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C3D272C"/>
    <w:multiLevelType w:val="multilevel"/>
    <w:tmpl w:val="84F8B8A4"/>
    <w:lvl w:ilvl="0">
      <w:start w:val="1"/>
      <w:numFmt w:val="decimal"/>
      <w:lvlText w:val="%1."/>
      <w:lvlJc w:val="left"/>
      <w:pPr>
        <w:tabs>
          <w:tab w:val="num" w:pos="720"/>
        </w:tabs>
        <w:ind w:left="720" w:hanging="720"/>
      </w:pPr>
      <w:rPr>
        <w:rFonts w:hint="default"/>
        <w:b w:val="0"/>
        <w:i w:val="0"/>
        <w:caps w:val="0"/>
        <w:strike w:val="0"/>
        <w:dstrike w:val="0"/>
        <w:outline w:val="0"/>
        <w:shadow w:val="0"/>
        <w:emboss w:val="0"/>
        <w:imprint w:val="0"/>
        <w:vanish w:val="0"/>
        <w:sz w:val="22"/>
        <w:effect w:val="none"/>
        <w:vertAlign w:val="baseline"/>
      </w:rPr>
    </w:lvl>
    <w:lvl w:ilvl="1">
      <w:start w:val="1"/>
      <w:numFmt w:val="lowerLetter"/>
      <w:lvlText w:val="%2)"/>
      <w:lvlJc w:val="left"/>
      <w:pPr>
        <w:tabs>
          <w:tab w:val="num" w:pos="1584"/>
        </w:tabs>
        <w:ind w:left="1584" w:hanging="864"/>
      </w:pPr>
      <w:rPr>
        <w:rFonts w:ascii="Comic Sans MS" w:hAnsi="Comic Sans MS" w:hint="default"/>
        <w:sz w:val="24"/>
      </w:rPr>
    </w:lvl>
    <w:lvl w:ilvl="2">
      <w:start w:val="1"/>
      <w:numFmt w:val="lowerRoman"/>
      <w:lvlText w:val="%3)"/>
      <w:lvlJc w:val="left"/>
      <w:pPr>
        <w:tabs>
          <w:tab w:val="num" w:pos="2160"/>
        </w:tabs>
        <w:ind w:left="2160" w:hanging="720"/>
      </w:pPr>
      <w:rPr>
        <w:rFonts w:ascii="Comic Sans MS" w:hAnsi="Comic Sans MS" w:hint="default"/>
        <w:b w:val="0"/>
        <w:i w:val="0"/>
        <w:sz w:val="24"/>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0EA21E4D"/>
    <w:multiLevelType w:val="hybridMultilevel"/>
    <w:tmpl w:val="6B12F128"/>
    <w:lvl w:ilvl="0" w:tplc="FEEC64F4">
      <w:start w:val="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F6719FD"/>
    <w:multiLevelType w:val="hybridMultilevel"/>
    <w:tmpl w:val="6D1421A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1A8B06B7"/>
    <w:multiLevelType w:val="hybridMultilevel"/>
    <w:tmpl w:val="06A669B8"/>
    <w:lvl w:ilvl="0" w:tplc="08090017">
      <w:start w:val="2"/>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A33D5C"/>
    <w:multiLevelType w:val="hybridMultilevel"/>
    <w:tmpl w:val="500C7646"/>
    <w:lvl w:ilvl="0" w:tplc="FD1A8158">
      <w:start w:val="1"/>
      <w:numFmt w:val="bullet"/>
      <w:lvlText w:val="•"/>
      <w:lvlJc w:val="left"/>
      <w:pPr>
        <w:tabs>
          <w:tab w:val="num" w:pos="720"/>
        </w:tabs>
        <w:ind w:left="720" w:hanging="360"/>
      </w:pPr>
      <w:rPr>
        <w:rFonts w:ascii="Arial" w:hAnsi="Arial" w:hint="default"/>
      </w:rPr>
    </w:lvl>
    <w:lvl w:ilvl="1" w:tplc="8C0418B8">
      <w:start w:val="2027"/>
      <w:numFmt w:val="bullet"/>
      <w:lvlText w:val="•"/>
      <w:lvlJc w:val="left"/>
      <w:pPr>
        <w:tabs>
          <w:tab w:val="num" w:pos="1440"/>
        </w:tabs>
        <w:ind w:left="1440" w:hanging="360"/>
      </w:pPr>
      <w:rPr>
        <w:rFonts w:ascii="Arial" w:hAnsi="Arial" w:hint="default"/>
      </w:rPr>
    </w:lvl>
    <w:lvl w:ilvl="2" w:tplc="AA480D16" w:tentative="1">
      <w:start w:val="1"/>
      <w:numFmt w:val="bullet"/>
      <w:lvlText w:val="•"/>
      <w:lvlJc w:val="left"/>
      <w:pPr>
        <w:tabs>
          <w:tab w:val="num" w:pos="2160"/>
        </w:tabs>
        <w:ind w:left="2160" w:hanging="360"/>
      </w:pPr>
      <w:rPr>
        <w:rFonts w:ascii="Arial" w:hAnsi="Arial" w:hint="default"/>
      </w:rPr>
    </w:lvl>
    <w:lvl w:ilvl="3" w:tplc="5CB866AC" w:tentative="1">
      <w:start w:val="1"/>
      <w:numFmt w:val="bullet"/>
      <w:lvlText w:val="•"/>
      <w:lvlJc w:val="left"/>
      <w:pPr>
        <w:tabs>
          <w:tab w:val="num" w:pos="2880"/>
        </w:tabs>
        <w:ind w:left="2880" w:hanging="360"/>
      </w:pPr>
      <w:rPr>
        <w:rFonts w:ascii="Arial" w:hAnsi="Arial" w:hint="default"/>
      </w:rPr>
    </w:lvl>
    <w:lvl w:ilvl="4" w:tplc="6F1CE2E0" w:tentative="1">
      <w:start w:val="1"/>
      <w:numFmt w:val="bullet"/>
      <w:lvlText w:val="•"/>
      <w:lvlJc w:val="left"/>
      <w:pPr>
        <w:tabs>
          <w:tab w:val="num" w:pos="3600"/>
        </w:tabs>
        <w:ind w:left="3600" w:hanging="360"/>
      </w:pPr>
      <w:rPr>
        <w:rFonts w:ascii="Arial" w:hAnsi="Arial" w:hint="default"/>
      </w:rPr>
    </w:lvl>
    <w:lvl w:ilvl="5" w:tplc="5B787458" w:tentative="1">
      <w:start w:val="1"/>
      <w:numFmt w:val="bullet"/>
      <w:lvlText w:val="•"/>
      <w:lvlJc w:val="left"/>
      <w:pPr>
        <w:tabs>
          <w:tab w:val="num" w:pos="4320"/>
        </w:tabs>
        <w:ind w:left="4320" w:hanging="360"/>
      </w:pPr>
      <w:rPr>
        <w:rFonts w:ascii="Arial" w:hAnsi="Arial" w:hint="default"/>
      </w:rPr>
    </w:lvl>
    <w:lvl w:ilvl="6" w:tplc="D96A759E" w:tentative="1">
      <w:start w:val="1"/>
      <w:numFmt w:val="bullet"/>
      <w:lvlText w:val="•"/>
      <w:lvlJc w:val="left"/>
      <w:pPr>
        <w:tabs>
          <w:tab w:val="num" w:pos="5040"/>
        </w:tabs>
        <w:ind w:left="5040" w:hanging="360"/>
      </w:pPr>
      <w:rPr>
        <w:rFonts w:ascii="Arial" w:hAnsi="Arial" w:hint="default"/>
      </w:rPr>
    </w:lvl>
    <w:lvl w:ilvl="7" w:tplc="888AA848" w:tentative="1">
      <w:start w:val="1"/>
      <w:numFmt w:val="bullet"/>
      <w:lvlText w:val="•"/>
      <w:lvlJc w:val="left"/>
      <w:pPr>
        <w:tabs>
          <w:tab w:val="num" w:pos="5760"/>
        </w:tabs>
        <w:ind w:left="5760" w:hanging="360"/>
      </w:pPr>
      <w:rPr>
        <w:rFonts w:ascii="Arial" w:hAnsi="Arial" w:hint="default"/>
      </w:rPr>
    </w:lvl>
    <w:lvl w:ilvl="8" w:tplc="6A20D8D4" w:tentative="1">
      <w:start w:val="1"/>
      <w:numFmt w:val="bullet"/>
      <w:lvlText w:val="•"/>
      <w:lvlJc w:val="left"/>
      <w:pPr>
        <w:tabs>
          <w:tab w:val="num" w:pos="6480"/>
        </w:tabs>
        <w:ind w:left="6480" w:hanging="360"/>
      </w:pPr>
      <w:rPr>
        <w:rFonts w:ascii="Arial" w:hAnsi="Arial" w:hint="default"/>
      </w:rPr>
    </w:lvl>
  </w:abstractNum>
  <w:abstractNum w:abstractNumId="11">
    <w:nsid w:val="1D207954"/>
    <w:multiLevelType w:val="multilevel"/>
    <w:tmpl w:val="0EDEB4F2"/>
    <w:lvl w:ilvl="0">
      <w:start w:val="1"/>
      <w:numFmt w:val="decimal"/>
      <w:lvlText w:val="%1."/>
      <w:lvlJc w:val="left"/>
      <w:pPr>
        <w:tabs>
          <w:tab w:val="num" w:pos="720"/>
        </w:tabs>
        <w:ind w:left="720" w:hanging="720"/>
      </w:pPr>
      <w:rPr>
        <w:rFonts w:hint="default"/>
        <w:b w:val="0"/>
        <w:i w:val="0"/>
        <w:caps w:val="0"/>
        <w:strike w:val="0"/>
        <w:dstrike w:val="0"/>
        <w:outline w:val="0"/>
        <w:shadow w:val="0"/>
        <w:emboss w:val="0"/>
        <w:imprint w:val="0"/>
        <w:vanish w:val="0"/>
        <w:sz w:val="22"/>
        <w:effect w:val="none"/>
        <w:vertAlign w:val="baseline"/>
      </w:rPr>
    </w:lvl>
    <w:lvl w:ilvl="1">
      <w:start w:val="1"/>
      <w:numFmt w:val="lowerLetter"/>
      <w:lvlText w:val="%2)"/>
      <w:lvlJc w:val="left"/>
      <w:pPr>
        <w:tabs>
          <w:tab w:val="num" w:pos="1584"/>
        </w:tabs>
        <w:ind w:left="1584" w:hanging="864"/>
      </w:pPr>
      <w:rPr>
        <w:rFonts w:ascii="Comic Sans MS" w:hAnsi="Comic Sans MS" w:hint="default"/>
        <w:sz w:val="24"/>
      </w:rPr>
    </w:lvl>
    <w:lvl w:ilvl="2">
      <w:start w:val="1"/>
      <w:numFmt w:val="lowerRoman"/>
      <w:lvlText w:val="%3)"/>
      <w:lvlJc w:val="left"/>
      <w:pPr>
        <w:tabs>
          <w:tab w:val="num" w:pos="2160"/>
        </w:tabs>
        <w:ind w:left="2160" w:hanging="720"/>
      </w:pPr>
      <w:rPr>
        <w:rFonts w:ascii="Comic Sans MS" w:hAnsi="Comic Sans MS" w:hint="default"/>
        <w:b w:val="0"/>
        <w:i w:val="0"/>
        <w:sz w:val="24"/>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1D421DB8"/>
    <w:multiLevelType w:val="hybridMultilevel"/>
    <w:tmpl w:val="95021918"/>
    <w:lvl w:ilvl="0" w:tplc="FEEC64F4">
      <w:start w:val="1"/>
      <w:numFmt w:val="bullet"/>
      <w:lvlText w:val="•"/>
      <w:lvlJc w:val="left"/>
      <w:pPr>
        <w:tabs>
          <w:tab w:val="num" w:pos="720"/>
        </w:tabs>
        <w:ind w:left="720" w:hanging="360"/>
      </w:pPr>
      <w:rPr>
        <w:rFonts w:ascii="Arial" w:hAnsi="Arial" w:hint="default"/>
      </w:rPr>
    </w:lvl>
    <w:lvl w:ilvl="1" w:tplc="4B1E188A" w:tentative="1">
      <w:start w:val="1"/>
      <w:numFmt w:val="bullet"/>
      <w:lvlText w:val="•"/>
      <w:lvlJc w:val="left"/>
      <w:pPr>
        <w:tabs>
          <w:tab w:val="num" w:pos="1440"/>
        </w:tabs>
        <w:ind w:left="1440" w:hanging="360"/>
      </w:pPr>
      <w:rPr>
        <w:rFonts w:ascii="Arial" w:hAnsi="Arial" w:hint="default"/>
      </w:rPr>
    </w:lvl>
    <w:lvl w:ilvl="2" w:tplc="D03C042E" w:tentative="1">
      <w:start w:val="1"/>
      <w:numFmt w:val="bullet"/>
      <w:lvlText w:val="•"/>
      <w:lvlJc w:val="left"/>
      <w:pPr>
        <w:tabs>
          <w:tab w:val="num" w:pos="2160"/>
        </w:tabs>
        <w:ind w:left="2160" w:hanging="360"/>
      </w:pPr>
      <w:rPr>
        <w:rFonts w:ascii="Arial" w:hAnsi="Arial" w:hint="default"/>
      </w:rPr>
    </w:lvl>
    <w:lvl w:ilvl="3" w:tplc="D71259C8" w:tentative="1">
      <w:start w:val="1"/>
      <w:numFmt w:val="bullet"/>
      <w:lvlText w:val="•"/>
      <w:lvlJc w:val="left"/>
      <w:pPr>
        <w:tabs>
          <w:tab w:val="num" w:pos="2880"/>
        </w:tabs>
        <w:ind w:left="2880" w:hanging="360"/>
      </w:pPr>
      <w:rPr>
        <w:rFonts w:ascii="Arial" w:hAnsi="Arial" w:hint="default"/>
      </w:rPr>
    </w:lvl>
    <w:lvl w:ilvl="4" w:tplc="B906A232" w:tentative="1">
      <w:start w:val="1"/>
      <w:numFmt w:val="bullet"/>
      <w:lvlText w:val="•"/>
      <w:lvlJc w:val="left"/>
      <w:pPr>
        <w:tabs>
          <w:tab w:val="num" w:pos="3600"/>
        </w:tabs>
        <w:ind w:left="3600" w:hanging="360"/>
      </w:pPr>
      <w:rPr>
        <w:rFonts w:ascii="Arial" w:hAnsi="Arial" w:hint="default"/>
      </w:rPr>
    </w:lvl>
    <w:lvl w:ilvl="5" w:tplc="EAD211FE" w:tentative="1">
      <w:start w:val="1"/>
      <w:numFmt w:val="bullet"/>
      <w:lvlText w:val="•"/>
      <w:lvlJc w:val="left"/>
      <w:pPr>
        <w:tabs>
          <w:tab w:val="num" w:pos="4320"/>
        </w:tabs>
        <w:ind w:left="4320" w:hanging="360"/>
      </w:pPr>
      <w:rPr>
        <w:rFonts w:ascii="Arial" w:hAnsi="Arial" w:hint="default"/>
      </w:rPr>
    </w:lvl>
    <w:lvl w:ilvl="6" w:tplc="9D9E5A0E" w:tentative="1">
      <w:start w:val="1"/>
      <w:numFmt w:val="bullet"/>
      <w:lvlText w:val="•"/>
      <w:lvlJc w:val="left"/>
      <w:pPr>
        <w:tabs>
          <w:tab w:val="num" w:pos="5040"/>
        </w:tabs>
        <w:ind w:left="5040" w:hanging="360"/>
      </w:pPr>
      <w:rPr>
        <w:rFonts w:ascii="Arial" w:hAnsi="Arial" w:hint="default"/>
      </w:rPr>
    </w:lvl>
    <w:lvl w:ilvl="7" w:tplc="2312CD26" w:tentative="1">
      <w:start w:val="1"/>
      <w:numFmt w:val="bullet"/>
      <w:lvlText w:val="•"/>
      <w:lvlJc w:val="left"/>
      <w:pPr>
        <w:tabs>
          <w:tab w:val="num" w:pos="5760"/>
        </w:tabs>
        <w:ind w:left="5760" w:hanging="360"/>
      </w:pPr>
      <w:rPr>
        <w:rFonts w:ascii="Arial" w:hAnsi="Arial" w:hint="default"/>
      </w:rPr>
    </w:lvl>
    <w:lvl w:ilvl="8" w:tplc="CFF0C558" w:tentative="1">
      <w:start w:val="1"/>
      <w:numFmt w:val="bullet"/>
      <w:lvlText w:val="•"/>
      <w:lvlJc w:val="left"/>
      <w:pPr>
        <w:tabs>
          <w:tab w:val="num" w:pos="6480"/>
        </w:tabs>
        <w:ind w:left="6480" w:hanging="360"/>
      </w:pPr>
      <w:rPr>
        <w:rFonts w:ascii="Arial" w:hAnsi="Arial" w:hint="default"/>
      </w:rPr>
    </w:lvl>
  </w:abstractNum>
  <w:abstractNum w:abstractNumId="13">
    <w:nsid w:val="1D8A7636"/>
    <w:multiLevelType w:val="hybridMultilevel"/>
    <w:tmpl w:val="E92490AE"/>
    <w:lvl w:ilvl="0" w:tplc="0BD06AC4">
      <w:start w:val="1"/>
      <w:numFmt w:val="bullet"/>
      <w:lvlText w:val=""/>
      <w:lvlJc w:val="left"/>
      <w:pPr>
        <w:ind w:left="2160" w:hanging="360"/>
      </w:pPr>
      <w:rPr>
        <w:rFonts w:ascii="Symbol" w:hAnsi="Symbol" w:hint="default"/>
      </w:rPr>
    </w:lvl>
    <w:lvl w:ilvl="1" w:tplc="08090003" w:tentative="1">
      <w:start w:val="1"/>
      <w:numFmt w:val="bullet"/>
      <w:lvlText w:val="o"/>
      <w:lvlJc w:val="left"/>
      <w:pPr>
        <w:ind w:left="2880" w:hanging="360"/>
      </w:pPr>
      <w:rPr>
        <w:rFonts w:ascii="Courier New" w:hAnsi="Courier New" w:cs="Courier New" w:hint="default"/>
      </w:rPr>
    </w:lvl>
    <w:lvl w:ilvl="2" w:tplc="08090005" w:tentative="1">
      <w:start w:val="1"/>
      <w:numFmt w:val="bullet"/>
      <w:lvlText w:val=""/>
      <w:lvlJc w:val="left"/>
      <w:pPr>
        <w:ind w:left="3600" w:hanging="360"/>
      </w:pPr>
      <w:rPr>
        <w:rFonts w:ascii="Wingdings" w:hAnsi="Wingdings" w:hint="default"/>
      </w:rPr>
    </w:lvl>
    <w:lvl w:ilvl="3" w:tplc="08090001" w:tentative="1">
      <w:start w:val="1"/>
      <w:numFmt w:val="bullet"/>
      <w:lvlText w:val=""/>
      <w:lvlJc w:val="left"/>
      <w:pPr>
        <w:ind w:left="4320" w:hanging="360"/>
      </w:pPr>
      <w:rPr>
        <w:rFonts w:ascii="Symbol" w:hAnsi="Symbol" w:hint="default"/>
      </w:rPr>
    </w:lvl>
    <w:lvl w:ilvl="4" w:tplc="08090003" w:tentative="1">
      <w:start w:val="1"/>
      <w:numFmt w:val="bullet"/>
      <w:lvlText w:val="o"/>
      <w:lvlJc w:val="left"/>
      <w:pPr>
        <w:ind w:left="5040" w:hanging="360"/>
      </w:pPr>
      <w:rPr>
        <w:rFonts w:ascii="Courier New" w:hAnsi="Courier New" w:cs="Courier New" w:hint="default"/>
      </w:rPr>
    </w:lvl>
    <w:lvl w:ilvl="5" w:tplc="08090005" w:tentative="1">
      <w:start w:val="1"/>
      <w:numFmt w:val="bullet"/>
      <w:lvlText w:val=""/>
      <w:lvlJc w:val="left"/>
      <w:pPr>
        <w:ind w:left="5760" w:hanging="360"/>
      </w:pPr>
      <w:rPr>
        <w:rFonts w:ascii="Wingdings" w:hAnsi="Wingdings" w:hint="default"/>
      </w:rPr>
    </w:lvl>
    <w:lvl w:ilvl="6" w:tplc="08090001" w:tentative="1">
      <w:start w:val="1"/>
      <w:numFmt w:val="bullet"/>
      <w:lvlText w:val=""/>
      <w:lvlJc w:val="left"/>
      <w:pPr>
        <w:ind w:left="6480" w:hanging="360"/>
      </w:pPr>
      <w:rPr>
        <w:rFonts w:ascii="Symbol" w:hAnsi="Symbol" w:hint="default"/>
      </w:rPr>
    </w:lvl>
    <w:lvl w:ilvl="7" w:tplc="08090003" w:tentative="1">
      <w:start w:val="1"/>
      <w:numFmt w:val="bullet"/>
      <w:lvlText w:val="o"/>
      <w:lvlJc w:val="left"/>
      <w:pPr>
        <w:ind w:left="7200" w:hanging="360"/>
      </w:pPr>
      <w:rPr>
        <w:rFonts w:ascii="Courier New" w:hAnsi="Courier New" w:cs="Courier New" w:hint="default"/>
      </w:rPr>
    </w:lvl>
    <w:lvl w:ilvl="8" w:tplc="08090005" w:tentative="1">
      <w:start w:val="1"/>
      <w:numFmt w:val="bullet"/>
      <w:lvlText w:val=""/>
      <w:lvlJc w:val="left"/>
      <w:pPr>
        <w:ind w:left="7920" w:hanging="360"/>
      </w:pPr>
      <w:rPr>
        <w:rFonts w:ascii="Wingdings" w:hAnsi="Wingdings" w:hint="default"/>
      </w:rPr>
    </w:lvl>
  </w:abstractNum>
  <w:abstractNum w:abstractNumId="14">
    <w:nsid w:val="20E823F5"/>
    <w:multiLevelType w:val="hybridMultilevel"/>
    <w:tmpl w:val="6F185898"/>
    <w:lvl w:ilvl="0" w:tplc="0809000D">
      <w:start w:val="1"/>
      <w:numFmt w:val="bullet"/>
      <w:lvlText w:val=""/>
      <w:lvlJc w:val="left"/>
      <w:pPr>
        <w:tabs>
          <w:tab w:val="num" w:pos="2220"/>
        </w:tabs>
        <w:ind w:left="2220" w:hanging="360"/>
      </w:pPr>
      <w:rPr>
        <w:rFonts w:ascii="Wingdings" w:hAnsi="Wingdings" w:hint="default"/>
        <w:sz w:val="16"/>
      </w:rPr>
    </w:lvl>
    <w:lvl w:ilvl="1" w:tplc="04090003" w:tentative="1">
      <w:start w:val="1"/>
      <w:numFmt w:val="bullet"/>
      <w:lvlText w:val="o"/>
      <w:lvlJc w:val="left"/>
      <w:pPr>
        <w:tabs>
          <w:tab w:val="num" w:pos="2880"/>
        </w:tabs>
        <w:ind w:left="2880" w:hanging="360"/>
      </w:pPr>
      <w:rPr>
        <w:rFonts w:ascii="Courier New" w:hAnsi="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5">
    <w:nsid w:val="2553228C"/>
    <w:multiLevelType w:val="hybridMultilevel"/>
    <w:tmpl w:val="2676BEC2"/>
    <w:lvl w:ilvl="0" w:tplc="9D0C83F4">
      <w:start w:val="1"/>
      <w:numFmt w:val="bullet"/>
      <w:lvlText w:val="•"/>
      <w:lvlJc w:val="left"/>
      <w:pPr>
        <w:tabs>
          <w:tab w:val="num" w:pos="720"/>
        </w:tabs>
        <w:ind w:left="720" w:hanging="360"/>
      </w:pPr>
      <w:rPr>
        <w:rFonts w:ascii="Arial" w:hAnsi="Arial" w:hint="default"/>
      </w:rPr>
    </w:lvl>
    <w:lvl w:ilvl="1" w:tplc="A1468274" w:tentative="1">
      <w:start w:val="1"/>
      <w:numFmt w:val="bullet"/>
      <w:lvlText w:val="•"/>
      <w:lvlJc w:val="left"/>
      <w:pPr>
        <w:tabs>
          <w:tab w:val="num" w:pos="1440"/>
        </w:tabs>
        <w:ind w:left="1440" w:hanging="360"/>
      </w:pPr>
      <w:rPr>
        <w:rFonts w:ascii="Arial" w:hAnsi="Arial" w:hint="default"/>
      </w:rPr>
    </w:lvl>
    <w:lvl w:ilvl="2" w:tplc="16A07DD4" w:tentative="1">
      <w:start w:val="1"/>
      <w:numFmt w:val="bullet"/>
      <w:lvlText w:val="•"/>
      <w:lvlJc w:val="left"/>
      <w:pPr>
        <w:tabs>
          <w:tab w:val="num" w:pos="2160"/>
        </w:tabs>
        <w:ind w:left="2160" w:hanging="360"/>
      </w:pPr>
      <w:rPr>
        <w:rFonts w:ascii="Arial" w:hAnsi="Arial" w:hint="default"/>
      </w:rPr>
    </w:lvl>
    <w:lvl w:ilvl="3" w:tplc="8F16C044" w:tentative="1">
      <w:start w:val="1"/>
      <w:numFmt w:val="bullet"/>
      <w:lvlText w:val="•"/>
      <w:lvlJc w:val="left"/>
      <w:pPr>
        <w:tabs>
          <w:tab w:val="num" w:pos="2880"/>
        </w:tabs>
        <w:ind w:left="2880" w:hanging="360"/>
      </w:pPr>
      <w:rPr>
        <w:rFonts w:ascii="Arial" w:hAnsi="Arial" w:hint="default"/>
      </w:rPr>
    </w:lvl>
    <w:lvl w:ilvl="4" w:tplc="79169C4A" w:tentative="1">
      <w:start w:val="1"/>
      <w:numFmt w:val="bullet"/>
      <w:lvlText w:val="•"/>
      <w:lvlJc w:val="left"/>
      <w:pPr>
        <w:tabs>
          <w:tab w:val="num" w:pos="3600"/>
        </w:tabs>
        <w:ind w:left="3600" w:hanging="360"/>
      </w:pPr>
      <w:rPr>
        <w:rFonts w:ascii="Arial" w:hAnsi="Arial" w:hint="default"/>
      </w:rPr>
    </w:lvl>
    <w:lvl w:ilvl="5" w:tplc="69A2D122" w:tentative="1">
      <w:start w:val="1"/>
      <w:numFmt w:val="bullet"/>
      <w:lvlText w:val="•"/>
      <w:lvlJc w:val="left"/>
      <w:pPr>
        <w:tabs>
          <w:tab w:val="num" w:pos="4320"/>
        </w:tabs>
        <w:ind w:left="4320" w:hanging="360"/>
      </w:pPr>
      <w:rPr>
        <w:rFonts w:ascii="Arial" w:hAnsi="Arial" w:hint="default"/>
      </w:rPr>
    </w:lvl>
    <w:lvl w:ilvl="6" w:tplc="8C007328" w:tentative="1">
      <w:start w:val="1"/>
      <w:numFmt w:val="bullet"/>
      <w:lvlText w:val="•"/>
      <w:lvlJc w:val="left"/>
      <w:pPr>
        <w:tabs>
          <w:tab w:val="num" w:pos="5040"/>
        </w:tabs>
        <w:ind w:left="5040" w:hanging="360"/>
      </w:pPr>
      <w:rPr>
        <w:rFonts w:ascii="Arial" w:hAnsi="Arial" w:hint="default"/>
      </w:rPr>
    </w:lvl>
    <w:lvl w:ilvl="7" w:tplc="38742650" w:tentative="1">
      <w:start w:val="1"/>
      <w:numFmt w:val="bullet"/>
      <w:lvlText w:val="•"/>
      <w:lvlJc w:val="left"/>
      <w:pPr>
        <w:tabs>
          <w:tab w:val="num" w:pos="5760"/>
        </w:tabs>
        <w:ind w:left="5760" w:hanging="360"/>
      </w:pPr>
      <w:rPr>
        <w:rFonts w:ascii="Arial" w:hAnsi="Arial" w:hint="default"/>
      </w:rPr>
    </w:lvl>
    <w:lvl w:ilvl="8" w:tplc="32DEFB84" w:tentative="1">
      <w:start w:val="1"/>
      <w:numFmt w:val="bullet"/>
      <w:lvlText w:val="•"/>
      <w:lvlJc w:val="left"/>
      <w:pPr>
        <w:tabs>
          <w:tab w:val="num" w:pos="6480"/>
        </w:tabs>
        <w:ind w:left="6480" w:hanging="360"/>
      </w:pPr>
      <w:rPr>
        <w:rFonts w:ascii="Arial" w:hAnsi="Arial" w:hint="default"/>
      </w:rPr>
    </w:lvl>
  </w:abstractNum>
  <w:abstractNum w:abstractNumId="16">
    <w:nsid w:val="323F65EC"/>
    <w:multiLevelType w:val="hybridMultilevel"/>
    <w:tmpl w:val="97C4AFC4"/>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36A174CE"/>
    <w:multiLevelType w:val="singleLevel"/>
    <w:tmpl w:val="3AE865A8"/>
    <w:lvl w:ilvl="0">
      <w:start w:val="1"/>
      <w:numFmt w:val="lowerLetter"/>
      <w:lvlText w:val="(%1)"/>
      <w:lvlJc w:val="left"/>
      <w:pPr>
        <w:ind w:left="720" w:hanging="360"/>
      </w:pPr>
      <w:rPr>
        <w:rFonts w:hint="default"/>
        <w:b w:val="0"/>
        <w:i w:val="0"/>
        <w:sz w:val="22"/>
        <w:szCs w:val="22"/>
      </w:rPr>
    </w:lvl>
  </w:abstractNum>
  <w:abstractNum w:abstractNumId="18">
    <w:nsid w:val="3C455DD3"/>
    <w:multiLevelType w:val="singleLevel"/>
    <w:tmpl w:val="E3F2515A"/>
    <w:lvl w:ilvl="0">
      <w:start w:val="1"/>
      <w:numFmt w:val="lowerRoman"/>
      <w:lvlText w:val="(%1)"/>
      <w:lvlJc w:val="left"/>
      <w:pPr>
        <w:ind w:left="720" w:hanging="360"/>
      </w:pPr>
      <w:rPr>
        <w:rFonts w:cs="Times New Roman" w:hint="default"/>
        <w:b w:val="0"/>
        <w:i w:val="0"/>
      </w:rPr>
    </w:lvl>
  </w:abstractNum>
  <w:abstractNum w:abstractNumId="19">
    <w:nsid w:val="3C7A518A"/>
    <w:multiLevelType w:val="hybridMultilevel"/>
    <w:tmpl w:val="AA6A48C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C9739BF"/>
    <w:multiLevelType w:val="hybridMultilevel"/>
    <w:tmpl w:val="489E329E"/>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41400362"/>
    <w:multiLevelType w:val="hybridMultilevel"/>
    <w:tmpl w:val="DADCADB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4440182E"/>
    <w:multiLevelType w:val="singleLevel"/>
    <w:tmpl w:val="3AE865A8"/>
    <w:lvl w:ilvl="0">
      <w:start w:val="1"/>
      <w:numFmt w:val="lowerLetter"/>
      <w:lvlText w:val="(%1)"/>
      <w:lvlJc w:val="left"/>
      <w:pPr>
        <w:ind w:left="720" w:hanging="360"/>
      </w:pPr>
      <w:rPr>
        <w:rFonts w:hint="default"/>
        <w:b w:val="0"/>
        <w:i w:val="0"/>
        <w:sz w:val="22"/>
        <w:szCs w:val="22"/>
      </w:rPr>
    </w:lvl>
  </w:abstractNum>
  <w:abstractNum w:abstractNumId="23">
    <w:nsid w:val="46FC6937"/>
    <w:multiLevelType w:val="hybridMultilevel"/>
    <w:tmpl w:val="7B945446"/>
    <w:lvl w:ilvl="0" w:tplc="08090001">
      <w:start w:val="1"/>
      <w:numFmt w:val="bullet"/>
      <w:lvlText w:val=""/>
      <w:lvlJc w:val="left"/>
      <w:pPr>
        <w:ind w:left="2160" w:hanging="360"/>
      </w:pPr>
      <w:rPr>
        <w:rFonts w:ascii="Symbol" w:hAnsi="Symbol" w:hint="default"/>
      </w:rPr>
    </w:lvl>
    <w:lvl w:ilvl="1" w:tplc="08090003" w:tentative="1">
      <w:start w:val="1"/>
      <w:numFmt w:val="bullet"/>
      <w:lvlText w:val="o"/>
      <w:lvlJc w:val="left"/>
      <w:pPr>
        <w:ind w:left="2880" w:hanging="360"/>
      </w:pPr>
      <w:rPr>
        <w:rFonts w:ascii="Courier New" w:hAnsi="Courier New" w:cs="Courier New" w:hint="default"/>
      </w:rPr>
    </w:lvl>
    <w:lvl w:ilvl="2" w:tplc="08090005" w:tentative="1">
      <w:start w:val="1"/>
      <w:numFmt w:val="bullet"/>
      <w:lvlText w:val=""/>
      <w:lvlJc w:val="left"/>
      <w:pPr>
        <w:ind w:left="3600" w:hanging="360"/>
      </w:pPr>
      <w:rPr>
        <w:rFonts w:ascii="Wingdings" w:hAnsi="Wingdings" w:hint="default"/>
      </w:rPr>
    </w:lvl>
    <w:lvl w:ilvl="3" w:tplc="08090001" w:tentative="1">
      <w:start w:val="1"/>
      <w:numFmt w:val="bullet"/>
      <w:lvlText w:val=""/>
      <w:lvlJc w:val="left"/>
      <w:pPr>
        <w:ind w:left="4320" w:hanging="360"/>
      </w:pPr>
      <w:rPr>
        <w:rFonts w:ascii="Symbol" w:hAnsi="Symbol" w:hint="default"/>
      </w:rPr>
    </w:lvl>
    <w:lvl w:ilvl="4" w:tplc="08090003" w:tentative="1">
      <w:start w:val="1"/>
      <w:numFmt w:val="bullet"/>
      <w:lvlText w:val="o"/>
      <w:lvlJc w:val="left"/>
      <w:pPr>
        <w:ind w:left="5040" w:hanging="360"/>
      </w:pPr>
      <w:rPr>
        <w:rFonts w:ascii="Courier New" w:hAnsi="Courier New" w:cs="Courier New" w:hint="default"/>
      </w:rPr>
    </w:lvl>
    <w:lvl w:ilvl="5" w:tplc="08090005" w:tentative="1">
      <w:start w:val="1"/>
      <w:numFmt w:val="bullet"/>
      <w:lvlText w:val=""/>
      <w:lvlJc w:val="left"/>
      <w:pPr>
        <w:ind w:left="5760" w:hanging="360"/>
      </w:pPr>
      <w:rPr>
        <w:rFonts w:ascii="Wingdings" w:hAnsi="Wingdings" w:hint="default"/>
      </w:rPr>
    </w:lvl>
    <w:lvl w:ilvl="6" w:tplc="08090001" w:tentative="1">
      <w:start w:val="1"/>
      <w:numFmt w:val="bullet"/>
      <w:lvlText w:val=""/>
      <w:lvlJc w:val="left"/>
      <w:pPr>
        <w:ind w:left="6480" w:hanging="360"/>
      </w:pPr>
      <w:rPr>
        <w:rFonts w:ascii="Symbol" w:hAnsi="Symbol" w:hint="default"/>
      </w:rPr>
    </w:lvl>
    <w:lvl w:ilvl="7" w:tplc="08090003" w:tentative="1">
      <w:start w:val="1"/>
      <w:numFmt w:val="bullet"/>
      <w:lvlText w:val="o"/>
      <w:lvlJc w:val="left"/>
      <w:pPr>
        <w:ind w:left="7200" w:hanging="360"/>
      </w:pPr>
      <w:rPr>
        <w:rFonts w:ascii="Courier New" w:hAnsi="Courier New" w:cs="Courier New" w:hint="default"/>
      </w:rPr>
    </w:lvl>
    <w:lvl w:ilvl="8" w:tplc="08090005" w:tentative="1">
      <w:start w:val="1"/>
      <w:numFmt w:val="bullet"/>
      <w:lvlText w:val=""/>
      <w:lvlJc w:val="left"/>
      <w:pPr>
        <w:ind w:left="7920" w:hanging="360"/>
      </w:pPr>
      <w:rPr>
        <w:rFonts w:ascii="Wingdings" w:hAnsi="Wingdings" w:hint="default"/>
      </w:rPr>
    </w:lvl>
  </w:abstractNum>
  <w:abstractNum w:abstractNumId="24">
    <w:nsid w:val="48076867"/>
    <w:multiLevelType w:val="singleLevel"/>
    <w:tmpl w:val="3AE865A8"/>
    <w:lvl w:ilvl="0">
      <w:start w:val="1"/>
      <w:numFmt w:val="lowerLetter"/>
      <w:lvlText w:val="(%1)"/>
      <w:lvlJc w:val="left"/>
      <w:pPr>
        <w:ind w:left="720" w:hanging="360"/>
      </w:pPr>
      <w:rPr>
        <w:rFonts w:hint="default"/>
        <w:b w:val="0"/>
        <w:i w:val="0"/>
        <w:sz w:val="22"/>
        <w:szCs w:val="22"/>
      </w:rPr>
    </w:lvl>
  </w:abstractNum>
  <w:abstractNum w:abstractNumId="25">
    <w:nsid w:val="542D0332"/>
    <w:multiLevelType w:val="hybridMultilevel"/>
    <w:tmpl w:val="9AA0615C"/>
    <w:lvl w:ilvl="0" w:tplc="BF860AC6">
      <w:start w:val="1"/>
      <w:numFmt w:val="bullet"/>
      <w:pStyle w:val="BL"/>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6">
    <w:nsid w:val="54836ED0"/>
    <w:multiLevelType w:val="singleLevel"/>
    <w:tmpl w:val="E3F2515A"/>
    <w:lvl w:ilvl="0">
      <w:start w:val="1"/>
      <w:numFmt w:val="lowerRoman"/>
      <w:lvlText w:val="(%1)"/>
      <w:lvlJc w:val="left"/>
      <w:pPr>
        <w:ind w:left="360" w:hanging="360"/>
      </w:pPr>
      <w:rPr>
        <w:rFonts w:cs="Times New Roman" w:hint="default"/>
        <w:b w:val="0"/>
        <w:i w:val="0"/>
      </w:rPr>
    </w:lvl>
  </w:abstractNum>
  <w:abstractNum w:abstractNumId="27">
    <w:nsid w:val="595841F5"/>
    <w:multiLevelType w:val="hybridMultilevel"/>
    <w:tmpl w:val="2A9C21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5AFC3715"/>
    <w:multiLevelType w:val="hybridMultilevel"/>
    <w:tmpl w:val="A0C4E9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5BC569DC"/>
    <w:multiLevelType w:val="hybridMultilevel"/>
    <w:tmpl w:val="CAC815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5D0F602C"/>
    <w:multiLevelType w:val="multilevel"/>
    <w:tmpl w:val="0EDEB4F2"/>
    <w:lvl w:ilvl="0">
      <w:start w:val="1"/>
      <w:numFmt w:val="decimal"/>
      <w:lvlText w:val="%1."/>
      <w:lvlJc w:val="left"/>
      <w:pPr>
        <w:tabs>
          <w:tab w:val="num" w:pos="720"/>
        </w:tabs>
        <w:ind w:left="720" w:hanging="720"/>
      </w:pPr>
      <w:rPr>
        <w:rFonts w:hint="default"/>
        <w:b w:val="0"/>
        <w:i w:val="0"/>
        <w:caps w:val="0"/>
        <w:strike w:val="0"/>
        <w:dstrike w:val="0"/>
        <w:outline w:val="0"/>
        <w:shadow w:val="0"/>
        <w:emboss w:val="0"/>
        <w:imprint w:val="0"/>
        <w:vanish w:val="0"/>
        <w:sz w:val="22"/>
        <w:effect w:val="none"/>
        <w:vertAlign w:val="baseline"/>
      </w:rPr>
    </w:lvl>
    <w:lvl w:ilvl="1">
      <w:start w:val="1"/>
      <w:numFmt w:val="lowerLetter"/>
      <w:lvlText w:val="%2)"/>
      <w:lvlJc w:val="left"/>
      <w:pPr>
        <w:tabs>
          <w:tab w:val="num" w:pos="1584"/>
        </w:tabs>
        <w:ind w:left="1584" w:hanging="864"/>
      </w:pPr>
      <w:rPr>
        <w:rFonts w:ascii="Comic Sans MS" w:hAnsi="Comic Sans MS" w:hint="default"/>
        <w:sz w:val="24"/>
      </w:rPr>
    </w:lvl>
    <w:lvl w:ilvl="2">
      <w:start w:val="1"/>
      <w:numFmt w:val="lowerRoman"/>
      <w:lvlText w:val="%3)"/>
      <w:lvlJc w:val="left"/>
      <w:pPr>
        <w:tabs>
          <w:tab w:val="num" w:pos="2160"/>
        </w:tabs>
        <w:ind w:left="2160" w:hanging="720"/>
      </w:pPr>
      <w:rPr>
        <w:rFonts w:ascii="Comic Sans MS" w:hAnsi="Comic Sans MS" w:hint="default"/>
        <w:b w:val="0"/>
        <w:i w:val="0"/>
        <w:sz w:val="24"/>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1">
    <w:nsid w:val="5F5921A2"/>
    <w:multiLevelType w:val="hybridMultilevel"/>
    <w:tmpl w:val="E070BFEC"/>
    <w:lvl w:ilvl="0" w:tplc="A2DEB602">
      <w:start w:val="2"/>
      <w:numFmt w:val="lowerRoman"/>
      <w:lvlText w:val="(%1)"/>
      <w:lvlJc w:val="left"/>
      <w:pPr>
        <w:ind w:left="1995" w:hanging="720"/>
      </w:pPr>
      <w:rPr>
        <w:rFonts w:hint="default"/>
      </w:rPr>
    </w:lvl>
    <w:lvl w:ilvl="1" w:tplc="08090019" w:tentative="1">
      <w:start w:val="1"/>
      <w:numFmt w:val="lowerLetter"/>
      <w:lvlText w:val="%2."/>
      <w:lvlJc w:val="left"/>
      <w:pPr>
        <w:ind w:left="2355" w:hanging="360"/>
      </w:pPr>
    </w:lvl>
    <w:lvl w:ilvl="2" w:tplc="0809001B" w:tentative="1">
      <w:start w:val="1"/>
      <w:numFmt w:val="lowerRoman"/>
      <w:lvlText w:val="%3."/>
      <w:lvlJc w:val="right"/>
      <w:pPr>
        <w:ind w:left="3075" w:hanging="180"/>
      </w:pPr>
    </w:lvl>
    <w:lvl w:ilvl="3" w:tplc="0809000F" w:tentative="1">
      <w:start w:val="1"/>
      <w:numFmt w:val="decimal"/>
      <w:lvlText w:val="%4."/>
      <w:lvlJc w:val="left"/>
      <w:pPr>
        <w:ind w:left="3795" w:hanging="360"/>
      </w:pPr>
    </w:lvl>
    <w:lvl w:ilvl="4" w:tplc="08090019" w:tentative="1">
      <w:start w:val="1"/>
      <w:numFmt w:val="lowerLetter"/>
      <w:lvlText w:val="%5."/>
      <w:lvlJc w:val="left"/>
      <w:pPr>
        <w:ind w:left="4515" w:hanging="360"/>
      </w:pPr>
    </w:lvl>
    <w:lvl w:ilvl="5" w:tplc="0809001B" w:tentative="1">
      <w:start w:val="1"/>
      <w:numFmt w:val="lowerRoman"/>
      <w:lvlText w:val="%6."/>
      <w:lvlJc w:val="right"/>
      <w:pPr>
        <w:ind w:left="5235" w:hanging="180"/>
      </w:pPr>
    </w:lvl>
    <w:lvl w:ilvl="6" w:tplc="0809000F" w:tentative="1">
      <w:start w:val="1"/>
      <w:numFmt w:val="decimal"/>
      <w:lvlText w:val="%7."/>
      <w:lvlJc w:val="left"/>
      <w:pPr>
        <w:ind w:left="5955" w:hanging="360"/>
      </w:pPr>
    </w:lvl>
    <w:lvl w:ilvl="7" w:tplc="08090019" w:tentative="1">
      <w:start w:val="1"/>
      <w:numFmt w:val="lowerLetter"/>
      <w:lvlText w:val="%8."/>
      <w:lvlJc w:val="left"/>
      <w:pPr>
        <w:ind w:left="6675" w:hanging="360"/>
      </w:pPr>
    </w:lvl>
    <w:lvl w:ilvl="8" w:tplc="0809001B" w:tentative="1">
      <w:start w:val="1"/>
      <w:numFmt w:val="lowerRoman"/>
      <w:lvlText w:val="%9."/>
      <w:lvlJc w:val="right"/>
      <w:pPr>
        <w:ind w:left="7395" w:hanging="180"/>
      </w:pPr>
    </w:lvl>
  </w:abstractNum>
  <w:abstractNum w:abstractNumId="32">
    <w:nsid w:val="607A7B3B"/>
    <w:multiLevelType w:val="hybridMultilevel"/>
    <w:tmpl w:val="2952970A"/>
    <w:lvl w:ilvl="0" w:tplc="7D6053F4">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61EB4364"/>
    <w:multiLevelType w:val="multilevel"/>
    <w:tmpl w:val="8E002F16"/>
    <w:name w:val="test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Trebuchet MS" w:hAnsi="Trebuchet MS" w:hint="default"/>
      </w:rPr>
    </w:lvl>
    <w:lvl w:ilvl="2">
      <w:start w:val="1"/>
      <w:numFmt w:val="lowerRoman"/>
      <w:lvlText w:val="%3)"/>
      <w:lvlJc w:val="left"/>
      <w:pPr>
        <w:tabs>
          <w:tab w:val="num" w:pos="720"/>
        </w:tabs>
        <w:ind w:left="72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4">
    <w:nsid w:val="620E0349"/>
    <w:multiLevelType w:val="hybridMultilevel"/>
    <w:tmpl w:val="5306629A"/>
    <w:lvl w:ilvl="0" w:tplc="05C6C0BE">
      <w:start w:val="1"/>
      <w:numFmt w:val="bullet"/>
      <w:lvlText w:val="•"/>
      <w:lvlJc w:val="left"/>
      <w:pPr>
        <w:tabs>
          <w:tab w:val="num" w:pos="720"/>
        </w:tabs>
        <w:ind w:left="720" w:hanging="360"/>
      </w:pPr>
      <w:rPr>
        <w:rFonts w:ascii="Arial" w:hAnsi="Arial" w:hint="default"/>
      </w:rPr>
    </w:lvl>
    <w:lvl w:ilvl="1" w:tplc="C9D8EC0E" w:tentative="1">
      <w:start w:val="1"/>
      <w:numFmt w:val="bullet"/>
      <w:lvlText w:val="•"/>
      <w:lvlJc w:val="left"/>
      <w:pPr>
        <w:tabs>
          <w:tab w:val="num" w:pos="1440"/>
        </w:tabs>
        <w:ind w:left="1440" w:hanging="360"/>
      </w:pPr>
      <w:rPr>
        <w:rFonts w:ascii="Arial" w:hAnsi="Arial" w:hint="default"/>
      </w:rPr>
    </w:lvl>
    <w:lvl w:ilvl="2" w:tplc="71F2E658" w:tentative="1">
      <w:start w:val="1"/>
      <w:numFmt w:val="bullet"/>
      <w:lvlText w:val="•"/>
      <w:lvlJc w:val="left"/>
      <w:pPr>
        <w:tabs>
          <w:tab w:val="num" w:pos="2160"/>
        </w:tabs>
        <w:ind w:left="2160" w:hanging="360"/>
      </w:pPr>
      <w:rPr>
        <w:rFonts w:ascii="Arial" w:hAnsi="Arial" w:hint="default"/>
      </w:rPr>
    </w:lvl>
    <w:lvl w:ilvl="3" w:tplc="46B049CE" w:tentative="1">
      <w:start w:val="1"/>
      <w:numFmt w:val="bullet"/>
      <w:lvlText w:val="•"/>
      <w:lvlJc w:val="left"/>
      <w:pPr>
        <w:tabs>
          <w:tab w:val="num" w:pos="2880"/>
        </w:tabs>
        <w:ind w:left="2880" w:hanging="360"/>
      </w:pPr>
      <w:rPr>
        <w:rFonts w:ascii="Arial" w:hAnsi="Arial" w:hint="default"/>
      </w:rPr>
    </w:lvl>
    <w:lvl w:ilvl="4" w:tplc="E806C1B8" w:tentative="1">
      <w:start w:val="1"/>
      <w:numFmt w:val="bullet"/>
      <w:lvlText w:val="•"/>
      <w:lvlJc w:val="left"/>
      <w:pPr>
        <w:tabs>
          <w:tab w:val="num" w:pos="3600"/>
        </w:tabs>
        <w:ind w:left="3600" w:hanging="360"/>
      </w:pPr>
      <w:rPr>
        <w:rFonts w:ascii="Arial" w:hAnsi="Arial" w:hint="default"/>
      </w:rPr>
    </w:lvl>
    <w:lvl w:ilvl="5" w:tplc="4AA62DA0" w:tentative="1">
      <w:start w:val="1"/>
      <w:numFmt w:val="bullet"/>
      <w:lvlText w:val="•"/>
      <w:lvlJc w:val="left"/>
      <w:pPr>
        <w:tabs>
          <w:tab w:val="num" w:pos="4320"/>
        </w:tabs>
        <w:ind w:left="4320" w:hanging="360"/>
      </w:pPr>
      <w:rPr>
        <w:rFonts w:ascii="Arial" w:hAnsi="Arial" w:hint="default"/>
      </w:rPr>
    </w:lvl>
    <w:lvl w:ilvl="6" w:tplc="DC8800D8" w:tentative="1">
      <w:start w:val="1"/>
      <w:numFmt w:val="bullet"/>
      <w:lvlText w:val="•"/>
      <w:lvlJc w:val="left"/>
      <w:pPr>
        <w:tabs>
          <w:tab w:val="num" w:pos="5040"/>
        </w:tabs>
        <w:ind w:left="5040" w:hanging="360"/>
      </w:pPr>
      <w:rPr>
        <w:rFonts w:ascii="Arial" w:hAnsi="Arial" w:hint="default"/>
      </w:rPr>
    </w:lvl>
    <w:lvl w:ilvl="7" w:tplc="94FA9DDC" w:tentative="1">
      <w:start w:val="1"/>
      <w:numFmt w:val="bullet"/>
      <w:lvlText w:val="•"/>
      <w:lvlJc w:val="left"/>
      <w:pPr>
        <w:tabs>
          <w:tab w:val="num" w:pos="5760"/>
        </w:tabs>
        <w:ind w:left="5760" w:hanging="360"/>
      </w:pPr>
      <w:rPr>
        <w:rFonts w:ascii="Arial" w:hAnsi="Arial" w:hint="default"/>
      </w:rPr>
    </w:lvl>
    <w:lvl w:ilvl="8" w:tplc="8B6C1ABA" w:tentative="1">
      <w:start w:val="1"/>
      <w:numFmt w:val="bullet"/>
      <w:lvlText w:val="•"/>
      <w:lvlJc w:val="left"/>
      <w:pPr>
        <w:tabs>
          <w:tab w:val="num" w:pos="6480"/>
        </w:tabs>
        <w:ind w:left="6480" w:hanging="360"/>
      </w:pPr>
      <w:rPr>
        <w:rFonts w:ascii="Arial" w:hAnsi="Arial" w:hint="default"/>
      </w:rPr>
    </w:lvl>
  </w:abstractNum>
  <w:abstractNum w:abstractNumId="35">
    <w:nsid w:val="631D2A36"/>
    <w:multiLevelType w:val="hybridMultilevel"/>
    <w:tmpl w:val="49FEEC1C"/>
    <w:lvl w:ilvl="0" w:tplc="96605A26">
      <w:start w:val="1"/>
      <w:numFmt w:val="bullet"/>
      <w:lvlText w:val="•"/>
      <w:lvlJc w:val="left"/>
      <w:pPr>
        <w:tabs>
          <w:tab w:val="num" w:pos="720"/>
        </w:tabs>
        <w:ind w:left="720" w:hanging="360"/>
      </w:pPr>
      <w:rPr>
        <w:rFonts w:ascii="Arial" w:hAnsi="Arial" w:hint="default"/>
      </w:rPr>
    </w:lvl>
    <w:lvl w:ilvl="1" w:tplc="FECA46A2" w:tentative="1">
      <w:start w:val="1"/>
      <w:numFmt w:val="bullet"/>
      <w:lvlText w:val="•"/>
      <w:lvlJc w:val="left"/>
      <w:pPr>
        <w:tabs>
          <w:tab w:val="num" w:pos="1440"/>
        </w:tabs>
        <w:ind w:left="1440" w:hanging="360"/>
      </w:pPr>
      <w:rPr>
        <w:rFonts w:ascii="Arial" w:hAnsi="Arial" w:hint="default"/>
      </w:rPr>
    </w:lvl>
    <w:lvl w:ilvl="2" w:tplc="34FC2EEE" w:tentative="1">
      <w:start w:val="1"/>
      <w:numFmt w:val="bullet"/>
      <w:lvlText w:val="•"/>
      <w:lvlJc w:val="left"/>
      <w:pPr>
        <w:tabs>
          <w:tab w:val="num" w:pos="2160"/>
        </w:tabs>
        <w:ind w:left="2160" w:hanging="360"/>
      </w:pPr>
      <w:rPr>
        <w:rFonts w:ascii="Arial" w:hAnsi="Arial" w:hint="default"/>
      </w:rPr>
    </w:lvl>
    <w:lvl w:ilvl="3" w:tplc="E37C8F06" w:tentative="1">
      <w:start w:val="1"/>
      <w:numFmt w:val="bullet"/>
      <w:lvlText w:val="•"/>
      <w:lvlJc w:val="left"/>
      <w:pPr>
        <w:tabs>
          <w:tab w:val="num" w:pos="2880"/>
        </w:tabs>
        <w:ind w:left="2880" w:hanging="360"/>
      </w:pPr>
      <w:rPr>
        <w:rFonts w:ascii="Arial" w:hAnsi="Arial" w:hint="default"/>
      </w:rPr>
    </w:lvl>
    <w:lvl w:ilvl="4" w:tplc="6DEA1EA4" w:tentative="1">
      <w:start w:val="1"/>
      <w:numFmt w:val="bullet"/>
      <w:lvlText w:val="•"/>
      <w:lvlJc w:val="left"/>
      <w:pPr>
        <w:tabs>
          <w:tab w:val="num" w:pos="3600"/>
        </w:tabs>
        <w:ind w:left="3600" w:hanging="360"/>
      </w:pPr>
      <w:rPr>
        <w:rFonts w:ascii="Arial" w:hAnsi="Arial" w:hint="default"/>
      </w:rPr>
    </w:lvl>
    <w:lvl w:ilvl="5" w:tplc="D41AA9C8" w:tentative="1">
      <w:start w:val="1"/>
      <w:numFmt w:val="bullet"/>
      <w:lvlText w:val="•"/>
      <w:lvlJc w:val="left"/>
      <w:pPr>
        <w:tabs>
          <w:tab w:val="num" w:pos="4320"/>
        </w:tabs>
        <w:ind w:left="4320" w:hanging="360"/>
      </w:pPr>
      <w:rPr>
        <w:rFonts w:ascii="Arial" w:hAnsi="Arial" w:hint="default"/>
      </w:rPr>
    </w:lvl>
    <w:lvl w:ilvl="6" w:tplc="D9CCE256" w:tentative="1">
      <w:start w:val="1"/>
      <w:numFmt w:val="bullet"/>
      <w:lvlText w:val="•"/>
      <w:lvlJc w:val="left"/>
      <w:pPr>
        <w:tabs>
          <w:tab w:val="num" w:pos="5040"/>
        </w:tabs>
        <w:ind w:left="5040" w:hanging="360"/>
      </w:pPr>
      <w:rPr>
        <w:rFonts w:ascii="Arial" w:hAnsi="Arial" w:hint="default"/>
      </w:rPr>
    </w:lvl>
    <w:lvl w:ilvl="7" w:tplc="93FCBD42" w:tentative="1">
      <w:start w:val="1"/>
      <w:numFmt w:val="bullet"/>
      <w:lvlText w:val="•"/>
      <w:lvlJc w:val="left"/>
      <w:pPr>
        <w:tabs>
          <w:tab w:val="num" w:pos="5760"/>
        </w:tabs>
        <w:ind w:left="5760" w:hanging="360"/>
      </w:pPr>
      <w:rPr>
        <w:rFonts w:ascii="Arial" w:hAnsi="Arial" w:hint="default"/>
      </w:rPr>
    </w:lvl>
    <w:lvl w:ilvl="8" w:tplc="33ACDA62" w:tentative="1">
      <w:start w:val="1"/>
      <w:numFmt w:val="bullet"/>
      <w:lvlText w:val="•"/>
      <w:lvlJc w:val="left"/>
      <w:pPr>
        <w:tabs>
          <w:tab w:val="num" w:pos="6480"/>
        </w:tabs>
        <w:ind w:left="6480" w:hanging="360"/>
      </w:pPr>
      <w:rPr>
        <w:rFonts w:ascii="Arial" w:hAnsi="Arial" w:hint="default"/>
      </w:rPr>
    </w:lvl>
  </w:abstractNum>
  <w:abstractNum w:abstractNumId="36">
    <w:nsid w:val="63406CCA"/>
    <w:multiLevelType w:val="singleLevel"/>
    <w:tmpl w:val="3AE865A8"/>
    <w:lvl w:ilvl="0">
      <w:start w:val="1"/>
      <w:numFmt w:val="lowerLetter"/>
      <w:lvlText w:val="(%1)"/>
      <w:lvlJc w:val="left"/>
      <w:pPr>
        <w:ind w:left="720" w:hanging="360"/>
      </w:pPr>
      <w:rPr>
        <w:rFonts w:hint="default"/>
        <w:b w:val="0"/>
        <w:i w:val="0"/>
        <w:sz w:val="22"/>
        <w:szCs w:val="22"/>
      </w:rPr>
    </w:lvl>
  </w:abstractNum>
  <w:abstractNum w:abstractNumId="37">
    <w:nsid w:val="65122438"/>
    <w:multiLevelType w:val="hybridMultilevel"/>
    <w:tmpl w:val="5562E0BA"/>
    <w:lvl w:ilvl="0" w:tplc="CFF8168C">
      <w:start w:val="1"/>
      <w:numFmt w:val="lowerRoman"/>
      <w:lvlText w:val="(%1)"/>
      <w:lvlJc w:val="left"/>
      <w:pPr>
        <w:ind w:left="765" w:hanging="720"/>
      </w:pPr>
      <w:rPr>
        <w:rFonts w:hint="default"/>
      </w:rPr>
    </w:lvl>
    <w:lvl w:ilvl="1" w:tplc="08090019" w:tentative="1">
      <w:start w:val="1"/>
      <w:numFmt w:val="lowerLetter"/>
      <w:lvlText w:val="%2."/>
      <w:lvlJc w:val="left"/>
      <w:pPr>
        <w:ind w:left="1125" w:hanging="360"/>
      </w:pPr>
    </w:lvl>
    <w:lvl w:ilvl="2" w:tplc="0809001B" w:tentative="1">
      <w:start w:val="1"/>
      <w:numFmt w:val="lowerRoman"/>
      <w:lvlText w:val="%3."/>
      <w:lvlJc w:val="right"/>
      <w:pPr>
        <w:ind w:left="1845" w:hanging="180"/>
      </w:pPr>
    </w:lvl>
    <w:lvl w:ilvl="3" w:tplc="0809000F" w:tentative="1">
      <w:start w:val="1"/>
      <w:numFmt w:val="decimal"/>
      <w:lvlText w:val="%4."/>
      <w:lvlJc w:val="left"/>
      <w:pPr>
        <w:ind w:left="2565" w:hanging="360"/>
      </w:pPr>
    </w:lvl>
    <w:lvl w:ilvl="4" w:tplc="08090019" w:tentative="1">
      <w:start w:val="1"/>
      <w:numFmt w:val="lowerLetter"/>
      <w:lvlText w:val="%5."/>
      <w:lvlJc w:val="left"/>
      <w:pPr>
        <w:ind w:left="3285" w:hanging="360"/>
      </w:pPr>
    </w:lvl>
    <w:lvl w:ilvl="5" w:tplc="0809001B" w:tentative="1">
      <w:start w:val="1"/>
      <w:numFmt w:val="lowerRoman"/>
      <w:lvlText w:val="%6."/>
      <w:lvlJc w:val="right"/>
      <w:pPr>
        <w:ind w:left="4005" w:hanging="180"/>
      </w:pPr>
    </w:lvl>
    <w:lvl w:ilvl="6" w:tplc="0809000F" w:tentative="1">
      <w:start w:val="1"/>
      <w:numFmt w:val="decimal"/>
      <w:lvlText w:val="%7."/>
      <w:lvlJc w:val="left"/>
      <w:pPr>
        <w:ind w:left="4725" w:hanging="360"/>
      </w:pPr>
    </w:lvl>
    <w:lvl w:ilvl="7" w:tplc="08090019" w:tentative="1">
      <w:start w:val="1"/>
      <w:numFmt w:val="lowerLetter"/>
      <w:lvlText w:val="%8."/>
      <w:lvlJc w:val="left"/>
      <w:pPr>
        <w:ind w:left="5445" w:hanging="360"/>
      </w:pPr>
    </w:lvl>
    <w:lvl w:ilvl="8" w:tplc="0809001B" w:tentative="1">
      <w:start w:val="1"/>
      <w:numFmt w:val="lowerRoman"/>
      <w:lvlText w:val="%9."/>
      <w:lvlJc w:val="right"/>
      <w:pPr>
        <w:ind w:left="6165" w:hanging="180"/>
      </w:pPr>
    </w:lvl>
  </w:abstractNum>
  <w:abstractNum w:abstractNumId="38">
    <w:nsid w:val="69385716"/>
    <w:multiLevelType w:val="hybridMultilevel"/>
    <w:tmpl w:val="50868CCE"/>
    <w:lvl w:ilvl="0" w:tplc="3BAE0F44">
      <w:start w:val="1"/>
      <w:numFmt w:val="bullet"/>
      <w:lvlText w:val="•"/>
      <w:lvlJc w:val="left"/>
      <w:pPr>
        <w:tabs>
          <w:tab w:val="num" w:pos="720"/>
        </w:tabs>
        <w:ind w:left="720" w:hanging="360"/>
      </w:pPr>
      <w:rPr>
        <w:rFonts w:ascii="Arial" w:hAnsi="Arial" w:hint="default"/>
      </w:rPr>
    </w:lvl>
    <w:lvl w:ilvl="1" w:tplc="FB241996" w:tentative="1">
      <w:start w:val="1"/>
      <w:numFmt w:val="bullet"/>
      <w:lvlText w:val="•"/>
      <w:lvlJc w:val="left"/>
      <w:pPr>
        <w:tabs>
          <w:tab w:val="num" w:pos="1440"/>
        </w:tabs>
        <w:ind w:left="1440" w:hanging="360"/>
      </w:pPr>
      <w:rPr>
        <w:rFonts w:ascii="Arial" w:hAnsi="Arial" w:hint="default"/>
      </w:rPr>
    </w:lvl>
    <w:lvl w:ilvl="2" w:tplc="CF86FA4E" w:tentative="1">
      <w:start w:val="1"/>
      <w:numFmt w:val="bullet"/>
      <w:lvlText w:val="•"/>
      <w:lvlJc w:val="left"/>
      <w:pPr>
        <w:tabs>
          <w:tab w:val="num" w:pos="2160"/>
        </w:tabs>
        <w:ind w:left="2160" w:hanging="360"/>
      </w:pPr>
      <w:rPr>
        <w:rFonts w:ascii="Arial" w:hAnsi="Arial" w:hint="default"/>
      </w:rPr>
    </w:lvl>
    <w:lvl w:ilvl="3" w:tplc="442CDE88" w:tentative="1">
      <w:start w:val="1"/>
      <w:numFmt w:val="bullet"/>
      <w:lvlText w:val="•"/>
      <w:lvlJc w:val="left"/>
      <w:pPr>
        <w:tabs>
          <w:tab w:val="num" w:pos="2880"/>
        </w:tabs>
        <w:ind w:left="2880" w:hanging="360"/>
      </w:pPr>
      <w:rPr>
        <w:rFonts w:ascii="Arial" w:hAnsi="Arial" w:hint="default"/>
      </w:rPr>
    </w:lvl>
    <w:lvl w:ilvl="4" w:tplc="811CAFDE" w:tentative="1">
      <w:start w:val="1"/>
      <w:numFmt w:val="bullet"/>
      <w:lvlText w:val="•"/>
      <w:lvlJc w:val="left"/>
      <w:pPr>
        <w:tabs>
          <w:tab w:val="num" w:pos="3600"/>
        </w:tabs>
        <w:ind w:left="3600" w:hanging="360"/>
      </w:pPr>
      <w:rPr>
        <w:rFonts w:ascii="Arial" w:hAnsi="Arial" w:hint="default"/>
      </w:rPr>
    </w:lvl>
    <w:lvl w:ilvl="5" w:tplc="4B50985A" w:tentative="1">
      <w:start w:val="1"/>
      <w:numFmt w:val="bullet"/>
      <w:lvlText w:val="•"/>
      <w:lvlJc w:val="left"/>
      <w:pPr>
        <w:tabs>
          <w:tab w:val="num" w:pos="4320"/>
        </w:tabs>
        <w:ind w:left="4320" w:hanging="360"/>
      </w:pPr>
      <w:rPr>
        <w:rFonts w:ascii="Arial" w:hAnsi="Arial" w:hint="default"/>
      </w:rPr>
    </w:lvl>
    <w:lvl w:ilvl="6" w:tplc="4D6CBC9E" w:tentative="1">
      <w:start w:val="1"/>
      <w:numFmt w:val="bullet"/>
      <w:lvlText w:val="•"/>
      <w:lvlJc w:val="left"/>
      <w:pPr>
        <w:tabs>
          <w:tab w:val="num" w:pos="5040"/>
        </w:tabs>
        <w:ind w:left="5040" w:hanging="360"/>
      </w:pPr>
      <w:rPr>
        <w:rFonts w:ascii="Arial" w:hAnsi="Arial" w:hint="default"/>
      </w:rPr>
    </w:lvl>
    <w:lvl w:ilvl="7" w:tplc="AE3C9FA0" w:tentative="1">
      <w:start w:val="1"/>
      <w:numFmt w:val="bullet"/>
      <w:lvlText w:val="•"/>
      <w:lvlJc w:val="left"/>
      <w:pPr>
        <w:tabs>
          <w:tab w:val="num" w:pos="5760"/>
        </w:tabs>
        <w:ind w:left="5760" w:hanging="360"/>
      </w:pPr>
      <w:rPr>
        <w:rFonts w:ascii="Arial" w:hAnsi="Arial" w:hint="default"/>
      </w:rPr>
    </w:lvl>
    <w:lvl w:ilvl="8" w:tplc="4DFE8482" w:tentative="1">
      <w:start w:val="1"/>
      <w:numFmt w:val="bullet"/>
      <w:lvlText w:val="•"/>
      <w:lvlJc w:val="left"/>
      <w:pPr>
        <w:tabs>
          <w:tab w:val="num" w:pos="6480"/>
        </w:tabs>
        <w:ind w:left="6480" w:hanging="360"/>
      </w:pPr>
      <w:rPr>
        <w:rFonts w:ascii="Arial" w:hAnsi="Arial" w:hint="default"/>
      </w:rPr>
    </w:lvl>
  </w:abstractNum>
  <w:abstractNum w:abstractNumId="39">
    <w:nsid w:val="6BA261F9"/>
    <w:multiLevelType w:val="hybridMultilevel"/>
    <w:tmpl w:val="B0CE7674"/>
    <w:lvl w:ilvl="0" w:tplc="7B643146">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C6355A6"/>
    <w:multiLevelType w:val="hybridMultilevel"/>
    <w:tmpl w:val="2D3CA4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6E62691F"/>
    <w:multiLevelType w:val="hybridMultilevel"/>
    <w:tmpl w:val="4DCAC8F2"/>
    <w:lvl w:ilvl="0" w:tplc="802ECB76">
      <w:start w:val="1"/>
      <w:numFmt w:val="bullet"/>
      <w:lvlText w:val="•"/>
      <w:lvlJc w:val="left"/>
      <w:pPr>
        <w:tabs>
          <w:tab w:val="num" w:pos="720"/>
        </w:tabs>
        <w:ind w:left="720" w:hanging="360"/>
      </w:pPr>
      <w:rPr>
        <w:rFonts w:ascii="Arial" w:hAnsi="Arial" w:hint="default"/>
      </w:rPr>
    </w:lvl>
    <w:lvl w:ilvl="1" w:tplc="F81CF8E0" w:tentative="1">
      <w:start w:val="1"/>
      <w:numFmt w:val="bullet"/>
      <w:lvlText w:val="•"/>
      <w:lvlJc w:val="left"/>
      <w:pPr>
        <w:tabs>
          <w:tab w:val="num" w:pos="1440"/>
        </w:tabs>
        <w:ind w:left="1440" w:hanging="360"/>
      </w:pPr>
      <w:rPr>
        <w:rFonts w:ascii="Arial" w:hAnsi="Arial" w:hint="default"/>
      </w:rPr>
    </w:lvl>
    <w:lvl w:ilvl="2" w:tplc="6060BDE6" w:tentative="1">
      <w:start w:val="1"/>
      <w:numFmt w:val="bullet"/>
      <w:lvlText w:val="•"/>
      <w:lvlJc w:val="left"/>
      <w:pPr>
        <w:tabs>
          <w:tab w:val="num" w:pos="2160"/>
        </w:tabs>
        <w:ind w:left="2160" w:hanging="360"/>
      </w:pPr>
      <w:rPr>
        <w:rFonts w:ascii="Arial" w:hAnsi="Arial" w:hint="default"/>
      </w:rPr>
    </w:lvl>
    <w:lvl w:ilvl="3" w:tplc="BF70D6C6" w:tentative="1">
      <w:start w:val="1"/>
      <w:numFmt w:val="bullet"/>
      <w:lvlText w:val="•"/>
      <w:lvlJc w:val="left"/>
      <w:pPr>
        <w:tabs>
          <w:tab w:val="num" w:pos="2880"/>
        </w:tabs>
        <w:ind w:left="2880" w:hanging="360"/>
      </w:pPr>
      <w:rPr>
        <w:rFonts w:ascii="Arial" w:hAnsi="Arial" w:hint="default"/>
      </w:rPr>
    </w:lvl>
    <w:lvl w:ilvl="4" w:tplc="177A0924" w:tentative="1">
      <w:start w:val="1"/>
      <w:numFmt w:val="bullet"/>
      <w:lvlText w:val="•"/>
      <w:lvlJc w:val="left"/>
      <w:pPr>
        <w:tabs>
          <w:tab w:val="num" w:pos="3600"/>
        </w:tabs>
        <w:ind w:left="3600" w:hanging="360"/>
      </w:pPr>
      <w:rPr>
        <w:rFonts w:ascii="Arial" w:hAnsi="Arial" w:hint="default"/>
      </w:rPr>
    </w:lvl>
    <w:lvl w:ilvl="5" w:tplc="ED5ED376" w:tentative="1">
      <w:start w:val="1"/>
      <w:numFmt w:val="bullet"/>
      <w:lvlText w:val="•"/>
      <w:lvlJc w:val="left"/>
      <w:pPr>
        <w:tabs>
          <w:tab w:val="num" w:pos="4320"/>
        </w:tabs>
        <w:ind w:left="4320" w:hanging="360"/>
      </w:pPr>
      <w:rPr>
        <w:rFonts w:ascii="Arial" w:hAnsi="Arial" w:hint="default"/>
      </w:rPr>
    </w:lvl>
    <w:lvl w:ilvl="6" w:tplc="14681D8A" w:tentative="1">
      <w:start w:val="1"/>
      <w:numFmt w:val="bullet"/>
      <w:lvlText w:val="•"/>
      <w:lvlJc w:val="left"/>
      <w:pPr>
        <w:tabs>
          <w:tab w:val="num" w:pos="5040"/>
        </w:tabs>
        <w:ind w:left="5040" w:hanging="360"/>
      </w:pPr>
      <w:rPr>
        <w:rFonts w:ascii="Arial" w:hAnsi="Arial" w:hint="default"/>
      </w:rPr>
    </w:lvl>
    <w:lvl w:ilvl="7" w:tplc="8234AC3E" w:tentative="1">
      <w:start w:val="1"/>
      <w:numFmt w:val="bullet"/>
      <w:lvlText w:val="•"/>
      <w:lvlJc w:val="left"/>
      <w:pPr>
        <w:tabs>
          <w:tab w:val="num" w:pos="5760"/>
        </w:tabs>
        <w:ind w:left="5760" w:hanging="360"/>
      </w:pPr>
      <w:rPr>
        <w:rFonts w:ascii="Arial" w:hAnsi="Arial" w:hint="default"/>
      </w:rPr>
    </w:lvl>
    <w:lvl w:ilvl="8" w:tplc="48DCA256" w:tentative="1">
      <w:start w:val="1"/>
      <w:numFmt w:val="bullet"/>
      <w:lvlText w:val="•"/>
      <w:lvlJc w:val="left"/>
      <w:pPr>
        <w:tabs>
          <w:tab w:val="num" w:pos="6480"/>
        </w:tabs>
        <w:ind w:left="6480" w:hanging="360"/>
      </w:pPr>
      <w:rPr>
        <w:rFonts w:ascii="Arial" w:hAnsi="Arial" w:hint="default"/>
      </w:rPr>
    </w:lvl>
  </w:abstractNum>
  <w:abstractNum w:abstractNumId="42">
    <w:nsid w:val="701762C7"/>
    <w:multiLevelType w:val="multilevel"/>
    <w:tmpl w:val="4C0A78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4CB605D"/>
    <w:multiLevelType w:val="hybridMultilevel"/>
    <w:tmpl w:val="55004A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768223A8"/>
    <w:multiLevelType w:val="hybridMultilevel"/>
    <w:tmpl w:val="BA865D4C"/>
    <w:lvl w:ilvl="0" w:tplc="C75E067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FCB5569"/>
    <w:multiLevelType w:val="hybridMultilevel"/>
    <w:tmpl w:val="C520169E"/>
    <w:lvl w:ilvl="0" w:tplc="F5960376">
      <w:start w:val="1"/>
      <w:numFmt w:val="decimal"/>
      <w:lvlText w:val="%1."/>
      <w:lvlJc w:val="left"/>
      <w:pPr>
        <w:ind w:left="720" w:hanging="360"/>
      </w:pPr>
      <w:rPr>
        <w:rFonts w:hint="default"/>
        <w:caps w:val="0"/>
        <w:strike w:val="0"/>
        <w:dstrike w:val="0"/>
        <w:vanish w:val="0"/>
        <w:sz w:val="22"/>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2"/>
  </w:num>
  <w:num w:numId="2">
    <w:abstractNumId w:val="39"/>
  </w:num>
  <w:num w:numId="3">
    <w:abstractNumId w:val="44"/>
  </w:num>
  <w:num w:numId="4">
    <w:abstractNumId w:val="33"/>
  </w:num>
  <w:num w:numId="5">
    <w:abstractNumId w:val="14"/>
  </w:num>
  <w:num w:numId="6">
    <w:abstractNumId w:val="30"/>
  </w:num>
  <w:num w:numId="7">
    <w:abstractNumId w:val="11"/>
  </w:num>
  <w:num w:numId="8">
    <w:abstractNumId w:val="36"/>
  </w:num>
  <w:num w:numId="9">
    <w:abstractNumId w:val="22"/>
  </w:num>
  <w:num w:numId="10">
    <w:abstractNumId w:val="24"/>
  </w:num>
  <w:num w:numId="11">
    <w:abstractNumId w:val="17"/>
  </w:num>
  <w:num w:numId="12">
    <w:abstractNumId w:val="18"/>
  </w:num>
  <w:num w:numId="13">
    <w:abstractNumId w:val="26"/>
  </w:num>
  <w:num w:numId="14">
    <w:abstractNumId w:val="6"/>
  </w:num>
  <w:num w:numId="15">
    <w:abstractNumId w:val="42"/>
  </w:num>
  <w:num w:numId="16">
    <w:abstractNumId w:val="31"/>
  </w:num>
  <w:num w:numId="17">
    <w:abstractNumId w:val="25"/>
  </w:num>
  <w:num w:numId="18">
    <w:abstractNumId w:val="37"/>
  </w:num>
  <w:num w:numId="19">
    <w:abstractNumId w:val="3"/>
  </w:num>
  <w:num w:numId="20">
    <w:abstractNumId w:val="45"/>
  </w:num>
  <w:num w:numId="21">
    <w:abstractNumId w:val="21"/>
  </w:num>
  <w:num w:numId="22">
    <w:abstractNumId w:val="28"/>
  </w:num>
  <w:num w:numId="23">
    <w:abstractNumId w:val="4"/>
  </w:num>
  <w:num w:numId="24">
    <w:abstractNumId w:val="23"/>
  </w:num>
  <w:num w:numId="25">
    <w:abstractNumId w:val="13"/>
  </w:num>
  <w:num w:numId="26">
    <w:abstractNumId w:val="12"/>
  </w:num>
  <w:num w:numId="27">
    <w:abstractNumId w:val="34"/>
  </w:num>
  <w:num w:numId="28">
    <w:abstractNumId w:val="35"/>
  </w:num>
  <w:num w:numId="29">
    <w:abstractNumId w:val="40"/>
  </w:num>
  <w:num w:numId="30">
    <w:abstractNumId w:val="41"/>
  </w:num>
  <w:num w:numId="31">
    <w:abstractNumId w:val="15"/>
  </w:num>
  <w:num w:numId="32">
    <w:abstractNumId w:val="10"/>
  </w:num>
  <w:num w:numId="33">
    <w:abstractNumId w:val="1"/>
  </w:num>
  <w:num w:numId="34">
    <w:abstractNumId w:val="29"/>
  </w:num>
  <w:num w:numId="35">
    <w:abstractNumId w:val="7"/>
  </w:num>
  <w:num w:numId="36">
    <w:abstractNumId w:val="38"/>
  </w:num>
  <w:num w:numId="37">
    <w:abstractNumId w:val="16"/>
  </w:num>
  <w:num w:numId="38">
    <w:abstractNumId w:val="19"/>
  </w:num>
  <w:num w:numId="39">
    <w:abstractNumId w:val="5"/>
  </w:num>
  <w:num w:numId="40">
    <w:abstractNumId w:val="27"/>
  </w:num>
  <w:num w:numId="41">
    <w:abstractNumId w:val="20"/>
  </w:num>
  <w:num w:numId="42">
    <w:abstractNumId w:val="8"/>
  </w:num>
  <w:num w:numId="43">
    <w:abstractNumId w:val="2"/>
  </w:num>
  <w:num w:numId="44">
    <w:abstractNumId w:val="0"/>
  </w:num>
  <w:num w:numId="45">
    <w:abstractNumId w:val="9"/>
  </w:num>
  <w:num w:numId="46">
    <w:abstractNumId w:val="43"/>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rawingGridVerticalSpacing w:val="57"/>
  <w:noPunctuationKerning/>
  <w:characterSpacingControl w:val="doNotCompress"/>
  <w:hdrShapeDefaults>
    <o:shapedefaults v:ext="edit" spidmax="21690" fill="f" fillcolor="white" stroke="f">
      <v:fill color="white" on="f"/>
      <v:stroke on="f"/>
      <o:colormru v:ext="edit" colors="#330"/>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CTIVE" w:val="Forces Newtons 2nd.doc"/>
    <w:docVar w:name="IPSpeechSession$" w:val="TRUE"/>
    <w:docVar w:name="VTCASE" w:val="4"/>
    <w:docVar w:name="VTCommandPending" w:val="NONE"/>
    <w:docVar w:name="VTCurMacroFlags$" w:val="NNNN"/>
    <w:docVar w:name="VTDictating" w:val="TRUE"/>
    <w:docVar w:name="VTINIT" w:val="1"/>
    <w:docVar w:name="VTypeCAPFlag$" w:val="TRUE"/>
    <w:docVar w:name="VTypeJoinDigitFlag$" w:val="FALSE"/>
    <w:docVar w:name="VTypeLCFlag$" w:val="FALSE"/>
    <w:docVar w:name="VTypeNoSpaceFlag$" w:val="TRUE"/>
    <w:docVar w:name="VTypeSpaceFlag$" w:val="FALSE"/>
    <w:docVar w:name="VTypeUCFlag$" w:val="FALSE"/>
  </w:docVars>
  <w:rsids>
    <w:rsidRoot w:val="00916292"/>
    <w:rsid w:val="00000B0E"/>
    <w:rsid w:val="00002523"/>
    <w:rsid w:val="00004C86"/>
    <w:rsid w:val="00005B9B"/>
    <w:rsid w:val="0001033C"/>
    <w:rsid w:val="000133F1"/>
    <w:rsid w:val="00015864"/>
    <w:rsid w:val="00020342"/>
    <w:rsid w:val="00021916"/>
    <w:rsid w:val="0002701E"/>
    <w:rsid w:val="00027EFF"/>
    <w:rsid w:val="00031D05"/>
    <w:rsid w:val="00032B63"/>
    <w:rsid w:val="00033C11"/>
    <w:rsid w:val="000342ED"/>
    <w:rsid w:val="00036810"/>
    <w:rsid w:val="00036D2F"/>
    <w:rsid w:val="00040824"/>
    <w:rsid w:val="00041AC6"/>
    <w:rsid w:val="0004321B"/>
    <w:rsid w:val="00044D35"/>
    <w:rsid w:val="00046156"/>
    <w:rsid w:val="000467BA"/>
    <w:rsid w:val="0005040F"/>
    <w:rsid w:val="0005045B"/>
    <w:rsid w:val="0005369D"/>
    <w:rsid w:val="0005442F"/>
    <w:rsid w:val="000551AC"/>
    <w:rsid w:val="000576E7"/>
    <w:rsid w:val="00057735"/>
    <w:rsid w:val="00061405"/>
    <w:rsid w:val="00062A6B"/>
    <w:rsid w:val="000630DE"/>
    <w:rsid w:val="000638CB"/>
    <w:rsid w:val="00065DA0"/>
    <w:rsid w:val="00067C45"/>
    <w:rsid w:val="000703D7"/>
    <w:rsid w:val="00070C47"/>
    <w:rsid w:val="00071A6F"/>
    <w:rsid w:val="0007233A"/>
    <w:rsid w:val="00072E01"/>
    <w:rsid w:val="0007435A"/>
    <w:rsid w:val="00080DE9"/>
    <w:rsid w:val="00081919"/>
    <w:rsid w:val="00081B00"/>
    <w:rsid w:val="00082C38"/>
    <w:rsid w:val="00084A33"/>
    <w:rsid w:val="00084DF9"/>
    <w:rsid w:val="000860D7"/>
    <w:rsid w:val="00087218"/>
    <w:rsid w:val="00093CDA"/>
    <w:rsid w:val="0009494C"/>
    <w:rsid w:val="00095E2B"/>
    <w:rsid w:val="000A08F6"/>
    <w:rsid w:val="000A395F"/>
    <w:rsid w:val="000A3FBA"/>
    <w:rsid w:val="000A4943"/>
    <w:rsid w:val="000A695A"/>
    <w:rsid w:val="000A6C9A"/>
    <w:rsid w:val="000A703F"/>
    <w:rsid w:val="000B162D"/>
    <w:rsid w:val="000B21D2"/>
    <w:rsid w:val="000B2335"/>
    <w:rsid w:val="000B2371"/>
    <w:rsid w:val="000B2C50"/>
    <w:rsid w:val="000B39B1"/>
    <w:rsid w:val="000B614D"/>
    <w:rsid w:val="000B64D0"/>
    <w:rsid w:val="000B7638"/>
    <w:rsid w:val="000B76D1"/>
    <w:rsid w:val="000C2527"/>
    <w:rsid w:val="000C2DE5"/>
    <w:rsid w:val="000C3A4F"/>
    <w:rsid w:val="000C466C"/>
    <w:rsid w:val="000C4BBD"/>
    <w:rsid w:val="000D2D96"/>
    <w:rsid w:val="000D434E"/>
    <w:rsid w:val="000D45A7"/>
    <w:rsid w:val="000D51A4"/>
    <w:rsid w:val="000E034B"/>
    <w:rsid w:val="000E0F64"/>
    <w:rsid w:val="000E2840"/>
    <w:rsid w:val="000E3223"/>
    <w:rsid w:val="000E3800"/>
    <w:rsid w:val="000F1B1C"/>
    <w:rsid w:val="000F2DDE"/>
    <w:rsid w:val="000F553A"/>
    <w:rsid w:val="000F592A"/>
    <w:rsid w:val="000F7BBC"/>
    <w:rsid w:val="001003C9"/>
    <w:rsid w:val="00101738"/>
    <w:rsid w:val="00102987"/>
    <w:rsid w:val="00103796"/>
    <w:rsid w:val="0010423D"/>
    <w:rsid w:val="001051DE"/>
    <w:rsid w:val="001100F8"/>
    <w:rsid w:val="00110979"/>
    <w:rsid w:val="00114EB5"/>
    <w:rsid w:val="00114EF1"/>
    <w:rsid w:val="00115A44"/>
    <w:rsid w:val="0011632E"/>
    <w:rsid w:val="00117D95"/>
    <w:rsid w:val="00117E98"/>
    <w:rsid w:val="001216F7"/>
    <w:rsid w:val="0012211B"/>
    <w:rsid w:val="001232D3"/>
    <w:rsid w:val="0012494E"/>
    <w:rsid w:val="00126D4D"/>
    <w:rsid w:val="001301D1"/>
    <w:rsid w:val="00133139"/>
    <w:rsid w:val="00134346"/>
    <w:rsid w:val="00134366"/>
    <w:rsid w:val="0013500D"/>
    <w:rsid w:val="00135C3F"/>
    <w:rsid w:val="0013605F"/>
    <w:rsid w:val="00137458"/>
    <w:rsid w:val="001421B3"/>
    <w:rsid w:val="00142C67"/>
    <w:rsid w:val="00144340"/>
    <w:rsid w:val="001444AD"/>
    <w:rsid w:val="00145B07"/>
    <w:rsid w:val="00145B74"/>
    <w:rsid w:val="001468D8"/>
    <w:rsid w:val="00151471"/>
    <w:rsid w:val="001514BD"/>
    <w:rsid w:val="00152D43"/>
    <w:rsid w:val="001534DD"/>
    <w:rsid w:val="00154FC3"/>
    <w:rsid w:val="00155853"/>
    <w:rsid w:val="00160DA0"/>
    <w:rsid w:val="00161011"/>
    <w:rsid w:val="001610A0"/>
    <w:rsid w:val="00161E08"/>
    <w:rsid w:val="00162461"/>
    <w:rsid w:val="001628D6"/>
    <w:rsid w:val="00162BB9"/>
    <w:rsid w:val="001631DB"/>
    <w:rsid w:val="00164B76"/>
    <w:rsid w:val="00164BFF"/>
    <w:rsid w:val="0016529F"/>
    <w:rsid w:val="00165F9D"/>
    <w:rsid w:val="00167B6D"/>
    <w:rsid w:val="00170248"/>
    <w:rsid w:val="00172D6A"/>
    <w:rsid w:val="0017511C"/>
    <w:rsid w:val="00175F96"/>
    <w:rsid w:val="00176AEE"/>
    <w:rsid w:val="00176DE5"/>
    <w:rsid w:val="00181537"/>
    <w:rsid w:val="00181F02"/>
    <w:rsid w:val="0018214C"/>
    <w:rsid w:val="0018290E"/>
    <w:rsid w:val="00186EAF"/>
    <w:rsid w:val="00186F9A"/>
    <w:rsid w:val="00195D21"/>
    <w:rsid w:val="00196992"/>
    <w:rsid w:val="00197E17"/>
    <w:rsid w:val="001A0553"/>
    <w:rsid w:val="001A61F5"/>
    <w:rsid w:val="001A7181"/>
    <w:rsid w:val="001B091E"/>
    <w:rsid w:val="001B1322"/>
    <w:rsid w:val="001B17CE"/>
    <w:rsid w:val="001B2AE7"/>
    <w:rsid w:val="001B3F66"/>
    <w:rsid w:val="001B5533"/>
    <w:rsid w:val="001B6188"/>
    <w:rsid w:val="001B705E"/>
    <w:rsid w:val="001B761A"/>
    <w:rsid w:val="001B7BFD"/>
    <w:rsid w:val="001C11DA"/>
    <w:rsid w:val="001C2AB4"/>
    <w:rsid w:val="001C2B4B"/>
    <w:rsid w:val="001C47FA"/>
    <w:rsid w:val="001C6749"/>
    <w:rsid w:val="001C67A9"/>
    <w:rsid w:val="001C6821"/>
    <w:rsid w:val="001D1AFF"/>
    <w:rsid w:val="001D2A17"/>
    <w:rsid w:val="001D2D16"/>
    <w:rsid w:val="001D7E3D"/>
    <w:rsid w:val="001E3AE8"/>
    <w:rsid w:val="001E72A4"/>
    <w:rsid w:val="001F01D3"/>
    <w:rsid w:val="001F213C"/>
    <w:rsid w:val="001F2309"/>
    <w:rsid w:val="001F47D3"/>
    <w:rsid w:val="001F4DBE"/>
    <w:rsid w:val="001F5E19"/>
    <w:rsid w:val="00201474"/>
    <w:rsid w:val="002015ED"/>
    <w:rsid w:val="00201AA5"/>
    <w:rsid w:val="002040B4"/>
    <w:rsid w:val="00204320"/>
    <w:rsid w:val="002047D7"/>
    <w:rsid w:val="00206F71"/>
    <w:rsid w:val="002075CA"/>
    <w:rsid w:val="002113EF"/>
    <w:rsid w:val="00211480"/>
    <w:rsid w:val="00212B3C"/>
    <w:rsid w:val="00214845"/>
    <w:rsid w:val="00214A5E"/>
    <w:rsid w:val="00215545"/>
    <w:rsid w:val="0021593B"/>
    <w:rsid w:val="002172F1"/>
    <w:rsid w:val="00217777"/>
    <w:rsid w:val="0022280B"/>
    <w:rsid w:val="002232C2"/>
    <w:rsid w:val="002234F5"/>
    <w:rsid w:val="002242F0"/>
    <w:rsid w:val="00226374"/>
    <w:rsid w:val="002264A0"/>
    <w:rsid w:val="002303D3"/>
    <w:rsid w:val="002306F6"/>
    <w:rsid w:val="00231DE8"/>
    <w:rsid w:val="002347C4"/>
    <w:rsid w:val="00236F46"/>
    <w:rsid w:val="00240E37"/>
    <w:rsid w:val="00241AB7"/>
    <w:rsid w:val="00242FF7"/>
    <w:rsid w:val="00244D30"/>
    <w:rsid w:val="00247A03"/>
    <w:rsid w:val="002501F6"/>
    <w:rsid w:val="00250642"/>
    <w:rsid w:val="00250D9D"/>
    <w:rsid w:val="00250E74"/>
    <w:rsid w:val="0025224A"/>
    <w:rsid w:val="002526A7"/>
    <w:rsid w:val="002554CA"/>
    <w:rsid w:val="002566D5"/>
    <w:rsid w:val="00260256"/>
    <w:rsid w:val="00260717"/>
    <w:rsid w:val="0026410F"/>
    <w:rsid w:val="00264D57"/>
    <w:rsid w:val="0026538E"/>
    <w:rsid w:val="002656A2"/>
    <w:rsid w:val="002657EA"/>
    <w:rsid w:val="00265FC3"/>
    <w:rsid w:val="002660C3"/>
    <w:rsid w:val="00267369"/>
    <w:rsid w:val="0026776D"/>
    <w:rsid w:val="002701B7"/>
    <w:rsid w:val="00271A15"/>
    <w:rsid w:val="00272525"/>
    <w:rsid w:val="00276A03"/>
    <w:rsid w:val="00276D51"/>
    <w:rsid w:val="00276F8F"/>
    <w:rsid w:val="00283608"/>
    <w:rsid w:val="002872EF"/>
    <w:rsid w:val="00290161"/>
    <w:rsid w:val="002908ED"/>
    <w:rsid w:val="00290B58"/>
    <w:rsid w:val="00290EB0"/>
    <w:rsid w:val="002945CC"/>
    <w:rsid w:val="00295727"/>
    <w:rsid w:val="002A2A06"/>
    <w:rsid w:val="002A2FBF"/>
    <w:rsid w:val="002A4A6A"/>
    <w:rsid w:val="002A60AA"/>
    <w:rsid w:val="002A70A3"/>
    <w:rsid w:val="002B4ECA"/>
    <w:rsid w:val="002B678B"/>
    <w:rsid w:val="002C0258"/>
    <w:rsid w:val="002C090B"/>
    <w:rsid w:val="002C50FB"/>
    <w:rsid w:val="002C7148"/>
    <w:rsid w:val="002C75B8"/>
    <w:rsid w:val="002C789E"/>
    <w:rsid w:val="002D1526"/>
    <w:rsid w:val="002D3409"/>
    <w:rsid w:val="002D38EF"/>
    <w:rsid w:val="002D43E2"/>
    <w:rsid w:val="002D5DD3"/>
    <w:rsid w:val="002D67AF"/>
    <w:rsid w:val="002E0417"/>
    <w:rsid w:val="002E166A"/>
    <w:rsid w:val="002E2AA8"/>
    <w:rsid w:val="002E46E4"/>
    <w:rsid w:val="002E4EF2"/>
    <w:rsid w:val="002E4FD1"/>
    <w:rsid w:val="002E56AA"/>
    <w:rsid w:val="002E7AF9"/>
    <w:rsid w:val="002F0394"/>
    <w:rsid w:val="002F0397"/>
    <w:rsid w:val="002F03E8"/>
    <w:rsid w:val="002F14EC"/>
    <w:rsid w:val="002F1DB7"/>
    <w:rsid w:val="002F2430"/>
    <w:rsid w:val="002F3007"/>
    <w:rsid w:val="002F5871"/>
    <w:rsid w:val="002F5A72"/>
    <w:rsid w:val="00300712"/>
    <w:rsid w:val="0030256F"/>
    <w:rsid w:val="00303D33"/>
    <w:rsid w:val="00304CA8"/>
    <w:rsid w:val="00306CA1"/>
    <w:rsid w:val="00306E5C"/>
    <w:rsid w:val="00307428"/>
    <w:rsid w:val="00314C31"/>
    <w:rsid w:val="00314F19"/>
    <w:rsid w:val="00321706"/>
    <w:rsid w:val="00321ACD"/>
    <w:rsid w:val="00327607"/>
    <w:rsid w:val="003328F7"/>
    <w:rsid w:val="00333F0E"/>
    <w:rsid w:val="00335C11"/>
    <w:rsid w:val="00335D98"/>
    <w:rsid w:val="003371A5"/>
    <w:rsid w:val="0034051E"/>
    <w:rsid w:val="00340812"/>
    <w:rsid w:val="00340ADD"/>
    <w:rsid w:val="00344B73"/>
    <w:rsid w:val="003452C1"/>
    <w:rsid w:val="00345346"/>
    <w:rsid w:val="00346A0F"/>
    <w:rsid w:val="00351C27"/>
    <w:rsid w:val="00352A62"/>
    <w:rsid w:val="00352B9E"/>
    <w:rsid w:val="00354FBF"/>
    <w:rsid w:val="003553C5"/>
    <w:rsid w:val="00355717"/>
    <w:rsid w:val="00355925"/>
    <w:rsid w:val="00356465"/>
    <w:rsid w:val="00357006"/>
    <w:rsid w:val="003605E2"/>
    <w:rsid w:val="0036101D"/>
    <w:rsid w:val="0036159B"/>
    <w:rsid w:val="003633C2"/>
    <w:rsid w:val="00363B06"/>
    <w:rsid w:val="00364D5A"/>
    <w:rsid w:val="003667E3"/>
    <w:rsid w:val="003674F9"/>
    <w:rsid w:val="00370AE1"/>
    <w:rsid w:val="00370C20"/>
    <w:rsid w:val="00370DC7"/>
    <w:rsid w:val="00372C5A"/>
    <w:rsid w:val="003745DA"/>
    <w:rsid w:val="0037760A"/>
    <w:rsid w:val="00380244"/>
    <w:rsid w:val="003810B6"/>
    <w:rsid w:val="003835EC"/>
    <w:rsid w:val="00387F9A"/>
    <w:rsid w:val="00390335"/>
    <w:rsid w:val="00390FE9"/>
    <w:rsid w:val="003914DE"/>
    <w:rsid w:val="00391E66"/>
    <w:rsid w:val="00392F57"/>
    <w:rsid w:val="003931D2"/>
    <w:rsid w:val="00393314"/>
    <w:rsid w:val="00393A50"/>
    <w:rsid w:val="00393F38"/>
    <w:rsid w:val="0039477E"/>
    <w:rsid w:val="003956F6"/>
    <w:rsid w:val="003A2318"/>
    <w:rsid w:val="003A27F3"/>
    <w:rsid w:val="003A2CBE"/>
    <w:rsid w:val="003A3D16"/>
    <w:rsid w:val="003A4659"/>
    <w:rsid w:val="003A4AB7"/>
    <w:rsid w:val="003A5F1F"/>
    <w:rsid w:val="003A7AEE"/>
    <w:rsid w:val="003B0732"/>
    <w:rsid w:val="003B0DAE"/>
    <w:rsid w:val="003B12D7"/>
    <w:rsid w:val="003B1415"/>
    <w:rsid w:val="003B3681"/>
    <w:rsid w:val="003B3C14"/>
    <w:rsid w:val="003B7190"/>
    <w:rsid w:val="003C1ABE"/>
    <w:rsid w:val="003C511F"/>
    <w:rsid w:val="003C54EF"/>
    <w:rsid w:val="003C5B70"/>
    <w:rsid w:val="003C62CD"/>
    <w:rsid w:val="003D084D"/>
    <w:rsid w:val="003D1523"/>
    <w:rsid w:val="003D3C9A"/>
    <w:rsid w:val="003D4436"/>
    <w:rsid w:val="003D4B8C"/>
    <w:rsid w:val="003D4FED"/>
    <w:rsid w:val="003E0313"/>
    <w:rsid w:val="003E03D9"/>
    <w:rsid w:val="003E0614"/>
    <w:rsid w:val="003E101E"/>
    <w:rsid w:val="003E31E2"/>
    <w:rsid w:val="003E34AC"/>
    <w:rsid w:val="003E5D57"/>
    <w:rsid w:val="003E7568"/>
    <w:rsid w:val="003F0079"/>
    <w:rsid w:val="003F0DF1"/>
    <w:rsid w:val="003F3B3B"/>
    <w:rsid w:val="003F6CB0"/>
    <w:rsid w:val="003F7C21"/>
    <w:rsid w:val="00401561"/>
    <w:rsid w:val="00405079"/>
    <w:rsid w:val="004072C1"/>
    <w:rsid w:val="004104AD"/>
    <w:rsid w:val="004116B7"/>
    <w:rsid w:val="00411B09"/>
    <w:rsid w:val="0041396D"/>
    <w:rsid w:val="00416266"/>
    <w:rsid w:val="004200E0"/>
    <w:rsid w:val="00421470"/>
    <w:rsid w:val="00421A34"/>
    <w:rsid w:val="00422BEB"/>
    <w:rsid w:val="00423A73"/>
    <w:rsid w:val="0042458A"/>
    <w:rsid w:val="004279E8"/>
    <w:rsid w:val="00427F9E"/>
    <w:rsid w:val="00432E3B"/>
    <w:rsid w:val="004330D5"/>
    <w:rsid w:val="00433277"/>
    <w:rsid w:val="0043363B"/>
    <w:rsid w:val="00436CEB"/>
    <w:rsid w:val="004379B5"/>
    <w:rsid w:val="00440CB3"/>
    <w:rsid w:val="00441984"/>
    <w:rsid w:val="00442A5D"/>
    <w:rsid w:val="0044308E"/>
    <w:rsid w:val="0044324B"/>
    <w:rsid w:val="00444645"/>
    <w:rsid w:val="004460FB"/>
    <w:rsid w:val="00446709"/>
    <w:rsid w:val="004467AF"/>
    <w:rsid w:val="00447A83"/>
    <w:rsid w:val="00450BCA"/>
    <w:rsid w:val="00450DF7"/>
    <w:rsid w:val="00451E08"/>
    <w:rsid w:val="00452270"/>
    <w:rsid w:val="0045301A"/>
    <w:rsid w:val="00453BB2"/>
    <w:rsid w:val="004542C3"/>
    <w:rsid w:val="0045615D"/>
    <w:rsid w:val="00460998"/>
    <w:rsid w:val="00460A4F"/>
    <w:rsid w:val="00460ED8"/>
    <w:rsid w:val="00461A87"/>
    <w:rsid w:val="00464420"/>
    <w:rsid w:val="0046477C"/>
    <w:rsid w:val="00464CD3"/>
    <w:rsid w:val="00465D74"/>
    <w:rsid w:val="00470FFE"/>
    <w:rsid w:val="004722D7"/>
    <w:rsid w:val="00473381"/>
    <w:rsid w:val="0047387F"/>
    <w:rsid w:val="00475A40"/>
    <w:rsid w:val="00475F80"/>
    <w:rsid w:val="004777A2"/>
    <w:rsid w:val="004805D8"/>
    <w:rsid w:val="004813C1"/>
    <w:rsid w:val="00482065"/>
    <w:rsid w:val="0048217D"/>
    <w:rsid w:val="004821A2"/>
    <w:rsid w:val="00484E06"/>
    <w:rsid w:val="00486EF7"/>
    <w:rsid w:val="00490CF2"/>
    <w:rsid w:val="0049137A"/>
    <w:rsid w:val="00493364"/>
    <w:rsid w:val="0049644B"/>
    <w:rsid w:val="004A06CD"/>
    <w:rsid w:val="004A0759"/>
    <w:rsid w:val="004A0AE0"/>
    <w:rsid w:val="004A186A"/>
    <w:rsid w:val="004A2183"/>
    <w:rsid w:val="004A4377"/>
    <w:rsid w:val="004B014F"/>
    <w:rsid w:val="004B0F4D"/>
    <w:rsid w:val="004B131F"/>
    <w:rsid w:val="004B5B32"/>
    <w:rsid w:val="004B7623"/>
    <w:rsid w:val="004C02C1"/>
    <w:rsid w:val="004C04CA"/>
    <w:rsid w:val="004C3300"/>
    <w:rsid w:val="004C442D"/>
    <w:rsid w:val="004C5485"/>
    <w:rsid w:val="004C654E"/>
    <w:rsid w:val="004C6BE3"/>
    <w:rsid w:val="004C7528"/>
    <w:rsid w:val="004D060D"/>
    <w:rsid w:val="004D2000"/>
    <w:rsid w:val="004D2473"/>
    <w:rsid w:val="004D3F8C"/>
    <w:rsid w:val="004D493E"/>
    <w:rsid w:val="004D4CA4"/>
    <w:rsid w:val="004E0E15"/>
    <w:rsid w:val="004E1352"/>
    <w:rsid w:val="004E1814"/>
    <w:rsid w:val="004E5FE9"/>
    <w:rsid w:val="004E759D"/>
    <w:rsid w:val="004F1F68"/>
    <w:rsid w:val="004F2806"/>
    <w:rsid w:val="004F299E"/>
    <w:rsid w:val="004F4699"/>
    <w:rsid w:val="004F697A"/>
    <w:rsid w:val="004F6F84"/>
    <w:rsid w:val="005013DD"/>
    <w:rsid w:val="00501C96"/>
    <w:rsid w:val="00501DEE"/>
    <w:rsid w:val="00503169"/>
    <w:rsid w:val="005044E6"/>
    <w:rsid w:val="00504A7B"/>
    <w:rsid w:val="00505990"/>
    <w:rsid w:val="0050640E"/>
    <w:rsid w:val="00507F23"/>
    <w:rsid w:val="0051179D"/>
    <w:rsid w:val="00512F74"/>
    <w:rsid w:val="00517B0B"/>
    <w:rsid w:val="00521DF3"/>
    <w:rsid w:val="00522039"/>
    <w:rsid w:val="00522164"/>
    <w:rsid w:val="0052255D"/>
    <w:rsid w:val="00526D39"/>
    <w:rsid w:val="00531C17"/>
    <w:rsid w:val="00533EEA"/>
    <w:rsid w:val="00535BE8"/>
    <w:rsid w:val="00536926"/>
    <w:rsid w:val="00536D91"/>
    <w:rsid w:val="005438B2"/>
    <w:rsid w:val="00546F3A"/>
    <w:rsid w:val="00550362"/>
    <w:rsid w:val="00553A8A"/>
    <w:rsid w:val="00553D17"/>
    <w:rsid w:val="00554F87"/>
    <w:rsid w:val="00554FE1"/>
    <w:rsid w:val="005556E6"/>
    <w:rsid w:val="005569FC"/>
    <w:rsid w:val="005576CD"/>
    <w:rsid w:val="00557ED8"/>
    <w:rsid w:val="00560E9D"/>
    <w:rsid w:val="005614DB"/>
    <w:rsid w:val="005625A2"/>
    <w:rsid w:val="00562DF7"/>
    <w:rsid w:val="005660BB"/>
    <w:rsid w:val="00567929"/>
    <w:rsid w:val="00567FEE"/>
    <w:rsid w:val="00572D6E"/>
    <w:rsid w:val="0057604F"/>
    <w:rsid w:val="005774AA"/>
    <w:rsid w:val="00577B5C"/>
    <w:rsid w:val="00580993"/>
    <w:rsid w:val="00583748"/>
    <w:rsid w:val="00586B8E"/>
    <w:rsid w:val="00590091"/>
    <w:rsid w:val="005913AE"/>
    <w:rsid w:val="00591CC6"/>
    <w:rsid w:val="00592C78"/>
    <w:rsid w:val="00594478"/>
    <w:rsid w:val="005969B0"/>
    <w:rsid w:val="005A1691"/>
    <w:rsid w:val="005A18EC"/>
    <w:rsid w:val="005A1D18"/>
    <w:rsid w:val="005A2913"/>
    <w:rsid w:val="005A2A08"/>
    <w:rsid w:val="005A5E40"/>
    <w:rsid w:val="005A6A91"/>
    <w:rsid w:val="005A705C"/>
    <w:rsid w:val="005A7822"/>
    <w:rsid w:val="005B002A"/>
    <w:rsid w:val="005B07A0"/>
    <w:rsid w:val="005B149B"/>
    <w:rsid w:val="005B37B1"/>
    <w:rsid w:val="005B6714"/>
    <w:rsid w:val="005B767C"/>
    <w:rsid w:val="005C0718"/>
    <w:rsid w:val="005C0781"/>
    <w:rsid w:val="005C0E50"/>
    <w:rsid w:val="005C2323"/>
    <w:rsid w:val="005C2531"/>
    <w:rsid w:val="005C5C95"/>
    <w:rsid w:val="005C6B75"/>
    <w:rsid w:val="005C75C3"/>
    <w:rsid w:val="005D0032"/>
    <w:rsid w:val="005D0456"/>
    <w:rsid w:val="005D0900"/>
    <w:rsid w:val="005D4AD1"/>
    <w:rsid w:val="005D5681"/>
    <w:rsid w:val="005D5D19"/>
    <w:rsid w:val="005D62DF"/>
    <w:rsid w:val="005D6882"/>
    <w:rsid w:val="005D7525"/>
    <w:rsid w:val="005D76DC"/>
    <w:rsid w:val="005D7794"/>
    <w:rsid w:val="005D7BD3"/>
    <w:rsid w:val="005E1F01"/>
    <w:rsid w:val="005E2036"/>
    <w:rsid w:val="005E26B2"/>
    <w:rsid w:val="005E2C13"/>
    <w:rsid w:val="005E6278"/>
    <w:rsid w:val="005F31B8"/>
    <w:rsid w:val="005F3A2B"/>
    <w:rsid w:val="005F48B4"/>
    <w:rsid w:val="005F576C"/>
    <w:rsid w:val="005F664F"/>
    <w:rsid w:val="005F6891"/>
    <w:rsid w:val="00601938"/>
    <w:rsid w:val="0060362D"/>
    <w:rsid w:val="00603AF9"/>
    <w:rsid w:val="00606768"/>
    <w:rsid w:val="00611A21"/>
    <w:rsid w:val="0061270C"/>
    <w:rsid w:val="00613B9A"/>
    <w:rsid w:val="00614C01"/>
    <w:rsid w:val="00614DEF"/>
    <w:rsid w:val="00615DC8"/>
    <w:rsid w:val="0061735C"/>
    <w:rsid w:val="0062209E"/>
    <w:rsid w:val="00622C72"/>
    <w:rsid w:val="006234D6"/>
    <w:rsid w:val="0062466F"/>
    <w:rsid w:val="00630B26"/>
    <w:rsid w:val="00631C9B"/>
    <w:rsid w:val="00633C71"/>
    <w:rsid w:val="0063625C"/>
    <w:rsid w:val="00636684"/>
    <w:rsid w:val="006369F1"/>
    <w:rsid w:val="00636B66"/>
    <w:rsid w:val="00637C0B"/>
    <w:rsid w:val="00641B81"/>
    <w:rsid w:val="00643300"/>
    <w:rsid w:val="00644F3D"/>
    <w:rsid w:val="00646F8B"/>
    <w:rsid w:val="00647A69"/>
    <w:rsid w:val="00650792"/>
    <w:rsid w:val="00651ADE"/>
    <w:rsid w:val="006539EF"/>
    <w:rsid w:val="006540B2"/>
    <w:rsid w:val="006541D9"/>
    <w:rsid w:val="00654C48"/>
    <w:rsid w:val="00655701"/>
    <w:rsid w:val="0065584D"/>
    <w:rsid w:val="00660B39"/>
    <w:rsid w:val="00663867"/>
    <w:rsid w:val="00663CC5"/>
    <w:rsid w:val="006644DD"/>
    <w:rsid w:val="00666C84"/>
    <w:rsid w:val="00667A77"/>
    <w:rsid w:val="00671A67"/>
    <w:rsid w:val="0067238A"/>
    <w:rsid w:val="00673467"/>
    <w:rsid w:val="00673FDB"/>
    <w:rsid w:val="0067695E"/>
    <w:rsid w:val="00676C43"/>
    <w:rsid w:val="006828D3"/>
    <w:rsid w:val="006842DA"/>
    <w:rsid w:val="00684339"/>
    <w:rsid w:val="00691888"/>
    <w:rsid w:val="00691DA1"/>
    <w:rsid w:val="00694B22"/>
    <w:rsid w:val="0069530F"/>
    <w:rsid w:val="0069554E"/>
    <w:rsid w:val="00695559"/>
    <w:rsid w:val="00695755"/>
    <w:rsid w:val="00695F19"/>
    <w:rsid w:val="006A05B4"/>
    <w:rsid w:val="006A1915"/>
    <w:rsid w:val="006A1E9C"/>
    <w:rsid w:val="006A23BA"/>
    <w:rsid w:val="006A3772"/>
    <w:rsid w:val="006A3E83"/>
    <w:rsid w:val="006A5314"/>
    <w:rsid w:val="006A5C78"/>
    <w:rsid w:val="006B4EF6"/>
    <w:rsid w:val="006C0F3D"/>
    <w:rsid w:val="006C180A"/>
    <w:rsid w:val="006C3C35"/>
    <w:rsid w:val="006C4610"/>
    <w:rsid w:val="006C4730"/>
    <w:rsid w:val="006C5E8E"/>
    <w:rsid w:val="006C6733"/>
    <w:rsid w:val="006C6F91"/>
    <w:rsid w:val="006D0FF3"/>
    <w:rsid w:val="006D2FC0"/>
    <w:rsid w:val="006D42DA"/>
    <w:rsid w:val="006D4A59"/>
    <w:rsid w:val="006D4CCA"/>
    <w:rsid w:val="006D4CF1"/>
    <w:rsid w:val="006D6516"/>
    <w:rsid w:val="006D7296"/>
    <w:rsid w:val="006D7CEA"/>
    <w:rsid w:val="006E1AAC"/>
    <w:rsid w:val="006E2EA8"/>
    <w:rsid w:val="006E35B9"/>
    <w:rsid w:val="006E35E2"/>
    <w:rsid w:val="006E525A"/>
    <w:rsid w:val="006E58EF"/>
    <w:rsid w:val="006F059D"/>
    <w:rsid w:val="006F4C0F"/>
    <w:rsid w:val="006F5ED9"/>
    <w:rsid w:val="006F782A"/>
    <w:rsid w:val="00702AC7"/>
    <w:rsid w:val="00703C94"/>
    <w:rsid w:val="00704345"/>
    <w:rsid w:val="00704EF0"/>
    <w:rsid w:val="007057CC"/>
    <w:rsid w:val="00706090"/>
    <w:rsid w:val="0070658E"/>
    <w:rsid w:val="007068C5"/>
    <w:rsid w:val="00711A35"/>
    <w:rsid w:val="00711CC8"/>
    <w:rsid w:val="00712A3E"/>
    <w:rsid w:val="00714650"/>
    <w:rsid w:val="00716A91"/>
    <w:rsid w:val="00716DC5"/>
    <w:rsid w:val="007173E5"/>
    <w:rsid w:val="0072441F"/>
    <w:rsid w:val="00725412"/>
    <w:rsid w:val="007275DC"/>
    <w:rsid w:val="00727FCE"/>
    <w:rsid w:val="00733400"/>
    <w:rsid w:val="00733632"/>
    <w:rsid w:val="0073370F"/>
    <w:rsid w:val="0073382A"/>
    <w:rsid w:val="00734158"/>
    <w:rsid w:val="00734557"/>
    <w:rsid w:val="00734AAD"/>
    <w:rsid w:val="00735907"/>
    <w:rsid w:val="00737B84"/>
    <w:rsid w:val="00740107"/>
    <w:rsid w:val="007408BA"/>
    <w:rsid w:val="007415CA"/>
    <w:rsid w:val="007420A3"/>
    <w:rsid w:val="00742DFF"/>
    <w:rsid w:val="00745ECF"/>
    <w:rsid w:val="007472EE"/>
    <w:rsid w:val="007500A7"/>
    <w:rsid w:val="00751192"/>
    <w:rsid w:val="0075151C"/>
    <w:rsid w:val="00752FF2"/>
    <w:rsid w:val="00753C38"/>
    <w:rsid w:val="00753EB2"/>
    <w:rsid w:val="00754A2A"/>
    <w:rsid w:val="007556D4"/>
    <w:rsid w:val="00755EB5"/>
    <w:rsid w:val="00756CBE"/>
    <w:rsid w:val="00757B0A"/>
    <w:rsid w:val="00757D0A"/>
    <w:rsid w:val="00763C84"/>
    <w:rsid w:val="00767CFA"/>
    <w:rsid w:val="00767D40"/>
    <w:rsid w:val="0077122D"/>
    <w:rsid w:val="007727E3"/>
    <w:rsid w:val="0077290D"/>
    <w:rsid w:val="00775875"/>
    <w:rsid w:val="00775BB7"/>
    <w:rsid w:val="00776502"/>
    <w:rsid w:val="00776DC0"/>
    <w:rsid w:val="00780C6E"/>
    <w:rsid w:val="00786D82"/>
    <w:rsid w:val="0079163C"/>
    <w:rsid w:val="007956E9"/>
    <w:rsid w:val="00796A2D"/>
    <w:rsid w:val="00797482"/>
    <w:rsid w:val="007A0464"/>
    <w:rsid w:val="007A1BE2"/>
    <w:rsid w:val="007A2F6C"/>
    <w:rsid w:val="007A3973"/>
    <w:rsid w:val="007A5E41"/>
    <w:rsid w:val="007A73E8"/>
    <w:rsid w:val="007A74AC"/>
    <w:rsid w:val="007A7E4B"/>
    <w:rsid w:val="007B023A"/>
    <w:rsid w:val="007B574E"/>
    <w:rsid w:val="007B5BDF"/>
    <w:rsid w:val="007B6EC9"/>
    <w:rsid w:val="007C1B19"/>
    <w:rsid w:val="007C27C5"/>
    <w:rsid w:val="007C3487"/>
    <w:rsid w:val="007C34E6"/>
    <w:rsid w:val="007C5C44"/>
    <w:rsid w:val="007C68C7"/>
    <w:rsid w:val="007D188C"/>
    <w:rsid w:val="007D1D63"/>
    <w:rsid w:val="007D7339"/>
    <w:rsid w:val="007E48D6"/>
    <w:rsid w:val="007E4ACD"/>
    <w:rsid w:val="007E4D92"/>
    <w:rsid w:val="007E568D"/>
    <w:rsid w:val="007E58B2"/>
    <w:rsid w:val="007E6BA9"/>
    <w:rsid w:val="007F46D6"/>
    <w:rsid w:val="007F488A"/>
    <w:rsid w:val="007F4B7A"/>
    <w:rsid w:val="007F50DE"/>
    <w:rsid w:val="007F5A06"/>
    <w:rsid w:val="007F5E83"/>
    <w:rsid w:val="007F6DBA"/>
    <w:rsid w:val="007F6E9F"/>
    <w:rsid w:val="007F7306"/>
    <w:rsid w:val="008014D7"/>
    <w:rsid w:val="00801D23"/>
    <w:rsid w:val="00802C2A"/>
    <w:rsid w:val="00803060"/>
    <w:rsid w:val="00803E5C"/>
    <w:rsid w:val="008047E2"/>
    <w:rsid w:val="00805E75"/>
    <w:rsid w:val="008076C6"/>
    <w:rsid w:val="008144FC"/>
    <w:rsid w:val="00817B04"/>
    <w:rsid w:val="0082004F"/>
    <w:rsid w:val="0082006E"/>
    <w:rsid w:val="008209AE"/>
    <w:rsid w:val="00820C35"/>
    <w:rsid w:val="00822161"/>
    <w:rsid w:val="00822D32"/>
    <w:rsid w:val="00823ADC"/>
    <w:rsid w:val="008243E4"/>
    <w:rsid w:val="008247A5"/>
    <w:rsid w:val="00826010"/>
    <w:rsid w:val="0083049C"/>
    <w:rsid w:val="008308FD"/>
    <w:rsid w:val="00832BD1"/>
    <w:rsid w:val="00834C31"/>
    <w:rsid w:val="008366F9"/>
    <w:rsid w:val="00836EE1"/>
    <w:rsid w:val="00841289"/>
    <w:rsid w:val="00841BDE"/>
    <w:rsid w:val="0084258B"/>
    <w:rsid w:val="008431BE"/>
    <w:rsid w:val="00845909"/>
    <w:rsid w:val="00845CFC"/>
    <w:rsid w:val="00845F1E"/>
    <w:rsid w:val="00847DBE"/>
    <w:rsid w:val="008608B8"/>
    <w:rsid w:val="008610FE"/>
    <w:rsid w:val="00861C4D"/>
    <w:rsid w:val="008632CB"/>
    <w:rsid w:val="00863619"/>
    <w:rsid w:val="008638FC"/>
    <w:rsid w:val="00863B43"/>
    <w:rsid w:val="00865436"/>
    <w:rsid w:val="0086753B"/>
    <w:rsid w:val="00871CE5"/>
    <w:rsid w:val="0087330A"/>
    <w:rsid w:val="00873B6B"/>
    <w:rsid w:val="00876875"/>
    <w:rsid w:val="008769A9"/>
    <w:rsid w:val="008771CE"/>
    <w:rsid w:val="008774CB"/>
    <w:rsid w:val="0088069E"/>
    <w:rsid w:val="0088096A"/>
    <w:rsid w:val="008819D1"/>
    <w:rsid w:val="00882F5B"/>
    <w:rsid w:val="008835F3"/>
    <w:rsid w:val="0088582A"/>
    <w:rsid w:val="00886242"/>
    <w:rsid w:val="00886E87"/>
    <w:rsid w:val="00891267"/>
    <w:rsid w:val="00891694"/>
    <w:rsid w:val="008934F6"/>
    <w:rsid w:val="00894443"/>
    <w:rsid w:val="00894AE7"/>
    <w:rsid w:val="00895240"/>
    <w:rsid w:val="00895E18"/>
    <w:rsid w:val="00897076"/>
    <w:rsid w:val="008971E5"/>
    <w:rsid w:val="00897745"/>
    <w:rsid w:val="00897ABF"/>
    <w:rsid w:val="008A0097"/>
    <w:rsid w:val="008A51F0"/>
    <w:rsid w:val="008A6D1F"/>
    <w:rsid w:val="008A72EF"/>
    <w:rsid w:val="008B2005"/>
    <w:rsid w:val="008B44A9"/>
    <w:rsid w:val="008B60B7"/>
    <w:rsid w:val="008B790B"/>
    <w:rsid w:val="008C12DC"/>
    <w:rsid w:val="008C1A09"/>
    <w:rsid w:val="008C1B27"/>
    <w:rsid w:val="008C1EAC"/>
    <w:rsid w:val="008C25D4"/>
    <w:rsid w:val="008C27B2"/>
    <w:rsid w:val="008C4149"/>
    <w:rsid w:val="008C4628"/>
    <w:rsid w:val="008C60AA"/>
    <w:rsid w:val="008C690D"/>
    <w:rsid w:val="008D139A"/>
    <w:rsid w:val="008D2B27"/>
    <w:rsid w:val="008D4115"/>
    <w:rsid w:val="008D624B"/>
    <w:rsid w:val="008D665F"/>
    <w:rsid w:val="008E22A5"/>
    <w:rsid w:val="008E2347"/>
    <w:rsid w:val="008E2A67"/>
    <w:rsid w:val="008E2EEF"/>
    <w:rsid w:val="008E5C65"/>
    <w:rsid w:val="008E634A"/>
    <w:rsid w:val="008E7E21"/>
    <w:rsid w:val="008F1028"/>
    <w:rsid w:val="008F2FC3"/>
    <w:rsid w:val="00901703"/>
    <w:rsid w:val="00902419"/>
    <w:rsid w:val="0090257C"/>
    <w:rsid w:val="00903B2B"/>
    <w:rsid w:val="00907711"/>
    <w:rsid w:val="009110AF"/>
    <w:rsid w:val="00911C28"/>
    <w:rsid w:val="00912710"/>
    <w:rsid w:val="00914431"/>
    <w:rsid w:val="009147B4"/>
    <w:rsid w:val="00916292"/>
    <w:rsid w:val="009169F9"/>
    <w:rsid w:val="009208D4"/>
    <w:rsid w:val="00921C5C"/>
    <w:rsid w:val="009237EA"/>
    <w:rsid w:val="00923D7B"/>
    <w:rsid w:val="00923FEA"/>
    <w:rsid w:val="00924F5B"/>
    <w:rsid w:val="0092506B"/>
    <w:rsid w:val="00926139"/>
    <w:rsid w:val="009269A7"/>
    <w:rsid w:val="00927C1F"/>
    <w:rsid w:val="00933964"/>
    <w:rsid w:val="00933C67"/>
    <w:rsid w:val="009348E0"/>
    <w:rsid w:val="0093714D"/>
    <w:rsid w:val="009378F9"/>
    <w:rsid w:val="009450CF"/>
    <w:rsid w:val="009451A0"/>
    <w:rsid w:val="00946941"/>
    <w:rsid w:val="00946A37"/>
    <w:rsid w:val="00946CD5"/>
    <w:rsid w:val="00946FC4"/>
    <w:rsid w:val="00950C30"/>
    <w:rsid w:val="00950D9C"/>
    <w:rsid w:val="00953684"/>
    <w:rsid w:val="009546DF"/>
    <w:rsid w:val="009559D3"/>
    <w:rsid w:val="00955C76"/>
    <w:rsid w:val="00963656"/>
    <w:rsid w:val="00967482"/>
    <w:rsid w:val="009714C9"/>
    <w:rsid w:val="00972462"/>
    <w:rsid w:val="00972561"/>
    <w:rsid w:val="0097259A"/>
    <w:rsid w:val="00973143"/>
    <w:rsid w:val="0097432A"/>
    <w:rsid w:val="00975417"/>
    <w:rsid w:val="00976050"/>
    <w:rsid w:val="009766EC"/>
    <w:rsid w:val="009768A3"/>
    <w:rsid w:val="00976F6B"/>
    <w:rsid w:val="00977DC5"/>
    <w:rsid w:val="009806C5"/>
    <w:rsid w:val="009808E2"/>
    <w:rsid w:val="00984BE9"/>
    <w:rsid w:val="00985947"/>
    <w:rsid w:val="00986388"/>
    <w:rsid w:val="009871AD"/>
    <w:rsid w:val="009879FD"/>
    <w:rsid w:val="009905DD"/>
    <w:rsid w:val="00990682"/>
    <w:rsid w:val="00991516"/>
    <w:rsid w:val="009916DA"/>
    <w:rsid w:val="00992427"/>
    <w:rsid w:val="0099282D"/>
    <w:rsid w:val="0099481C"/>
    <w:rsid w:val="00994F55"/>
    <w:rsid w:val="0099680B"/>
    <w:rsid w:val="009A15A3"/>
    <w:rsid w:val="009A25EF"/>
    <w:rsid w:val="009A25FE"/>
    <w:rsid w:val="009A2BA6"/>
    <w:rsid w:val="009A47DC"/>
    <w:rsid w:val="009A4BA2"/>
    <w:rsid w:val="009A5874"/>
    <w:rsid w:val="009A6557"/>
    <w:rsid w:val="009A6E34"/>
    <w:rsid w:val="009A73BD"/>
    <w:rsid w:val="009B1DBF"/>
    <w:rsid w:val="009B2DF9"/>
    <w:rsid w:val="009B403C"/>
    <w:rsid w:val="009B5F2C"/>
    <w:rsid w:val="009B708D"/>
    <w:rsid w:val="009C0456"/>
    <w:rsid w:val="009C2D06"/>
    <w:rsid w:val="009C3D8B"/>
    <w:rsid w:val="009C5E05"/>
    <w:rsid w:val="009C60E2"/>
    <w:rsid w:val="009C656F"/>
    <w:rsid w:val="009C79E5"/>
    <w:rsid w:val="009D21B0"/>
    <w:rsid w:val="009D4871"/>
    <w:rsid w:val="009D5C15"/>
    <w:rsid w:val="009D655E"/>
    <w:rsid w:val="009D6785"/>
    <w:rsid w:val="009E0361"/>
    <w:rsid w:val="009E037C"/>
    <w:rsid w:val="009E12B3"/>
    <w:rsid w:val="009E2066"/>
    <w:rsid w:val="009E2D00"/>
    <w:rsid w:val="009E36EB"/>
    <w:rsid w:val="009E531A"/>
    <w:rsid w:val="009E6AC8"/>
    <w:rsid w:val="009F46CD"/>
    <w:rsid w:val="009F7002"/>
    <w:rsid w:val="00A01D37"/>
    <w:rsid w:val="00A02A80"/>
    <w:rsid w:val="00A02B67"/>
    <w:rsid w:val="00A02DE0"/>
    <w:rsid w:val="00A03ACC"/>
    <w:rsid w:val="00A04022"/>
    <w:rsid w:val="00A05688"/>
    <w:rsid w:val="00A05E03"/>
    <w:rsid w:val="00A07881"/>
    <w:rsid w:val="00A11302"/>
    <w:rsid w:val="00A153C7"/>
    <w:rsid w:val="00A1659C"/>
    <w:rsid w:val="00A235DD"/>
    <w:rsid w:val="00A24FE7"/>
    <w:rsid w:val="00A250E7"/>
    <w:rsid w:val="00A25ED7"/>
    <w:rsid w:val="00A262A1"/>
    <w:rsid w:val="00A265B3"/>
    <w:rsid w:val="00A3062C"/>
    <w:rsid w:val="00A3186F"/>
    <w:rsid w:val="00A32A42"/>
    <w:rsid w:val="00A32C34"/>
    <w:rsid w:val="00A33E17"/>
    <w:rsid w:val="00A3401F"/>
    <w:rsid w:val="00A3503E"/>
    <w:rsid w:val="00A35956"/>
    <w:rsid w:val="00A37115"/>
    <w:rsid w:val="00A42723"/>
    <w:rsid w:val="00A43C0E"/>
    <w:rsid w:val="00A44677"/>
    <w:rsid w:val="00A449DF"/>
    <w:rsid w:val="00A4542B"/>
    <w:rsid w:val="00A51594"/>
    <w:rsid w:val="00A540CA"/>
    <w:rsid w:val="00A5493C"/>
    <w:rsid w:val="00A57961"/>
    <w:rsid w:val="00A57D7B"/>
    <w:rsid w:val="00A61061"/>
    <w:rsid w:val="00A618D5"/>
    <w:rsid w:val="00A665AA"/>
    <w:rsid w:val="00A71B7D"/>
    <w:rsid w:val="00A73D8A"/>
    <w:rsid w:val="00A745FB"/>
    <w:rsid w:val="00A74EEC"/>
    <w:rsid w:val="00A764FF"/>
    <w:rsid w:val="00A76555"/>
    <w:rsid w:val="00A77F38"/>
    <w:rsid w:val="00A80E49"/>
    <w:rsid w:val="00A810B0"/>
    <w:rsid w:val="00A82316"/>
    <w:rsid w:val="00A84CB6"/>
    <w:rsid w:val="00A85E83"/>
    <w:rsid w:val="00A86FF9"/>
    <w:rsid w:val="00A875EB"/>
    <w:rsid w:val="00A91658"/>
    <w:rsid w:val="00A91E71"/>
    <w:rsid w:val="00A92D31"/>
    <w:rsid w:val="00A9427A"/>
    <w:rsid w:val="00A94D3A"/>
    <w:rsid w:val="00A94D71"/>
    <w:rsid w:val="00A94F60"/>
    <w:rsid w:val="00A952E2"/>
    <w:rsid w:val="00A96764"/>
    <w:rsid w:val="00A97318"/>
    <w:rsid w:val="00A9762D"/>
    <w:rsid w:val="00AA0D23"/>
    <w:rsid w:val="00AA1413"/>
    <w:rsid w:val="00AA2B58"/>
    <w:rsid w:val="00AA42A8"/>
    <w:rsid w:val="00AA7620"/>
    <w:rsid w:val="00AB2042"/>
    <w:rsid w:val="00AB2084"/>
    <w:rsid w:val="00AB28A7"/>
    <w:rsid w:val="00AB544D"/>
    <w:rsid w:val="00AB55AC"/>
    <w:rsid w:val="00AB5746"/>
    <w:rsid w:val="00AB5973"/>
    <w:rsid w:val="00AB5ACE"/>
    <w:rsid w:val="00AB69B6"/>
    <w:rsid w:val="00AB7C50"/>
    <w:rsid w:val="00AC0C8A"/>
    <w:rsid w:val="00AC1A18"/>
    <w:rsid w:val="00AC4BB4"/>
    <w:rsid w:val="00AC6380"/>
    <w:rsid w:val="00AC70AA"/>
    <w:rsid w:val="00AC735B"/>
    <w:rsid w:val="00AD0C13"/>
    <w:rsid w:val="00AD0F9B"/>
    <w:rsid w:val="00AD6110"/>
    <w:rsid w:val="00AE43C6"/>
    <w:rsid w:val="00AE52EF"/>
    <w:rsid w:val="00AE75FB"/>
    <w:rsid w:val="00AE7F6E"/>
    <w:rsid w:val="00AF2D70"/>
    <w:rsid w:val="00AF2D7D"/>
    <w:rsid w:val="00AF3394"/>
    <w:rsid w:val="00AF43B1"/>
    <w:rsid w:val="00AF4D05"/>
    <w:rsid w:val="00AF6726"/>
    <w:rsid w:val="00B026AC"/>
    <w:rsid w:val="00B02BD7"/>
    <w:rsid w:val="00B03420"/>
    <w:rsid w:val="00B103A6"/>
    <w:rsid w:val="00B11FB7"/>
    <w:rsid w:val="00B127D7"/>
    <w:rsid w:val="00B13397"/>
    <w:rsid w:val="00B139FF"/>
    <w:rsid w:val="00B16C65"/>
    <w:rsid w:val="00B222B7"/>
    <w:rsid w:val="00B238E2"/>
    <w:rsid w:val="00B253D6"/>
    <w:rsid w:val="00B2614A"/>
    <w:rsid w:val="00B301D7"/>
    <w:rsid w:val="00B30669"/>
    <w:rsid w:val="00B306FA"/>
    <w:rsid w:val="00B326FE"/>
    <w:rsid w:val="00B334AB"/>
    <w:rsid w:val="00B33AA7"/>
    <w:rsid w:val="00B33B4A"/>
    <w:rsid w:val="00B342F2"/>
    <w:rsid w:val="00B3608D"/>
    <w:rsid w:val="00B36C91"/>
    <w:rsid w:val="00B36CD8"/>
    <w:rsid w:val="00B37C69"/>
    <w:rsid w:val="00B37EDF"/>
    <w:rsid w:val="00B40217"/>
    <w:rsid w:val="00B4040A"/>
    <w:rsid w:val="00B433EA"/>
    <w:rsid w:val="00B43C6B"/>
    <w:rsid w:val="00B476D1"/>
    <w:rsid w:val="00B47F96"/>
    <w:rsid w:val="00B50642"/>
    <w:rsid w:val="00B509AD"/>
    <w:rsid w:val="00B53E40"/>
    <w:rsid w:val="00B542D7"/>
    <w:rsid w:val="00B54A8B"/>
    <w:rsid w:val="00B57DA6"/>
    <w:rsid w:val="00B61422"/>
    <w:rsid w:val="00B62A4B"/>
    <w:rsid w:val="00B62AD8"/>
    <w:rsid w:val="00B63EFD"/>
    <w:rsid w:val="00B6537B"/>
    <w:rsid w:val="00B659E3"/>
    <w:rsid w:val="00B66C31"/>
    <w:rsid w:val="00B7053A"/>
    <w:rsid w:val="00B71962"/>
    <w:rsid w:val="00B7387A"/>
    <w:rsid w:val="00B76562"/>
    <w:rsid w:val="00B77A52"/>
    <w:rsid w:val="00B80D54"/>
    <w:rsid w:val="00B8205D"/>
    <w:rsid w:val="00B8347D"/>
    <w:rsid w:val="00B83510"/>
    <w:rsid w:val="00B83841"/>
    <w:rsid w:val="00B85EB2"/>
    <w:rsid w:val="00B8722C"/>
    <w:rsid w:val="00B87636"/>
    <w:rsid w:val="00B905CA"/>
    <w:rsid w:val="00B91CB9"/>
    <w:rsid w:val="00B92144"/>
    <w:rsid w:val="00B945C2"/>
    <w:rsid w:val="00B95544"/>
    <w:rsid w:val="00BA0039"/>
    <w:rsid w:val="00BA0A60"/>
    <w:rsid w:val="00BA28CB"/>
    <w:rsid w:val="00BA31CC"/>
    <w:rsid w:val="00BA380C"/>
    <w:rsid w:val="00BA6150"/>
    <w:rsid w:val="00BA680C"/>
    <w:rsid w:val="00BA7AAC"/>
    <w:rsid w:val="00BB2E98"/>
    <w:rsid w:val="00BB59B1"/>
    <w:rsid w:val="00BB5DFC"/>
    <w:rsid w:val="00BB6601"/>
    <w:rsid w:val="00BB7326"/>
    <w:rsid w:val="00BC0A4F"/>
    <w:rsid w:val="00BC2ACB"/>
    <w:rsid w:val="00BC2F9A"/>
    <w:rsid w:val="00BC5197"/>
    <w:rsid w:val="00BC5680"/>
    <w:rsid w:val="00BC646E"/>
    <w:rsid w:val="00BC7F12"/>
    <w:rsid w:val="00BD23EA"/>
    <w:rsid w:val="00BD38B9"/>
    <w:rsid w:val="00BD3D3E"/>
    <w:rsid w:val="00BD7E2D"/>
    <w:rsid w:val="00BE0571"/>
    <w:rsid w:val="00BE1D22"/>
    <w:rsid w:val="00BE6F3C"/>
    <w:rsid w:val="00BE76E0"/>
    <w:rsid w:val="00BF237A"/>
    <w:rsid w:val="00BF2DC8"/>
    <w:rsid w:val="00BF2FE2"/>
    <w:rsid w:val="00C0088B"/>
    <w:rsid w:val="00C010BA"/>
    <w:rsid w:val="00C01EEC"/>
    <w:rsid w:val="00C04286"/>
    <w:rsid w:val="00C04611"/>
    <w:rsid w:val="00C047A6"/>
    <w:rsid w:val="00C051AE"/>
    <w:rsid w:val="00C10FC5"/>
    <w:rsid w:val="00C137EB"/>
    <w:rsid w:val="00C13DAF"/>
    <w:rsid w:val="00C1756D"/>
    <w:rsid w:val="00C21233"/>
    <w:rsid w:val="00C2126C"/>
    <w:rsid w:val="00C21834"/>
    <w:rsid w:val="00C22833"/>
    <w:rsid w:val="00C23383"/>
    <w:rsid w:val="00C23C99"/>
    <w:rsid w:val="00C2472B"/>
    <w:rsid w:val="00C25D33"/>
    <w:rsid w:val="00C3195F"/>
    <w:rsid w:val="00C31982"/>
    <w:rsid w:val="00C32E82"/>
    <w:rsid w:val="00C333F8"/>
    <w:rsid w:val="00C37FE6"/>
    <w:rsid w:val="00C40BA5"/>
    <w:rsid w:val="00C40CAA"/>
    <w:rsid w:val="00C430F9"/>
    <w:rsid w:val="00C433B8"/>
    <w:rsid w:val="00C45363"/>
    <w:rsid w:val="00C456C1"/>
    <w:rsid w:val="00C56FC5"/>
    <w:rsid w:val="00C61ED5"/>
    <w:rsid w:val="00C63A49"/>
    <w:rsid w:val="00C6638F"/>
    <w:rsid w:val="00C6783A"/>
    <w:rsid w:val="00C71208"/>
    <w:rsid w:val="00C71F58"/>
    <w:rsid w:val="00C73698"/>
    <w:rsid w:val="00C74118"/>
    <w:rsid w:val="00C75C2C"/>
    <w:rsid w:val="00C75D92"/>
    <w:rsid w:val="00C76370"/>
    <w:rsid w:val="00C77CFA"/>
    <w:rsid w:val="00C80B45"/>
    <w:rsid w:val="00C829AB"/>
    <w:rsid w:val="00C82CE1"/>
    <w:rsid w:val="00C83E10"/>
    <w:rsid w:val="00C8450F"/>
    <w:rsid w:val="00C84D42"/>
    <w:rsid w:val="00C85FBB"/>
    <w:rsid w:val="00C86191"/>
    <w:rsid w:val="00C86A1D"/>
    <w:rsid w:val="00C8751B"/>
    <w:rsid w:val="00C90273"/>
    <w:rsid w:val="00C9064D"/>
    <w:rsid w:val="00C91AF1"/>
    <w:rsid w:val="00C9372C"/>
    <w:rsid w:val="00C9449C"/>
    <w:rsid w:val="00CA0EE7"/>
    <w:rsid w:val="00CA3BD1"/>
    <w:rsid w:val="00CA3DD7"/>
    <w:rsid w:val="00CA518C"/>
    <w:rsid w:val="00CA60B1"/>
    <w:rsid w:val="00CA6DF0"/>
    <w:rsid w:val="00CA7C30"/>
    <w:rsid w:val="00CB181A"/>
    <w:rsid w:val="00CB3BCA"/>
    <w:rsid w:val="00CB43E8"/>
    <w:rsid w:val="00CB4457"/>
    <w:rsid w:val="00CB5EFE"/>
    <w:rsid w:val="00CB63C4"/>
    <w:rsid w:val="00CC2647"/>
    <w:rsid w:val="00CC7719"/>
    <w:rsid w:val="00CD3631"/>
    <w:rsid w:val="00CD38E1"/>
    <w:rsid w:val="00CD3C6C"/>
    <w:rsid w:val="00CD542B"/>
    <w:rsid w:val="00CD5660"/>
    <w:rsid w:val="00CD5C53"/>
    <w:rsid w:val="00CE095C"/>
    <w:rsid w:val="00CE0F25"/>
    <w:rsid w:val="00CE1740"/>
    <w:rsid w:val="00CE1FB9"/>
    <w:rsid w:val="00CE251E"/>
    <w:rsid w:val="00CE2BFA"/>
    <w:rsid w:val="00CE5BEA"/>
    <w:rsid w:val="00CE76CA"/>
    <w:rsid w:val="00CE7B8A"/>
    <w:rsid w:val="00CF18FE"/>
    <w:rsid w:val="00CF1C76"/>
    <w:rsid w:val="00CF257B"/>
    <w:rsid w:val="00CF29CA"/>
    <w:rsid w:val="00CF3113"/>
    <w:rsid w:val="00CF5485"/>
    <w:rsid w:val="00CF7576"/>
    <w:rsid w:val="00D00004"/>
    <w:rsid w:val="00D00DA1"/>
    <w:rsid w:val="00D01C7C"/>
    <w:rsid w:val="00D023A9"/>
    <w:rsid w:val="00D024FB"/>
    <w:rsid w:val="00D0277B"/>
    <w:rsid w:val="00D0295E"/>
    <w:rsid w:val="00D03631"/>
    <w:rsid w:val="00D03C69"/>
    <w:rsid w:val="00D04AE3"/>
    <w:rsid w:val="00D05BC0"/>
    <w:rsid w:val="00D07DBD"/>
    <w:rsid w:val="00D10E4A"/>
    <w:rsid w:val="00D11341"/>
    <w:rsid w:val="00D11728"/>
    <w:rsid w:val="00D12A55"/>
    <w:rsid w:val="00D15425"/>
    <w:rsid w:val="00D17050"/>
    <w:rsid w:val="00D170B0"/>
    <w:rsid w:val="00D21662"/>
    <w:rsid w:val="00D222CB"/>
    <w:rsid w:val="00D230E9"/>
    <w:rsid w:val="00D25A77"/>
    <w:rsid w:val="00D31A1F"/>
    <w:rsid w:val="00D32A1E"/>
    <w:rsid w:val="00D3425A"/>
    <w:rsid w:val="00D34B8C"/>
    <w:rsid w:val="00D36A78"/>
    <w:rsid w:val="00D370DC"/>
    <w:rsid w:val="00D404F1"/>
    <w:rsid w:val="00D42F2B"/>
    <w:rsid w:val="00D51F09"/>
    <w:rsid w:val="00D52083"/>
    <w:rsid w:val="00D523CD"/>
    <w:rsid w:val="00D529EB"/>
    <w:rsid w:val="00D53131"/>
    <w:rsid w:val="00D55587"/>
    <w:rsid w:val="00D56FD3"/>
    <w:rsid w:val="00D6098D"/>
    <w:rsid w:val="00D6128B"/>
    <w:rsid w:val="00D61D61"/>
    <w:rsid w:val="00D632FD"/>
    <w:rsid w:val="00D6634C"/>
    <w:rsid w:val="00D67BF2"/>
    <w:rsid w:val="00D74DC2"/>
    <w:rsid w:val="00D7615D"/>
    <w:rsid w:val="00D76DEF"/>
    <w:rsid w:val="00D77B95"/>
    <w:rsid w:val="00D807A6"/>
    <w:rsid w:val="00D80D1E"/>
    <w:rsid w:val="00D81A72"/>
    <w:rsid w:val="00D82829"/>
    <w:rsid w:val="00D8458F"/>
    <w:rsid w:val="00D85633"/>
    <w:rsid w:val="00D857AE"/>
    <w:rsid w:val="00D86693"/>
    <w:rsid w:val="00D9027C"/>
    <w:rsid w:val="00D9353F"/>
    <w:rsid w:val="00D955BF"/>
    <w:rsid w:val="00DA04DB"/>
    <w:rsid w:val="00DA230F"/>
    <w:rsid w:val="00DA24FC"/>
    <w:rsid w:val="00DA280F"/>
    <w:rsid w:val="00DA716C"/>
    <w:rsid w:val="00DB1B43"/>
    <w:rsid w:val="00DB3897"/>
    <w:rsid w:val="00DB4176"/>
    <w:rsid w:val="00DB453B"/>
    <w:rsid w:val="00DB5D25"/>
    <w:rsid w:val="00DB7B93"/>
    <w:rsid w:val="00DC0171"/>
    <w:rsid w:val="00DC0435"/>
    <w:rsid w:val="00DC0BDE"/>
    <w:rsid w:val="00DC0E08"/>
    <w:rsid w:val="00DC2FE8"/>
    <w:rsid w:val="00DC301C"/>
    <w:rsid w:val="00DC561F"/>
    <w:rsid w:val="00DC5E35"/>
    <w:rsid w:val="00DC61B6"/>
    <w:rsid w:val="00DC6CC3"/>
    <w:rsid w:val="00DC7864"/>
    <w:rsid w:val="00DD0BCA"/>
    <w:rsid w:val="00DD15AF"/>
    <w:rsid w:val="00DD2638"/>
    <w:rsid w:val="00DD33BD"/>
    <w:rsid w:val="00DD40A9"/>
    <w:rsid w:val="00DD51CD"/>
    <w:rsid w:val="00DE04C6"/>
    <w:rsid w:val="00DE208E"/>
    <w:rsid w:val="00DE2B5A"/>
    <w:rsid w:val="00DE333B"/>
    <w:rsid w:val="00DE4DB7"/>
    <w:rsid w:val="00DE6E27"/>
    <w:rsid w:val="00DE7E51"/>
    <w:rsid w:val="00DF01B2"/>
    <w:rsid w:val="00DF11D3"/>
    <w:rsid w:val="00DF2EFF"/>
    <w:rsid w:val="00DF2F76"/>
    <w:rsid w:val="00DF3228"/>
    <w:rsid w:val="00DF3533"/>
    <w:rsid w:val="00DF5CC1"/>
    <w:rsid w:val="00DF7382"/>
    <w:rsid w:val="00E02FF7"/>
    <w:rsid w:val="00E03201"/>
    <w:rsid w:val="00E03601"/>
    <w:rsid w:val="00E03771"/>
    <w:rsid w:val="00E04E39"/>
    <w:rsid w:val="00E05C9D"/>
    <w:rsid w:val="00E06968"/>
    <w:rsid w:val="00E07910"/>
    <w:rsid w:val="00E1201C"/>
    <w:rsid w:val="00E124ED"/>
    <w:rsid w:val="00E1446B"/>
    <w:rsid w:val="00E145A5"/>
    <w:rsid w:val="00E15CA1"/>
    <w:rsid w:val="00E15D36"/>
    <w:rsid w:val="00E2061F"/>
    <w:rsid w:val="00E214E0"/>
    <w:rsid w:val="00E27B1C"/>
    <w:rsid w:val="00E30540"/>
    <w:rsid w:val="00E322D2"/>
    <w:rsid w:val="00E32AB0"/>
    <w:rsid w:val="00E332FB"/>
    <w:rsid w:val="00E33E11"/>
    <w:rsid w:val="00E3421D"/>
    <w:rsid w:val="00E34B51"/>
    <w:rsid w:val="00E35B96"/>
    <w:rsid w:val="00E36069"/>
    <w:rsid w:val="00E3679C"/>
    <w:rsid w:val="00E36A90"/>
    <w:rsid w:val="00E36AF0"/>
    <w:rsid w:val="00E37185"/>
    <w:rsid w:val="00E373E1"/>
    <w:rsid w:val="00E3742E"/>
    <w:rsid w:val="00E416AA"/>
    <w:rsid w:val="00E41904"/>
    <w:rsid w:val="00E42461"/>
    <w:rsid w:val="00E4443B"/>
    <w:rsid w:val="00E44CE8"/>
    <w:rsid w:val="00E45854"/>
    <w:rsid w:val="00E51179"/>
    <w:rsid w:val="00E514AE"/>
    <w:rsid w:val="00E53EAC"/>
    <w:rsid w:val="00E54616"/>
    <w:rsid w:val="00E55E95"/>
    <w:rsid w:val="00E56598"/>
    <w:rsid w:val="00E56E0D"/>
    <w:rsid w:val="00E60D6B"/>
    <w:rsid w:val="00E6288C"/>
    <w:rsid w:val="00E64C2E"/>
    <w:rsid w:val="00E6608B"/>
    <w:rsid w:val="00E67BB6"/>
    <w:rsid w:val="00E70091"/>
    <w:rsid w:val="00E704BB"/>
    <w:rsid w:val="00E70FC6"/>
    <w:rsid w:val="00E714B7"/>
    <w:rsid w:val="00E71888"/>
    <w:rsid w:val="00E72A97"/>
    <w:rsid w:val="00E73DFF"/>
    <w:rsid w:val="00E7508A"/>
    <w:rsid w:val="00E75867"/>
    <w:rsid w:val="00E760B6"/>
    <w:rsid w:val="00E77B71"/>
    <w:rsid w:val="00E77CEE"/>
    <w:rsid w:val="00E815DA"/>
    <w:rsid w:val="00E81680"/>
    <w:rsid w:val="00E837DF"/>
    <w:rsid w:val="00E84332"/>
    <w:rsid w:val="00E8482C"/>
    <w:rsid w:val="00E8588F"/>
    <w:rsid w:val="00E860EE"/>
    <w:rsid w:val="00E876A3"/>
    <w:rsid w:val="00E90303"/>
    <w:rsid w:val="00E905EA"/>
    <w:rsid w:val="00E91A9D"/>
    <w:rsid w:val="00E91BCC"/>
    <w:rsid w:val="00E91F82"/>
    <w:rsid w:val="00E92394"/>
    <w:rsid w:val="00E9351A"/>
    <w:rsid w:val="00E93CB9"/>
    <w:rsid w:val="00E94172"/>
    <w:rsid w:val="00E96B21"/>
    <w:rsid w:val="00E9713C"/>
    <w:rsid w:val="00EA2680"/>
    <w:rsid w:val="00EA40E7"/>
    <w:rsid w:val="00EA6E89"/>
    <w:rsid w:val="00EB1476"/>
    <w:rsid w:val="00EB248C"/>
    <w:rsid w:val="00EB24E8"/>
    <w:rsid w:val="00EB2D4F"/>
    <w:rsid w:val="00EB3B12"/>
    <w:rsid w:val="00EB5693"/>
    <w:rsid w:val="00EC65CB"/>
    <w:rsid w:val="00ED3405"/>
    <w:rsid w:val="00ED3998"/>
    <w:rsid w:val="00ED4803"/>
    <w:rsid w:val="00ED6942"/>
    <w:rsid w:val="00EE11C4"/>
    <w:rsid w:val="00EE258D"/>
    <w:rsid w:val="00EE279A"/>
    <w:rsid w:val="00EE2AF7"/>
    <w:rsid w:val="00EE546F"/>
    <w:rsid w:val="00EE6240"/>
    <w:rsid w:val="00EE6E4B"/>
    <w:rsid w:val="00EE7DA9"/>
    <w:rsid w:val="00EF084F"/>
    <w:rsid w:val="00EF1193"/>
    <w:rsid w:val="00EF2C85"/>
    <w:rsid w:val="00EF4710"/>
    <w:rsid w:val="00EF5889"/>
    <w:rsid w:val="00EF667A"/>
    <w:rsid w:val="00EF737A"/>
    <w:rsid w:val="00F0040B"/>
    <w:rsid w:val="00F02BB1"/>
    <w:rsid w:val="00F04470"/>
    <w:rsid w:val="00F11C6C"/>
    <w:rsid w:val="00F143C7"/>
    <w:rsid w:val="00F165DE"/>
    <w:rsid w:val="00F17108"/>
    <w:rsid w:val="00F22C08"/>
    <w:rsid w:val="00F22CE7"/>
    <w:rsid w:val="00F238F6"/>
    <w:rsid w:val="00F25328"/>
    <w:rsid w:val="00F25510"/>
    <w:rsid w:val="00F269C1"/>
    <w:rsid w:val="00F30A67"/>
    <w:rsid w:val="00F30BEC"/>
    <w:rsid w:val="00F31E23"/>
    <w:rsid w:val="00F36860"/>
    <w:rsid w:val="00F40DF1"/>
    <w:rsid w:val="00F46760"/>
    <w:rsid w:val="00F46FAA"/>
    <w:rsid w:val="00F47F5C"/>
    <w:rsid w:val="00F52614"/>
    <w:rsid w:val="00F55F1A"/>
    <w:rsid w:val="00F5659A"/>
    <w:rsid w:val="00F57D02"/>
    <w:rsid w:val="00F61B59"/>
    <w:rsid w:val="00F61C3A"/>
    <w:rsid w:val="00F6334C"/>
    <w:rsid w:val="00F63A74"/>
    <w:rsid w:val="00F65138"/>
    <w:rsid w:val="00F666E8"/>
    <w:rsid w:val="00F67248"/>
    <w:rsid w:val="00F67D11"/>
    <w:rsid w:val="00F724D7"/>
    <w:rsid w:val="00F72FC7"/>
    <w:rsid w:val="00F74516"/>
    <w:rsid w:val="00F745DF"/>
    <w:rsid w:val="00F77436"/>
    <w:rsid w:val="00F77D31"/>
    <w:rsid w:val="00F809D0"/>
    <w:rsid w:val="00F8106D"/>
    <w:rsid w:val="00F81BBD"/>
    <w:rsid w:val="00F835B1"/>
    <w:rsid w:val="00F83E3A"/>
    <w:rsid w:val="00F848D5"/>
    <w:rsid w:val="00F85086"/>
    <w:rsid w:val="00F8562C"/>
    <w:rsid w:val="00F85BAA"/>
    <w:rsid w:val="00F85BBB"/>
    <w:rsid w:val="00F934E7"/>
    <w:rsid w:val="00F94FF4"/>
    <w:rsid w:val="00FA031F"/>
    <w:rsid w:val="00FA2B49"/>
    <w:rsid w:val="00FA6989"/>
    <w:rsid w:val="00FB1010"/>
    <w:rsid w:val="00FB2932"/>
    <w:rsid w:val="00FB3ABD"/>
    <w:rsid w:val="00FB44BD"/>
    <w:rsid w:val="00FB470D"/>
    <w:rsid w:val="00FB4B82"/>
    <w:rsid w:val="00FB5FF5"/>
    <w:rsid w:val="00FB6068"/>
    <w:rsid w:val="00FB69F8"/>
    <w:rsid w:val="00FB7191"/>
    <w:rsid w:val="00FB7B49"/>
    <w:rsid w:val="00FC2863"/>
    <w:rsid w:val="00FC28FC"/>
    <w:rsid w:val="00FC2C4B"/>
    <w:rsid w:val="00FC547D"/>
    <w:rsid w:val="00FC5975"/>
    <w:rsid w:val="00FC65C6"/>
    <w:rsid w:val="00FD1634"/>
    <w:rsid w:val="00FD21D9"/>
    <w:rsid w:val="00FD31E0"/>
    <w:rsid w:val="00FD358F"/>
    <w:rsid w:val="00FD3CB4"/>
    <w:rsid w:val="00FD59DF"/>
    <w:rsid w:val="00FD5E8D"/>
    <w:rsid w:val="00FD6308"/>
    <w:rsid w:val="00FD707A"/>
    <w:rsid w:val="00FE0024"/>
    <w:rsid w:val="00FE0AF7"/>
    <w:rsid w:val="00FE1BD7"/>
    <w:rsid w:val="00FE425D"/>
    <w:rsid w:val="00FE5859"/>
    <w:rsid w:val="00FF0D17"/>
    <w:rsid w:val="00FF1502"/>
    <w:rsid w:val="00FF246F"/>
    <w:rsid w:val="00FF341E"/>
    <w:rsid w:val="00FF39B5"/>
    <w:rsid w:val="00FF4349"/>
    <w:rsid w:val="00FF53AF"/>
    <w:rsid w:val="00FF5BA4"/>
    <w:rsid w:val="00FF6F29"/>
    <w:rsid w:val="00FF7E8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690" fill="f" fillcolor="white" stroke="f">
      <v:fill color="white" on="f"/>
      <v:stroke on="f"/>
      <o:colormru v:ext="edit" colors="#330"/>
    </o:shapedefaults>
    <o:shapelayout v:ext="edit">
      <o:idmap v:ext="edit" data="1,3,4,5,6,7,8,9,10,11,12,13,14,15,16,17,18,19,20,2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before="200"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iPriority="35" w:unhideWhenUsed="1" w:qFormat="1"/>
    <w:lsdException w:name="Title" w:uiPriority="10" w:qFormat="1"/>
    <w:lsdException w:name="Subtitle" w:uiPriority="11" w:qFormat="1"/>
    <w:lsdException w:name="Hyperlink" w:uiPriority="99"/>
    <w:lsdException w:name="Strong" w:uiPriority="22" w:qFormat="1"/>
    <w:lsdException w:name="Emphasis" w:qFormat="1"/>
    <w:lsdException w:name="Normal (Web)" w:uiPriority="99"/>
    <w:lsdException w:name="HTML Preformatted"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84332"/>
    <w:rPr>
      <w:rFonts w:ascii="Trebuchet MS" w:hAnsi="Trebuchet MS"/>
      <w:sz w:val="24"/>
      <w:szCs w:val="20"/>
    </w:rPr>
  </w:style>
  <w:style w:type="paragraph" w:styleId="Heading1">
    <w:name w:val="heading 1"/>
    <w:basedOn w:val="Normal"/>
    <w:next w:val="Normal"/>
    <w:link w:val="Heading1Char"/>
    <w:uiPriority w:val="9"/>
    <w:qFormat/>
    <w:rsid w:val="00335C11"/>
    <w:pPr>
      <w:pBdr>
        <w:top w:val="single" w:sz="24" w:space="0" w:color="B83D68" w:themeColor="accent1"/>
        <w:left w:val="single" w:sz="24" w:space="0" w:color="B83D68" w:themeColor="accent1"/>
        <w:bottom w:val="single" w:sz="24" w:space="0" w:color="B83D68" w:themeColor="accent1"/>
        <w:right w:val="single" w:sz="24" w:space="0" w:color="B83D68" w:themeColor="accent1"/>
      </w:pBdr>
      <w:shd w:val="clear" w:color="auto" w:fill="B83D68"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335C11"/>
    <w:pPr>
      <w:pBdr>
        <w:top w:val="single" w:sz="24" w:space="0" w:color="F1D7E0" w:themeColor="accent1" w:themeTint="33"/>
        <w:left w:val="single" w:sz="24" w:space="0" w:color="F1D7E0" w:themeColor="accent1" w:themeTint="33"/>
        <w:bottom w:val="single" w:sz="24" w:space="0" w:color="F1D7E0" w:themeColor="accent1" w:themeTint="33"/>
        <w:right w:val="single" w:sz="24" w:space="0" w:color="F1D7E0" w:themeColor="accent1" w:themeTint="33"/>
      </w:pBdr>
      <w:shd w:val="clear" w:color="auto" w:fill="F1D7E0"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335C11"/>
    <w:pPr>
      <w:pBdr>
        <w:top w:val="single" w:sz="6" w:space="2" w:color="B83D68" w:themeColor="accent1"/>
        <w:left w:val="single" w:sz="6" w:space="2" w:color="B83D68" w:themeColor="accent1"/>
      </w:pBdr>
      <w:spacing w:before="300" w:after="0"/>
      <w:outlineLvl w:val="2"/>
    </w:pPr>
    <w:rPr>
      <w:caps/>
      <w:color w:val="5B1E33" w:themeColor="accent1" w:themeShade="7F"/>
      <w:spacing w:val="15"/>
      <w:sz w:val="22"/>
      <w:szCs w:val="22"/>
    </w:rPr>
  </w:style>
  <w:style w:type="paragraph" w:styleId="Heading4">
    <w:name w:val="heading 4"/>
    <w:basedOn w:val="Normal"/>
    <w:next w:val="Normal"/>
    <w:link w:val="Heading4Char"/>
    <w:uiPriority w:val="9"/>
    <w:unhideWhenUsed/>
    <w:qFormat/>
    <w:rsid w:val="00335C11"/>
    <w:pPr>
      <w:pBdr>
        <w:top w:val="dotted" w:sz="6" w:space="2" w:color="B83D68" w:themeColor="accent1"/>
        <w:left w:val="dotted" w:sz="6" w:space="2" w:color="B83D68" w:themeColor="accent1"/>
      </w:pBdr>
      <w:spacing w:before="300" w:after="0"/>
      <w:outlineLvl w:val="3"/>
    </w:pPr>
    <w:rPr>
      <w:caps/>
      <w:color w:val="892D4D" w:themeColor="accent1" w:themeShade="BF"/>
      <w:spacing w:val="10"/>
      <w:sz w:val="22"/>
      <w:szCs w:val="22"/>
    </w:rPr>
  </w:style>
  <w:style w:type="paragraph" w:styleId="Heading5">
    <w:name w:val="heading 5"/>
    <w:basedOn w:val="Normal"/>
    <w:next w:val="Normal"/>
    <w:link w:val="Heading5Char"/>
    <w:uiPriority w:val="9"/>
    <w:semiHidden/>
    <w:unhideWhenUsed/>
    <w:qFormat/>
    <w:rsid w:val="00335C11"/>
    <w:pPr>
      <w:pBdr>
        <w:bottom w:val="single" w:sz="6" w:space="1" w:color="B83D68" w:themeColor="accent1"/>
      </w:pBdr>
      <w:spacing w:before="300" w:after="0"/>
      <w:outlineLvl w:val="4"/>
    </w:pPr>
    <w:rPr>
      <w:caps/>
      <w:color w:val="892D4D" w:themeColor="accent1" w:themeShade="BF"/>
      <w:spacing w:val="10"/>
      <w:sz w:val="22"/>
      <w:szCs w:val="22"/>
    </w:rPr>
  </w:style>
  <w:style w:type="paragraph" w:styleId="Heading6">
    <w:name w:val="heading 6"/>
    <w:basedOn w:val="Normal"/>
    <w:next w:val="Normal"/>
    <w:link w:val="Heading6Char"/>
    <w:uiPriority w:val="9"/>
    <w:semiHidden/>
    <w:unhideWhenUsed/>
    <w:qFormat/>
    <w:rsid w:val="00335C11"/>
    <w:pPr>
      <w:pBdr>
        <w:bottom w:val="dotted" w:sz="6" w:space="1" w:color="B83D68" w:themeColor="accent1"/>
      </w:pBdr>
      <w:spacing w:before="300" w:after="0"/>
      <w:outlineLvl w:val="5"/>
    </w:pPr>
    <w:rPr>
      <w:caps/>
      <w:color w:val="892D4D" w:themeColor="accent1" w:themeShade="BF"/>
      <w:spacing w:val="10"/>
      <w:sz w:val="22"/>
      <w:szCs w:val="22"/>
    </w:rPr>
  </w:style>
  <w:style w:type="paragraph" w:styleId="Heading7">
    <w:name w:val="heading 7"/>
    <w:basedOn w:val="Normal"/>
    <w:next w:val="Normal"/>
    <w:link w:val="Heading7Char"/>
    <w:uiPriority w:val="9"/>
    <w:semiHidden/>
    <w:unhideWhenUsed/>
    <w:qFormat/>
    <w:rsid w:val="00335C11"/>
    <w:pPr>
      <w:spacing w:before="300" w:after="0"/>
      <w:outlineLvl w:val="6"/>
    </w:pPr>
    <w:rPr>
      <w:caps/>
      <w:color w:val="892D4D" w:themeColor="accent1" w:themeShade="BF"/>
      <w:spacing w:val="10"/>
      <w:sz w:val="22"/>
      <w:szCs w:val="22"/>
    </w:rPr>
  </w:style>
  <w:style w:type="paragraph" w:styleId="Heading8">
    <w:name w:val="heading 8"/>
    <w:basedOn w:val="Normal"/>
    <w:next w:val="Normal"/>
    <w:link w:val="Heading8Char"/>
    <w:uiPriority w:val="9"/>
    <w:semiHidden/>
    <w:unhideWhenUsed/>
    <w:qFormat/>
    <w:rsid w:val="00335C11"/>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335C11"/>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35C11"/>
    <w:rPr>
      <w:b/>
      <w:bCs/>
      <w:caps/>
      <w:color w:val="FFFFFF" w:themeColor="background1"/>
      <w:spacing w:val="15"/>
      <w:shd w:val="clear" w:color="auto" w:fill="B83D68" w:themeFill="accent1"/>
    </w:rPr>
  </w:style>
  <w:style w:type="character" w:customStyle="1" w:styleId="Heading2Char">
    <w:name w:val="Heading 2 Char"/>
    <w:basedOn w:val="DefaultParagraphFont"/>
    <w:link w:val="Heading2"/>
    <w:uiPriority w:val="9"/>
    <w:rsid w:val="00335C11"/>
    <w:rPr>
      <w:caps/>
      <w:spacing w:val="15"/>
      <w:shd w:val="clear" w:color="auto" w:fill="F1D7E0" w:themeFill="accent1" w:themeFillTint="33"/>
    </w:rPr>
  </w:style>
  <w:style w:type="character" w:customStyle="1" w:styleId="Heading3Char">
    <w:name w:val="Heading 3 Char"/>
    <w:basedOn w:val="DefaultParagraphFont"/>
    <w:link w:val="Heading3"/>
    <w:uiPriority w:val="9"/>
    <w:rsid w:val="00335C11"/>
    <w:rPr>
      <w:caps/>
      <w:color w:val="5B1E33" w:themeColor="accent1" w:themeShade="7F"/>
      <w:spacing w:val="15"/>
    </w:rPr>
  </w:style>
  <w:style w:type="character" w:customStyle="1" w:styleId="Heading4Char">
    <w:name w:val="Heading 4 Char"/>
    <w:basedOn w:val="DefaultParagraphFont"/>
    <w:link w:val="Heading4"/>
    <w:uiPriority w:val="9"/>
    <w:rsid w:val="00335C11"/>
    <w:rPr>
      <w:caps/>
      <w:color w:val="892D4D" w:themeColor="accent1" w:themeShade="BF"/>
      <w:spacing w:val="10"/>
    </w:rPr>
  </w:style>
  <w:style w:type="character" w:customStyle="1" w:styleId="Heading5Char">
    <w:name w:val="Heading 5 Char"/>
    <w:basedOn w:val="DefaultParagraphFont"/>
    <w:link w:val="Heading5"/>
    <w:uiPriority w:val="9"/>
    <w:semiHidden/>
    <w:rsid w:val="00335C11"/>
    <w:rPr>
      <w:caps/>
      <w:color w:val="892D4D" w:themeColor="accent1" w:themeShade="BF"/>
      <w:spacing w:val="10"/>
    </w:rPr>
  </w:style>
  <w:style w:type="character" w:customStyle="1" w:styleId="Heading6Char">
    <w:name w:val="Heading 6 Char"/>
    <w:basedOn w:val="DefaultParagraphFont"/>
    <w:link w:val="Heading6"/>
    <w:uiPriority w:val="9"/>
    <w:semiHidden/>
    <w:rsid w:val="00335C11"/>
    <w:rPr>
      <w:caps/>
      <w:color w:val="892D4D" w:themeColor="accent1" w:themeShade="BF"/>
      <w:spacing w:val="10"/>
    </w:rPr>
  </w:style>
  <w:style w:type="character" w:customStyle="1" w:styleId="Heading7Char">
    <w:name w:val="Heading 7 Char"/>
    <w:basedOn w:val="DefaultParagraphFont"/>
    <w:link w:val="Heading7"/>
    <w:uiPriority w:val="9"/>
    <w:semiHidden/>
    <w:rsid w:val="00335C11"/>
    <w:rPr>
      <w:caps/>
      <w:color w:val="892D4D" w:themeColor="accent1" w:themeShade="BF"/>
      <w:spacing w:val="10"/>
    </w:rPr>
  </w:style>
  <w:style w:type="character" w:customStyle="1" w:styleId="Heading8Char">
    <w:name w:val="Heading 8 Char"/>
    <w:basedOn w:val="DefaultParagraphFont"/>
    <w:link w:val="Heading8"/>
    <w:uiPriority w:val="9"/>
    <w:semiHidden/>
    <w:rsid w:val="00335C11"/>
    <w:rPr>
      <w:caps/>
      <w:spacing w:val="10"/>
      <w:sz w:val="18"/>
      <w:szCs w:val="18"/>
    </w:rPr>
  </w:style>
  <w:style w:type="character" w:customStyle="1" w:styleId="Heading9Char">
    <w:name w:val="Heading 9 Char"/>
    <w:basedOn w:val="DefaultParagraphFont"/>
    <w:link w:val="Heading9"/>
    <w:uiPriority w:val="9"/>
    <w:semiHidden/>
    <w:rsid w:val="00335C11"/>
    <w:rPr>
      <w:i/>
      <w:caps/>
      <w:spacing w:val="10"/>
      <w:sz w:val="18"/>
      <w:szCs w:val="18"/>
    </w:rPr>
  </w:style>
  <w:style w:type="paragraph" w:styleId="Header">
    <w:name w:val="header"/>
    <w:basedOn w:val="Normal"/>
    <w:link w:val="HeaderChar"/>
    <w:pPr>
      <w:tabs>
        <w:tab w:val="center" w:pos="4153"/>
        <w:tab w:val="right" w:pos="8306"/>
      </w:tabs>
    </w:pPr>
  </w:style>
  <w:style w:type="character" w:customStyle="1" w:styleId="HeaderChar">
    <w:name w:val="Header Char"/>
    <w:basedOn w:val="DefaultParagraphFont"/>
    <w:link w:val="Header"/>
    <w:rsid w:val="008308FD"/>
    <w:rPr>
      <w:sz w:val="24"/>
      <w:szCs w:val="24"/>
      <w:lang w:eastAsia="en-US"/>
    </w:rPr>
  </w:style>
  <w:style w:type="paragraph" w:styleId="Footer">
    <w:name w:val="footer"/>
    <w:aliases w:val="Footer text"/>
    <w:basedOn w:val="Normal"/>
    <w:link w:val="FooterChar"/>
    <w:uiPriority w:val="99"/>
    <w:pPr>
      <w:tabs>
        <w:tab w:val="center" w:pos="4153"/>
        <w:tab w:val="right" w:pos="8306"/>
      </w:tabs>
    </w:pPr>
  </w:style>
  <w:style w:type="character" w:customStyle="1" w:styleId="FooterChar">
    <w:name w:val="Footer Char"/>
    <w:aliases w:val="Footer text Char"/>
    <w:basedOn w:val="DefaultParagraphFont"/>
    <w:link w:val="Footer"/>
    <w:uiPriority w:val="99"/>
    <w:rsid w:val="008308FD"/>
    <w:rPr>
      <w:sz w:val="24"/>
      <w:szCs w:val="24"/>
      <w:lang w:eastAsia="en-US"/>
    </w:rPr>
  </w:style>
  <w:style w:type="paragraph" w:styleId="Title">
    <w:name w:val="Title"/>
    <w:basedOn w:val="Normal"/>
    <w:next w:val="Normal"/>
    <w:link w:val="TitleChar"/>
    <w:uiPriority w:val="10"/>
    <w:qFormat/>
    <w:rsid w:val="00335C11"/>
    <w:pPr>
      <w:spacing w:before="720"/>
    </w:pPr>
    <w:rPr>
      <w:caps/>
      <w:color w:val="B83D68" w:themeColor="accent1"/>
      <w:spacing w:val="10"/>
      <w:kern w:val="28"/>
      <w:sz w:val="52"/>
      <w:szCs w:val="52"/>
    </w:rPr>
  </w:style>
  <w:style w:type="character" w:customStyle="1" w:styleId="TitleChar">
    <w:name w:val="Title Char"/>
    <w:basedOn w:val="DefaultParagraphFont"/>
    <w:link w:val="Title"/>
    <w:uiPriority w:val="10"/>
    <w:rsid w:val="00335C11"/>
    <w:rPr>
      <w:caps/>
      <w:color w:val="B83D68" w:themeColor="accent1"/>
      <w:spacing w:val="10"/>
      <w:kern w:val="28"/>
      <w:sz w:val="52"/>
      <w:szCs w:val="52"/>
    </w:rPr>
  </w:style>
  <w:style w:type="paragraph" w:styleId="Subtitle">
    <w:name w:val="Subtitle"/>
    <w:basedOn w:val="Normal"/>
    <w:next w:val="Normal"/>
    <w:link w:val="SubtitleChar"/>
    <w:uiPriority w:val="11"/>
    <w:qFormat/>
    <w:rsid w:val="00335C11"/>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335C11"/>
    <w:rPr>
      <w:caps/>
      <w:color w:val="595959" w:themeColor="text1" w:themeTint="A6"/>
      <w:spacing w:val="10"/>
      <w:sz w:val="24"/>
      <w:szCs w:val="24"/>
    </w:rPr>
  </w:style>
  <w:style w:type="paragraph" w:styleId="BodyText">
    <w:name w:val="Body Text"/>
    <w:basedOn w:val="Normal"/>
    <w:link w:val="BodyTextChar"/>
    <w:rPr>
      <w:rFonts w:ascii="Comic Sans MS" w:hAnsi="Comic Sans MS"/>
      <w:color w:val="0000FF"/>
      <w:sz w:val="28"/>
    </w:rPr>
  </w:style>
  <w:style w:type="character" w:customStyle="1" w:styleId="BodyTextChar">
    <w:name w:val="Body Text Char"/>
    <w:link w:val="BodyText"/>
    <w:rsid w:val="007E4D92"/>
    <w:rPr>
      <w:rFonts w:ascii="Comic Sans MS" w:hAnsi="Comic Sans MS"/>
      <w:color w:val="0000FF"/>
      <w:sz w:val="28"/>
      <w:szCs w:val="24"/>
      <w:lang w:eastAsia="en-US"/>
    </w:rPr>
  </w:style>
  <w:style w:type="paragraph" w:customStyle="1" w:styleId="BodyText1">
    <w:name w:val="Body Text 1"/>
    <w:basedOn w:val="Normal"/>
  </w:style>
  <w:style w:type="paragraph" w:customStyle="1" w:styleId="MTDisplayEquation">
    <w:name w:val="MTDisplayEquation"/>
    <w:basedOn w:val="Heading1"/>
    <w:next w:val="Normal"/>
    <w:pPr>
      <w:tabs>
        <w:tab w:val="center" w:pos="5400"/>
        <w:tab w:val="right" w:pos="10800"/>
      </w:tabs>
    </w:pPr>
    <w:rPr>
      <w:b w:val="0"/>
    </w:rPr>
  </w:style>
  <w:style w:type="paragraph" w:customStyle="1" w:styleId="Level1">
    <w:name w:val="Level 1"/>
    <w:basedOn w:val="Normal"/>
    <w:pPr>
      <w:widowControl w:val="0"/>
    </w:pPr>
    <w:rPr>
      <w:lang w:val="en-US"/>
    </w:rPr>
  </w:style>
  <w:style w:type="paragraph" w:customStyle="1" w:styleId="WP9Heading2">
    <w:name w:val="WP9_Heading 2"/>
    <w:basedOn w:val="Normal"/>
    <w:pPr>
      <w:widowControl w:val="0"/>
    </w:pPr>
    <w:rPr>
      <w:b/>
      <w:lang w:val="en-US"/>
    </w:rPr>
  </w:style>
  <w:style w:type="paragraph" w:styleId="NormalWeb">
    <w:name w:val="Normal (Web)"/>
    <w:basedOn w:val="Normal"/>
    <w:uiPriority w:val="99"/>
    <w:unhideWhenUsed/>
    <w:rsid w:val="004D2000"/>
    <w:pPr>
      <w:spacing w:before="100" w:beforeAutospacing="1" w:after="100" w:afterAutospacing="1"/>
    </w:pPr>
  </w:style>
  <w:style w:type="paragraph" w:styleId="ListParagraph">
    <w:name w:val="List Paragraph"/>
    <w:basedOn w:val="Normal"/>
    <w:uiPriority w:val="34"/>
    <w:qFormat/>
    <w:rsid w:val="00335C11"/>
    <w:pPr>
      <w:ind w:left="720"/>
      <w:contextualSpacing/>
    </w:pPr>
  </w:style>
  <w:style w:type="table" w:styleId="TableGrid">
    <w:name w:val="Table Grid"/>
    <w:basedOn w:val="TableNormal"/>
    <w:uiPriority w:val="59"/>
    <w:rsid w:val="004D20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link w:val="TextChar"/>
    <w:qFormat/>
    <w:rsid w:val="002F03E8"/>
    <w:pPr>
      <w:spacing w:line="284" w:lineRule="atLeast"/>
      <w:ind w:left="567" w:hanging="567"/>
    </w:pPr>
    <w:rPr>
      <w:rFonts w:ascii="Arial" w:hAnsi="Arial"/>
      <w:spacing w:val="10"/>
    </w:rPr>
  </w:style>
  <w:style w:type="character" w:customStyle="1" w:styleId="TextChar">
    <w:name w:val="Text Char"/>
    <w:basedOn w:val="DefaultParagraphFont"/>
    <w:link w:val="Text"/>
    <w:rsid w:val="00921C5C"/>
    <w:rPr>
      <w:rFonts w:ascii="Arial" w:hAnsi="Arial"/>
      <w:spacing w:val="10"/>
      <w:sz w:val="24"/>
      <w:szCs w:val="20"/>
    </w:rPr>
  </w:style>
  <w:style w:type="paragraph" w:styleId="BalloonText">
    <w:name w:val="Balloon Text"/>
    <w:basedOn w:val="Normal"/>
    <w:link w:val="BalloonTextChar"/>
    <w:rsid w:val="003E101E"/>
    <w:rPr>
      <w:rFonts w:ascii="Tahoma" w:hAnsi="Tahoma" w:cs="Tahoma"/>
      <w:sz w:val="16"/>
      <w:szCs w:val="16"/>
    </w:rPr>
  </w:style>
  <w:style w:type="character" w:customStyle="1" w:styleId="BalloonTextChar">
    <w:name w:val="Balloon Text Char"/>
    <w:link w:val="BalloonText"/>
    <w:rsid w:val="003E101E"/>
    <w:rPr>
      <w:rFonts w:ascii="Tahoma" w:hAnsi="Tahoma" w:cs="Tahoma"/>
      <w:sz w:val="16"/>
      <w:szCs w:val="16"/>
      <w:lang w:eastAsia="en-US"/>
    </w:rPr>
  </w:style>
  <w:style w:type="paragraph" w:styleId="BodyText2">
    <w:name w:val="Body Text 2"/>
    <w:basedOn w:val="Normal"/>
    <w:link w:val="BodyText2Char"/>
    <w:rsid w:val="00D0277B"/>
    <w:pPr>
      <w:spacing w:after="120" w:line="480" w:lineRule="auto"/>
    </w:pPr>
  </w:style>
  <w:style w:type="character" w:customStyle="1" w:styleId="BodyText2Char">
    <w:name w:val="Body Text 2 Char"/>
    <w:link w:val="BodyText2"/>
    <w:rsid w:val="00D0277B"/>
    <w:rPr>
      <w:sz w:val="24"/>
      <w:szCs w:val="24"/>
      <w:lang w:eastAsia="en-US"/>
    </w:rPr>
  </w:style>
  <w:style w:type="paragraph" w:customStyle="1" w:styleId="TableText">
    <w:name w:val="Table Text"/>
    <w:basedOn w:val="Normal"/>
    <w:rsid w:val="005556E6"/>
    <w:pPr>
      <w:spacing w:before="120" w:after="120"/>
    </w:pPr>
    <w:rPr>
      <w:lang w:val="en-US"/>
    </w:rPr>
  </w:style>
  <w:style w:type="paragraph" w:customStyle="1" w:styleId="Default">
    <w:name w:val="Default"/>
    <w:rsid w:val="008A0097"/>
    <w:pPr>
      <w:autoSpaceDE w:val="0"/>
      <w:autoSpaceDN w:val="0"/>
      <w:adjustRightInd w:val="0"/>
    </w:pPr>
    <w:rPr>
      <w:rFonts w:ascii="Arial" w:hAnsi="Arial" w:cs="Arial"/>
      <w:color w:val="000000"/>
      <w:sz w:val="24"/>
      <w:szCs w:val="24"/>
    </w:rPr>
  </w:style>
  <w:style w:type="paragraph" w:styleId="BodyTextIndent">
    <w:name w:val="Body Text Indent"/>
    <w:basedOn w:val="Normal"/>
    <w:link w:val="BodyTextIndentChar"/>
    <w:rsid w:val="008A0097"/>
    <w:pPr>
      <w:spacing w:after="120"/>
      <w:ind w:left="283"/>
    </w:pPr>
  </w:style>
  <w:style w:type="character" w:customStyle="1" w:styleId="BodyTextIndentChar">
    <w:name w:val="Body Text Indent Char"/>
    <w:link w:val="BodyTextIndent"/>
    <w:rsid w:val="008A0097"/>
    <w:rPr>
      <w:sz w:val="24"/>
      <w:szCs w:val="24"/>
      <w:lang w:eastAsia="en-US"/>
    </w:rPr>
  </w:style>
  <w:style w:type="character" w:styleId="PageNumber">
    <w:name w:val="page number"/>
    <w:basedOn w:val="DefaultParagraphFont"/>
    <w:rsid w:val="00977DC5"/>
  </w:style>
  <w:style w:type="paragraph" w:styleId="BodyText3">
    <w:name w:val="Body Text 3"/>
    <w:basedOn w:val="Normal"/>
    <w:link w:val="BodyText3Char"/>
    <w:rsid w:val="00FD358F"/>
    <w:pPr>
      <w:spacing w:after="120"/>
    </w:pPr>
    <w:rPr>
      <w:sz w:val="16"/>
      <w:szCs w:val="16"/>
    </w:rPr>
  </w:style>
  <w:style w:type="character" w:customStyle="1" w:styleId="BodyText3Char">
    <w:name w:val="Body Text 3 Char"/>
    <w:link w:val="BodyText3"/>
    <w:rsid w:val="00FD358F"/>
    <w:rPr>
      <w:sz w:val="16"/>
      <w:szCs w:val="16"/>
      <w:lang w:eastAsia="en-US"/>
    </w:rPr>
  </w:style>
  <w:style w:type="paragraph" w:styleId="PlainText">
    <w:name w:val="Plain Text"/>
    <w:basedOn w:val="Normal"/>
    <w:link w:val="PlainTextChar"/>
    <w:rsid w:val="00FD358F"/>
    <w:rPr>
      <w:rFonts w:cs="Courier New"/>
    </w:rPr>
  </w:style>
  <w:style w:type="character" w:customStyle="1" w:styleId="PlainTextChar">
    <w:name w:val="Plain Text Char"/>
    <w:link w:val="PlainText"/>
    <w:rsid w:val="00FD358F"/>
    <w:rPr>
      <w:rFonts w:cs="Courier New"/>
      <w:sz w:val="24"/>
      <w:lang w:eastAsia="en-US"/>
    </w:rPr>
  </w:style>
  <w:style w:type="paragraph" w:styleId="ListBullet">
    <w:name w:val="List Bullet"/>
    <w:basedOn w:val="Normal"/>
    <w:autoRedefine/>
    <w:rsid w:val="00F65138"/>
    <w:rPr>
      <w:rFonts w:ascii="Comic Sans MS" w:hAnsi="Comic Sans MS"/>
    </w:rPr>
  </w:style>
  <w:style w:type="paragraph" w:styleId="HTMLPreformatted">
    <w:name w:val="HTML Preformatted"/>
    <w:basedOn w:val="Normal"/>
    <w:link w:val="HTMLPreformattedChar"/>
    <w:uiPriority w:val="99"/>
    <w:rsid w:val="005D68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rPr>
  </w:style>
  <w:style w:type="character" w:customStyle="1" w:styleId="HTMLPreformattedChar">
    <w:name w:val="HTML Preformatted Char"/>
    <w:link w:val="HTMLPreformatted"/>
    <w:uiPriority w:val="99"/>
    <w:rsid w:val="005D6882"/>
    <w:rPr>
      <w:rFonts w:ascii="Courier New" w:eastAsia="Courier New" w:hAnsi="Courier New" w:cs="Courier New"/>
      <w:lang w:eastAsia="en-US"/>
    </w:rPr>
  </w:style>
  <w:style w:type="character" w:styleId="Strong">
    <w:name w:val="Strong"/>
    <w:uiPriority w:val="22"/>
    <w:qFormat/>
    <w:rsid w:val="00335C11"/>
    <w:rPr>
      <w:b/>
      <w:bCs/>
    </w:rPr>
  </w:style>
  <w:style w:type="character" w:styleId="Emphasis">
    <w:name w:val="Emphasis"/>
    <w:qFormat/>
    <w:rsid w:val="00335C11"/>
    <w:rPr>
      <w:caps/>
      <w:color w:val="5B1E33" w:themeColor="accent1" w:themeShade="7F"/>
      <w:spacing w:val="5"/>
    </w:rPr>
  </w:style>
  <w:style w:type="character" w:customStyle="1" w:styleId="ntxt">
    <w:name w:val="ntxt"/>
    <w:rsid w:val="00E373E1"/>
  </w:style>
  <w:style w:type="paragraph" w:customStyle="1" w:styleId="Questions2">
    <w:name w:val="Questions 2"/>
    <w:basedOn w:val="Normal"/>
    <w:rsid w:val="00B127D7"/>
    <w:pPr>
      <w:ind w:left="720" w:hanging="720"/>
    </w:pPr>
    <w:rPr>
      <w:rFonts w:ascii="Geneva" w:hAnsi="Geneva"/>
      <w:lang w:val="en-US"/>
    </w:rPr>
  </w:style>
  <w:style w:type="paragraph" w:customStyle="1" w:styleId="Margins1">
    <w:name w:val="Margins 1"/>
    <w:basedOn w:val="Normal"/>
    <w:rsid w:val="00B127D7"/>
    <w:pPr>
      <w:tabs>
        <w:tab w:val="left" w:pos="720"/>
      </w:tabs>
      <w:ind w:hanging="720"/>
    </w:pPr>
    <w:rPr>
      <w:rFonts w:ascii="Geneva" w:hAnsi="Geneva"/>
      <w:lang w:val="en-US"/>
    </w:rPr>
  </w:style>
  <w:style w:type="paragraph" w:customStyle="1" w:styleId="Questions">
    <w:name w:val="Questions"/>
    <w:basedOn w:val="Normal"/>
    <w:rsid w:val="009110AF"/>
    <w:pPr>
      <w:tabs>
        <w:tab w:val="left" w:pos="720"/>
      </w:tabs>
      <w:ind w:left="1440" w:hanging="1440"/>
    </w:pPr>
    <w:rPr>
      <w:rFonts w:ascii="Geneva" w:hAnsi="Geneva"/>
      <w:lang w:val="en-US"/>
    </w:rPr>
  </w:style>
  <w:style w:type="paragraph" w:styleId="BodyTextIndent2">
    <w:name w:val="Body Text Indent 2"/>
    <w:basedOn w:val="Normal"/>
    <w:link w:val="BodyTextIndent2Char"/>
    <w:rsid w:val="00536D91"/>
    <w:pPr>
      <w:spacing w:after="120" w:line="480" w:lineRule="auto"/>
      <w:ind w:left="283"/>
    </w:pPr>
  </w:style>
  <w:style w:type="character" w:customStyle="1" w:styleId="BodyTextIndent2Char">
    <w:name w:val="Body Text Indent 2 Char"/>
    <w:basedOn w:val="DefaultParagraphFont"/>
    <w:link w:val="BodyTextIndent2"/>
    <w:rsid w:val="00536D91"/>
    <w:rPr>
      <w:sz w:val="24"/>
      <w:szCs w:val="24"/>
      <w:lang w:eastAsia="en-US"/>
    </w:rPr>
  </w:style>
  <w:style w:type="paragraph" w:styleId="Caption">
    <w:name w:val="caption"/>
    <w:basedOn w:val="Normal"/>
    <w:next w:val="Normal"/>
    <w:uiPriority w:val="35"/>
    <w:unhideWhenUsed/>
    <w:qFormat/>
    <w:rsid w:val="00335C11"/>
    <w:rPr>
      <w:b/>
      <w:bCs/>
      <w:color w:val="892D4D" w:themeColor="accent1" w:themeShade="BF"/>
      <w:sz w:val="16"/>
      <w:szCs w:val="16"/>
    </w:rPr>
  </w:style>
  <w:style w:type="paragraph" w:styleId="NoSpacing">
    <w:name w:val="No Spacing"/>
    <w:aliases w:val="Tahoma"/>
    <w:basedOn w:val="Normal"/>
    <w:link w:val="NoSpacingChar"/>
    <w:uiPriority w:val="1"/>
    <w:qFormat/>
    <w:rsid w:val="00335C11"/>
    <w:pPr>
      <w:spacing w:before="0" w:after="0" w:line="240" w:lineRule="auto"/>
    </w:pPr>
  </w:style>
  <w:style w:type="character" w:customStyle="1" w:styleId="NoSpacingChar">
    <w:name w:val="No Spacing Char"/>
    <w:aliases w:val="Tahoma Char"/>
    <w:basedOn w:val="DefaultParagraphFont"/>
    <w:link w:val="NoSpacing"/>
    <w:uiPriority w:val="1"/>
    <w:rsid w:val="00335C11"/>
    <w:rPr>
      <w:sz w:val="20"/>
      <w:szCs w:val="20"/>
    </w:rPr>
  </w:style>
  <w:style w:type="paragraph" w:styleId="Quote">
    <w:name w:val="Quote"/>
    <w:basedOn w:val="Normal"/>
    <w:next w:val="Normal"/>
    <w:link w:val="QuoteChar"/>
    <w:uiPriority w:val="29"/>
    <w:qFormat/>
    <w:rsid w:val="00335C11"/>
    <w:rPr>
      <w:i/>
      <w:iCs/>
    </w:rPr>
  </w:style>
  <w:style w:type="character" w:customStyle="1" w:styleId="QuoteChar">
    <w:name w:val="Quote Char"/>
    <w:basedOn w:val="DefaultParagraphFont"/>
    <w:link w:val="Quote"/>
    <w:uiPriority w:val="29"/>
    <w:rsid w:val="00335C11"/>
    <w:rPr>
      <w:i/>
      <w:iCs/>
      <w:sz w:val="20"/>
      <w:szCs w:val="20"/>
    </w:rPr>
  </w:style>
  <w:style w:type="paragraph" w:styleId="IntenseQuote">
    <w:name w:val="Intense Quote"/>
    <w:basedOn w:val="Normal"/>
    <w:next w:val="Normal"/>
    <w:link w:val="IntenseQuoteChar"/>
    <w:uiPriority w:val="30"/>
    <w:qFormat/>
    <w:rsid w:val="00335C11"/>
    <w:pPr>
      <w:pBdr>
        <w:top w:val="single" w:sz="4" w:space="10" w:color="B83D68" w:themeColor="accent1"/>
        <w:left w:val="single" w:sz="4" w:space="10" w:color="B83D68" w:themeColor="accent1"/>
      </w:pBdr>
      <w:spacing w:after="0"/>
      <w:ind w:left="1296" w:right="1152"/>
      <w:jc w:val="both"/>
    </w:pPr>
    <w:rPr>
      <w:i/>
      <w:iCs/>
      <w:color w:val="B83D68" w:themeColor="accent1"/>
    </w:rPr>
  </w:style>
  <w:style w:type="character" w:customStyle="1" w:styleId="IntenseQuoteChar">
    <w:name w:val="Intense Quote Char"/>
    <w:basedOn w:val="DefaultParagraphFont"/>
    <w:link w:val="IntenseQuote"/>
    <w:uiPriority w:val="30"/>
    <w:rsid w:val="00335C11"/>
    <w:rPr>
      <w:i/>
      <w:iCs/>
      <w:color w:val="B83D68" w:themeColor="accent1"/>
      <w:sz w:val="20"/>
      <w:szCs w:val="20"/>
    </w:rPr>
  </w:style>
  <w:style w:type="character" w:styleId="SubtleEmphasis">
    <w:name w:val="Subtle Emphasis"/>
    <w:uiPriority w:val="19"/>
    <w:qFormat/>
    <w:rsid w:val="00335C11"/>
    <w:rPr>
      <w:i/>
      <w:iCs/>
      <w:color w:val="5B1E33" w:themeColor="accent1" w:themeShade="7F"/>
    </w:rPr>
  </w:style>
  <w:style w:type="character" w:styleId="IntenseEmphasis">
    <w:name w:val="Intense Emphasis"/>
    <w:uiPriority w:val="21"/>
    <w:qFormat/>
    <w:rsid w:val="00335C11"/>
    <w:rPr>
      <w:b/>
      <w:bCs/>
      <w:caps/>
      <w:color w:val="5B1E33" w:themeColor="accent1" w:themeShade="7F"/>
      <w:spacing w:val="10"/>
    </w:rPr>
  </w:style>
  <w:style w:type="character" w:styleId="SubtleReference">
    <w:name w:val="Subtle Reference"/>
    <w:uiPriority w:val="31"/>
    <w:qFormat/>
    <w:rsid w:val="00335C11"/>
    <w:rPr>
      <w:b/>
      <w:bCs/>
      <w:color w:val="B83D68" w:themeColor="accent1"/>
    </w:rPr>
  </w:style>
  <w:style w:type="character" w:styleId="IntenseReference">
    <w:name w:val="Intense Reference"/>
    <w:uiPriority w:val="32"/>
    <w:qFormat/>
    <w:rsid w:val="00335C11"/>
    <w:rPr>
      <w:b/>
      <w:bCs/>
      <w:i/>
      <w:iCs/>
      <w:caps/>
      <w:color w:val="B83D68" w:themeColor="accent1"/>
    </w:rPr>
  </w:style>
  <w:style w:type="character" w:styleId="BookTitle">
    <w:name w:val="Book Title"/>
    <w:uiPriority w:val="33"/>
    <w:qFormat/>
    <w:rsid w:val="00335C11"/>
    <w:rPr>
      <w:b/>
      <w:bCs/>
      <w:i/>
      <w:iCs/>
      <w:spacing w:val="9"/>
    </w:rPr>
  </w:style>
  <w:style w:type="paragraph" w:styleId="TOCHeading">
    <w:name w:val="TOC Heading"/>
    <w:basedOn w:val="Heading1"/>
    <w:next w:val="Normal"/>
    <w:uiPriority w:val="39"/>
    <w:semiHidden/>
    <w:unhideWhenUsed/>
    <w:qFormat/>
    <w:rsid w:val="00335C11"/>
    <w:pPr>
      <w:outlineLvl w:val="9"/>
    </w:pPr>
    <w:rPr>
      <w:lang w:bidi="en-US"/>
    </w:rPr>
  </w:style>
  <w:style w:type="character" w:styleId="Hyperlink">
    <w:name w:val="Hyperlink"/>
    <w:basedOn w:val="DefaultParagraphFont"/>
    <w:uiPriority w:val="99"/>
    <w:unhideWhenUsed/>
    <w:rsid w:val="00464420"/>
    <w:rPr>
      <w:color w:val="993300"/>
      <w:u w:val="single"/>
    </w:rPr>
  </w:style>
  <w:style w:type="paragraph" w:styleId="TOC1">
    <w:name w:val="toc 1"/>
    <w:basedOn w:val="Normal"/>
    <w:next w:val="Normal"/>
    <w:autoRedefine/>
    <w:uiPriority w:val="39"/>
    <w:unhideWhenUsed/>
    <w:qFormat/>
    <w:rsid w:val="00F72FC7"/>
    <w:pPr>
      <w:tabs>
        <w:tab w:val="right" w:leader="dot" w:pos="8920"/>
      </w:tabs>
      <w:spacing w:before="0" w:after="0" w:line="240" w:lineRule="auto"/>
      <w:contextualSpacing/>
    </w:pPr>
    <w:rPr>
      <w:lang w:eastAsia="en-US"/>
    </w:rPr>
  </w:style>
  <w:style w:type="paragraph" w:styleId="TOC2">
    <w:name w:val="toc 2"/>
    <w:basedOn w:val="Normal"/>
    <w:next w:val="Normal"/>
    <w:autoRedefine/>
    <w:uiPriority w:val="39"/>
    <w:unhideWhenUsed/>
    <w:qFormat/>
    <w:rsid w:val="004805D8"/>
    <w:pPr>
      <w:tabs>
        <w:tab w:val="right" w:leader="dot" w:pos="8920"/>
      </w:tabs>
      <w:spacing w:after="0"/>
      <w:ind w:left="198"/>
    </w:pPr>
  </w:style>
  <w:style w:type="paragraph" w:styleId="TOC3">
    <w:name w:val="toc 3"/>
    <w:basedOn w:val="Normal"/>
    <w:next w:val="Normal"/>
    <w:autoRedefine/>
    <w:uiPriority w:val="39"/>
    <w:unhideWhenUsed/>
    <w:qFormat/>
    <w:rsid w:val="004805D8"/>
    <w:pPr>
      <w:tabs>
        <w:tab w:val="right" w:leader="dot" w:pos="8920"/>
      </w:tabs>
      <w:spacing w:after="0"/>
      <w:ind w:left="403"/>
    </w:pPr>
  </w:style>
  <w:style w:type="table" w:styleId="MediumGrid3-Accent5">
    <w:name w:val="Medium Grid 3 Accent 5"/>
    <w:basedOn w:val="TableNormal"/>
    <w:uiPriority w:val="69"/>
    <w:rsid w:val="00DB4176"/>
    <w:pPr>
      <w:spacing w:after="0" w:line="240" w:lineRule="auto"/>
    </w:pPr>
    <w:rPr>
      <w:sz w:val="24"/>
      <w:szCs w:val="24"/>
      <w:lang w:val="en-US" w:eastAsia="ja-JP"/>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3DAE8"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F6DA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F6DA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F6DA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F6DA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7B6D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7B6D1" w:themeFill="accent5" w:themeFillTint="7F"/>
      </w:tcPr>
    </w:tblStylePr>
  </w:style>
  <w:style w:type="character" w:styleId="PlaceholderText">
    <w:name w:val="Placeholder Text"/>
    <w:basedOn w:val="DefaultParagraphFont"/>
    <w:uiPriority w:val="99"/>
    <w:semiHidden/>
    <w:rsid w:val="00644F3D"/>
    <w:rPr>
      <w:color w:val="808080"/>
    </w:rPr>
  </w:style>
  <w:style w:type="table" w:styleId="LightList-Accent2">
    <w:name w:val="Light List Accent 2"/>
    <w:basedOn w:val="TableNormal"/>
    <w:uiPriority w:val="61"/>
    <w:rsid w:val="00335C11"/>
    <w:pPr>
      <w:spacing w:before="0" w:after="0" w:line="240" w:lineRule="auto"/>
    </w:pPr>
    <w:tblPr>
      <w:tblStyleRowBandSize w:val="1"/>
      <w:tblStyleColBandSize w:val="1"/>
      <w:tblBorders>
        <w:top w:val="single" w:sz="8" w:space="0" w:color="AC66BB" w:themeColor="accent2"/>
        <w:left w:val="single" w:sz="8" w:space="0" w:color="AC66BB" w:themeColor="accent2"/>
        <w:bottom w:val="single" w:sz="8" w:space="0" w:color="AC66BB" w:themeColor="accent2"/>
        <w:right w:val="single" w:sz="8" w:space="0" w:color="AC66BB" w:themeColor="accent2"/>
      </w:tblBorders>
    </w:tblPr>
    <w:tblStylePr w:type="firstRow">
      <w:pPr>
        <w:spacing w:before="0" w:after="0" w:line="240" w:lineRule="auto"/>
      </w:pPr>
      <w:rPr>
        <w:b/>
        <w:bCs/>
        <w:color w:val="FFFFFF" w:themeColor="background1"/>
      </w:rPr>
      <w:tblPr/>
      <w:tcPr>
        <w:shd w:val="clear" w:color="auto" w:fill="AC66BB" w:themeFill="accent2"/>
      </w:tcPr>
    </w:tblStylePr>
    <w:tblStylePr w:type="lastRow">
      <w:pPr>
        <w:spacing w:before="0" w:after="0" w:line="240" w:lineRule="auto"/>
      </w:pPr>
      <w:rPr>
        <w:b/>
        <w:bCs/>
      </w:rPr>
      <w:tblPr/>
      <w:tcPr>
        <w:tcBorders>
          <w:top w:val="double" w:sz="6" w:space="0" w:color="AC66BB" w:themeColor="accent2"/>
          <w:left w:val="single" w:sz="8" w:space="0" w:color="AC66BB" w:themeColor="accent2"/>
          <w:bottom w:val="single" w:sz="8" w:space="0" w:color="AC66BB" w:themeColor="accent2"/>
          <w:right w:val="single" w:sz="8" w:space="0" w:color="AC66BB" w:themeColor="accent2"/>
        </w:tcBorders>
      </w:tcPr>
    </w:tblStylePr>
    <w:tblStylePr w:type="firstCol">
      <w:rPr>
        <w:b/>
        <w:bCs/>
      </w:rPr>
    </w:tblStylePr>
    <w:tblStylePr w:type="lastCol">
      <w:rPr>
        <w:b/>
        <w:bCs/>
      </w:rPr>
    </w:tblStylePr>
    <w:tblStylePr w:type="band1Vert">
      <w:tblPr/>
      <w:tcPr>
        <w:tcBorders>
          <w:top w:val="single" w:sz="8" w:space="0" w:color="AC66BB" w:themeColor="accent2"/>
          <w:left w:val="single" w:sz="8" w:space="0" w:color="AC66BB" w:themeColor="accent2"/>
          <w:bottom w:val="single" w:sz="8" w:space="0" w:color="AC66BB" w:themeColor="accent2"/>
          <w:right w:val="single" w:sz="8" w:space="0" w:color="AC66BB" w:themeColor="accent2"/>
        </w:tcBorders>
      </w:tcPr>
    </w:tblStylePr>
    <w:tblStylePr w:type="band1Horz">
      <w:tblPr/>
      <w:tcPr>
        <w:tcBorders>
          <w:top w:val="single" w:sz="8" w:space="0" w:color="AC66BB" w:themeColor="accent2"/>
          <w:left w:val="single" w:sz="8" w:space="0" w:color="AC66BB" w:themeColor="accent2"/>
          <w:bottom w:val="single" w:sz="8" w:space="0" w:color="AC66BB" w:themeColor="accent2"/>
          <w:right w:val="single" w:sz="8" w:space="0" w:color="AC66BB" w:themeColor="accent2"/>
        </w:tcBorders>
      </w:tcPr>
    </w:tblStylePr>
  </w:style>
  <w:style w:type="table" w:styleId="MediumGrid3-Accent2">
    <w:name w:val="Medium Grid 3 Accent 2"/>
    <w:basedOn w:val="TableNormal"/>
    <w:uiPriority w:val="69"/>
    <w:rsid w:val="00335C11"/>
    <w:pPr>
      <w:spacing w:before="0"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AD9EE"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C66BB"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C66BB"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C66BB"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C66BB"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5B2DD"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5B2DD" w:themeFill="accent2" w:themeFillTint="7F"/>
      </w:tcPr>
    </w:tblStylePr>
  </w:style>
  <w:style w:type="table" w:styleId="MediumGrid3-Accent1">
    <w:name w:val="Medium Grid 3 Accent 1"/>
    <w:basedOn w:val="TableNormal"/>
    <w:uiPriority w:val="69"/>
    <w:rsid w:val="005E2036"/>
    <w:pPr>
      <w:spacing w:before="0"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ECDD9"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B83D68"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B83D68"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B83D68"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B83D68"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E9BB2"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E9BB2" w:themeFill="accent1" w:themeFillTint="7F"/>
      </w:tcPr>
    </w:tblStylePr>
  </w:style>
  <w:style w:type="table" w:styleId="MediumGrid2-Accent5">
    <w:name w:val="Medium Grid 2 Accent 5"/>
    <w:basedOn w:val="TableNormal"/>
    <w:uiPriority w:val="68"/>
    <w:rsid w:val="00133139"/>
    <w:pPr>
      <w:spacing w:before="0"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F6DA4" w:themeColor="accent5"/>
        <w:left w:val="single" w:sz="8" w:space="0" w:color="CF6DA4" w:themeColor="accent5"/>
        <w:bottom w:val="single" w:sz="8" w:space="0" w:color="CF6DA4" w:themeColor="accent5"/>
        <w:right w:val="single" w:sz="8" w:space="0" w:color="CF6DA4" w:themeColor="accent5"/>
        <w:insideH w:val="single" w:sz="8" w:space="0" w:color="CF6DA4" w:themeColor="accent5"/>
        <w:insideV w:val="single" w:sz="8" w:space="0" w:color="CF6DA4" w:themeColor="accent5"/>
      </w:tblBorders>
    </w:tblPr>
    <w:tcPr>
      <w:shd w:val="clear" w:color="auto" w:fill="F3DAE8" w:themeFill="accent5" w:themeFillTint="3F"/>
    </w:tcPr>
    <w:tblStylePr w:type="firstRow">
      <w:rPr>
        <w:b/>
        <w:bCs/>
        <w:color w:val="000000" w:themeColor="text1"/>
      </w:rPr>
      <w:tblPr/>
      <w:tcPr>
        <w:shd w:val="clear" w:color="auto" w:fill="FAF0F5"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5E1EC" w:themeFill="accent5" w:themeFillTint="33"/>
      </w:tcPr>
    </w:tblStylePr>
    <w:tblStylePr w:type="band1Vert">
      <w:tblPr/>
      <w:tcPr>
        <w:shd w:val="clear" w:color="auto" w:fill="E7B6D1" w:themeFill="accent5" w:themeFillTint="7F"/>
      </w:tcPr>
    </w:tblStylePr>
    <w:tblStylePr w:type="band1Horz">
      <w:tblPr/>
      <w:tcPr>
        <w:tcBorders>
          <w:insideH w:val="single" w:sz="6" w:space="0" w:color="CF6DA4" w:themeColor="accent5"/>
          <w:insideV w:val="single" w:sz="6" w:space="0" w:color="CF6DA4" w:themeColor="accent5"/>
        </w:tcBorders>
        <w:shd w:val="clear" w:color="auto" w:fill="E7B6D1" w:themeFill="accent5" w:themeFillTint="7F"/>
      </w:tcPr>
    </w:tblStylePr>
    <w:tblStylePr w:type="nwCell">
      <w:tblPr/>
      <w:tcPr>
        <w:shd w:val="clear" w:color="auto" w:fill="FFFFFF" w:themeFill="background1"/>
      </w:tcPr>
    </w:tblStylePr>
  </w:style>
  <w:style w:type="table" w:styleId="TableGrid8">
    <w:name w:val="Table Grid 8"/>
    <w:basedOn w:val="TableNormal"/>
    <w:rsid w:val="0096365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5C2323"/>
    <w:pPr>
      <w:spacing w:before="0" w:after="0" w:line="240" w:lineRule="auto"/>
    </w:pPr>
    <w:tblPr>
      <w:tblStyleRowBandSize w:val="1"/>
      <w:tblStyleColBandSize w:val="1"/>
      <w:tblBorders>
        <w:top w:val="single" w:sz="8" w:space="0" w:color="B83D68" w:themeColor="accent1"/>
        <w:left w:val="single" w:sz="8" w:space="0" w:color="B83D68" w:themeColor="accent1"/>
        <w:bottom w:val="single" w:sz="8" w:space="0" w:color="B83D68" w:themeColor="accent1"/>
        <w:right w:val="single" w:sz="8" w:space="0" w:color="B83D68" w:themeColor="accent1"/>
      </w:tblBorders>
    </w:tblPr>
    <w:tblStylePr w:type="firstRow">
      <w:pPr>
        <w:spacing w:before="0" w:after="0" w:line="240" w:lineRule="auto"/>
      </w:pPr>
      <w:rPr>
        <w:b/>
        <w:bCs/>
        <w:color w:val="FFFFFF" w:themeColor="background1"/>
      </w:rPr>
      <w:tblPr/>
      <w:tcPr>
        <w:shd w:val="clear" w:color="auto" w:fill="B83D68" w:themeFill="accent1"/>
      </w:tcPr>
    </w:tblStylePr>
    <w:tblStylePr w:type="lastRow">
      <w:pPr>
        <w:spacing w:before="0" w:after="0" w:line="240" w:lineRule="auto"/>
      </w:pPr>
      <w:rPr>
        <w:b/>
        <w:bCs/>
      </w:rPr>
      <w:tblPr/>
      <w:tcPr>
        <w:tcBorders>
          <w:top w:val="double" w:sz="6" w:space="0" w:color="B83D68" w:themeColor="accent1"/>
          <w:left w:val="single" w:sz="8" w:space="0" w:color="B83D68" w:themeColor="accent1"/>
          <w:bottom w:val="single" w:sz="8" w:space="0" w:color="B83D68" w:themeColor="accent1"/>
          <w:right w:val="single" w:sz="8" w:space="0" w:color="B83D68" w:themeColor="accent1"/>
        </w:tcBorders>
      </w:tcPr>
    </w:tblStylePr>
    <w:tblStylePr w:type="firstCol">
      <w:rPr>
        <w:b/>
        <w:bCs/>
      </w:rPr>
    </w:tblStylePr>
    <w:tblStylePr w:type="lastCol">
      <w:rPr>
        <w:b/>
        <w:bCs/>
      </w:rPr>
    </w:tblStylePr>
    <w:tblStylePr w:type="band1Vert">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tblStylePr w:type="band1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style>
  <w:style w:type="table" w:styleId="Table3Deffects3">
    <w:name w:val="Table 3D effects 3"/>
    <w:basedOn w:val="TableNormal"/>
    <w:rsid w:val="005C2323"/>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Body">
    <w:name w:val="Body"/>
    <w:basedOn w:val="Normal"/>
    <w:next w:val="Normal"/>
    <w:rsid w:val="00FC5975"/>
    <w:pPr>
      <w:overflowPunct w:val="0"/>
      <w:autoSpaceDE w:val="0"/>
      <w:autoSpaceDN w:val="0"/>
      <w:adjustRightInd w:val="0"/>
      <w:spacing w:before="0" w:after="0" w:line="240" w:lineRule="auto"/>
      <w:ind w:left="284" w:right="1089" w:hanging="284"/>
      <w:jc w:val="both"/>
      <w:textAlignment w:val="baseline"/>
    </w:pPr>
    <w:rPr>
      <w:rFonts w:ascii="Times New Roman" w:eastAsia="Times New Roman" w:hAnsi="Times New Roman" w:cs="Times New Roman"/>
      <w:szCs w:val="24"/>
      <w:lang w:eastAsia="en-US"/>
    </w:rPr>
  </w:style>
  <w:style w:type="table" w:styleId="ColorfulGrid-Accent5">
    <w:name w:val="Colorful Grid Accent 5"/>
    <w:basedOn w:val="TableNormal"/>
    <w:uiPriority w:val="73"/>
    <w:rsid w:val="00972561"/>
    <w:pPr>
      <w:spacing w:before="0"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5E1EC" w:themeFill="accent5" w:themeFillTint="33"/>
    </w:tcPr>
    <w:tblStylePr w:type="firstRow">
      <w:rPr>
        <w:b/>
        <w:bCs/>
      </w:rPr>
      <w:tblPr/>
      <w:tcPr>
        <w:shd w:val="clear" w:color="auto" w:fill="EBC4DA" w:themeFill="accent5" w:themeFillTint="66"/>
      </w:tcPr>
    </w:tblStylePr>
    <w:tblStylePr w:type="lastRow">
      <w:rPr>
        <w:b/>
        <w:bCs/>
        <w:color w:val="000000" w:themeColor="text1"/>
      </w:rPr>
      <w:tblPr/>
      <w:tcPr>
        <w:shd w:val="clear" w:color="auto" w:fill="EBC4DA" w:themeFill="accent5" w:themeFillTint="66"/>
      </w:tcPr>
    </w:tblStylePr>
    <w:tblStylePr w:type="firstCol">
      <w:rPr>
        <w:color w:val="FFFFFF" w:themeColor="background1"/>
      </w:rPr>
      <w:tblPr/>
      <w:tcPr>
        <w:shd w:val="clear" w:color="auto" w:fill="B23A7D" w:themeFill="accent5" w:themeFillShade="BF"/>
      </w:tcPr>
    </w:tblStylePr>
    <w:tblStylePr w:type="lastCol">
      <w:rPr>
        <w:color w:val="FFFFFF" w:themeColor="background1"/>
      </w:rPr>
      <w:tblPr/>
      <w:tcPr>
        <w:shd w:val="clear" w:color="auto" w:fill="B23A7D" w:themeFill="accent5" w:themeFillShade="BF"/>
      </w:tcPr>
    </w:tblStylePr>
    <w:tblStylePr w:type="band1Vert">
      <w:tblPr/>
      <w:tcPr>
        <w:shd w:val="clear" w:color="auto" w:fill="E7B6D1" w:themeFill="accent5" w:themeFillTint="7F"/>
      </w:tcPr>
    </w:tblStylePr>
    <w:tblStylePr w:type="band1Horz">
      <w:tblPr/>
      <w:tcPr>
        <w:shd w:val="clear" w:color="auto" w:fill="E7B6D1" w:themeFill="accent5" w:themeFillTint="7F"/>
      </w:tcPr>
    </w:tblStylePr>
  </w:style>
  <w:style w:type="table" w:styleId="TableColorful2">
    <w:name w:val="Table Colorful 2"/>
    <w:basedOn w:val="TableNormal"/>
    <w:rsid w:val="00E51179"/>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MediumShading2-Accent5">
    <w:name w:val="Medium Shading 2 Accent 5"/>
    <w:basedOn w:val="TableNormal"/>
    <w:uiPriority w:val="64"/>
    <w:rsid w:val="00955C76"/>
    <w:pPr>
      <w:spacing w:before="0"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F6DA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F6DA4" w:themeFill="accent5"/>
      </w:tcPr>
    </w:tblStylePr>
    <w:tblStylePr w:type="lastCol">
      <w:rPr>
        <w:b/>
        <w:bCs/>
        <w:color w:val="FFFFFF" w:themeColor="background1"/>
      </w:rPr>
      <w:tblPr/>
      <w:tcPr>
        <w:tcBorders>
          <w:left w:val="nil"/>
          <w:right w:val="nil"/>
          <w:insideH w:val="nil"/>
          <w:insideV w:val="nil"/>
        </w:tcBorders>
        <w:shd w:val="clear" w:color="auto" w:fill="CF6DA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BodyTextIndent3">
    <w:name w:val="Body Text Indent 3"/>
    <w:basedOn w:val="Normal"/>
    <w:link w:val="BodyTextIndent3Char"/>
    <w:rsid w:val="00921C5C"/>
    <w:pPr>
      <w:spacing w:after="120"/>
      <w:ind w:left="283"/>
    </w:pPr>
    <w:rPr>
      <w:sz w:val="16"/>
      <w:szCs w:val="16"/>
    </w:rPr>
  </w:style>
  <w:style w:type="character" w:customStyle="1" w:styleId="BodyTextIndent3Char">
    <w:name w:val="Body Text Indent 3 Char"/>
    <w:basedOn w:val="DefaultParagraphFont"/>
    <w:link w:val="BodyTextIndent3"/>
    <w:rsid w:val="00921C5C"/>
    <w:rPr>
      <w:rFonts w:ascii="Trebuchet MS" w:hAnsi="Trebuchet MS"/>
      <w:sz w:val="16"/>
      <w:szCs w:val="16"/>
    </w:rPr>
  </w:style>
  <w:style w:type="paragraph" w:customStyle="1" w:styleId="BL">
    <w:name w:val="BL"/>
    <w:basedOn w:val="Normal"/>
    <w:rsid w:val="006A5C78"/>
    <w:pPr>
      <w:numPr>
        <w:numId w:val="17"/>
      </w:numPr>
    </w:pPr>
    <w:rPr>
      <w:rFonts w:asciiTheme="minorHAnsi" w:hAnsiTheme="minorHAnsi"/>
    </w:rPr>
  </w:style>
  <w:style w:type="table" w:styleId="MediumShading1-Accent1">
    <w:name w:val="Medium Shading 1 Accent 1"/>
    <w:basedOn w:val="TableNormal"/>
    <w:uiPriority w:val="63"/>
    <w:rsid w:val="00EB24E8"/>
    <w:pPr>
      <w:spacing w:before="0" w:after="0" w:line="240" w:lineRule="auto"/>
    </w:pPr>
    <w:tblPr>
      <w:tblStyleRowBandSize w:val="1"/>
      <w:tblStyleColBandSize w:val="1"/>
      <w:tblBorders>
        <w:top w:val="single" w:sz="8"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single" w:sz="8" w:space="0" w:color="CD698C" w:themeColor="accent1" w:themeTint="BF"/>
      </w:tblBorders>
    </w:tblPr>
    <w:tblStylePr w:type="firstRow">
      <w:pPr>
        <w:spacing w:before="0" w:after="0" w:line="240" w:lineRule="auto"/>
      </w:pPr>
      <w:rPr>
        <w:b/>
        <w:bCs/>
        <w:color w:val="FFFFFF" w:themeColor="background1"/>
      </w:rPr>
      <w:tblPr/>
      <w:tcPr>
        <w:tcBorders>
          <w:top w:val="single" w:sz="8"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nil"/>
          <w:insideV w:val="nil"/>
        </w:tcBorders>
        <w:shd w:val="clear" w:color="auto" w:fill="B83D68" w:themeFill="accent1"/>
      </w:tcPr>
    </w:tblStylePr>
    <w:tblStylePr w:type="lastRow">
      <w:pPr>
        <w:spacing w:before="0" w:after="0" w:line="240" w:lineRule="auto"/>
      </w:pPr>
      <w:rPr>
        <w:b/>
        <w:bCs/>
      </w:rPr>
      <w:tblPr/>
      <w:tcPr>
        <w:tcBorders>
          <w:top w:val="double" w:sz="6"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nil"/>
          <w:insideV w:val="nil"/>
        </w:tcBorders>
      </w:tcPr>
    </w:tblStylePr>
    <w:tblStylePr w:type="firstCol">
      <w:rPr>
        <w:b/>
        <w:bCs/>
      </w:rPr>
    </w:tblStylePr>
    <w:tblStylePr w:type="lastCol">
      <w:rPr>
        <w:b/>
        <w:bCs/>
      </w:rPr>
    </w:tblStylePr>
    <w:tblStylePr w:type="band1Vert">
      <w:tblPr/>
      <w:tcPr>
        <w:shd w:val="clear" w:color="auto" w:fill="EECDD9" w:themeFill="accent1" w:themeFillTint="3F"/>
      </w:tcPr>
    </w:tblStylePr>
    <w:tblStylePr w:type="band1Horz">
      <w:tblPr/>
      <w:tcPr>
        <w:tcBorders>
          <w:insideH w:val="nil"/>
          <w:insideV w:val="nil"/>
        </w:tcBorders>
        <w:shd w:val="clear" w:color="auto" w:fill="EECDD9" w:themeFill="accent1" w:themeFillTint="3F"/>
      </w:tcPr>
    </w:tblStylePr>
    <w:tblStylePr w:type="band2Horz">
      <w:tblPr/>
      <w:tcPr>
        <w:tcBorders>
          <w:insideH w:val="nil"/>
          <w:insideV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before="200"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iPriority="35" w:unhideWhenUsed="1" w:qFormat="1"/>
    <w:lsdException w:name="Title" w:uiPriority="10" w:qFormat="1"/>
    <w:lsdException w:name="Subtitle" w:uiPriority="11" w:qFormat="1"/>
    <w:lsdException w:name="Hyperlink" w:uiPriority="99"/>
    <w:lsdException w:name="Strong" w:uiPriority="22" w:qFormat="1"/>
    <w:lsdException w:name="Emphasis" w:qFormat="1"/>
    <w:lsdException w:name="Normal (Web)" w:uiPriority="99"/>
    <w:lsdException w:name="HTML Preformatted"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84332"/>
    <w:rPr>
      <w:rFonts w:ascii="Trebuchet MS" w:hAnsi="Trebuchet MS"/>
      <w:sz w:val="24"/>
      <w:szCs w:val="20"/>
    </w:rPr>
  </w:style>
  <w:style w:type="paragraph" w:styleId="Heading1">
    <w:name w:val="heading 1"/>
    <w:basedOn w:val="Normal"/>
    <w:next w:val="Normal"/>
    <w:link w:val="Heading1Char"/>
    <w:uiPriority w:val="9"/>
    <w:qFormat/>
    <w:rsid w:val="00335C11"/>
    <w:pPr>
      <w:pBdr>
        <w:top w:val="single" w:sz="24" w:space="0" w:color="B83D68" w:themeColor="accent1"/>
        <w:left w:val="single" w:sz="24" w:space="0" w:color="B83D68" w:themeColor="accent1"/>
        <w:bottom w:val="single" w:sz="24" w:space="0" w:color="B83D68" w:themeColor="accent1"/>
        <w:right w:val="single" w:sz="24" w:space="0" w:color="B83D68" w:themeColor="accent1"/>
      </w:pBdr>
      <w:shd w:val="clear" w:color="auto" w:fill="B83D68"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335C11"/>
    <w:pPr>
      <w:pBdr>
        <w:top w:val="single" w:sz="24" w:space="0" w:color="F1D7E0" w:themeColor="accent1" w:themeTint="33"/>
        <w:left w:val="single" w:sz="24" w:space="0" w:color="F1D7E0" w:themeColor="accent1" w:themeTint="33"/>
        <w:bottom w:val="single" w:sz="24" w:space="0" w:color="F1D7E0" w:themeColor="accent1" w:themeTint="33"/>
        <w:right w:val="single" w:sz="24" w:space="0" w:color="F1D7E0" w:themeColor="accent1" w:themeTint="33"/>
      </w:pBdr>
      <w:shd w:val="clear" w:color="auto" w:fill="F1D7E0"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335C11"/>
    <w:pPr>
      <w:pBdr>
        <w:top w:val="single" w:sz="6" w:space="2" w:color="B83D68" w:themeColor="accent1"/>
        <w:left w:val="single" w:sz="6" w:space="2" w:color="B83D68" w:themeColor="accent1"/>
      </w:pBdr>
      <w:spacing w:before="300" w:after="0"/>
      <w:outlineLvl w:val="2"/>
    </w:pPr>
    <w:rPr>
      <w:caps/>
      <w:color w:val="5B1E33" w:themeColor="accent1" w:themeShade="7F"/>
      <w:spacing w:val="15"/>
      <w:sz w:val="22"/>
      <w:szCs w:val="22"/>
    </w:rPr>
  </w:style>
  <w:style w:type="paragraph" w:styleId="Heading4">
    <w:name w:val="heading 4"/>
    <w:basedOn w:val="Normal"/>
    <w:next w:val="Normal"/>
    <w:link w:val="Heading4Char"/>
    <w:uiPriority w:val="9"/>
    <w:unhideWhenUsed/>
    <w:qFormat/>
    <w:rsid w:val="00335C11"/>
    <w:pPr>
      <w:pBdr>
        <w:top w:val="dotted" w:sz="6" w:space="2" w:color="B83D68" w:themeColor="accent1"/>
        <w:left w:val="dotted" w:sz="6" w:space="2" w:color="B83D68" w:themeColor="accent1"/>
      </w:pBdr>
      <w:spacing w:before="300" w:after="0"/>
      <w:outlineLvl w:val="3"/>
    </w:pPr>
    <w:rPr>
      <w:caps/>
      <w:color w:val="892D4D" w:themeColor="accent1" w:themeShade="BF"/>
      <w:spacing w:val="10"/>
      <w:sz w:val="22"/>
      <w:szCs w:val="22"/>
    </w:rPr>
  </w:style>
  <w:style w:type="paragraph" w:styleId="Heading5">
    <w:name w:val="heading 5"/>
    <w:basedOn w:val="Normal"/>
    <w:next w:val="Normal"/>
    <w:link w:val="Heading5Char"/>
    <w:uiPriority w:val="9"/>
    <w:semiHidden/>
    <w:unhideWhenUsed/>
    <w:qFormat/>
    <w:rsid w:val="00335C11"/>
    <w:pPr>
      <w:pBdr>
        <w:bottom w:val="single" w:sz="6" w:space="1" w:color="B83D68" w:themeColor="accent1"/>
      </w:pBdr>
      <w:spacing w:before="300" w:after="0"/>
      <w:outlineLvl w:val="4"/>
    </w:pPr>
    <w:rPr>
      <w:caps/>
      <w:color w:val="892D4D" w:themeColor="accent1" w:themeShade="BF"/>
      <w:spacing w:val="10"/>
      <w:sz w:val="22"/>
      <w:szCs w:val="22"/>
    </w:rPr>
  </w:style>
  <w:style w:type="paragraph" w:styleId="Heading6">
    <w:name w:val="heading 6"/>
    <w:basedOn w:val="Normal"/>
    <w:next w:val="Normal"/>
    <w:link w:val="Heading6Char"/>
    <w:uiPriority w:val="9"/>
    <w:semiHidden/>
    <w:unhideWhenUsed/>
    <w:qFormat/>
    <w:rsid w:val="00335C11"/>
    <w:pPr>
      <w:pBdr>
        <w:bottom w:val="dotted" w:sz="6" w:space="1" w:color="B83D68" w:themeColor="accent1"/>
      </w:pBdr>
      <w:spacing w:before="300" w:after="0"/>
      <w:outlineLvl w:val="5"/>
    </w:pPr>
    <w:rPr>
      <w:caps/>
      <w:color w:val="892D4D" w:themeColor="accent1" w:themeShade="BF"/>
      <w:spacing w:val="10"/>
      <w:sz w:val="22"/>
      <w:szCs w:val="22"/>
    </w:rPr>
  </w:style>
  <w:style w:type="paragraph" w:styleId="Heading7">
    <w:name w:val="heading 7"/>
    <w:basedOn w:val="Normal"/>
    <w:next w:val="Normal"/>
    <w:link w:val="Heading7Char"/>
    <w:uiPriority w:val="9"/>
    <w:semiHidden/>
    <w:unhideWhenUsed/>
    <w:qFormat/>
    <w:rsid w:val="00335C11"/>
    <w:pPr>
      <w:spacing w:before="300" w:after="0"/>
      <w:outlineLvl w:val="6"/>
    </w:pPr>
    <w:rPr>
      <w:caps/>
      <w:color w:val="892D4D" w:themeColor="accent1" w:themeShade="BF"/>
      <w:spacing w:val="10"/>
      <w:sz w:val="22"/>
      <w:szCs w:val="22"/>
    </w:rPr>
  </w:style>
  <w:style w:type="paragraph" w:styleId="Heading8">
    <w:name w:val="heading 8"/>
    <w:basedOn w:val="Normal"/>
    <w:next w:val="Normal"/>
    <w:link w:val="Heading8Char"/>
    <w:uiPriority w:val="9"/>
    <w:semiHidden/>
    <w:unhideWhenUsed/>
    <w:qFormat/>
    <w:rsid w:val="00335C11"/>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335C11"/>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35C11"/>
    <w:rPr>
      <w:b/>
      <w:bCs/>
      <w:caps/>
      <w:color w:val="FFFFFF" w:themeColor="background1"/>
      <w:spacing w:val="15"/>
      <w:shd w:val="clear" w:color="auto" w:fill="B83D68" w:themeFill="accent1"/>
    </w:rPr>
  </w:style>
  <w:style w:type="character" w:customStyle="1" w:styleId="Heading2Char">
    <w:name w:val="Heading 2 Char"/>
    <w:basedOn w:val="DefaultParagraphFont"/>
    <w:link w:val="Heading2"/>
    <w:uiPriority w:val="9"/>
    <w:rsid w:val="00335C11"/>
    <w:rPr>
      <w:caps/>
      <w:spacing w:val="15"/>
      <w:shd w:val="clear" w:color="auto" w:fill="F1D7E0" w:themeFill="accent1" w:themeFillTint="33"/>
    </w:rPr>
  </w:style>
  <w:style w:type="character" w:customStyle="1" w:styleId="Heading3Char">
    <w:name w:val="Heading 3 Char"/>
    <w:basedOn w:val="DefaultParagraphFont"/>
    <w:link w:val="Heading3"/>
    <w:uiPriority w:val="9"/>
    <w:rsid w:val="00335C11"/>
    <w:rPr>
      <w:caps/>
      <w:color w:val="5B1E33" w:themeColor="accent1" w:themeShade="7F"/>
      <w:spacing w:val="15"/>
    </w:rPr>
  </w:style>
  <w:style w:type="character" w:customStyle="1" w:styleId="Heading4Char">
    <w:name w:val="Heading 4 Char"/>
    <w:basedOn w:val="DefaultParagraphFont"/>
    <w:link w:val="Heading4"/>
    <w:uiPriority w:val="9"/>
    <w:rsid w:val="00335C11"/>
    <w:rPr>
      <w:caps/>
      <w:color w:val="892D4D" w:themeColor="accent1" w:themeShade="BF"/>
      <w:spacing w:val="10"/>
    </w:rPr>
  </w:style>
  <w:style w:type="character" w:customStyle="1" w:styleId="Heading5Char">
    <w:name w:val="Heading 5 Char"/>
    <w:basedOn w:val="DefaultParagraphFont"/>
    <w:link w:val="Heading5"/>
    <w:uiPriority w:val="9"/>
    <w:semiHidden/>
    <w:rsid w:val="00335C11"/>
    <w:rPr>
      <w:caps/>
      <w:color w:val="892D4D" w:themeColor="accent1" w:themeShade="BF"/>
      <w:spacing w:val="10"/>
    </w:rPr>
  </w:style>
  <w:style w:type="character" w:customStyle="1" w:styleId="Heading6Char">
    <w:name w:val="Heading 6 Char"/>
    <w:basedOn w:val="DefaultParagraphFont"/>
    <w:link w:val="Heading6"/>
    <w:uiPriority w:val="9"/>
    <w:semiHidden/>
    <w:rsid w:val="00335C11"/>
    <w:rPr>
      <w:caps/>
      <w:color w:val="892D4D" w:themeColor="accent1" w:themeShade="BF"/>
      <w:spacing w:val="10"/>
    </w:rPr>
  </w:style>
  <w:style w:type="character" w:customStyle="1" w:styleId="Heading7Char">
    <w:name w:val="Heading 7 Char"/>
    <w:basedOn w:val="DefaultParagraphFont"/>
    <w:link w:val="Heading7"/>
    <w:uiPriority w:val="9"/>
    <w:semiHidden/>
    <w:rsid w:val="00335C11"/>
    <w:rPr>
      <w:caps/>
      <w:color w:val="892D4D" w:themeColor="accent1" w:themeShade="BF"/>
      <w:spacing w:val="10"/>
    </w:rPr>
  </w:style>
  <w:style w:type="character" w:customStyle="1" w:styleId="Heading8Char">
    <w:name w:val="Heading 8 Char"/>
    <w:basedOn w:val="DefaultParagraphFont"/>
    <w:link w:val="Heading8"/>
    <w:uiPriority w:val="9"/>
    <w:semiHidden/>
    <w:rsid w:val="00335C11"/>
    <w:rPr>
      <w:caps/>
      <w:spacing w:val="10"/>
      <w:sz w:val="18"/>
      <w:szCs w:val="18"/>
    </w:rPr>
  </w:style>
  <w:style w:type="character" w:customStyle="1" w:styleId="Heading9Char">
    <w:name w:val="Heading 9 Char"/>
    <w:basedOn w:val="DefaultParagraphFont"/>
    <w:link w:val="Heading9"/>
    <w:uiPriority w:val="9"/>
    <w:semiHidden/>
    <w:rsid w:val="00335C11"/>
    <w:rPr>
      <w:i/>
      <w:caps/>
      <w:spacing w:val="10"/>
      <w:sz w:val="18"/>
      <w:szCs w:val="18"/>
    </w:rPr>
  </w:style>
  <w:style w:type="paragraph" w:styleId="Header">
    <w:name w:val="header"/>
    <w:basedOn w:val="Normal"/>
    <w:link w:val="HeaderChar"/>
    <w:pPr>
      <w:tabs>
        <w:tab w:val="center" w:pos="4153"/>
        <w:tab w:val="right" w:pos="8306"/>
      </w:tabs>
    </w:pPr>
  </w:style>
  <w:style w:type="character" w:customStyle="1" w:styleId="HeaderChar">
    <w:name w:val="Header Char"/>
    <w:basedOn w:val="DefaultParagraphFont"/>
    <w:link w:val="Header"/>
    <w:rsid w:val="008308FD"/>
    <w:rPr>
      <w:sz w:val="24"/>
      <w:szCs w:val="24"/>
      <w:lang w:eastAsia="en-US"/>
    </w:rPr>
  </w:style>
  <w:style w:type="paragraph" w:styleId="Footer">
    <w:name w:val="footer"/>
    <w:aliases w:val="Footer text"/>
    <w:basedOn w:val="Normal"/>
    <w:link w:val="FooterChar"/>
    <w:uiPriority w:val="99"/>
    <w:pPr>
      <w:tabs>
        <w:tab w:val="center" w:pos="4153"/>
        <w:tab w:val="right" w:pos="8306"/>
      </w:tabs>
    </w:pPr>
  </w:style>
  <w:style w:type="character" w:customStyle="1" w:styleId="FooterChar">
    <w:name w:val="Footer Char"/>
    <w:aliases w:val="Footer text Char"/>
    <w:basedOn w:val="DefaultParagraphFont"/>
    <w:link w:val="Footer"/>
    <w:uiPriority w:val="99"/>
    <w:rsid w:val="008308FD"/>
    <w:rPr>
      <w:sz w:val="24"/>
      <w:szCs w:val="24"/>
      <w:lang w:eastAsia="en-US"/>
    </w:rPr>
  </w:style>
  <w:style w:type="paragraph" w:styleId="Title">
    <w:name w:val="Title"/>
    <w:basedOn w:val="Normal"/>
    <w:next w:val="Normal"/>
    <w:link w:val="TitleChar"/>
    <w:uiPriority w:val="10"/>
    <w:qFormat/>
    <w:rsid w:val="00335C11"/>
    <w:pPr>
      <w:spacing w:before="720"/>
    </w:pPr>
    <w:rPr>
      <w:caps/>
      <w:color w:val="B83D68" w:themeColor="accent1"/>
      <w:spacing w:val="10"/>
      <w:kern w:val="28"/>
      <w:sz w:val="52"/>
      <w:szCs w:val="52"/>
    </w:rPr>
  </w:style>
  <w:style w:type="character" w:customStyle="1" w:styleId="TitleChar">
    <w:name w:val="Title Char"/>
    <w:basedOn w:val="DefaultParagraphFont"/>
    <w:link w:val="Title"/>
    <w:uiPriority w:val="10"/>
    <w:rsid w:val="00335C11"/>
    <w:rPr>
      <w:caps/>
      <w:color w:val="B83D68" w:themeColor="accent1"/>
      <w:spacing w:val="10"/>
      <w:kern w:val="28"/>
      <w:sz w:val="52"/>
      <w:szCs w:val="52"/>
    </w:rPr>
  </w:style>
  <w:style w:type="paragraph" w:styleId="Subtitle">
    <w:name w:val="Subtitle"/>
    <w:basedOn w:val="Normal"/>
    <w:next w:val="Normal"/>
    <w:link w:val="SubtitleChar"/>
    <w:uiPriority w:val="11"/>
    <w:qFormat/>
    <w:rsid w:val="00335C11"/>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335C11"/>
    <w:rPr>
      <w:caps/>
      <w:color w:val="595959" w:themeColor="text1" w:themeTint="A6"/>
      <w:spacing w:val="10"/>
      <w:sz w:val="24"/>
      <w:szCs w:val="24"/>
    </w:rPr>
  </w:style>
  <w:style w:type="paragraph" w:styleId="BodyText">
    <w:name w:val="Body Text"/>
    <w:basedOn w:val="Normal"/>
    <w:link w:val="BodyTextChar"/>
    <w:rPr>
      <w:rFonts w:ascii="Comic Sans MS" w:hAnsi="Comic Sans MS"/>
      <w:color w:val="0000FF"/>
      <w:sz w:val="28"/>
    </w:rPr>
  </w:style>
  <w:style w:type="character" w:customStyle="1" w:styleId="BodyTextChar">
    <w:name w:val="Body Text Char"/>
    <w:link w:val="BodyText"/>
    <w:rsid w:val="007E4D92"/>
    <w:rPr>
      <w:rFonts w:ascii="Comic Sans MS" w:hAnsi="Comic Sans MS"/>
      <w:color w:val="0000FF"/>
      <w:sz w:val="28"/>
      <w:szCs w:val="24"/>
      <w:lang w:eastAsia="en-US"/>
    </w:rPr>
  </w:style>
  <w:style w:type="paragraph" w:customStyle="1" w:styleId="BodyText1">
    <w:name w:val="Body Text 1"/>
    <w:basedOn w:val="Normal"/>
  </w:style>
  <w:style w:type="paragraph" w:customStyle="1" w:styleId="MTDisplayEquation">
    <w:name w:val="MTDisplayEquation"/>
    <w:basedOn w:val="Heading1"/>
    <w:next w:val="Normal"/>
    <w:pPr>
      <w:tabs>
        <w:tab w:val="center" w:pos="5400"/>
        <w:tab w:val="right" w:pos="10800"/>
      </w:tabs>
    </w:pPr>
    <w:rPr>
      <w:b w:val="0"/>
    </w:rPr>
  </w:style>
  <w:style w:type="paragraph" w:customStyle="1" w:styleId="Level1">
    <w:name w:val="Level 1"/>
    <w:basedOn w:val="Normal"/>
    <w:pPr>
      <w:widowControl w:val="0"/>
    </w:pPr>
    <w:rPr>
      <w:lang w:val="en-US"/>
    </w:rPr>
  </w:style>
  <w:style w:type="paragraph" w:customStyle="1" w:styleId="WP9Heading2">
    <w:name w:val="WP9_Heading 2"/>
    <w:basedOn w:val="Normal"/>
    <w:pPr>
      <w:widowControl w:val="0"/>
    </w:pPr>
    <w:rPr>
      <w:b/>
      <w:lang w:val="en-US"/>
    </w:rPr>
  </w:style>
  <w:style w:type="paragraph" w:styleId="NormalWeb">
    <w:name w:val="Normal (Web)"/>
    <w:basedOn w:val="Normal"/>
    <w:uiPriority w:val="99"/>
    <w:unhideWhenUsed/>
    <w:rsid w:val="004D2000"/>
    <w:pPr>
      <w:spacing w:before="100" w:beforeAutospacing="1" w:after="100" w:afterAutospacing="1"/>
    </w:pPr>
  </w:style>
  <w:style w:type="paragraph" w:styleId="ListParagraph">
    <w:name w:val="List Paragraph"/>
    <w:basedOn w:val="Normal"/>
    <w:uiPriority w:val="34"/>
    <w:qFormat/>
    <w:rsid w:val="00335C11"/>
    <w:pPr>
      <w:ind w:left="720"/>
      <w:contextualSpacing/>
    </w:pPr>
  </w:style>
  <w:style w:type="table" w:styleId="TableGrid">
    <w:name w:val="Table Grid"/>
    <w:basedOn w:val="TableNormal"/>
    <w:uiPriority w:val="59"/>
    <w:rsid w:val="004D20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link w:val="TextChar"/>
    <w:qFormat/>
    <w:rsid w:val="002F03E8"/>
    <w:pPr>
      <w:spacing w:line="284" w:lineRule="atLeast"/>
      <w:ind w:left="567" w:hanging="567"/>
    </w:pPr>
    <w:rPr>
      <w:rFonts w:ascii="Arial" w:hAnsi="Arial"/>
      <w:spacing w:val="10"/>
    </w:rPr>
  </w:style>
  <w:style w:type="character" w:customStyle="1" w:styleId="TextChar">
    <w:name w:val="Text Char"/>
    <w:basedOn w:val="DefaultParagraphFont"/>
    <w:link w:val="Text"/>
    <w:rsid w:val="00921C5C"/>
    <w:rPr>
      <w:rFonts w:ascii="Arial" w:hAnsi="Arial"/>
      <w:spacing w:val="10"/>
      <w:sz w:val="24"/>
      <w:szCs w:val="20"/>
    </w:rPr>
  </w:style>
  <w:style w:type="paragraph" w:styleId="BalloonText">
    <w:name w:val="Balloon Text"/>
    <w:basedOn w:val="Normal"/>
    <w:link w:val="BalloonTextChar"/>
    <w:rsid w:val="003E101E"/>
    <w:rPr>
      <w:rFonts w:ascii="Tahoma" w:hAnsi="Tahoma" w:cs="Tahoma"/>
      <w:sz w:val="16"/>
      <w:szCs w:val="16"/>
    </w:rPr>
  </w:style>
  <w:style w:type="character" w:customStyle="1" w:styleId="BalloonTextChar">
    <w:name w:val="Balloon Text Char"/>
    <w:link w:val="BalloonText"/>
    <w:rsid w:val="003E101E"/>
    <w:rPr>
      <w:rFonts w:ascii="Tahoma" w:hAnsi="Tahoma" w:cs="Tahoma"/>
      <w:sz w:val="16"/>
      <w:szCs w:val="16"/>
      <w:lang w:eastAsia="en-US"/>
    </w:rPr>
  </w:style>
  <w:style w:type="paragraph" w:styleId="BodyText2">
    <w:name w:val="Body Text 2"/>
    <w:basedOn w:val="Normal"/>
    <w:link w:val="BodyText2Char"/>
    <w:rsid w:val="00D0277B"/>
    <w:pPr>
      <w:spacing w:after="120" w:line="480" w:lineRule="auto"/>
    </w:pPr>
  </w:style>
  <w:style w:type="character" w:customStyle="1" w:styleId="BodyText2Char">
    <w:name w:val="Body Text 2 Char"/>
    <w:link w:val="BodyText2"/>
    <w:rsid w:val="00D0277B"/>
    <w:rPr>
      <w:sz w:val="24"/>
      <w:szCs w:val="24"/>
      <w:lang w:eastAsia="en-US"/>
    </w:rPr>
  </w:style>
  <w:style w:type="paragraph" w:customStyle="1" w:styleId="TableText">
    <w:name w:val="Table Text"/>
    <w:basedOn w:val="Normal"/>
    <w:rsid w:val="005556E6"/>
    <w:pPr>
      <w:spacing w:before="120" w:after="120"/>
    </w:pPr>
    <w:rPr>
      <w:lang w:val="en-US"/>
    </w:rPr>
  </w:style>
  <w:style w:type="paragraph" w:customStyle="1" w:styleId="Default">
    <w:name w:val="Default"/>
    <w:rsid w:val="008A0097"/>
    <w:pPr>
      <w:autoSpaceDE w:val="0"/>
      <w:autoSpaceDN w:val="0"/>
      <w:adjustRightInd w:val="0"/>
    </w:pPr>
    <w:rPr>
      <w:rFonts w:ascii="Arial" w:hAnsi="Arial" w:cs="Arial"/>
      <w:color w:val="000000"/>
      <w:sz w:val="24"/>
      <w:szCs w:val="24"/>
    </w:rPr>
  </w:style>
  <w:style w:type="paragraph" w:styleId="BodyTextIndent">
    <w:name w:val="Body Text Indent"/>
    <w:basedOn w:val="Normal"/>
    <w:link w:val="BodyTextIndentChar"/>
    <w:rsid w:val="008A0097"/>
    <w:pPr>
      <w:spacing w:after="120"/>
      <w:ind w:left="283"/>
    </w:pPr>
  </w:style>
  <w:style w:type="character" w:customStyle="1" w:styleId="BodyTextIndentChar">
    <w:name w:val="Body Text Indent Char"/>
    <w:link w:val="BodyTextIndent"/>
    <w:rsid w:val="008A0097"/>
    <w:rPr>
      <w:sz w:val="24"/>
      <w:szCs w:val="24"/>
      <w:lang w:eastAsia="en-US"/>
    </w:rPr>
  </w:style>
  <w:style w:type="character" w:styleId="PageNumber">
    <w:name w:val="page number"/>
    <w:basedOn w:val="DefaultParagraphFont"/>
    <w:rsid w:val="00977DC5"/>
  </w:style>
  <w:style w:type="paragraph" w:styleId="BodyText3">
    <w:name w:val="Body Text 3"/>
    <w:basedOn w:val="Normal"/>
    <w:link w:val="BodyText3Char"/>
    <w:rsid w:val="00FD358F"/>
    <w:pPr>
      <w:spacing w:after="120"/>
    </w:pPr>
    <w:rPr>
      <w:sz w:val="16"/>
      <w:szCs w:val="16"/>
    </w:rPr>
  </w:style>
  <w:style w:type="character" w:customStyle="1" w:styleId="BodyText3Char">
    <w:name w:val="Body Text 3 Char"/>
    <w:link w:val="BodyText3"/>
    <w:rsid w:val="00FD358F"/>
    <w:rPr>
      <w:sz w:val="16"/>
      <w:szCs w:val="16"/>
      <w:lang w:eastAsia="en-US"/>
    </w:rPr>
  </w:style>
  <w:style w:type="paragraph" w:styleId="PlainText">
    <w:name w:val="Plain Text"/>
    <w:basedOn w:val="Normal"/>
    <w:link w:val="PlainTextChar"/>
    <w:rsid w:val="00FD358F"/>
    <w:rPr>
      <w:rFonts w:cs="Courier New"/>
    </w:rPr>
  </w:style>
  <w:style w:type="character" w:customStyle="1" w:styleId="PlainTextChar">
    <w:name w:val="Plain Text Char"/>
    <w:link w:val="PlainText"/>
    <w:rsid w:val="00FD358F"/>
    <w:rPr>
      <w:rFonts w:cs="Courier New"/>
      <w:sz w:val="24"/>
      <w:lang w:eastAsia="en-US"/>
    </w:rPr>
  </w:style>
  <w:style w:type="paragraph" w:styleId="ListBullet">
    <w:name w:val="List Bullet"/>
    <w:basedOn w:val="Normal"/>
    <w:autoRedefine/>
    <w:rsid w:val="00F65138"/>
    <w:rPr>
      <w:rFonts w:ascii="Comic Sans MS" w:hAnsi="Comic Sans MS"/>
    </w:rPr>
  </w:style>
  <w:style w:type="paragraph" w:styleId="HTMLPreformatted">
    <w:name w:val="HTML Preformatted"/>
    <w:basedOn w:val="Normal"/>
    <w:link w:val="HTMLPreformattedChar"/>
    <w:uiPriority w:val="99"/>
    <w:rsid w:val="005D68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rPr>
  </w:style>
  <w:style w:type="character" w:customStyle="1" w:styleId="HTMLPreformattedChar">
    <w:name w:val="HTML Preformatted Char"/>
    <w:link w:val="HTMLPreformatted"/>
    <w:uiPriority w:val="99"/>
    <w:rsid w:val="005D6882"/>
    <w:rPr>
      <w:rFonts w:ascii="Courier New" w:eastAsia="Courier New" w:hAnsi="Courier New" w:cs="Courier New"/>
      <w:lang w:eastAsia="en-US"/>
    </w:rPr>
  </w:style>
  <w:style w:type="character" w:styleId="Strong">
    <w:name w:val="Strong"/>
    <w:uiPriority w:val="22"/>
    <w:qFormat/>
    <w:rsid w:val="00335C11"/>
    <w:rPr>
      <w:b/>
      <w:bCs/>
    </w:rPr>
  </w:style>
  <w:style w:type="character" w:styleId="Emphasis">
    <w:name w:val="Emphasis"/>
    <w:qFormat/>
    <w:rsid w:val="00335C11"/>
    <w:rPr>
      <w:caps/>
      <w:color w:val="5B1E33" w:themeColor="accent1" w:themeShade="7F"/>
      <w:spacing w:val="5"/>
    </w:rPr>
  </w:style>
  <w:style w:type="character" w:customStyle="1" w:styleId="ntxt">
    <w:name w:val="ntxt"/>
    <w:rsid w:val="00E373E1"/>
  </w:style>
  <w:style w:type="paragraph" w:customStyle="1" w:styleId="Questions2">
    <w:name w:val="Questions 2"/>
    <w:basedOn w:val="Normal"/>
    <w:rsid w:val="00B127D7"/>
    <w:pPr>
      <w:ind w:left="720" w:hanging="720"/>
    </w:pPr>
    <w:rPr>
      <w:rFonts w:ascii="Geneva" w:hAnsi="Geneva"/>
      <w:lang w:val="en-US"/>
    </w:rPr>
  </w:style>
  <w:style w:type="paragraph" w:customStyle="1" w:styleId="Margins1">
    <w:name w:val="Margins 1"/>
    <w:basedOn w:val="Normal"/>
    <w:rsid w:val="00B127D7"/>
    <w:pPr>
      <w:tabs>
        <w:tab w:val="left" w:pos="720"/>
      </w:tabs>
      <w:ind w:hanging="720"/>
    </w:pPr>
    <w:rPr>
      <w:rFonts w:ascii="Geneva" w:hAnsi="Geneva"/>
      <w:lang w:val="en-US"/>
    </w:rPr>
  </w:style>
  <w:style w:type="paragraph" w:customStyle="1" w:styleId="Questions">
    <w:name w:val="Questions"/>
    <w:basedOn w:val="Normal"/>
    <w:rsid w:val="009110AF"/>
    <w:pPr>
      <w:tabs>
        <w:tab w:val="left" w:pos="720"/>
      </w:tabs>
      <w:ind w:left="1440" w:hanging="1440"/>
    </w:pPr>
    <w:rPr>
      <w:rFonts w:ascii="Geneva" w:hAnsi="Geneva"/>
      <w:lang w:val="en-US"/>
    </w:rPr>
  </w:style>
  <w:style w:type="paragraph" w:styleId="BodyTextIndent2">
    <w:name w:val="Body Text Indent 2"/>
    <w:basedOn w:val="Normal"/>
    <w:link w:val="BodyTextIndent2Char"/>
    <w:rsid w:val="00536D91"/>
    <w:pPr>
      <w:spacing w:after="120" w:line="480" w:lineRule="auto"/>
      <w:ind w:left="283"/>
    </w:pPr>
  </w:style>
  <w:style w:type="character" w:customStyle="1" w:styleId="BodyTextIndent2Char">
    <w:name w:val="Body Text Indent 2 Char"/>
    <w:basedOn w:val="DefaultParagraphFont"/>
    <w:link w:val="BodyTextIndent2"/>
    <w:rsid w:val="00536D91"/>
    <w:rPr>
      <w:sz w:val="24"/>
      <w:szCs w:val="24"/>
      <w:lang w:eastAsia="en-US"/>
    </w:rPr>
  </w:style>
  <w:style w:type="paragraph" w:styleId="Caption">
    <w:name w:val="caption"/>
    <w:basedOn w:val="Normal"/>
    <w:next w:val="Normal"/>
    <w:uiPriority w:val="35"/>
    <w:unhideWhenUsed/>
    <w:qFormat/>
    <w:rsid w:val="00335C11"/>
    <w:rPr>
      <w:b/>
      <w:bCs/>
      <w:color w:val="892D4D" w:themeColor="accent1" w:themeShade="BF"/>
      <w:sz w:val="16"/>
      <w:szCs w:val="16"/>
    </w:rPr>
  </w:style>
  <w:style w:type="paragraph" w:styleId="NoSpacing">
    <w:name w:val="No Spacing"/>
    <w:aliases w:val="Tahoma"/>
    <w:basedOn w:val="Normal"/>
    <w:link w:val="NoSpacingChar"/>
    <w:uiPriority w:val="1"/>
    <w:qFormat/>
    <w:rsid w:val="00335C11"/>
    <w:pPr>
      <w:spacing w:before="0" w:after="0" w:line="240" w:lineRule="auto"/>
    </w:pPr>
  </w:style>
  <w:style w:type="character" w:customStyle="1" w:styleId="NoSpacingChar">
    <w:name w:val="No Spacing Char"/>
    <w:aliases w:val="Tahoma Char"/>
    <w:basedOn w:val="DefaultParagraphFont"/>
    <w:link w:val="NoSpacing"/>
    <w:uiPriority w:val="1"/>
    <w:rsid w:val="00335C11"/>
    <w:rPr>
      <w:sz w:val="20"/>
      <w:szCs w:val="20"/>
    </w:rPr>
  </w:style>
  <w:style w:type="paragraph" w:styleId="Quote">
    <w:name w:val="Quote"/>
    <w:basedOn w:val="Normal"/>
    <w:next w:val="Normal"/>
    <w:link w:val="QuoteChar"/>
    <w:uiPriority w:val="29"/>
    <w:qFormat/>
    <w:rsid w:val="00335C11"/>
    <w:rPr>
      <w:i/>
      <w:iCs/>
    </w:rPr>
  </w:style>
  <w:style w:type="character" w:customStyle="1" w:styleId="QuoteChar">
    <w:name w:val="Quote Char"/>
    <w:basedOn w:val="DefaultParagraphFont"/>
    <w:link w:val="Quote"/>
    <w:uiPriority w:val="29"/>
    <w:rsid w:val="00335C11"/>
    <w:rPr>
      <w:i/>
      <w:iCs/>
      <w:sz w:val="20"/>
      <w:szCs w:val="20"/>
    </w:rPr>
  </w:style>
  <w:style w:type="paragraph" w:styleId="IntenseQuote">
    <w:name w:val="Intense Quote"/>
    <w:basedOn w:val="Normal"/>
    <w:next w:val="Normal"/>
    <w:link w:val="IntenseQuoteChar"/>
    <w:uiPriority w:val="30"/>
    <w:qFormat/>
    <w:rsid w:val="00335C11"/>
    <w:pPr>
      <w:pBdr>
        <w:top w:val="single" w:sz="4" w:space="10" w:color="B83D68" w:themeColor="accent1"/>
        <w:left w:val="single" w:sz="4" w:space="10" w:color="B83D68" w:themeColor="accent1"/>
      </w:pBdr>
      <w:spacing w:after="0"/>
      <w:ind w:left="1296" w:right="1152"/>
      <w:jc w:val="both"/>
    </w:pPr>
    <w:rPr>
      <w:i/>
      <w:iCs/>
      <w:color w:val="B83D68" w:themeColor="accent1"/>
    </w:rPr>
  </w:style>
  <w:style w:type="character" w:customStyle="1" w:styleId="IntenseQuoteChar">
    <w:name w:val="Intense Quote Char"/>
    <w:basedOn w:val="DefaultParagraphFont"/>
    <w:link w:val="IntenseQuote"/>
    <w:uiPriority w:val="30"/>
    <w:rsid w:val="00335C11"/>
    <w:rPr>
      <w:i/>
      <w:iCs/>
      <w:color w:val="B83D68" w:themeColor="accent1"/>
      <w:sz w:val="20"/>
      <w:szCs w:val="20"/>
    </w:rPr>
  </w:style>
  <w:style w:type="character" w:styleId="SubtleEmphasis">
    <w:name w:val="Subtle Emphasis"/>
    <w:uiPriority w:val="19"/>
    <w:qFormat/>
    <w:rsid w:val="00335C11"/>
    <w:rPr>
      <w:i/>
      <w:iCs/>
      <w:color w:val="5B1E33" w:themeColor="accent1" w:themeShade="7F"/>
    </w:rPr>
  </w:style>
  <w:style w:type="character" w:styleId="IntenseEmphasis">
    <w:name w:val="Intense Emphasis"/>
    <w:uiPriority w:val="21"/>
    <w:qFormat/>
    <w:rsid w:val="00335C11"/>
    <w:rPr>
      <w:b/>
      <w:bCs/>
      <w:caps/>
      <w:color w:val="5B1E33" w:themeColor="accent1" w:themeShade="7F"/>
      <w:spacing w:val="10"/>
    </w:rPr>
  </w:style>
  <w:style w:type="character" w:styleId="SubtleReference">
    <w:name w:val="Subtle Reference"/>
    <w:uiPriority w:val="31"/>
    <w:qFormat/>
    <w:rsid w:val="00335C11"/>
    <w:rPr>
      <w:b/>
      <w:bCs/>
      <w:color w:val="B83D68" w:themeColor="accent1"/>
    </w:rPr>
  </w:style>
  <w:style w:type="character" w:styleId="IntenseReference">
    <w:name w:val="Intense Reference"/>
    <w:uiPriority w:val="32"/>
    <w:qFormat/>
    <w:rsid w:val="00335C11"/>
    <w:rPr>
      <w:b/>
      <w:bCs/>
      <w:i/>
      <w:iCs/>
      <w:caps/>
      <w:color w:val="B83D68" w:themeColor="accent1"/>
    </w:rPr>
  </w:style>
  <w:style w:type="character" w:styleId="BookTitle">
    <w:name w:val="Book Title"/>
    <w:uiPriority w:val="33"/>
    <w:qFormat/>
    <w:rsid w:val="00335C11"/>
    <w:rPr>
      <w:b/>
      <w:bCs/>
      <w:i/>
      <w:iCs/>
      <w:spacing w:val="9"/>
    </w:rPr>
  </w:style>
  <w:style w:type="paragraph" w:styleId="TOCHeading">
    <w:name w:val="TOC Heading"/>
    <w:basedOn w:val="Heading1"/>
    <w:next w:val="Normal"/>
    <w:uiPriority w:val="39"/>
    <w:semiHidden/>
    <w:unhideWhenUsed/>
    <w:qFormat/>
    <w:rsid w:val="00335C11"/>
    <w:pPr>
      <w:outlineLvl w:val="9"/>
    </w:pPr>
    <w:rPr>
      <w:lang w:bidi="en-US"/>
    </w:rPr>
  </w:style>
  <w:style w:type="character" w:styleId="Hyperlink">
    <w:name w:val="Hyperlink"/>
    <w:basedOn w:val="DefaultParagraphFont"/>
    <w:uiPriority w:val="99"/>
    <w:unhideWhenUsed/>
    <w:rsid w:val="00464420"/>
    <w:rPr>
      <w:color w:val="993300"/>
      <w:u w:val="single"/>
    </w:rPr>
  </w:style>
  <w:style w:type="paragraph" w:styleId="TOC1">
    <w:name w:val="toc 1"/>
    <w:basedOn w:val="Normal"/>
    <w:next w:val="Normal"/>
    <w:autoRedefine/>
    <w:uiPriority w:val="39"/>
    <w:unhideWhenUsed/>
    <w:qFormat/>
    <w:rsid w:val="00F72FC7"/>
    <w:pPr>
      <w:tabs>
        <w:tab w:val="right" w:leader="dot" w:pos="8920"/>
      </w:tabs>
      <w:spacing w:before="0" w:after="0" w:line="240" w:lineRule="auto"/>
      <w:contextualSpacing/>
    </w:pPr>
    <w:rPr>
      <w:lang w:eastAsia="en-US"/>
    </w:rPr>
  </w:style>
  <w:style w:type="paragraph" w:styleId="TOC2">
    <w:name w:val="toc 2"/>
    <w:basedOn w:val="Normal"/>
    <w:next w:val="Normal"/>
    <w:autoRedefine/>
    <w:uiPriority w:val="39"/>
    <w:unhideWhenUsed/>
    <w:qFormat/>
    <w:rsid w:val="004805D8"/>
    <w:pPr>
      <w:tabs>
        <w:tab w:val="right" w:leader="dot" w:pos="8920"/>
      </w:tabs>
      <w:spacing w:after="0"/>
      <w:ind w:left="198"/>
    </w:pPr>
  </w:style>
  <w:style w:type="paragraph" w:styleId="TOC3">
    <w:name w:val="toc 3"/>
    <w:basedOn w:val="Normal"/>
    <w:next w:val="Normal"/>
    <w:autoRedefine/>
    <w:uiPriority w:val="39"/>
    <w:unhideWhenUsed/>
    <w:qFormat/>
    <w:rsid w:val="004805D8"/>
    <w:pPr>
      <w:tabs>
        <w:tab w:val="right" w:leader="dot" w:pos="8920"/>
      </w:tabs>
      <w:spacing w:after="0"/>
      <w:ind w:left="403"/>
    </w:pPr>
  </w:style>
  <w:style w:type="table" w:styleId="MediumGrid3-Accent5">
    <w:name w:val="Medium Grid 3 Accent 5"/>
    <w:basedOn w:val="TableNormal"/>
    <w:uiPriority w:val="69"/>
    <w:rsid w:val="00DB4176"/>
    <w:pPr>
      <w:spacing w:after="0" w:line="240" w:lineRule="auto"/>
    </w:pPr>
    <w:rPr>
      <w:sz w:val="24"/>
      <w:szCs w:val="24"/>
      <w:lang w:val="en-US" w:eastAsia="ja-JP"/>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3DAE8"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F6DA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F6DA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F6DA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F6DA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7B6D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7B6D1" w:themeFill="accent5" w:themeFillTint="7F"/>
      </w:tcPr>
    </w:tblStylePr>
  </w:style>
  <w:style w:type="character" w:styleId="PlaceholderText">
    <w:name w:val="Placeholder Text"/>
    <w:basedOn w:val="DefaultParagraphFont"/>
    <w:uiPriority w:val="99"/>
    <w:semiHidden/>
    <w:rsid w:val="00644F3D"/>
    <w:rPr>
      <w:color w:val="808080"/>
    </w:rPr>
  </w:style>
  <w:style w:type="table" w:styleId="LightList-Accent2">
    <w:name w:val="Light List Accent 2"/>
    <w:basedOn w:val="TableNormal"/>
    <w:uiPriority w:val="61"/>
    <w:rsid w:val="00335C11"/>
    <w:pPr>
      <w:spacing w:before="0" w:after="0" w:line="240" w:lineRule="auto"/>
    </w:pPr>
    <w:tblPr>
      <w:tblStyleRowBandSize w:val="1"/>
      <w:tblStyleColBandSize w:val="1"/>
      <w:tblBorders>
        <w:top w:val="single" w:sz="8" w:space="0" w:color="AC66BB" w:themeColor="accent2"/>
        <w:left w:val="single" w:sz="8" w:space="0" w:color="AC66BB" w:themeColor="accent2"/>
        <w:bottom w:val="single" w:sz="8" w:space="0" w:color="AC66BB" w:themeColor="accent2"/>
        <w:right w:val="single" w:sz="8" w:space="0" w:color="AC66BB" w:themeColor="accent2"/>
      </w:tblBorders>
    </w:tblPr>
    <w:tblStylePr w:type="firstRow">
      <w:pPr>
        <w:spacing w:before="0" w:after="0" w:line="240" w:lineRule="auto"/>
      </w:pPr>
      <w:rPr>
        <w:b/>
        <w:bCs/>
        <w:color w:val="FFFFFF" w:themeColor="background1"/>
      </w:rPr>
      <w:tblPr/>
      <w:tcPr>
        <w:shd w:val="clear" w:color="auto" w:fill="AC66BB" w:themeFill="accent2"/>
      </w:tcPr>
    </w:tblStylePr>
    <w:tblStylePr w:type="lastRow">
      <w:pPr>
        <w:spacing w:before="0" w:after="0" w:line="240" w:lineRule="auto"/>
      </w:pPr>
      <w:rPr>
        <w:b/>
        <w:bCs/>
      </w:rPr>
      <w:tblPr/>
      <w:tcPr>
        <w:tcBorders>
          <w:top w:val="double" w:sz="6" w:space="0" w:color="AC66BB" w:themeColor="accent2"/>
          <w:left w:val="single" w:sz="8" w:space="0" w:color="AC66BB" w:themeColor="accent2"/>
          <w:bottom w:val="single" w:sz="8" w:space="0" w:color="AC66BB" w:themeColor="accent2"/>
          <w:right w:val="single" w:sz="8" w:space="0" w:color="AC66BB" w:themeColor="accent2"/>
        </w:tcBorders>
      </w:tcPr>
    </w:tblStylePr>
    <w:tblStylePr w:type="firstCol">
      <w:rPr>
        <w:b/>
        <w:bCs/>
      </w:rPr>
    </w:tblStylePr>
    <w:tblStylePr w:type="lastCol">
      <w:rPr>
        <w:b/>
        <w:bCs/>
      </w:rPr>
    </w:tblStylePr>
    <w:tblStylePr w:type="band1Vert">
      <w:tblPr/>
      <w:tcPr>
        <w:tcBorders>
          <w:top w:val="single" w:sz="8" w:space="0" w:color="AC66BB" w:themeColor="accent2"/>
          <w:left w:val="single" w:sz="8" w:space="0" w:color="AC66BB" w:themeColor="accent2"/>
          <w:bottom w:val="single" w:sz="8" w:space="0" w:color="AC66BB" w:themeColor="accent2"/>
          <w:right w:val="single" w:sz="8" w:space="0" w:color="AC66BB" w:themeColor="accent2"/>
        </w:tcBorders>
      </w:tcPr>
    </w:tblStylePr>
    <w:tblStylePr w:type="band1Horz">
      <w:tblPr/>
      <w:tcPr>
        <w:tcBorders>
          <w:top w:val="single" w:sz="8" w:space="0" w:color="AC66BB" w:themeColor="accent2"/>
          <w:left w:val="single" w:sz="8" w:space="0" w:color="AC66BB" w:themeColor="accent2"/>
          <w:bottom w:val="single" w:sz="8" w:space="0" w:color="AC66BB" w:themeColor="accent2"/>
          <w:right w:val="single" w:sz="8" w:space="0" w:color="AC66BB" w:themeColor="accent2"/>
        </w:tcBorders>
      </w:tcPr>
    </w:tblStylePr>
  </w:style>
  <w:style w:type="table" w:styleId="MediumGrid3-Accent2">
    <w:name w:val="Medium Grid 3 Accent 2"/>
    <w:basedOn w:val="TableNormal"/>
    <w:uiPriority w:val="69"/>
    <w:rsid w:val="00335C11"/>
    <w:pPr>
      <w:spacing w:before="0"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AD9EE"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C66BB"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C66BB"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C66BB"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C66BB"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5B2DD"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5B2DD" w:themeFill="accent2" w:themeFillTint="7F"/>
      </w:tcPr>
    </w:tblStylePr>
  </w:style>
  <w:style w:type="table" w:styleId="MediumGrid3-Accent1">
    <w:name w:val="Medium Grid 3 Accent 1"/>
    <w:basedOn w:val="TableNormal"/>
    <w:uiPriority w:val="69"/>
    <w:rsid w:val="005E2036"/>
    <w:pPr>
      <w:spacing w:before="0"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ECDD9"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B83D68"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B83D68"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B83D68"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B83D68"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E9BB2"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E9BB2" w:themeFill="accent1" w:themeFillTint="7F"/>
      </w:tcPr>
    </w:tblStylePr>
  </w:style>
  <w:style w:type="table" w:styleId="MediumGrid2-Accent5">
    <w:name w:val="Medium Grid 2 Accent 5"/>
    <w:basedOn w:val="TableNormal"/>
    <w:uiPriority w:val="68"/>
    <w:rsid w:val="00133139"/>
    <w:pPr>
      <w:spacing w:before="0"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F6DA4" w:themeColor="accent5"/>
        <w:left w:val="single" w:sz="8" w:space="0" w:color="CF6DA4" w:themeColor="accent5"/>
        <w:bottom w:val="single" w:sz="8" w:space="0" w:color="CF6DA4" w:themeColor="accent5"/>
        <w:right w:val="single" w:sz="8" w:space="0" w:color="CF6DA4" w:themeColor="accent5"/>
        <w:insideH w:val="single" w:sz="8" w:space="0" w:color="CF6DA4" w:themeColor="accent5"/>
        <w:insideV w:val="single" w:sz="8" w:space="0" w:color="CF6DA4" w:themeColor="accent5"/>
      </w:tblBorders>
    </w:tblPr>
    <w:tcPr>
      <w:shd w:val="clear" w:color="auto" w:fill="F3DAE8" w:themeFill="accent5" w:themeFillTint="3F"/>
    </w:tcPr>
    <w:tblStylePr w:type="firstRow">
      <w:rPr>
        <w:b/>
        <w:bCs/>
        <w:color w:val="000000" w:themeColor="text1"/>
      </w:rPr>
      <w:tblPr/>
      <w:tcPr>
        <w:shd w:val="clear" w:color="auto" w:fill="FAF0F5"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5E1EC" w:themeFill="accent5" w:themeFillTint="33"/>
      </w:tcPr>
    </w:tblStylePr>
    <w:tblStylePr w:type="band1Vert">
      <w:tblPr/>
      <w:tcPr>
        <w:shd w:val="clear" w:color="auto" w:fill="E7B6D1" w:themeFill="accent5" w:themeFillTint="7F"/>
      </w:tcPr>
    </w:tblStylePr>
    <w:tblStylePr w:type="band1Horz">
      <w:tblPr/>
      <w:tcPr>
        <w:tcBorders>
          <w:insideH w:val="single" w:sz="6" w:space="0" w:color="CF6DA4" w:themeColor="accent5"/>
          <w:insideV w:val="single" w:sz="6" w:space="0" w:color="CF6DA4" w:themeColor="accent5"/>
        </w:tcBorders>
        <w:shd w:val="clear" w:color="auto" w:fill="E7B6D1" w:themeFill="accent5" w:themeFillTint="7F"/>
      </w:tcPr>
    </w:tblStylePr>
    <w:tblStylePr w:type="nwCell">
      <w:tblPr/>
      <w:tcPr>
        <w:shd w:val="clear" w:color="auto" w:fill="FFFFFF" w:themeFill="background1"/>
      </w:tcPr>
    </w:tblStylePr>
  </w:style>
  <w:style w:type="table" w:styleId="TableGrid8">
    <w:name w:val="Table Grid 8"/>
    <w:basedOn w:val="TableNormal"/>
    <w:rsid w:val="0096365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5C2323"/>
    <w:pPr>
      <w:spacing w:before="0" w:after="0" w:line="240" w:lineRule="auto"/>
    </w:pPr>
    <w:tblPr>
      <w:tblStyleRowBandSize w:val="1"/>
      <w:tblStyleColBandSize w:val="1"/>
      <w:tblBorders>
        <w:top w:val="single" w:sz="8" w:space="0" w:color="B83D68" w:themeColor="accent1"/>
        <w:left w:val="single" w:sz="8" w:space="0" w:color="B83D68" w:themeColor="accent1"/>
        <w:bottom w:val="single" w:sz="8" w:space="0" w:color="B83D68" w:themeColor="accent1"/>
        <w:right w:val="single" w:sz="8" w:space="0" w:color="B83D68" w:themeColor="accent1"/>
      </w:tblBorders>
    </w:tblPr>
    <w:tblStylePr w:type="firstRow">
      <w:pPr>
        <w:spacing w:before="0" w:after="0" w:line="240" w:lineRule="auto"/>
      </w:pPr>
      <w:rPr>
        <w:b/>
        <w:bCs/>
        <w:color w:val="FFFFFF" w:themeColor="background1"/>
      </w:rPr>
      <w:tblPr/>
      <w:tcPr>
        <w:shd w:val="clear" w:color="auto" w:fill="B83D68" w:themeFill="accent1"/>
      </w:tcPr>
    </w:tblStylePr>
    <w:tblStylePr w:type="lastRow">
      <w:pPr>
        <w:spacing w:before="0" w:after="0" w:line="240" w:lineRule="auto"/>
      </w:pPr>
      <w:rPr>
        <w:b/>
        <w:bCs/>
      </w:rPr>
      <w:tblPr/>
      <w:tcPr>
        <w:tcBorders>
          <w:top w:val="double" w:sz="6" w:space="0" w:color="B83D68" w:themeColor="accent1"/>
          <w:left w:val="single" w:sz="8" w:space="0" w:color="B83D68" w:themeColor="accent1"/>
          <w:bottom w:val="single" w:sz="8" w:space="0" w:color="B83D68" w:themeColor="accent1"/>
          <w:right w:val="single" w:sz="8" w:space="0" w:color="B83D68" w:themeColor="accent1"/>
        </w:tcBorders>
      </w:tcPr>
    </w:tblStylePr>
    <w:tblStylePr w:type="firstCol">
      <w:rPr>
        <w:b/>
        <w:bCs/>
      </w:rPr>
    </w:tblStylePr>
    <w:tblStylePr w:type="lastCol">
      <w:rPr>
        <w:b/>
        <w:bCs/>
      </w:rPr>
    </w:tblStylePr>
    <w:tblStylePr w:type="band1Vert">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tblStylePr w:type="band1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style>
  <w:style w:type="table" w:styleId="Table3Deffects3">
    <w:name w:val="Table 3D effects 3"/>
    <w:basedOn w:val="TableNormal"/>
    <w:rsid w:val="005C2323"/>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Body">
    <w:name w:val="Body"/>
    <w:basedOn w:val="Normal"/>
    <w:next w:val="Normal"/>
    <w:rsid w:val="00FC5975"/>
    <w:pPr>
      <w:overflowPunct w:val="0"/>
      <w:autoSpaceDE w:val="0"/>
      <w:autoSpaceDN w:val="0"/>
      <w:adjustRightInd w:val="0"/>
      <w:spacing w:before="0" w:after="0" w:line="240" w:lineRule="auto"/>
      <w:ind w:left="284" w:right="1089" w:hanging="284"/>
      <w:jc w:val="both"/>
      <w:textAlignment w:val="baseline"/>
    </w:pPr>
    <w:rPr>
      <w:rFonts w:ascii="Times New Roman" w:eastAsia="Times New Roman" w:hAnsi="Times New Roman" w:cs="Times New Roman"/>
      <w:szCs w:val="24"/>
      <w:lang w:eastAsia="en-US"/>
    </w:rPr>
  </w:style>
  <w:style w:type="table" w:styleId="ColorfulGrid-Accent5">
    <w:name w:val="Colorful Grid Accent 5"/>
    <w:basedOn w:val="TableNormal"/>
    <w:uiPriority w:val="73"/>
    <w:rsid w:val="00972561"/>
    <w:pPr>
      <w:spacing w:before="0"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5E1EC" w:themeFill="accent5" w:themeFillTint="33"/>
    </w:tcPr>
    <w:tblStylePr w:type="firstRow">
      <w:rPr>
        <w:b/>
        <w:bCs/>
      </w:rPr>
      <w:tblPr/>
      <w:tcPr>
        <w:shd w:val="clear" w:color="auto" w:fill="EBC4DA" w:themeFill="accent5" w:themeFillTint="66"/>
      </w:tcPr>
    </w:tblStylePr>
    <w:tblStylePr w:type="lastRow">
      <w:rPr>
        <w:b/>
        <w:bCs/>
        <w:color w:val="000000" w:themeColor="text1"/>
      </w:rPr>
      <w:tblPr/>
      <w:tcPr>
        <w:shd w:val="clear" w:color="auto" w:fill="EBC4DA" w:themeFill="accent5" w:themeFillTint="66"/>
      </w:tcPr>
    </w:tblStylePr>
    <w:tblStylePr w:type="firstCol">
      <w:rPr>
        <w:color w:val="FFFFFF" w:themeColor="background1"/>
      </w:rPr>
      <w:tblPr/>
      <w:tcPr>
        <w:shd w:val="clear" w:color="auto" w:fill="B23A7D" w:themeFill="accent5" w:themeFillShade="BF"/>
      </w:tcPr>
    </w:tblStylePr>
    <w:tblStylePr w:type="lastCol">
      <w:rPr>
        <w:color w:val="FFFFFF" w:themeColor="background1"/>
      </w:rPr>
      <w:tblPr/>
      <w:tcPr>
        <w:shd w:val="clear" w:color="auto" w:fill="B23A7D" w:themeFill="accent5" w:themeFillShade="BF"/>
      </w:tcPr>
    </w:tblStylePr>
    <w:tblStylePr w:type="band1Vert">
      <w:tblPr/>
      <w:tcPr>
        <w:shd w:val="clear" w:color="auto" w:fill="E7B6D1" w:themeFill="accent5" w:themeFillTint="7F"/>
      </w:tcPr>
    </w:tblStylePr>
    <w:tblStylePr w:type="band1Horz">
      <w:tblPr/>
      <w:tcPr>
        <w:shd w:val="clear" w:color="auto" w:fill="E7B6D1" w:themeFill="accent5" w:themeFillTint="7F"/>
      </w:tcPr>
    </w:tblStylePr>
  </w:style>
  <w:style w:type="table" w:styleId="TableColorful2">
    <w:name w:val="Table Colorful 2"/>
    <w:basedOn w:val="TableNormal"/>
    <w:rsid w:val="00E51179"/>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MediumShading2-Accent5">
    <w:name w:val="Medium Shading 2 Accent 5"/>
    <w:basedOn w:val="TableNormal"/>
    <w:uiPriority w:val="64"/>
    <w:rsid w:val="00955C76"/>
    <w:pPr>
      <w:spacing w:before="0"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F6DA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F6DA4" w:themeFill="accent5"/>
      </w:tcPr>
    </w:tblStylePr>
    <w:tblStylePr w:type="lastCol">
      <w:rPr>
        <w:b/>
        <w:bCs/>
        <w:color w:val="FFFFFF" w:themeColor="background1"/>
      </w:rPr>
      <w:tblPr/>
      <w:tcPr>
        <w:tcBorders>
          <w:left w:val="nil"/>
          <w:right w:val="nil"/>
          <w:insideH w:val="nil"/>
          <w:insideV w:val="nil"/>
        </w:tcBorders>
        <w:shd w:val="clear" w:color="auto" w:fill="CF6DA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BodyTextIndent3">
    <w:name w:val="Body Text Indent 3"/>
    <w:basedOn w:val="Normal"/>
    <w:link w:val="BodyTextIndent3Char"/>
    <w:rsid w:val="00921C5C"/>
    <w:pPr>
      <w:spacing w:after="120"/>
      <w:ind w:left="283"/>
    </w:pPr>
    <w:rPr>
      <w:sz w:val="16"/>
      <w:szCs w:val="16"/>
    </w:rPr>
  </w:style>
  <w:style w:type="character" w:customStyle="1" w:styleId="BodyTextIndent3Char">
    <w:name w:val="Body Text Indent 3 Char"/>
    <w:basedOn w:val="DefaultParagraphFont"/>
    <w:link w:val="BodyTextIndent3"/>
    <w:rsid w:val="00921C5C"/>
    <w:rPr>
      <w:rFonts w:ascii="Trebuchet MS" w:hAnsi="Trebuchet MS"/>
      <w:sz w:val="16"/>
      <w:szCs w:val="16"/>
    </w:rPr>
  </w:style>
  <w:style w:type="paragraph" w:customStyle="1" w:styleId="BL">
    <w:name w:val="BL"/>
    <w:basedOn w:val="Normal"/>
    <w:rsid w:val="006A5C78"/>
    <w:pPr>
      <w:numPr>
        <w:numId w:val="17"/>
      </w:numPr>
    </w:pPr>
    <w:rPr>
      <w:rFonts w:asciiTheme="minorHAnsi" w:hAnsiTheme="minorHAnsi"/>
    </w:rPr>
  </w:style>
  <w:style w:type="table" w:styleId="MediumShading1-Accent1">
    <w:name w:val="Medium Shading 1 Accent 1"/>
    <w:basedOn w:val="TableNormal"/>
    <w:uiPriority w:val="63"/>
    <w:rsid w:val="00EB24E8"/>
    <w:pPr>
      <w:spacing w:before="0" w:after="0" w:line="240" w:lineRule="auto"/>
    </w:pPr>
    <w:tblPr>
      <w:tblStyleRowBandSize w:val="1"/>
      <w:tblStyleColBandSize w:val="1"/>
      <w:tblBorders>
        <w:top w:val="single" w:sz="8"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single" w:sz="8" w:space="0" w:color="CD698C" w:themeColor="accent1" w:themeTint="BF"/>
      </w:tblBorders>
    </w:tblPr>
    <w:tblStylePr w:type="firstRow">
      <w:pPr>
        <w:spacing w:before="0" w:after="0" w:line="240" w:lineRule="auto"/>
      </w:pPr>
      <w:rPr>
        <w:b/>
        <w:bCs/>
        <w:color w:val="FFFFFF" w:themeColor="background1"/>
      </w:rPr>
      <w:tblPr/>
      <w:tcPr>
        <w:tcBorders>
          <w:top w:val="single" w:sz="8"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nil"/>
          <w:insideV w:val="nil"/>
        </w:tcBorders>
        <w:shd w:val="clear" w:color="auto" w:fill="B83D68" w:themeFill="accent1"/>
      </w:tcPr>
    </w:tblStylePr>
    <w:tblStylePr w:type="lastRow">
      <w:pPr>
        <w:spacing w:before="0" w:after="0" w:line="240" w:lineRule="auto"/>
      </w:pPr>
      <w:rPr>
        <w:b/>
        <w:bCs/>
      </w:rPr>
      <w:tblPr/>
      <w:tcPr>
        <w:tcBorders>
          <w:top w:val="double" w:sz="6"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nil"/>
          <w:insideV w:val="nil"/>
        </w:tcBorders>
      </w:tcPr>
    </w:tblStylePr>
    <w:tblStylePr w:type="firstCol">
      <w:rPr>
        <w:b/>
        <w:bCs/>
      </w:rPr>
    </w:tblStylePr>
    <w:tblStylePr w:type="lastCol">
      <w:rPr>
        <w:b/>
        <w:bCs/>
      </w:rPr>
    </w:tblStylePr>
    <w:tblStylePr w:type="band1Vert">
      <w:tblPr/>
      <w:tcPr>
        <w:shd w:val="clear" w:color="auto" w:fill="EECDD9" w:themeFill="accent1" w:themeFillTint="3F"/>
      </w:tcPr>
    </w:tblStylePr>
    <w:tblStylePr w:type="band1Horz">
      <w:tblPr/>
      <w:tcPr>
        <w:tcBorders>
          <w:insideH w:val="nil"/>
          <w:insideV w:val="nil"/>
        </w:tcBorders>
        <w:shd w:val="clear" w:color="auto" w:fill="EECDD9" w:themeFill="accent1" w:themeFillTint="3F"/>
      </w:tcPr>
    </w:tblStylePr>
    <w:tblStylePr w:type="band2Horz">
      <w:tblPr/>
      <w:tcPr>
        <w:tcBorders>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5440">
      <w:bodyDiv w:val="1"/>
      <w:marLeft w:val="0"/>
      <w:marRight w:val="0"/>
      <w:marTop w:val="0"/>
      <w:marBottom w:val="0"/>
      <w:divBdr>
        <w:top w:val="none" w:sz="0" w:space="0" w:color="auto"/>
        <w:left w:val="none" w:sz="0" w:space="0" w:color="auto"/>
        <w:bottom w:val="none" w:sz="0" w:space="0" w:color="auto"/>
        <w:right w:val="none" w:sz="0" w:space="0" w:color="auto"/>
      </w:divBdr>
    </w:div>
    <w:div w:id="78793554">
      <w:bodyDiv w:val="1"/>
      <w:marLeft w:val="0"/>
      <w:marRight w:val="0"/>
      <w:marTop w:val="0"/>
      <w:marBottom w:val="0"/>
      <w:divBdr>
        <w:top w:val="none" w:sz="0" w:space="0" w:color="auto"/>
        <w:left w:val="none" w:sz="0" w:space="0" w:color="auto"/>
        <w:bottom w:val="none" w:sz="0" w:space="0" w:color="auto"/>
        <w:right w:val="none" w:sz="0" w:space="0" w:color="auto"/>
      </w:divBdr>
    </w:div>
    <w:div w:id="165679501">
      <w:bodyDiv w:val="1"/>
      <w:marLeft w:val="0"/>
      <w:marRight w:val="0"/>
      <w:marTop w:val="0"/>
      <w:marBottom w:val="0"/>
      <w:divBdr>
        <w:top w:val="none" w:sz="0" w:space="0" w:color="auto"/>
        <w:left w:val="none" w:sz="0" w:space="0" w:color="auto"/>
        <w:bottom w:val="none" w:sz="0" w:space="0" w:color="auto"/>
        <w:right w:val="none" w:sz="0" w:space="0" w:color="auto"/>
      </w:divBdr>
      <w:divsChild>
        <w:div w:id="1271206974">
          <w:marLeft w:val="446"/>
          <w:marRight w:val="0"/>
          <w:marTop w:val="115"/>
          <w:marBottom w:val="120"/>
          <w:divBdr>
            <w:top w:val="none" w:sz="0" w:space="0" w:color="auto"/>
            <w:left w:val="none" w:sz="0" w:space="0" w:color="auto"/>
            <w:bottom w:val="none" w:sz="0" w:space="0" w:color="auto"/>
            <w:right w:val="none" w:sz="0" w:space="0" w:color="auto"/>
          </w:divBdr>
        </w:div>
        <w:div w:id="1991667569">
          <w:marLeft w:val="1166"/>
          <w:marRight w:val="0"/>
          <w:marTop w:val="96"/>
          <w:marBottom w:val="120"/>
          <w:divBdr>
            <w:top w:val="none" w:sz="0" w:space="0" w:color="auto"/>
            <w:left w:val="none" w:sz="0" w:space="0" w:color="auto"/>
            <w:bottom w:val="none" w:sz="0" w:space="0" w:color="auto"/>
            <w:right w:val="none" w:sz="0" w:space="0" w:color="auto"/>
          </w:divBdr>
        </w:div>
        <w:div w:id="1612007903">
          <w:marLeft w:val="1166"/>
          <w:marRight w:val="0"/>
          <w:marTop w:val="96"/>
          <w:marBottom w:val="120"/>
          <w:divBdr>
            <w:top w:val="none" w:sz="0" w:space="0" w:color="auto"/>
            <w:left w:val="none" w:sz="0" w:space="0" w:color="auto"/>
            <w:bottom w:val="none" w:sz="0" w:space="0" w:color="auto"/>
            <w:right w:val="none" w:sz="0" w:space="0" w:color="auto"/>
          </w:divBdr>
        </w:div>
        <w:div w:id="555508979">
          <w:marLeft w:val="1166"/>
          <w:marRight w:val="0"/>
          <w:marTop w:val="96"/>
          <w:marBottom w:val="120"/>
          <w:divBdr>
            <w:top w:val="none" w:sz="0" w:space="0" w:color="auto"/>
            <w:left w:val="none" w:sz="0" w:space="0" w:color="auto"/>
            <w:bottom w:val="none" w:sz="0" w:space="0" w:color="auto"/>
            <w:right w:val="none" w:sz="0" w:space="0" w:color="auto"/>
          </w:divBdr>
        </w:div>
        <w:div w:id="1530144077">
          <w:marLeft w:val="1166"/>
          <w:marRight w:val="0"/>
          <w:marTop w:val="96"/>
          <w:marBottom w:val="120"/>
          <w:divBdr>
            <w:top w:val="none" w:sz="0" w:space="0" w:color="auto"/>
            <w:left w:val="none" w:sz="0" w:space="0" w:color="auto"/>
            <w:bottom w:val="none" w:sz="0" w:space="0" w:color="auto"/>
            <w:right w:val="none" w:sz="0" w:space="0" w:color="auto"/>
          </w:divBdr>
        </w:div>
      </w:divsChild>
    </w:div>
    <w:div w:id="203518842">
      <w:bodyDiv w:val="1"/>
      <w:marLeft w:val="0"/>
      <w:marRight w:val="0"/>
      <w:marTop w:val="0"/>
      <w:marBottom w:val="0"/>
      <w:divBdr>
        <w:top w:val="none" w:sz="0" w:space="0" w:color="auto"/>
        <w:left w:val="none" w:sz="0" w:space="0" w:color="auto"/>
        <w:bottom w:val="none" w:sz="0" w:space="0" w:color="auto"/>
        <w:right w:val="none" w:sz="0" w:space="0" w:color="auto"/>
      </w:divBdr>
    </w:div>
    <w:div w:id="341393786">
      <w:bodyDiv w:val="1"/>
      <w:marLeft w:val="0"/>
      <w:marRight w:val="0"/>
      <w:marTop w:val="0"/>
      <w:marBottom w:val="0"/>
      <w:divBdr>
        <w:top w:val="none" w:sz="0" w:space="0" w:color="auto"/>
        <w:left w:val="none" w:sz="0" w:space="0" w:color="auto"/>
        <w:bottom w:val="none" w:sz="0" w:space="0" w:color="auto"/>
        <w:right w:val="none" w:sz="0" w:space="0" w:color="auto"/>
      </w:divBdr>
    </w:div>
    <w:div w:id="517281881">
      <w:bodyDiv w:val="1"/>
      <w:marLeft w:val="0"/>
      <w:marRight w:val="0"/>
      <w:marTop w:val="0"/>
      <w:marBottom w:val="0"/>
      <w:divBdr>
        <w:top w:val="none" w:sz="0" w:space="0" w:color="auto"/>
        <w:left w:val="none" w:sz="0" w:space="0" w:color="auto"/>
        <w:bottom w:val="none" w:sz="0" w:space="0" w:color="auto"/>
        <w:right w:val="none" w:sz="0" w:space="0" w:color="auto"/>
      </w:divBdr>
    </w:div>
    <w:div w:id="533691012">
      <w:bodyDiv w:val="1"/>
      <w:marLeft w:val="0"/>
      <w:marRight w:val="0"/>
      <w:marTop w:val="0"/>
      <w:marBottom w:val="0"/>
      <w:divBdr>
        <w:top w:val="none" w:sz="0" w:space="0" w:color="auto"/>
        <w:left w:val="none" w:sz="0" w:space="0" w:color="auto"/>
        <w:bottom w:val="none" w:sz="0" w:space="0" w:color="auto"/>
        <w:right w:val="none" w:sz="0" w:space="0" w:color="auto"/>
      </w:divBdr>
      <w:divsChild>
        <w:div w:id="565459668">
          <w:marLeft w:val="547"/>
          <w:marRight w:val="0"/>
          <w:marTop w:val="5"/>
          <w:marBottom w:val="120"/>
          <w:divBdr>
            <w:top w:val="none" w:sz="0" w:space="0" w:color="auto"/>
            <w:left w:val="none" w:sz="0" w:space="0" w:color="auto"/>
            <w:bottom w:val="none" w:sz="0" w:space="0" w:color="auto"/>
            <w:right w:val="none" w:sz="0" w:space="0" w:color="auto"/>
          </w:divBdr>
        </w:div>
        <w:div w:id="517700702">
          <w:marLeft w:val="547"/>
          <w:marRight w:val="0"/>
          <w:marTop w:val="5"/>
          <w:marBottom w:val="120"/>
          <w:divBdr>
            <w:top w:val="none" w:sz="0" w:space="0" w:color="auto"/>
            <w:left w:val="none" w:sz="0" w:space="0" w:color="auto"/>
            <w:bottom w:val="none" w:sz="0" w:space="0" w:color="auto"/>
            <w:right w:val="none" w:sz="0" w:space="0" w:color="auto"/>
          </w:divBdr>
        </w:div>
        <w:div w:id="1885873328">
          <w:marLeft w:val="547"/>
          <w:marRight w:val="0"/>
          <w:marTop w:val="5"/>
          <w:marBottom w:val="120"/>
          <w:divBdr>
            <w:top w:val="none" w:sz="0" w:space="0" w:color="auto"/>
            <w:left w:val="none" w:sz="0" w:space="0" w:color="auto"/>
            <w:bottom w:val="none" w:sz="0" w:space="0" w:color="auto"/>
            <w:right w:val="none" w:sz="0" w:space="0" w:color="auto"/>
          </w:divBdr>
        </w:div>
        <w:div w:id="2009744636">
          <w:marLeft w:val="547"/>
          <w:marRight w:val="0"/>
          <w:marTop w:val="5"/>
          <w:marBottom w:val="120"/>
          <w:divBdr>
            <w:top w:val="none" w:sz="0" w:space="0" w:color="auto"/>
            <w:left w:val="none" w:sz="0" w:space="0" w:color="auto"/>
            <w:bottom w:val="none" w:sz="0" w:space="0" w:color="auto"/>
            <w:right w:val="none" w:sz="0" w:space="0" w:color="auto"/>
          </w:divBdr>
        </w:div>
      </w:divsChild>
    </w:div>
    <w:div w:id="569122802">
      <w:bodyDiv w:val="1"/>
      <w:marLeft w:val="0"/>
      <w:marRight w:val="0"/>
      <w:marTop w:val="0"/>
      <w:marBottom w:val="0"/>
      <w:divBdr>
        <w:top w:val="none" w:sz="0" w:space="0" w:color="auto"/>
        <w:left w:val="none" w:sz="0" w:space="0" w:color="auto"/>
        <w:bottom w:val="none" w:sz="0" w:space="0" w:color="auto"/>
        <w:right w:val="none" w:sz="0" w:space="0" w:color="auto"/>
      </w:divBdr>
      <w:divsChild>
        <w:div w:id="777337187">
          <w:marLeft w:val="0"/>
          <w:marRight w:val="0"/>
          <w:marTop w:val="0"/>
          <w:marBottom w:val="240"/>
          <w:divBdr>
            <w:top w:val="none" w:sz="0" w:space="0" w:color="auto"/>
            <w:left w:val="none" w:sz="0" w:space="0" w:color="auto"/>
            <w:bottom w:val="none" w:sz="0" w:space="0" w:color="auto"/>
            <w:right w:val="none" w:sz="0" w:space="0" w:color="auto"/>
          </w:divBdr>
          <w:divsChild>
            <w:div w:id="1744984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5499746">
      <w:bodyDiv w:val="1"/>
      <w:marLeft w:val="0"/>
      <w:marRight w:val="0"/>
      <w:marTop w:val="0"/>
      <w:marBottom w:val="0"/>
      <w:divBdr>
        <w:top w:val="none" w:sz="0" w:space="0" w:color="auto"/>
        <w:left w:val="none" w:sz="0" w:space="0" w:color="auto"/>
        <w:bottom w:val="none" w:sz="0" w:space="0" w:color="auto"/>
        <w:right w:val="none" w:sz="0" w:space="0" w:color="auto"/>
      </w:divBdr>
    </w:div>
    <w:div w:id="632102271">
      <w:bodyDiv w:val="1"/>
      <w:marLeft w:val="0"/>
      <w:marRight w:val="0"/>
      <w:marTop w:val="0"/>
      <w:marBottom w:val="0"/>
      <w:divBdr>
        <w:top w:val="none" w:sz="0" w:space="0" w:color="auto"/>
        <w:left w:val="none" w:sz="0" w:space="0" w:color="auto"/>
        <w:bottom w:val="none" w:sz="0" w:space="0" w:color="auto"/>
        <w:right w:val="none" w:sz="0" w:space="0" w:color="auto"/>
      </w:divBdr>
    </w:div>
    <w:div w:id="650057149">
      <w:bodyDiv w:val="1"/>
      <w:marLeft w:val="0"/>
      <w:marRight w:val="0"/>
      <w:marTop w:val="0"/>
      <w:marBottom w:val="0"/>
      <w:divBdr>
        <w:top w:val="none" w:sz="0" w:space="0" w:color="auto"/>
        <w:left w:val="none" w:sz="0" w:space="0" w:color="auto"/>
        <w:bottom w:val="none" w:sz="0" w:space="0" w:color="auto"/>
        <w:right w:val="none" w:sz="0" w:space="0" w:color="auto"/>
      </w:divBdr>
      <w:divsChild>
        <w:div w:id="233979920">
          <w:marLeft w:val="446"/>
          <w:marRight w:val="0"/>
          <w:marTop w:val="115"/>
          <w:marBottom w:val="120"/>
          <w:divBdr>
            <w:top w:val="none" w:sz="0" w:space="0" w:color="auto"/>
            <w:left w:val="none" w:sz="0" w:space="0" w:color="auto"/>
            <w:bottom w:val="none" w:sz="0" w:space="0" w:color="auto"/>
            <w:right w:val="none" w:sz="0" w:space="0" w:color="auto"/>
          </w:divBdr>
        </w:div>
        <w:div w:id="1034962362">
          <w:marLeft w:val="1166"/>
          <w:marRight w:val="0"/>
          <w:marTop w:val="96"/>
          <w:marBottom w:val="120"/>
          <w:divBdr>
            <w:top w:val="none" w:sz="0" w:space="0" w:color="auto"/>
            <w:left w:val="none" w:sz="0" w:space="0" w:color="auto"/>
            <w:bottom w:val="none" w:sz="0" w:space="0" w:color="auto"/>
            <w:right w:val="none" w:sz="0" w:space="0" w:color="auto"/>
          </w:divBdr>
        </w:div>
        <w:div w:id="1319727759">
          <w:marLeft w:val="1166"/>
          <w:marRight w:val="0"/>
          <w:marTop w:val="96"/>
          <w:marBottom w:val="120"/>
          <w:divBdr>
            <w:top w:val="none" w:sz="0" w:space="0" w:color="auto"/>
            <w:left w:val="none" w:sz="0" w:space="0" w:color="auto"/>
            <w:bottom w:val="none" w:sz="0" w:space="0" w:color="auto"/>
            <w:right w:val="none" w:sz="0" w:space="0" w:color="auto"/>
          </w:divBdr>
        </w:div>
        <w:div w:id="920286391">
          <w:marLeft w:val="1166"/>
          <w:marRight w:val="0"/>
          <w:marTop w:val="96"/>
          <w:marBottom w:val="120"/>
          <w:divBdr>
            <w:top w:val="none" w:sz="0" w:space="0" w:color="auto"/>
            <w:left w:val="none" w:sz="0" w:space="0" w:color="auto"/>
            <w:bottom w:val="none" w:sz="0" w:space="0" w:color="auto"/>
            <w:right w:val="none" w:sz="0" w:space="0" w:color="auto"/>
          </w:divBdr>
        </w:div>
        <w:div w:id="1610315061">
          <w:marLeft w:val="1166"/>
          <w:marRight w:val="0"/>
          <w:marTop w:val="96"/>
          <w:marBottom w:val="120"/>
          <w:divBdr>
            <w:top w:val="none" w:sz="0" w:space="0" w:color="auto"/>
            <w:left w:val="none" w:sz="0" w:space="0" w:color="auto"/>
            <w:bottom w:val="none" w:sz="0" w:space="0" w:color="auto"/>
            <w:right w:val="none" w:sz="0" w:space="0" w:color="auto"/>
          </w:divBdr>
        </w:div>
      </w:divsChild>
    </w:div>
    <w:div w:id="722413559">
      <w:bodyDiv w:val="1"/>
      <w:marLeft w:val="0"/>
      <w:marRight w:val="0"/>
      <w:marTop w:val="0"/>
      <w:marBottom w:val="0"/>
      <w:divBdr>
        <w:top w:val="none" w:sz="0" w:space="0" w:color="auto"/>
        <w:left w:val="none" w:sz="0" w:space="0" w:color="auto"/>
        <w:bottom w:val="none" w:sz="0" w:space="0" w:color="auto"/>
        <w:right w:val="none" w:sz="0" w:space="0" w:color="auto"/>
      </w:divBdr>
    </w:div>
    <w:div w:id="755631920">
      <w:bodyDiv w:val="1"/>
      <w:marLeft w:val="0"/>
      <w:marRight w:val="0"/>
      <w:marTop w:val="0"/>
      <w:marBottom w:val="0"/>
      <w:divBdr>
        <w:top w:val="none" w:sz="0" w:space="0" w:color="auto"/>
        <w:left w:val="none" w:sz="0" w:space="0" w:color="auto"/>
        <w:bottom w:val="none" w:sz="0" w:space="0" w:color="auto"/>
        <w:right w:val="none" w:sz="0" w:space="0" w:color="auto"/>
      </w:divBdr>
      <w:divsChild>
        <w:div w:id="1404991991">
          <w:marLeft w:val="547"/>
          <w:marRight w:val="0"/>
          <w:marTop w:val="5"/>
          <w:marBottom w:val="120"/>
          <w:divBdr>
            <w:top w:val="none" w:sz="0" w:space="0" w:color="auto"/>
            <w:left w:val="none" w:sz="0" w:space="0" w:color="auto"/>
            <w:bottom w:val="none" w:sz="0" w:space="0" w:color="auto"/>
            <w:right w:val="none" w:sz="0" w:space="0" w:color="auto"/>
          </w:divBdr>
        </w:div>
        <w:div w:id="1603488749">
          <w:marLeft w:val="547"/>
          <w:marRight w:val="0"/>
          <w:marTop w:val="5"/>
          <w:marBottom w:val="120"/>
          <w:divBdr>
            <w:top w:val="none" w:sz="0" w:space="0" w:color="auto"/>
            <w:left w:val="none" w:sz="0" w:space="0" w:color="auto"/>
            <w:bottom w:val="none" w:sz="0" w:space="0" w:color="auto"/>
            <w:right w:val="none" w:sz="0" w:space="0" w:color="auto"/>
          </w:divBdr>
        </w:div>
        <w:div w:id="766776937">
          <w:marLeft w:val="547"/>
          <w:marRight w:val="0"/>
          <w:marTop w:val="5"/>
          <w:marBottom w:val="120"/>
          <w:divBdr>
            <w:top w:val="none" w:sz="0" w:space="0" w:color="auto"/>
            <w:left w:val="none" w:sz="0" w:space="0" w:color="auto"/>
            <w:bottom w:val="none" w:sz="0" w:space="0" w:color="auto"/>
            <w:right w:val="none" w:sz="0" w:space="0" w:color="auto"/>
          </w:divBdr>
        </w:div>
        <w:div w:id="1459567718">
          <w:marLeft w:val="547"/>
          <w:marRight w:val="0"/>
          <w:marTop w:val="5"/>
          <w:marBottom w:val="120"/>
          <w:divBdr>
            <w:top w:val="none" w:sz="0" w:space="0" w:color="auto"/>
            <w:left w:val="none" w:sz="0" w:space="0" w:color="auto"/>
            <w:bottom w:val="none" w:sz="0" w:space="0" w:color="auto"/>
            <w:right w:val="none" w:sz="0" w:space="0" w:color="auto"/>
          </w:divBdr>
        </w:div>
      </w:divsChild>
    </w:div>
    <w:div w:id="809246225">
      <w:bodyDiv w:val="1"/>
      <w:marLeft w:val="0"/>
      <w:marRight w:val="0"/>
      <w:marTop w:val="0"/>
      <w:marBottom w:val="0"/>
      <w:divBdr>
        <w:top w:val="none" w:sz="0" w:space="0" w:color="auto"/>
        <w:left w:val="none" w:sz="0" w:space="0" w:color="auto"/>
        <w:bottom w:val="none" w:sz="0" w:space="0" w:color="auto"/>
        <w:right w:val="none" w:sz="0" w:space="0" w:color="auto"/>
      </w:divBdr>
    </w:div>
    <w:div w:id="920455081">
      <w:bodyDiv w:val="1"/>
      <w:marLeft w:val="0"/>
      <w:marRight w:val="0"/>
      <w:marTop w:val="0"/>
      <w:marBottom w:val="0"/>
      <w:divBdr>
        <w:top w:val="none" w:sz="0" w:space="0" w:color="auto"/>
        <w:left w:val="none" w:sz="0" w:space="0" w:color="auto"/>
        <w:bottom w:val="none" w:sz="0" w:space="0" w:color="auto"/>
        <w:right w:val="none" w:sz="0" w:space="0" w:color="auto"/>
      </w:divBdr>
      <w:divsChild>
        <w:div w:id="994646878">
          <w:marLeft w:val="446"/>
          <w:marRight w:val="0"/>
          <w:marTop w:val="115"/>
          <w:marBottom w:val="120"/>
          <w:divBdr>
            <w:top w:val="none" w:sz="0" w:space="0" w:color="auto"/>
            <w:left w:val="none" w:sz="0" w:space="0" w:color="auto"/>
            <w:bottom w:val="none" w:sz="0" w:space="0" w:color="auto"/>
            <w:right w:val="none" w:sz="0" w:space="0" w:color="auto"/>
          </w:divBdr>
        </w:div>
        <w:div w:id="1749884989">
          <w:marLeft w:val="446"/>
          <w:marRight w:val="0"/>
          <w:marTop w:val="115"/>
          <w:marBottom w:val="120"/>
          <w:divBdr>
            <w:top w:val="none" w:sz="0" w:space="0" w:color="auto"/>
            <w:left w:val="none" w:sz="0" w:space="0" w:color="auto"/>
            <w:bottom w:val="none" w:sz="0" w:space="0" w:color="auto"/>
            <w:right w:val="none" w:sz="0" w:space="0" w:color="auto"/>
          </w:divBdr>
        </w:div>
        <w:div w:id="1203323706">
          <w:marLeft w:val="446"/>
          <w:marRight w:val="0"/>
          <w:marTop w:val="115"/>
          <w:marBottom w:val="120"/>
          <w:divBdr>
            <w:top w:val="none" w:sz="0" w:space="0" w:color="auto"/>
            <w:left w:val="none" w:sz="0" w:space="0" w:color="auto"/>
            <w:bottom w:val="none" w:sz="0" w:space="0" w:color="auto"/>
            <w:right w:val="none" w:sz="0" w:space="0" w:color="auto"/>
          </w:divBdr>
        </w:div>
      </w:divsChild>
    </w:div>
    <w:div w:id="990139010">
      <w:bodyDiv w:val="1"/>
      <w:marLeft w:val="0"/>
      <w:marRight w:val="0"/>
      <w:marTop w:val="0"/>
      <w:marBottom w:val="0"/>
      <w:divBdr>
        <w:top w:val="none" w:sz="0" w:space="0" w:color="auto"/>
        <w:left w:val="none" w:sz="0" w:space="0" w:color="auto"/>
        <w:bottom w:val="none" w:sz="0" w:space="0" w:color="auto"/>
        <w:right w:val="none" w:sz="0" w:space="0" w:color="auto"/>
      </w:divBdr>
    </w:div>
    <w:div w:id="1181360943">
      <w:bodyDiv w:val="1"/>
      <w:marLeft w:val="0"/>
      <w:marRight w:val="0"/>
      <w:marTop w:val="0"/>
      <w:marBottom w:val="0"/>
      <w:divBdr>
        <w:top w:val="none" w:sz="0" w:space="0" w:color="auto"/>
        <w:left w:val="none" w:sz="0" w:space="0" w:color="auto"/>
        <w:bottom w:val="none" w:sz="0" w:space="0" w:color="auto"/>
        <w:right w:val="none" w:sz="0" w:space="0" w:color="auto"/>
      </w:divBdr>
    </w:div>
    <w:div w:id="1222211612">
      <w:bodyDiv w:val="1"/>
      <w:marLeft w:val="0"/>
      <w:marRight w:val="0"/>
      <w:marTop w:val="0"/>
      <w:marBottom w:val="0"/>
      <w:divBdr>
        <w:top w:val="none" w:sz="0" w:space="0" w:color="auto"/>
        <w:left w:val="none" w:sz="0" w:space="0" w:color="auto"/>
        <w:bottom w:val="none" w:sz="0" w:space="0" w:color="auto"/>
        <w:right w:val="none" w:sz="0" w:space="0" w:color="auto"/>
      </w:divBdr>
    </w:div>
    <w:div w:id="1243880095">
      <w:bodyDiv w:val="1"/>
      <w:marLeft w:val="0"/>
      <w:marRight w:val="0"/>
      <w:marTop w:val="0"/>
      <w:marBottom w:val="0"/>
      <w:divBdr>
        <w:top w:val="none" w:sz="0" w:space="0" w:color="auto"/>
        <w:left w:val="none" w:sz="0" w:space="0" w:color="auto"/>
        <w:bottom w:val="none" w:sz="0" w:space="0" w:color="auto"/>
        <w:right w:val="none" w:sz="0" w:space="0" w:color="auto"/>
      </w:divBdr>
      <w:divsChild>
        <w:div w:id="483670389">
          <w:marLeft w:val="446"/>
          <w:marRight w:val="0"/>
          <w:marTop w:val="115"/>
          <w:marBottom w:val="120"/>
          <w:divBdr>
            <w:top w:val="none" w:sz="0" w:space="0" w:color="auto"/>
            <w:left w:val="none" w:sz="0" w:space="0" w:color="auto"/>
            <w:bottom w:val="none" w:sz="0" w:space="0" w:color="auto"/>
            <w:right w:val="none" w:sz="0" w:space="0" w:color="auto"/>
          </w:divBdr>
        </w:div>
        <w:div w:id="796608209">
          <w:marLeft w:val="446"/>
          <w:marRight w:val="0"/>
          <w:marTop w:val="115"/>
          <w:marBottom w:val="120"/>
          <w:divBdr>
            <w:top w:val="none" w:sz="0" w:space="0" w:color="auto"/>
            <w:left w:val="none" w:sz="0" w:space="0" w:color="auto"/>
            <w:bottom w:val="none" w:sz="0" w:space="0" w:color="auto"/>
            <w:right w:val="none" w:sz="0" w:space="0" w:color="auto"/>
          </w:divBdr>
        </w:div>
      </w:divsChild>
    </w:div>
    <w:div w:id="1478956432">
      <w:bodyDiv w:val="1"/>
      <w:marLeft w:val="0"/>
      <w:marRight w:val="0"/>
      <w:marTop w:val="0"/>
      <w:marBottom w:val="0"/>
      <w:divBdr>
        <w:top w:val="none" w:sz="0" w:space="0" w:color="auto"/>
        <w:left w:val="none" w:sz="0" w:space="0" w:color="auto"/>
        <w:bottom w:val="none" w:sz="0" w:space="0" w:color="auto"/>
        <w:right w:val="none" w:sz="0" w:space="0" w:color="auto"/>
      </w:divBdr>
    </w:div>
    <w:div w:id="1516383940">
      <w:bodyDiv w:val="1"/>
      <w:marLeft w:val="0"/>
      <w:marRight w:val="0"/>
      <w:marTop w:val="0"/>
      <w:marBottom w:val="0"/>
      <w:divBdr>
        <w:top w:val="none" w:sz="0" w:space="0" w:color="auto"/>
        <w:left w:val="none" w:sz="0" w:space="0" w:color="auto"/>
        <w:bottom w:val="none" w:sz="0" w:space="0" w:color="auto"/>
        <w:right w:val="none" w:sz="0" w:space="0" w:color="auto"/>
      </w:divBdr>
      <w:divsChild>
        <w:div w:id="511073289">
          <w:marLeft w:val="446"/>
          <w:marRight w:val="0"/>
          <w:marTop w:val="0"/>
          <w:marBottom w:val="120"/>
          <w:divBdr>
            <w:top w:val="none" w:sz="0" w:space="0" w:color="auto"/>
            <w:left w:val="none" w:sz="0" w:space="0" w:color="auto"/>
            <w:bottom w:val="none" w:sz="0" w:space="0" w:color="auto"/>
            <w:right w:val="none" w:sz="0" w:space="0" w:color="auto"/>
          </w:divBdr>
        </w:div>
        <w:div w:id="1632902123">
          <w:marLeft w:val="446"/>
          <w:marRight w:val="0"/>
          <w:marTop w:val="0"/>
          <w:marBottom w:val="120"/>
          <w:divBdr>
            <w:top w:val="none" w:sz="0" w:space="0" w:color="auto"/>
            <w:left w:val="none" w:sz="0" w:space="0" w:color="auto"/>
            <w:bottom w:val="none" w:sz="0" w:space="0" w:color="auto"/>
            <w:right w:val="none" w:sz="0" w:space="0" w:color="auto"/>
          </w:divBdr>
        </w:div>
        <w:div w:id="147790538">
          <w:marLeft w:val="446"/>
          <w:marRight w:val="0"/>
          <w:marTop w:val="0"/>
          <w:marBottom w:val="120"/>
          <w:divBdr>
            <w:top w:val="none" w:sz="0" w:space="0" w:color="auto"/>
            <w:left w:val="none" w:sz="0" w:space="0" w:color="auto"/>
            <w:bottom w:val="none" w:sz="0" w:space="0" w:color="auto"/>
            <w:right w:val="none" w:sz="0" w:space="0" w:color="auto"/>
          </w:divBdr>
        </w:div>
      </w:divsChild>
    </w:div>
    <w:div w:id="1564564480">
      <w:bodyDiv w:val="1"/>
      <w:marLeft w:val="0"/>
      <w:marRight w:val="0"/>
      <w:marTop w:val="0"/>
      <w:marBottom w:val="0"/>
      <w:divBdr>
        <w:top w:val="none" w:sz="0" w:space="0" w:color="auto"/>
        <w:left w:val="none" w:sz="0" w:space="0" w:color="auto"/>
        <w:bottom w:val="none" w:sz="0" w:space="0" w:color="auto"/>
        <w:right w:val="none" w:sz="0" w:space="0" w:color="auto"/>
      </w:divBdr>
    </w:div>
    <w:div w:id="1566261830">
      <w:bodyDiv w:val="1"/>
      <w:marLeft w:val="0"/>
      <w:marRight w:val="0"/>
      <w:marTop w:val="0"/>
      <w:marBottom w:val="0"/>
      <w:divBdr>
        <w:top w:val="none" w:sz="0" w:space="0" w:color="auto"/>
        <w:left w:val="none" w:sz="0" w:space="0" w:color="auto"/>
        <w:bottom w:val="none" w:sz="0" w:space="0" w:color="auto"/>
        <w:right w:val="none" w:sz="0" w:space="0" w:color="auto"/>
      </w:divBdr>
    </w:div>
    <w:div w:id="1580820906">
      <w:bodyDiv w:val="1"/>
      <w:marLeft w:val="0"/>
      <w:marRight w:val="0"/>
      <w:marTop w:val="0"/>
      <w:marBottom w:val="0"/>
      <w:divBdr>
        <w:top w:val="none" w:sz="0" w:space="0" w:color="auto"/>
        <w:left w:val="none" w:sz="0" w:space="0" w:color="auto"/>
        <w:bottom w:val="none" w:sz="0" w:space="0" w:color="auto"/>
        <w:right w:val="none" w:sz="0" w:space="0" w:color="auto"/>
      </w:divBdr>
    </w:div>
    <w:div w:id="1670861408">
      <w:bodyDiv w:val="1"/>
      <w:marLeft w:val="0"/>
      <w:marRight w:val="0"/>
      <w:marTop w:val="0"/>
      <w:marBottom w:val="0"/>
      <w:divBdr>
        <w:top w:val="none" w:sz="0" w:space="0" w:color="auto"/>
        <w:left w:val="none" w:sz="0" w:space="0" w:color="auto"/>
        <w:bottom w:val="none" w:sz="0" w:space="0" w:color="auto"/>
        <w:right w:val="none" w:sz="0" w:space="0" w:color="auto"/>
      </w:divBdr>
      <w:divsChild>
        <w:div w:id="388454367">
          <w:marLeft w:val="446"/>
          <w:marRight w:val="0"/>
          <w:marTop w:val="0"/>
          <w:marBottom w:val="120"/>
          <w:divBdr>
            <w:top w:val="none" w:sz="0" w:space="0" w:color="auto"/>
            <w:left w:val="none" w:sz="0" w:space="0" w:color="auto"/>
            <w:bottom w:val="none" w:sz="0" w:space="0" w:color="auto"/>
            <w:right w:val="none" w:sz="0" w:space="0" w:color="auto"/>
          </w:divBdr>
        </w:div>
        <w:div w:id="12190650">
          <w:marLeft w:val="446"/>
          <w:marRight w:val="0"/>
          <w:marTop w:val="0"/>
          <w:marBottom w:val="120"/>
          <w:divBdr>
            <w:top w:val="none" w:sz="0" w:space="0" w:color="auto"/>
            <w:left w:val="none" w:sz="0" w:space="0" w:color="auto"/>
            <w:bottom w:val="none" w:sz="0" w:space="0" w:color="auto"/>
            <w:right w:val="none" w:sz="0" w:space="0" w:color="auto"/>
          </w:divBdr>
        </w:div>
        <w:div w:id="1302807099">
          <w:marLeft w:val="446"/>
          <w:marRight w:val="0"/>
          <w:marTop w:val="0"/>
          <w:marBottom w:val="120"/>
          <w:divBdr>
            <w:top w:val="none" w:sz="0" w:space="0" w:color="auto"/>
            <w:left w:val="none" w:sz="0" w:space="0" w:color="auto"/>
            <w:bottom w:val="none" w:sz="0" w:space="0" w:color="auto"/>
            <w:right w:val="none" w:sz="0" w:space="0" w:color="auto"/>
          </w:divBdr>
        </w:div>
      </w:divsChild>
    </w:div>
    <w:div w:id="1745376418">
      <w:bodyDiv w:val="1"/>
      <w:marLeft w:val="0"/>
      <w:marRight w:val="0"/>
      <w:marTop w:val="0"/>
      <w:marBottom w:val="0"/>
      <w:divBdr>
        <w:top w:val="none" w:sz="0" w:space="0" w:color="auto"/>
        <w:left w:val="none" w:sz="0" w:space="0" w:color="auto"/>
        <w:bottom w:val="none" w:sz="0" w:space="0" w:color="auto"/>
        <w:right w:val="none" w:sz="0" w:space="0" w:color="auto"/>
      </w:divBdr>
    </w:div>
    <w:div w:id="1898203977">
      <w:bodyDiv w:val="1"/>
      <w:marLeft w:val="0"/>
      <w:marRight w:val="0"/>
      <w:marTop w:val="0"/>
      <w:marBottom w:val="0"/>
      <w:divBdr>
        <w:top w:val="none" w:sz="0" w:space="0" w:color="auto"/>
        <w:left w:val="none" w:sz="0" w:space="0" w:color="auto"/>
        <w:bottom w:val="none" w:sz="0" w:space="0" w:color="auto"/>
        <w:right w:val="none" w:sz="0" w:space="0" w:color="auto"/>
      </w:divBdr>
    </w:div>
    <w:div w:id="1913660903">
      <w:bodyDiv w:val="1"/>
      <w:marLeft w:val="0"/>
      <w:marRight w:val="0"/>
      <w:marTop w:val="0"/>
      <w:marBottom w:val="0"/>
      <w:divBdr>
        <w:top w:val="none" w:sz="0" w:space="0" w:color="auto"/>
        <w:left w:val="none" w:sz="0" w:space="0" w:color="auto"/>
        <w:bottom w:val="none" w:sz="0" w:space="0" w:color="auto"/>
        <w:right w:val="none" w:sz="0" w:space="0" w:color="auto"/>
      </w:divBdr>
    </w:div>
    <w:div w:id="1951542197">
      <w:bodyDiv w:val="1"/>
      <w:marLeft w:val="0"/>
      <w:marRight w:val="0"/>
      <w:marTop w:val="0"/>
      <w:marBottom w:val="0"/>
      <w:divBdr>
        <w:top w:val="none" w:sz="0" w:space="0" w:color="auto"/>
        <w:left w:val="none" w:sz="0" w:space="0" w:color="auto"/>
        <w:bottom w:val="none" w:sz="0" w:space="0" w:color="auto"/>
        <w:right w:val="none" w:sz="0" w:space="0" w:color="auto"/>
      </w:divBdr>
    </w:div>
    <w:div w:id="1956594763">
      <w:bodyDiv w:val="1"/>
      <w:marLeft w:val="0"/>
      <w:marRight w:val="0"/>
      <w:marTop w:val="0"/>
      <w:marBottom w:val="0"/>
      <w:divBdr>
        <w:top w:val="none" w:sz="0" w:space="0" w:color="auto"/>
        <w:left w:val="none" w:sz="0" w:space="0" w:color="auto"/>
        <w:bottom w:val="none" w:sz="0" w:space="0" w:color="auto"/>
        <w:right w:val="none" w:sz="0" w:space="0" w:color="auto"/>
      </w:divBdr>
      <w:divsChild>
        <w:div w:id="2134517660">
          <w:marLeft w:val="446"/>
          <w:marRight w:val="0"/>
          <w:marTop w:val="0"/>
          <w:marBottom w:val="120"/>
          <w:divBdr>
            <w:top w:val="none" w:sz="0" w:space="0" w:color="auto"/>
            <w:left w:val="none" w:sz="0" w:space="0" w:color="auto"/>
            <w:bottom w:val="none" w:sz="0" w:space="0" w:color="auto"/>
            <w:right w:val="none" w:sz="0" w:space="0" w:color="auto"/>
          </w:divBdr>
        </w:div>
        <w:div w:id="1151755978">
          <w:marLeft w:val="446"/>
          <w:marRight w:val="0"/>
          <w:marTop w:val="0"/>
          <w:marBottom w:val="120"/>
          <w:divBdr>
            <w:top w:val="none" w:sz="0" w:space="0" w:color="auto"/>
            <w:left w:val="none" w:sz="0" w:space="0" w:color="auto"/>
            <w:bottom w:val="none" w:sz="0" w:space="0" w:color="auto"/>
            <w:right w:val="none" w:sz="0" w:space="0" w:color="auto"/>
          </w:divBdr>
        </w:div>
        <w:div w:id="1608469372">
          <w:marLeft w:val="446"/>
          <w:marRight w:val="0"/>
          <w:marTop w:val="0"/>
          <w:marBottom w:val="120"/>
          <w:divBdr>
            <w:top w:val="none" w:sz="0" w:space="0" w:color="auto"/>
            <w:left w:val="none" w:sz="0" w:space="0" w:color="auto"/>
            <w:bottom w:val="none" w:sz="0" w:space="0" w:color="auto"/>
            <w:right w:val="none" w:sz="0" w:space="0" w:color="auto"/>
          </w:divBdr>
        </w:div>
      </w:divsChild>
    </w:div>
    <w:div w:id="2078046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77.wmf"/><Relationship Id="rId21" Type="http://schemas.openxmlformats.org/officeDocument/2006/relationships/image" Target="media/image8.jpeg"/><Relationship Id="rId42" Type="http://schemas.openxmlformats.org/officeDocument/2006/relationships/image" Target="media/image24.emf"/><Relationship Id="rId47" Type="http://schemas.openxmlformats.org/officeDocument/2006/relationships/image" Target="media/image29.e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image" Target="media/image61.wmf"/><Relationship Id="rId89" Type="http://schemas.openxmlformats.org/officeDocument/2006/relationships/image" Target="media/image64.wmf"/><Relationship Id="rId112" Type="http://schemas.openxmlformats.org/officeDocument/2006/relationships/oleObject" Target="embeddings/oleObject24.bin"/><Relationship Id="rId133" Type="http://schemas.openxmlformats.org/officeDocument/2006/relationships/image" Target="media/image89.jpeg"/><Relationship Id="rId138" Type="http://schemas.openxmlformats.org/officeDocument/2006/relationships/image" Target="media/image92.png"/><Relationship Id="rId154" Type="http://schemas.openxmlformats.org/officeDocument/2006/relationships/image" Target="media/image107.jpeg"/><Relationship Id="rId159" Type="http://schemas.openxmlformats.org/officeDocument/2006/relationships/image" Target="media/image112.jpeg"/><Relationship Id="rId175" Type="http://schemas.openxmlformats.org/officeDocument/2006/relationships/header" Target="header1.xml"/><Relationship Id="rId170" Type="http://schemas.openxmlformats.org/officeDocument/2006/relationships/image" Target="media/image123.gif"/><Relationship Id="rId16" Type="http://schemas.openxmlformats.org/officeDocument/2006/relationships/oleObject" Target="embeddings/oleObject1.bin"/><Relationship Id="rId107" Type="http://schemas.openxmlformats.org/officeDocument/2006/relationships/image" Target="media/image71.emf"/><Relationship Id="rId11" Type="http://schemas.openxmlformats.org/officeDocument/2006/relationships/image" Target="media/image2.png"/><Relationship Id="rId32" Type="http://schemas.openxmlformats.org/officeDocument/2006/relationships/image" Target="media/image17.png"/><Relationship Id="rId37" Type="http://schemas.openxmlformats.org/officeDocument/2006/relationships/chart" Target="charts/chart1.xml"/><Relationship Id="rId53" Type="http://schemas.openxmlformats.org/officeDocument/2006/relationships/image" Target="media/image35.wmf"/><Relationship Id="rId58" Type="http://schemas.openxmlformats.org/officeDocument/2006/relationships/oleObject" Target="embeddings/oleObject8.bin"/><Relationship Id="rId74" Type="http://schemas.openxmlformats.org/officeDocument/2006/relationships/image" Target="media/image52.emf"/><Relationship Id="rId79" Type="http://schemas.openxmlformats.org/officeDocument/2006/relationships/image" Target="media/image56.wmf"/><Relationship Id="rId102" Type="http://schemas.openxmlformats.org/officeDocument/2006/relationships/oleObject" Target="embeddings/oleObject19.bin"/><Relationship Id="rId123" Type="http://schemas.openxmlformats.org/officeDocument/2006/relationships/image" Target="media/image81.png"/><Relationship Id="rId128" Type="http://schemas.openxmlformats.org/officeDocument/2006/relationships/image" Target="media/image84.png"/><Relationship Id="rId144" Type="http://schemas.openxmlformats.org/officeDocument/2006/relationships/image" Target="media/image97.png"/><Relationship Id="rId149" Type="http://schemas.openxmlformats.org/officeDocument/2006/relationships/image" Target="media/image102.wmf"/><Relationship Id="rId5" Type="http://schemas.microsoft.com/office/2007/relationships/stylesWithEffects" Target="stylesWithEffects.xml"/><Relationship Id="rId90" Type="http://schemas.openxmlformats.org/officeDocument/2006/relationships/oleObject" Target="embeddings/oleObject14.bin"/><Relationship Id="rId95" Type="http://schemas.openxmlformats.org/officeDocument/2006/relationships/image" Target="media/image65.wmf"/><Relationship Id="rId160" Type="http://schemas.openxmlformats.org/officeDocument/2006/relationships/image" Target="media/image113.jpeg"/><Relationship Id="rId165" Type="http://schemas.openxmlformats.org/officeDocument/2006/relationships/image" Target="media/image118.gif"/><Relationship Id="rId22" Type="http://schemas.openxmlformats.org/officeDocument/2006/relationships/hyperlink" Target="https://commons.wikimedia.org/w/index.php?curid=37625896" TargetMode="External"/><Relationship Id="rId27" Type="http://schemas.openxmlformats.org/officeDocument/2006/relationships/image" Target="media/image12.wmf"/><Relationship Id="rId43" Type="http://schemas.openxmlformats.org/officeDocument/2006/relationships/image" Target="media/image25.emf"/><Relationship Id="rId48" Type="http://schemas.openxmlformats.org/officeDocument/2006/relationships/image" Target="media/image30.wmf"/><Relationship Id="rId64" Type="http://schemas.openxmlformats.org/officeDocument/2006/relationships/image" Target="media/image43.wmf"/><Relationship Id="rId69" Type="http://schemas.openxmlformats.org/officeDocument/2006/relationships/image" Target="media/image48.wmf"/><Relationship Id="rId113" Type="http://schemas.openxmlformats.org/officeDocument/2006/relationships/image" Target="media/image74.png"/><Relationship Id="rId118" Type="http://schemas.openxmlformats.org/officeDocument/2006/relationships/oleObject" Target="embeddings/oleObject26.bin"/><Relationship Id="rId134" Type="http://schemas.openxmlformats.org/officeDocument/2006/relationships/image" Target="media/image90.wmf"/><Relationship Id="rId139" Type="http://schemas.openxmlformats.org/officeDocument/2006/relationships/image" Target="media/image93.png"/><Relationship Id="rId80" Type="http://schemas.openxmlformats.org/officeDocument/2006/relationships/image" Target="media/image57.wmf"/><Relationship Id="rId85" Type="http://schemas.openxmlformats.org/officeDocument/2006/relationships/image" Target="media/image62.wmf"/><Relationship Id="rId150" Type="http://schemas.openxmlformats.org/officeDocument/2006/relationships/image" Target="media/image103.wmf"/><Relationship Id="rId155" Type="http://schemas.openxmlformats.org/officeDocument/2006/relationships/image" Target="media/image108.jpeg"/><Relationship Id="rId171" Type="http://schemas.openxmlformats.org/officeDocument/2006/relationships/hyperlink" Target="https://quizlet.com/90855867/122-conductors-semiconductors-and-insulators-flash-cards/" TargetMode="External"/><Relationship Id="rId176" Type="http://schemas.openxmlformats.org/officeDocument/2006/relationships/header" Target="header2.xml"/><Relationship Id="rId12" Type="http://schemas.openxmlformats.org/officeDocument/2006/relationships/image" Target="media/image3.jpg"/><Relationship Id="rId17" Type="http://schemas.openxmlformats.org/officeDocument/2006/relationships/image" Target="media/image6.wmf"/><Relationship Id="rId33" Type="http://schemas.openxmlformats.org/officeDocument/2006/relationships/image" Target="media/image18.wmf"/><Relationship Id="rId38" Type="http://schemas.openxmlformats.org/officeDocument/2006/relationships/image" Target="media/image21.wmf"/><Relationship Id="rId59" Type="http://schemas.openxmlformats.org/officeDocument/2006/relationships/image" Target="media/image39.wmf"/><Relationship Id="rId103" Type="http://schemas.openxmlformats.org/officeDocument/2006/relationships/image" Target="media/image69.wmf"/><Relationship Id="rId108" Type="http://schemas.openxmlformats.org/officeDocument/2006/relationships/oleObject" Target="embeddings/oleObject22.bin"/><Relationship Id="rId124" Type="http://schemas.openxmlformats.org/officeDocument/2006/relationships/hyperlink" Target="https://www.youtube.com/watch?v=zdmEaXnB-5Q" TargetMode="External"/><Relationship Id="rId129" Type="http://schemas.openxmlformats.org/officeDocument/2006/relationships/image" Target="media/image85.jpeg"/><Relationship Id="rId54" Type="http://schemas.openxmlformats.org/officeDocument/2006/relationships/image" Target="media/image36.wmf"/><Relationship Id="rId70" Type="http://schemas.openxmlformats.org/officeDocument/2006/relationships/oleObject" Target="embeddings/oleObject10.bin"/><Relationship Id="rId75" Type="http://schemas.openxmlformats.org/officeDocument/2006/relationships/image" Target="media/image53.emf"/><Relationship Id="rId91" Type="http://schemas.openxmlformats.org/officeDocument/2006/relationships/oleObject" Target="embeddings/oleObject15.bin"/><Relationship Id="rId96" Type="http://schemas.openxmlformats.org/officeDocument/2006/relationships/oleObject" Target="embeddings/oleObject16.bin"/><Relationship Id="rId140" Type="http://schemas.openxmlformats.org/officeDocument/2006/relationships/image" Target="media/image94.png"/><Relationship Id="rId145" Type="http://schemas.openxmlformats.org/officeDocument/2006/relationships/image" Target="media/image98.png"/><Relationship Id="rId161" Type="http://schemas.openxmlformats.org/officeDocument/2006/relationships/image" Target="media/image114.jpeg"/><Relationship Id="rId166" Type="http://schemas.openxmlformats.org/officeDocument/2006/relationships/image" Target="media/image119.gi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9.wmf"/><Relationship Id="rId28" Type="http://schemas.openxmlformats.org/officeDocument/2006/relationships/image" Target="media/image13.wmf"/><Relationship Id="rId49" Type="http://schemas.openxmlformats.org/officeDocument/2006/relationships/image" Target="media/image31.wmf"/><Relationship Id="rId114" Type="http://schemas.openxmlformats.org/officeDocument/2006/relationships/image" Target="media/image75.wmf"/><Relationship Id="rId119" Type="http://schemas.openxmlformats.org/officeDocument/2006/relationships/image" Target="media/image78.emf"/><Relationship Id="rId10" Type="http://schemas.openxmlformats.org/officeDocument/2006/relationships/image" Target="media/image1.gif"/><Relationship Id="rId31" Type="http://schemas.openxmlformats.org/officeDocument/2006/relationships/image" Target="media/image16.emf"/><Relationship Id="rId44" Type="http://schemas.openxmlformats.org/officeDocument/2006/relationships/image" Target="media/image26.emf"/><Relationship Id="rId52" Type="http://schemas.openxmlformats.org/officeDocument/2006/relationships/image" Target="media/image34.wmf"/><Relationship Id="rId60" Type="http://schemas.openxmlformats.org/officeDocument/2006/relationships/oleObject" Target="embeddings/oleObject9.bin"/><Relationship Id="rId65" Type="http://schemas.openxmlformats.org/officeDocument/2006/relationships/image" Target="media/image44.wmf"/><Relationship Id="rId73" Type="http://schemas.openxmlformats.org/officeDocument/2006/relationships/image" Target="media/image51.emf"/><Relationship Id="rId78" Type="http://schemas.openxmlformats.org/officeDocument/2006/relationships/oleObject" Target="embeddings/oleObject11.bin"/><Relationship Id="rId81" Type="http://schemas.openxmlformats.org/officeDocument/2006/relationships/image" Target="media/image58.wmf"/><Relationship Id="rId86" Type="http://schemas.openxmlformats.org/officeDocument/2006/relationships/image" Target="media/image63.wmf"/><Relationship Id="rId94" Type="http://schemas.openxmlformats.org/officeDocument/2006/relationships/chart" Target="charts/chart4.xml"/><Relationship Id="rId99" Type="http://schemas.openxmlformats.org/officeDocument/2006/relationships/image" Target="media/image67.wmf"/><Relationship Id="rId101" Type="http://schemas.openxmlformats.org/officeDocument/2006/relationships/image" Target="media/image68.wmf"/><Relationship Id="rId122" Type="http://schemas.openxmlformats.org/officeDocument/2006/relationships/image" Target="media/image80.png"/><Relationship Id="rId130" Type="http://schemas.openxmlformats.org/officeDocument/2006/relationships/image" Target="media/image86.jpeg"/><Relationship Id="rId135" Type="http://schemas.openxmlformats.org/officeDocument/2006/relationships/oleObject" Target="embeddings/oleObject28.bin"/><Relationship Id="rId143" Type="http://schemas.openxmlformats.org/officeDocument/2006/relationships/oleObject" Target="embeddings/oleObject30.bin"/><Relationship Id="rId148" Type="http://schemas.openxmlformats.org/officeDocument/2006/relationships/image" Target="media/image101.png"/><Relationship Id="rId151" Type="http://schemas.openxmlformats.org/officeDocument/2006/relationships/image" Target="media/image104.emf"/><Relationship Id="rId156" Type="http://schemas.openxmlformats.org/officeDocument/2006/relationships/image" Target="media/image109.jpeg"/><Relationship Id="rId164" Type="http://schemas.openxmlformats.org/officeDocument/2006/relationships/image" Target="media/image117.png"/><Relationship Id="rId169" Type="http://schemas.openxmlformats.org/officeDocument/2006/relationships/image" Target="media/image122.png"/><Relationship Id="rId177" Type="http://schemas.openxmlformats.org/officeDocument/2006/relationships/footer" Target="footer1.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image" Target="media/image124.png"/><Relationship Id="rId180" Type="http://schemas.openxmlformats.org/officeDocument/2006/relationships/theme" Target="theme/theme1.xml"/><Relationship Id="rId13" Type="http://schemas.openxmlformats.org/officeDocument/2006/relationships/hyperlink" Target="https://www.youtube.com/watch?v=58PzPrjGsG8" TargetMode="External"/><Relationship Id="rId18" Type="http://schemas.openxmlformats.org/officeDocument/2006/relationships/oleObject" Target="embeddings/oleObject2.bin"/><Relationship Id="rId39" Type="http://schemas.openxmlformats.org/officeDocument/2006/relationships/oleObject" Target="embeddings/oleObject6.bin"/><Relationship Id="rId109" Type="http://schemas.openxmlformats.org/officeDocument/2006/relationships/image" Target="media/image72.wmf"/><Relationship Id="rId34" Type="http://schemas.openxmlformats.org/officeDocument/2006/relationships/image" Target="media/image19.wmf"/><Relationship Id="rId50" Type="http://schemas.openxmlformats.org/officeDocument/2006/relationships/image" Target="media/image32.wmf"/><Relationship Id="rId55" Type="http://schemas.openxmlformats.org/officeDocument/2006/relationships/image" Target="media/image37.wmf"/><Relationship Id="rId76" Type="http://schemas.openxmlformats.org/officeDocument/2006/relationships/image" Target="media/image54.wmf"/><Relationship Id="rId97" Type="http://schemas.openxmlformats.org/officeDocument/2006/relationships/image" Target="media/image66.wmf"/><Relationship Id="rId104" Type="http://schemas.openxmlformats.org/officeDocument/2006/relationships/oleObject" Target="embeddings/oleObject20.bin"/><Relationship Id="rId120" Type="http://schemas.openxmlformats.org/officeDocument/2006/relationships/image" Target="media/image79.wmf"/><Relationship Id="rId125" Type="http://schemas.openxmlformats.org/officeDocument/2006/relationships/hyperlink" Target="http://hyperphysics.phy-astr.gsu.edu/hbase/bohr.html" TargetMode="External"/><Relationship Id="rId141" Type="http://schemas.openxmlformats.org/officeDocument/2006/relationships/image" Target="media/image95.png"/><Relationship Id="rId146" Type="http://schemas.openxmlformats.org/officeDocument/2006/relationships/image" Target="media/image99.png"/><Relationship Id="rId167" Type="http://schemas.openxmlformats.org/officeDocument/2006/relationships/image" Target="media/image120.png"/><Relationship Id="rId7" Type="http://schemas.openxmlformats.org/officeDocument/2006/relationships/webSettings" Target="webSettings.xml"/><Relationship Id="rId71" Type="http://schemas.openxmlformats.org/officeDocument/2006/relationships/image" Target="media/image49.png"/><Relationship Id="rId92" Type="http://schemas.openxmlformats.org/officeDocument/2006/relationships/chart" Target="charts/chart2.xml"/><Relationship Id="rId162" Type="http://schemas.openxmlformats.org/officeDocument/2006/relationships/image" Target="media/image115.jpeg"/><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oleObject" Target="embeddings/oleObject4.bin"/><Relationship Id="rId40" Type="http://schemas.openxmlformats.org/officeDocument/2006/relationships/image" Target="media/image22.emf"/><Relationship Id="rId45" Type="http://schemas.openxmlformats.org/officeDocument/2006/relationships/image" Target="media/image27.emf"/><Relationship Id="rId66" Type="http://schemas.openxmlformats.org/officeDocument/2006/relationships/image" Target="media/image45.wmf"/><Relationship Id="rId87" Type="http://schemas.openxmlformats.org/officeDocument/2006/relationships/oleObject" Target="embeddings/oleObject12.bin"/><Relationship Id="rId110" Type="http://schemas.openxmlformats.org/officeDocument/2006/relationships/oleObject" Target="embeddings/oleObject23.bin"/><Relationship Id="rId115" Type="http://schemas.openxmlformats.org/officeDocument/2006/relationships/oleObject" Target="embeddings/oleObject25.bin"/><Relationship Id="rId131" Type="http://schemas.openxmlformats.org/officeDocument/2006/relationships/image" Target="media/image87.png"/><Relationship Id="rId136" Type="http://schemas.openxmlformats.org/officeDocument/2006/relationships/image" Target="media/image91.wmf"/><Relationship Id="rId157" Type="http://schemas.openxmlformats.org/officeDocument/2006/relationships/image" Target="media/image110.jpeg"/><Relationship Id="rId178" Type="http://schemas.openxmlformats.org/officeDocument/2006/relationships/footer" Target="footer2.xml"/><Relationship Id="rId61" Type="http://schemas.openxmlformats.org/officeDocument/2006/relationships/image" Target="media/image40.wmf"/><Relationship Id="rId82" Type="http://schemas.openxmlformats.org/officeDocument/2006/relationships/image" Target="media/image59.wmf"/><Relationship Id="rId152" Type="http://schemas.openxmlformats.org/officeDocument/2006/relationships/image" Target="media/image105.emf"/><Relationship Id="rId173" Type="http://schemas.openxmlformats.org/officeDocument/2006/relationships/image" Target="media/image125.png"/><Relationship Id="rId19" Type="http://schemas.openxmlformats.org/officeDocument/2006/relationships/image" Target="media/image7.wmf"/><Relationship Id="rId14" Type="http://schemas.openxmlformats.org/officeDocument/2006/relationships/image" Target="media/image4.gif"/><Relationship Id="rId30" Type="http://schemas.openxmlformats.org/officeDocument/2006/relationships/image" Target="media/image15.emf"/><Relationship Id="rId35" Type="http://schemas.openxmlformats.org/officeDocument/2006/relationships/oleObject" Target="embeddings/oleObject5.bin"/><Relationship Id="rId56" Type="http://schemas.openxmlformats.org/officeDocument/2006/relationships/image" Target="media/image38.wmf"/><Relationship Id="rId77" Type="http://schemas.openxmlformats.org/officeDocument/2006/relationships/image" Target="media/image55.wmf"/><Relationship Id="rId100" Type="http://schemas.openxmlformats.org/officeDocument/2006/relationships/oleObject" Target="embeddings/oleObject18.bin"/><Relationship Id="rId105" Type="http://schemas.openxmlformats.org/officeDocument/2006/relationships/image" Target="media/image70.wmf"/><Relationship Id="rId126" Type="http://schemas.openxmlformats.org/officeDocument/2006/relationships/image" Target="media/image82.gif"/><Relationship Id="rId147" Type="http://schemas.openxmlformats.org/officeDocument/2006/relationships/image" Target="media/image100.png"/><Relationship Id="rId168" Type="http://schemas.openxmlformats.org/officeDocument/2006/relationships/image" Target="media/image121.gif"/><Relationship Id="rId8" Type="http://schemas.openxmlformats.org/officeDocument/2006/relationships/footnotes" Target="footnotes.xml"/><Relationship Id="rId51" Type="http://schemas.openxmlformats.org/officeDocument/2006/relationships/image" Target="media/image33.wmf"/><Relationship Id="rId72" Type="http://schemas.openxmlformats.org/officeDocument/2006/relationships/image" Target="media/image50.emf"/><Relationship Id="rId93" Type="http://schemas.openxmlformats.org/officeDocument/2006/relationships/chart" Target="charts/chart3.xml"/><Relationship Id="rId98" Type="http://schemas.openxmlformats.org/officeDocument/2006/relationships/oleObject" Target="embeddings/oleObject17.bin"/><Relationship Id="rId121" Type="http://schemas.openxmlformats.org/officeDocument/2006/relationships/oleObject" Target="embeddings/oleObject27.bin"/><Relationship Id="rId142" Type="http://schemas.openxmlformats.org/officeDocument/2006/relationships/image" Target="media/image96.wmf"/><Relationship Id="rId163" Type="http://schemas.openxmlformats.org/officeDocument/2006/relationships/image" Target="media/image116.gif"/><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28.emf"/><Relationship Id="rId67" Type="http://schemas.openxmlformats.org/officeDocument/2006/relationships/image" Target="media/image46.wmf"/><Relationship Id="rId116" Type="http://schemas.openxmlformats.org/officeDocument/2006/relationships/image" Target="media/image76.png"/><Relationship Id="rId137" Type="http://schemas.openxmlformats.org/officeDocument/2006/relationships/oleObject" Target="embeddings/oleObject29.bin"/><Relationship Id="rId158" Type="http://schemas.openxmlformats.org/officeDocument/2006/relationships/image" Target="media/image111.jpeg"/><Relationship Id="rId20" Type="http://schemas.openxmlformats.org/officeDocument/2006/relationships/oleObject" Target="embeddings/oleObject3.bin"/><Relationship Id="rId41" Type="http://schemas.openxmlformats.org/officeDocument/2006/relationships/image" Target="media/image23.emf"/><Relationship Id="rId62" Type="http://schemas.openxmlformats.org/officeDocument/2006/relationships/image" Target="media/image41.wmf"/><Relationship Id="rId83" Type="http://schemas.openxmlformats.org/officeDocument/2006/relationships/image" Target="media/image60.wmf"/><Relationship Id="rId88" Type="http://schemas.openxmlformats.org/officeDocument/2006/relationships/oleObject" Target="embeddings/oleObject13.bin"/><Relationship Id="rId111" Type="http://schemas.openxmlformats.org/officeDocument/2006/relationships/image" Target="media/image73.emf"/><Relationship Id="rId132" Type="http://schemas.openxmlformats.org/officeDocument/2006/relationships/image" Target="media/image88.jpg"/><Relationship Id="rId153" Type="http://schemas.openxmlformats.org/officeDocument/2006/relationships/image" Target="media/image106.jpeg"/><Relationship Id="rId174" Type="http://schemas.openxmlformats.org/officeDocument/2006/relationships/image" Target="media/image126.jpeg"/><Relationship Id="rId179"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20.jpg"/><Relationship Id="rId57" Type="http://schemas.openxmlformats.org/officeDocument/2006/relationships/oleObject" Target="embeddings/oleObject7.bin"/><Relationship Id="rId106" Type="http://schemas.openxmlformats.org/officeDocument/2006/relationships/oleObject" Target="embeddings/oleObject21.bin"/><Relationship Id="rId127" Type="http://schemas.openxmlformats.org/officeDocument/2006/relationships/image" Target="media/image83.gif"/></Relationships>
</file>

<file path=word/charts/_rels/chart1.xml.rels><?xml version="1.0" encoding="UTF-8" standalone="yes"?>
<Relationships xmlns="http://schemas.openxmlformats.org/package/2006/relationships"><Relationship Id="rId1" Type="http://schemas.openxmlformats.org/officeDocument/2006/relationships/oleObject" Target="file:///F:\My%20Documents\SCHOOL\Higher%20CfE%202016\CfE%202016\Electricity\QV.xlsx" TargetMode="Externa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 (2)'!$A$1</c:f>
              <c:strCache>
                <c:ptCount val="1"/>
                <c:pt idx="0">
                  <c:v>Voltage across the capacitor</c:v>
                </c:pt>
              </c:strCache>
            </c:strRef>
          </c:tx>
          <c:spPr>
            <a:ln w="28575">
              <a:noFill/>
            </a:ln>
          </c:spPr>
          <c:marker>
            <c:symbol val="diamond"/>
            <c:size val="2"/>
            <c:spPr>
              <a:solidFill>
                <a:srgbClr val="000080"/>
              </a:solidFill>
              <a:ln>
                <a:solidFill>
                  <a:srgbClr val="000080"/>
                </a:solidFill>
                <a:prstDash val="solid"/>
              </a:ln>
            </c:spPr>
          </c:marker>
          <c:trendline>
            <c:trendlineType val="linear"/>
            <c:dispRSqr val="1"/>
            <c:dispEq val="1"/>
            <c:trendlineLbl>
              <c:layout>
                <c:manualLayout>
                  <c:x val="-3.445260890011892E-2"/>
                  <c:y val="0.41546140306898099"/>
                </c:manualLayout>
              </c:layout>
              <c:numFmt formatCode="General" sourceLinked="0"/>
            </c:trendlineLbl>
          </c:trendline>
          <c:xVal>
            <c:numRef>
              <c:f>'Sheet1 (2)'!$A$3:$A$14</c:f>
              <c:numCache>
                <c:formatCode>0.00</c:formatCode>
                <c:ptCount val="12"/>
                <c:pt idx="0">
                  <c:v>0.3</c:v>
                </c:pt>
                <c:pt idx="1">
                  <c:v>0.54</c:v>
                </c:pt>
                <c:pt idx="2">
                  <c:v>0.76</c:v>
                </c:pt>
                <c:pt idx="3">
                  <c:v>1</c:v>
                </c:pt>
                <c:pt idx="4">
                  <c:v>1.25</c:v>
                </c:pt>
                <c:pt idx="5">
                  <c:v>1.48</c:v>
                </c:pt>
                <c:pt idx="6">
                  <c:v>1.71</c:v>
                </c:pt>
                <c:pt idx="7">
                  <c:v>1.95</c:v>
                </c:pt>
                <c:pt idx="8">
                  <c:v>2.1800000000000002</c:v>
                </c:pt>
                <c:pt idx="9">
                  <c:v>2.42</c:v>
                </c:pt>
                <c:pt idx="10">
                  <c:v>2.64</c:v>
                </c:pt>
                <c:pt idx="11">
                  <c:v>2.87</c:v>
                </c:pt>
              </c:numCache>
            </c:numRef>
          </c:xVal>
          <c:yVal>
            <c:numRef>
              <c:f>'Sheet1 (2)'!$C$3:$C$14</c:f>
              <c:numCache>
                <c:formatCode>General</c:formatCode>
                <c:ptCount val="12"/>
                <c:pt idx="0">
                  <c:v>7.2999999999999996E-4</c:v>
                </c:pt>
                <c:pt idx="1">
                  <c:v>1.4599999999999999E-3</c:v>
                </c:pt>
                <c:pt idx="2">
                  <c:v>2.1900000000000001E-3</c:v>
                </c:pt>
                <c:pt idx="3">
                  <c:v>2.9199999999999999E-3</c:v>
                </c:pt>
                <c:pt idx="4">
                  <c:v>3.65E-3</c:v>
                </c:pt>
                <c:pt idx="5">
                  <c:v>4.3800000000000002E-3</c:v>
                </c:pt>
                <c:pt idx="6">
                  <c:v>5.11E-3</c:v>
                </c:pt>
                <c:pt idx="7">
                  <c:v>5.8399999999999997E-3</c:v>
                </c:pt>
                <c:pt idx="8">
                  <c:v>6.5700000000000003E-3</c:v>
                </c:pt>
                <c:pt idx="9">
                  <c:v>7.3000000000000001E-3</c:v>
                </c:pt>
                <c:pt idx="10">
                  <c:v>8.0300000000000007E-3</c:v>
                </c:pt>
                <c:pt idx="11">
                  <c:v>8.7600000000000004E-3</c:v>
                </c:pt>
              </c:numCache>
            </c:numRef>
          </c:yVal>
          <c:smooth val="0"/>
        </c:ser>
        <c:dLbls>
          <c:showLegendKey val="0"/>
          <c:showVal val="0"/>
          <c:showCatName val="0"/>
          <c:showSerName val="0"/>
          <c:showPercent val="0"/>
          <c:showBubbleSize val="0"/>
        </c:dLbls>
        <c:axId val="347459968"/>
        <c:axId val="347461888"/>
      </c:scatterChart>
      <c:valAx>
        <c:axId val="347459968"/>
        <c:scaling>
          <c:orientation val="minMax"/>
          <c:max val="3"/>
        </c:scaling>
        <c:delete val="0"/>
        <c:axPos val="b"/>
        <c:majorGridlines/>
        <c:minorGridlines/>
        <c:title>
          <c:tx>
            <c:rich>
              <a:bodyPr/>
              <a:lstStyle/>
              <a:p>
                <a:pPr>
                  <a:defRPr/>
                </a:pPr>
                <a:r>
                  <a:rPr lang="en-GB"/>
                  <a:t>Voltage/  V</a:t>
                </a:r>
              </a:p>
            </c:rich>
          </c:tx>
          <c:overlay val="0"/>
          <c:spPr>
            <a:noFill/>
            <a:ln w="25400">
              <a:noFill/>
            </a:ln>
          </c:spPr>
        </c:title>
        <c:numFmt formatCode="0.00" sourceLinked="1"/>
        <c:majorTickMark val="out"/>
        <c:minorTickMark val="none"/>
        <c:tickLblPos val="nextTo"/>
        <c:spPr>
          <a:ln w="3175">
            <a:solidFill>
              <a:srgbClr val="000000"/>
            </a:solidFill>
            <a:prstDash val="solid"/>
          </a:ln>
        </c:spPr>
        <c:txPr>
          <a:bodyPr rot="0" vert="horz"/>
          <a:lstStyle/>
          <a:p>
            <a:pPr>
              <a:defRPr/>
            </a:pPr>
            <a:endParaRPr lang="en-US"/>
          </a:p>
        </c:txPr>
        <c:crossAx val="347461888"/>
        <c:crosses val="autoZero"/>
        <c:crossBetween val="midCat"/>
        <c:minorUnit val="5.000000000000001E-2"/>
      </c:valAx>
      <c:valAx>
        <c:axId val="347461888"/>
        <c:scaling>
          <c:orientation val="minMax"/>
          <c:max val="9.0000000000000028E-3"/>
          <c:min val="0"/>
        </c:scaling>
        <c:delete val="0"/>
        <c:axPos val="l"/>
        <c:majorGridlines/>
        <c:minorGridlines/>
        <c:title>
          <c:tx>
            <c:rich>
              <a:bodyPr/>
              <a:lstStyle/>
              <a:p>
                <a:pPr>
                  <a:defRPr/>
                </a:pPr>
                <a:r>
                  <a:rPr lang="en-GB"/>
                  <a:t>Charge /C</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347459968"/>
        <c:crosses val="autoZero"/>
        <c:crossBetween val="midCat"/>
        <c:minorUnit val="1.0000000000000003E-4"/>
      </c:valAx>
      <c:spPr>
        <a:noFill/>
        <a:ln w="25400">
          <a:noFill/>
        </a:ln>
      </c:spPr>
    </c:plotArea>
    <c:plotVisOnly val="1"/>
    <c:dispBlanksAs val="gap"/>
    <c:showDLblsOverMax val="0"/>
  </c:chart>
  <c:spPr>
    <a:noFill/>
    <a:ln w="9525">
      <a:noFill/>
    </a:ln>
  </c:spPr>
  <c:txPr>
    <a:bodyPr/>
    <a:lstStyle/>
    <a:p>
      <a:pPr>
        <a:defRPr sz="1200" b="0" i="0" u="none" strike="noStrike" baseline="0">
          <a:solidFill>
            <a:srgbClr val="000000"/>
          </a:solidFill>
          <a:latin typeface="Trebuchet MS" panose="020B0603020202020204" pitchFamily="34" charset="0"/>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25" b="1" i="1" u="none" strike="noStrike" baseline="0">
                <a:solidFill>
                  <a:srgbClr val="000000"/>
                </a:solidFill>
                <a:latin typeface="Arial"/>
                <a:ea typeface="Arial"/>
                <a:cs typeface="Arial"/>
              </a:defRPr>
            </a:pPr>
            <a:r>
              <a:rPr lang="en-GB" sz="900" b="1" i="0" u="none" strike="noStrike" baseline="0">
                <a:solidFill>
                  <a:srgbClr val="000000"/>
                </a:solidFill>
                <a:latin typeface="Arial"/>
                <a:cs typeface="Arial"/>
              </a:rPr>
              <a:t>V</a:t>
            </a:r>
            <a:r>
              <a:rPr lang="en-GB" sz="1000" b="1" i="0" u="none" strike="noStrike" baseline="0">
                <a:solidFill>
                  <a:srgbClr val="000000"/>
                </a:solidFill>
                <a:latin typeface="Arial"/>
                <a:cs typeface="Arial"/>
              </a:rPr>
              <a:t>C</a:t>
            </a:r>
            <a:r>
              <a:rPr lang="en-GB" sz="1125" b="1" i="0" u="none" strike="noStrike" baseline="-25000">
                <a:solidFill>
                  <a:srgbClr val="000000"/>
                </a:solidFill>
                <a:latin typeface="Arial"/>
                <a:cs typeface="Arial"/>
              </a:rPr>
              <a:t> versus time</a:t>
            </a:r>
          </a:p>
        </c:rich>
      </c:tx>
      <c:layout>
        <c:manualLayout>
          <c:xMode val="edge"/>
          <c:yMode val="edge"/>
          <c:x val="0.3719158194327819"/>
          <c:y val="0.15746749966113391"/>
        </c:manualLayout>
      </c:layout>
      <c:overlay val="0"/>
      <c:spPr>
        <a:noFill/>
        <a:ln w="25398">
          <a:noFill/>
        </a:ln>
      </c:spPr>
    </c:title>
    <c:autoTitleDeleted val="0"/>
    <c:plotArea>
      <c:layout>
        <c:manualLayout>
          <c:layoutTarget val="inner"/>
          <c:xMode val="edge"/>
          <c:yMode val="edge"/>
          <c:x val="0.20322580645161289"/>
          <c:y val="0.2857142857142857"/>
          <c:w val="0.73870967741935489"/>
          <c:h val="0.40886699507389163"/>
        </c:manualLayout>
      </c:layout>
      <c:scatterChart>
        <c:scatterStyle val="lineMarker"/>
        <c:varyColors val="0"/>
        <c:ser>
          <c:idx val="0"/>
          <c:order val="0"/>
          <c:tx>
            <c:strRef>
              <c:f>Sheet1!$A$2</c:f>
              <c:strCache>
                <c:ptCount val="1"/>
                <c:pt idx="0">
                  <c:v>VC</c:v>
                </c:pt>
              </c:strCache>
            </c:strRef>
          </c:tx>
          <c:spPr>
            <a:ln w="28573">
              <a:noFill/>
            </a:ln>
          </c:spPr>
          <c:marker>
            <c:symbol val="diamond"/>
            <c:size val="4"/>
            <c:spPr>
              <a:solidFill>
                <a:srgbClr val="000080"/>
              </a:solidFill>
              <a:ln>
                <a:solidFill>
                  <a:srgbClr val="000080"/>
                </a:solidFill>
                <a:prstDash val="solid"/>
              </a:ln>
            </c:spPr>
          </c:marker>
          <c:trendline>
            <c:spPr>
              <a:ln w="25398">
                <a:solidFill>
                  <a:srgbClr val="000000"/>
                </a:solidFill>
                <a:prstDash val="solid"/>
              </a:ln>
            </c:spPr>
            <c:trendlineType val="poly"/>
            <c:order val="6"/>
            <c:dispRSqr val="0"/>
            <c:dispEq val="0"/>
          </c:trendline>
          <c:xVal>
            <c:numRef>
              <c:f>Sheet1!$B$1:$L$1</c:f>
              <c:numCache>
                <c:formatCode>General</c:formatCode>
                <c:ptCount val="11"/>
                <c:pt idx="0">
                  <c:v>0</c:v>
                </c:pt>
                <c:pt idx="1">
                  <c:v>2.5</c:v>
                </c:pt>
                <c:pt idx="2">
                  <c:v>5</c:v>
                </c:pt>
                <c:pt idx="3">
                  <c:v>10</c:v>
                </c:pt>
                <c:pt idx="4">
                  <c:v>15</c:v>
                </c:pt>
                <c:pt idx="5">
                  <c:v>20</c:v>
                </c:pt>
                <c:pt idx="6">
                  <c:v>25</c:v>
                </c:pt>
                <c:pt idx="7">
                  <c:v>30</c:v>
                </c:pt>
                <c:pt idx="8">
                  <c:v>35</c:v>
                </c:pt>
                <c:pt idx="9">
                  <c:v>40</c:v>
                </c:pt>
                <c:pt idx="10">
                  <c:v>50</c:v>
                </c:pt>
              </c:numCache>
            </c:numRef>
          </c:xVal>
          <c:yVal>
            <c:numRef>
              <c:f>Sheet1!$B$2:$L$2</c:f>
              <c:numCache>
                <c:formatCode>General</c:formatCode>
                <c:ptCount val="11"/>
                <c:pt idx="0">
                  <c:v>0</c:v>
                </c:pt>
                <c:pt idx="1">
                  <c:v>2.65</c:v>
                </c:pt>
                <c:pt idx="2">
                  <c:v>4.72</c:v>
                </c:pt>
                <c:pt idx="3">
                  <c:v>7.59</c:v>
                </c:pt>
                <c:pt idx="4">
                  <c:v>9.32</c:v>
                </c:pt>
                <c:pt idx="5">
                  <c:v>10.38</c:v>
                </c:pt>
                <c:pt idx="6">
                  <c:v>11.01</c:v>
                </c:pt>
                <c:pt idx="7">
                  <c:v>11.4</c:v>
                </c:pt>
                <c:pt idx="8">
                  <c:v>11.64</c:v>
                </c:pt>
                <c:pt idx="9">
                  <c:v>11.78</c:v>
                </c:pt>
                <c:pt idx="10">
                  <c:v>11.92</c:v>
                </c:pt>
              </c:numCache>
            </c:numRef>
          </c:yVal>
          <c:smooth val="0"/>
        </c:ser>
        <c:dLbls>
          <c:showLegendKey val="0"/>
          <c:showVal val="0"/>
          <c:showCatName val="0"/>
          <c:showSerName val="0"/>
          <c:showPercent val="0"/>
          <c:showBubbleSize val="0"/>
        </c:dLbls>
        <c:axId val="348660480"/>
        <c:axId val="348662400"/>
      </c:scatterChart>
      <c:valAx>
        <c:axId val="348660480"/>
        <c:scaling>
          <c:orientation val="minMax"/>
        </c:scaling>
        <c:delete val="0"/>
        <c:axPos val="b"/>
        <c:majorGridlines>
          <c:spPr>
            <a:ln w="3175">
              <a:solidFill>
                <a:srgbClr val="000000"/>
              </a:solidFill>
              <a:prstDash val="solid"/>
            </a:ln>
          </c:spPr>
        </c:majorGridlines>
        <c:title>
          <c:tx>
            <c:rich>
              <a:bodyPr/>
              <a:lstStyle/>
              <a:p>
                <a:pPr>
                  <a:defRPr sz="1200" b="1" i="0" u="none" strike="noStrike" baseline="0">
                    <a:solidFill>
                      <a:srgbClr val="000000"/>
                    </a:solidFill>
                    <a:latin typeface="Arial"/>
                    <a:ea typeface="Arial"/>
                    <a:cs typeface="Arial"/>
                  </a:defRPr>
                </a:pPr>
                <a:r>
                  <a:rPr lang="en-GB" sz="1200"/>
                  <a:t>time / s</a:t>
                </a:r>
              </a:p>
            </c:rich>
          </c:tx>
          <c:layout>
            <c:manualLayout>
              <c:xMode val="edge"/>
              <c:yMode val="edge"/>
              <c:x val="0.50094094488188978"/>
              <c:y val="0.76858082880485012"/>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Arial"/>
                <a:ea typeface="Arial"/>
                <a:cs typeface="Arial"/>
              </a:defRPr>
            </a:pPr>
            <a:endParaRPr lang="en-US"/>
          </a:p>
        </c:txPr>
        <c:crossAx val="348662400"/>
        <c:crosses val="autoZero"/>
        <c:crossBetween val="midCat"/>
      </c:valAx>
      <c:valAx>
        <c:axId val="348662400"/>
        <c:scaling>
          <c:orientation val="minMax"/>
          <c:max val="14"/>
        </c:scaling>
        <c:delete val="0"/>
        <c:axPos val="l"/>
        <c:majorGridlines>
          <c:spPr>
            <a:ln w="3175">
              <a:solidFill>
                <a:srgbClr val="000000"/>
              </a:solidFill>
              <a:prstDash val="solid"/>
            </a:ln>
          </c:spPr>
        </c:majorGridlines>
        <c:title>
          <c:tx>
            <c:rich>
              <a:bodyPr/>
              <a:lstStyle/>
              <a:p>
                <a:pPr>
                  <a:defRPr sz="900" b="1" i="1" u="none" strike="noStrike" baseline="0">
                    <a:solidFill>
                      <a:srgbClr val="000000"/>
                    </a:solidFill>
                    <a:latin typeface="Arial"/>
                    <a:ea typeface="Arial"/>
                    <a:cs typeface="Arial"/>
                  </a:defRPr>
                </a:pPr>
                <a:r>
                  <a:rPr lang="en-GB" sz="1000" b="1" i="0" u="none" strike="noStrike" baseline="0">
                    <a:solidFill>
                      <a:srgbClr val="000000"/>
                    </a:solidFill>
                    <a:latin typeface="Arial"/>
                    <a:cs typeface="Arial"/>
                  </a:rPr>
                  <a:t>V</a:t>
                </a:r>
                <a:r>
                  <a:rPr lang="en-GB" sz="900" b="1" i="0" u="none" strike="noStrike" baseline="0">
                    <a:solidFill>
                      <a:srgbClr val="000000"/>
                    </a:solidFill>
                    <a:latin typeface="Arial"/>
                    <a:cs typeface="Arial"/>
                  </a:rPr>
                  <a:t>C</a:t>
                </a:r>
                <a:r>
                  <a:rPr lang="en-GB" sz="1125" b="1" i="1" u="none" strike="noStrike" baseline="0">
                    <a:solidFill>
                      <a:srgbClr val="000000"/>
                    </a:solidFill>
                    <a:latin typeface="Arial"/>
                    <a:cs typeface="Arial"/>
                  </a:rPr>
                  <a:t> / V</a:t>
                </a:r>
              </a:p>
            </c:rich>
          </c:tx>
          <c:layout>
            <c:manualLayout>
              <c:xMode val="edge"/>
              <c:yMode val="edge"/>
              <c:x val="3.5483870967741936E-2"/>
              <c:y val="0.37438423645320196"/>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Arial"/>
                <a:ea typeface="Arial"/>
                <a:cs typeface="Arial"/>
              </a:defRPr>
            </a:pPr>
            <a:endParaRPr lang="en-US"/>
          </a:p>
        </c:txPr>
        <c:crossAx val="348660480"/>
        <c:crosses val="autoZero"/>
        <c:crossBetween val="midCat"/>
        <c:majorUnit val="2"/>
      </c:valAx>
      <c:spPr>
        <a:solidFill>
          <a:srgbClr val="C0C0C0"/>
        </a:solidFill>
        <a:ln w="12699">
          <a:solidFill>
            <a:srgbClr val="808080"/>
          </a:solidFill>
          <a:prstDash val="solid"/>
        </a:ln>
      </c:spPr>
    </c:plotArea>
    <c:plotVisOnly val="1"/>
    <c:dispBlanksAs val="gap"/>
    <c:showDLblsOverMax val="0"/>
  </c:chart>
  <c:spPr>
    <a:noFill/>
    <a:ln>
      <a:noFill/>
    </a:ln>
  </c:spPr>
  <c:txPr>
    <a:bodyPr/>
    <a:lstStyle/>
    <a:p>
      <a:pPr>
        <a:defRPr sz="900" b="1"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50" b="1" i="1" u="none" strike="noStrike" baseline="0">
                <a:solidFill>
                  <a:srgbClr val="000000"/>
                </a:solidFill>
                <a:latin typeface="Arial"/>
                <a:ea typeface="Arial"/>
                <a:cs typeface="Arial"/>
              </a:defRPr>
            </a:pPr>
            <a:r>
              <a:rPr lang="en-GB" sz="925" b="1" i="0" u="none" strike="noStrike" baseline="0">
                <a:solidFill>
                  <a:srgbClr val="000000"/>
                </a:solidFill>
                <a:latin typeface="Arial"/>
                <a:cs typeface="Arial"/>
              </a:rPr>
              <a:t>V</a:t>
            </a:r>
            <a:r>
              <a:rPr lang="en-GB" sz="1000" b="1" i="0" u="none" strike="noStrike" baseline="0">
                <a:solidFill>
                  <a:srgbClr val="000000"/>
                </a:solidFill>
                <a:latin typeface="Arial"/>
                <a:cs typeface="Arial"/>
              </a:rPr>
              <a:t>R</a:t>
            </a:r>
            <a:r>
              <a:rPr lang="en-GB" sz="1150" b="1" i="0" u="none" strike="noStrike" baseline="-25000">
                <a:solidFill>
                  <a:srgbClr val="000000"/>
                </a:solidFill>
                <a:latin typeface="Arial"/>
                <a:cs typeface="Arial"/>
              </a:rPr>
              <a:t> versus time</a:t>
            </a:r>
          </a:p>
        </c:rich>
      </c:tx>
      <c:layout>
        <c:manualLayout>
          <c:xMode val="edge"/>
          <c:yMode val="edge"/>
          <c:x val="0.38611684177775651"/>
          <c:y val="0.16227722655744264"/>
        </c:manualLayout>
      </c:layout>
      <c:overlay val="0"/>
      <c:spPr>
        <a:noFill/>
        <a:ln w="25399">
          <a:noFill/>
        </a:ln>
      </c:spPr>
    </c:title>
    <c:autoTitleDeleted val="0"/>
    <c:plotArea>
      <c:layout>
        <c:manualLayout>
          <c:layoutTarget val="inner"/>
          <c:xMode val="edge"/>
          <c:yMode val="edge"/>
          <c:x val="0.19435736677115986"/>
          <c:y val="0.27699530516431925"/>
          <c:w val="0.7492163009404389"/>
          <c:h val="0.431924882629108"/>
        </c:manualLayout>
      </c:layout>
      <c:scatterChart>
        <c:scatterStyle val="lineMarker"/>
        <c:varyColors val="0"/>
        <c:ser>
          <c:idx val="0"/>
          <c:order val="0"/>
          <c:tx>
            <c:strRef>
              <c:f>Sheet1!$A$2</c:f>
              <c:strCache>
                <c:ptCount val="1"/>
                <c:pt idx="0">
                  <c:v>VR</c:v>
                </c:pt>
              </c:strCache>
            </c:strRef>
          </c:tx>
          <c:spPr>
            <a:ln w="28574">
              <a:noFill/>
            </a:ln>
          </c:spPr>
          <c:marker>
            <c:symbol val="diamond"/>
            <c:size val="4"/>
            <c:spPr>
              <a:solidFill>
                <a:srgbClr val="000080"/>
              </a:solidFill>
              <a:ln>
                <a:solidFill>
                  <a:srgbClr val="000080"/>
                </a:solidFill>
                <a:prstDash val="solid"/>
              </a:ln>
            </c:spPr>
          </c:marker>
          <c:trendline>
            <c:spPr>
              <a:ln w="25399">
                <a:solidFill>
                  <a:srgbClr val="000000"/>
                </a:solidFill>
                <a:prstDash val="solid"/>
              </a:ln>
            </c:spPr>
            <c:trendlineType val="exp"/>
            <c:dispRSqr val="0"/>
            <c:dispEq val="0"/>
          </c:trendline>
          <c:xVal>
            <c:numRef>
              <c:f>Sheet1!$B$1:$K$1</c:f>
              <c:numCache>
                <c:formatCode>General</c:formatCode>
                <c:ptCount val="10"/>
                <c:pt idx="0">
                  <c:v>0</c:v>
                </c:pt>
                <c:pt idx="1">
                  <c:v>5</c:v>
                </c:pt>
                <c:pt idx="2">
                  <c:v>10</c:v>
                </c:pt>
                <c:pt idx="3">
                  <c:v>15</c:v>
                </c:pt>
                <c:pt idx="4">
                  <c:v>20</c:v>
                </c:pt>
                <c:pt idx="5">
                  <c:v>25</c:v>
                </c:pt>
                <c:pt idx="6">
                  <c:v>30</c:v>
                </c:pt>
                <c:pt idx="7">
                  <c:v>35</c:v>
                </c:pt>
                <c:pt idx="8">
                  <c:v>40</c:v>
                </c:pt>
                <c:pt idx="9">
                  <c:v>50</c:v>
                </c:pt>
              </c:numCache>
            </c:numRef>
          </c:xVal>
          <c:yVal>
            <c:numRef>
              <c:f>Sheet1!$B$2:$K$2</c:f>
              <c:numCache>
                <c:formatCode>General</c:formatCode>
                <c:ptCount val="10"/>
                <c:pt idx="0">
                  <c:v>12</c:v>
                </c:pt>
                <c:pt idx="1">
                  <c:v>7.28</c:v>
                </c:pt>
                <c:pt idx="2">
                  <c:v>4.41</c:v>
                </c:pt>
                <c:pt idx="3">
                  <c:v>2.68</c:v>
                </c:pt>
                <c:pt idx="4">
                  <c:v>1.62</c:v>
                </c:pt>
                <c:pt idx="5">
                  <c:v>0.99</c:v>
                </c:pt>
                <c:pt idx="6">
                  <c:v>0.6</c:v>
                </c:pt>
                <c:pt idx="7">
                  <c:v>0.36</c:v>
                </c:pt>
                <c:pt idx="8">
                  <c:v>0.22</c:v>
                </c:pt>
                <c:pt idx="9">
                  <c:v>0.08</c:v>
                </c:pt>
              </c:numCache>
            </c:numRef>
          </c:yVal>
          <c:smooth val="0"/>
        </c:ser>
        <c:dLbls>
          <c:showLegendKey val="0"/>
          <c:showVal val="0"/>
          <c:showCatName val="0"/>
          <c:showSerName val="0"/>
          <c:showPercent val="0"/>
          <c:showBubbleSize val="0"/>
        </c:dLbls>
        <c:axId val="348721152"/>
        <c:axId val="348723072"/>
      </c:scatterChart>
      <c:valAx>
        <c:axId val="348721152"/>
        <c:scaling>
          <c:orientation val="minMax"/>
        </c:scaling>
        <c:delete val="0"/>
        <c:axPos val="b"/>
        <c:majorGridlines>
          <c:spPr>
            <a:ln w="3175">
              <a:solidFill>
                <a:srgbClr val="000000"/>
              </a:solidFill>
              <a:prstDash val="solid"/>
            </a:ln>
          </c:spPr>
        </c:majorGridlines>
        <c:title>
          <c:tx>
            <c:rich>
              <a:bodyPr/>
              <a:lstStyle/>
              <a:p>
                <a:pPr>
                  <a:defRPr sz="1200" b="1" i="0" u="none" strike="noStrike" baseline="0">
                    <a:solidFill>
                      <a:srgbClr val="000000"/>
                    </a:solidFill>
                    <a:latin typeface="Arial"/>
                    <a:ea typeface="Arial"/>
                    <a:cs typeface="Arial"/>
                  </a:defRPr>
                </a:pPr>
                <a:r>
                  <a:rPr lang="en-GB" sz="1200"/>
                  <a:t>time / s</a:t>
                </a:r>
              </a:p>
            </c:rich>
          </c:tx>
          <c:layout>
            <c:manualLayout>
              <c:xMode val="edge"/>
              <c:yMode val="edge"/>
              <c:x val="0.48313971391873889"/>
              <c:y val="0.7673424902604663"/>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348723072"/>
        <c:crosses val="autoZero"/>
        <c:crossBetween val="midCat"/>
      </c:valAx>
      <c:valAx>
        <c:axId val="348723072"/>
        <c:scaling>
          <c:orientation val="minMax"/>
          <c:max val="14"/>
        </c:scaling>
        <c:delete val="0"/>
        <c:axPos val="l"/>
        <c:majorGridlines>
          <c:spPr>
            <a:ln w="3175">
              <a:solidFill>
                <a:srgbClr val="000000"/>
              </a:solidFill>
              <a:prstDash val="solid"/>
            </a:ln>
          </c:spPr>
        </c:majorGridlines>
        <c:title>
          <c:tx>
            <c:rich>
              <a:bodyPr/>
              <a:lstStyle/>
              <a:p>
                <a:pPr>
                  <a:defRPr sz="1200" b="1" i="1" u="none" strike="noStrike" baseline="0">
                    <a:solidFill>
                      <a:srgbClr val="000000"/>
                    </a:solidFill>
                    <a:latin typeface="Arial"/>
                    <a:ea typeface="Arial"/>
                    <a:cs typeface="Arial"/>
                  </a:defRPr>
                </a:pPr>
                <a:r>
                  <a:rPr lang="en-GB" sz="1200" b="1" i="0" u="none" strike="noStrike" baseline="0">
                    <a:solidFill>
                      <a:srgbClr val="000000"/>
                    </a:solidFill>
                    <a:latin typeface="Arial"/>
                    <a:cs typeface="Arial"/>
                  </a:rPr>
                  <a:t>VR</a:t>
                </a:r>
                <a:r>
                  <a:rPr lang="en-GB" sz="1200" b="1" i="0" u="none" strike="noStrike" baseline="-25000">
                    <a:solidFill>
                      <a:srgbClr val="000000"/>
                    </a:solidFill>
                    <a:latin typeface="Arial"/>
                    <a:cs typeface="Arial"/>
                  </a:rPr>
                  <a:t> / V</a:t>
                </a:r>
              </a:p>
            </c:rich>
          </c:tx>
          <c:layout>
            <c:manualLayout>
              <c:xMode val="edge"/>
              <c:yMode val="edge"/>
              <c:x val="6.68668788635461E-2"/>
              <c:y val="0.41397596600873326"/>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348721152"/>
        <c:crosses val="autoZero"/>
        <c:crossBetween val="midCat"/>
        <c:majorUnit val="2"/>
      </c:valAx>
      <c:spPr>
        <a:solidFill>
          <a:srgbClr val="C0C0C0"/>
        </a:solidFill>
        <a:ln w="12700">
          <a:solidFill>
            <a:srgbClr val="808080"/>
          </a:solidFill>
          <a:prstDash val="solid"/>
        </a:ln>
      </c:spPr>
    </c:plotArea>
    <c:plotVisOnly val="1"/>
    <c:dispBlanksAs val="gap"/>
    <c:showDLblsOverMax val="0"/>
  </c:chart>
  <c:spPr>
    <a:noFill/>
    <a:ln>
      <a:noFill/>
    </a:ln>
  </c:spPr>
  <c:txPr>
    <a:bodyPr/>
    <a:lstStyle/>
    <a:p>
      <a:pPr>
        <a:defRPr sz="925" b="1" i="0" u="none" strike="noStrike" baseline="0">
          <a:solidFill>
            <a:srgbClr val="000000"/>
          </a:solidFill>
          <a:latin typeface="Arial"/>
          <a:ea typeface="Arial"/>
          <a:cs typeface="Aria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Arial"/>
                <a:ea typeface="Arial"/>
                <a:cs typeface="Arial"/>
              </a:defRPr>
            </a:pPr>
            <a:r>
              <a:rPr lang="en-GB"/>
              <a:t>Current versus time</a:t>
            </a:r>
          </a:p>
        </c:rich>
      </c:tx>
      <c:layout>
        <c:manualLayout>
          <c:xMode val="edge"/>
          <c:yMode val="edge"/>
          <c:x val="0.26537340490096395"/>
          <c:y val="5.841640608321088E-2"/>
        </c:manualLayout>
      </c:layout>
      <c:overlay val="0"/>
      <c:spPr>
        <a:noFill/>
        <a:ln w="25399">
          <a:noFill/>
        </a:ln>
      </c:spPr>
    </c:title>
    <c:autoTitleDeleted val="0"/>
    <c:plotArea>
      <c:layout>
        <c:manualLayout>
          <c:layoutTarget val="inner"/>
          <c:xMode val="edge"/>
          <c:yMode val="edge"/>
          <c:x val="0.19383761714470377"/>
          <c:y val="0.21642416707480944"/>
          <c:w val="0.55755395683453235"/>
          <c:h val="0.40109890109890112"/>
        </c:manualLayout>
      </c:layout>
      <c:scatterChart>
        <c:scatterStyle val="lineMarker"/>
        <c:varyColors val="0"/>
        <c:ser>
          <c:idx val="0"/>
          <c:order val="0"/>
          <c:tx>
            <c:strRef>
              <c:f>Sheet1!$A$2</c:f>
              <c:strCache>
                <c:ptCount val="1"/>
                <c:pt idx="0">
                  <c:v>I /mA</c:v>
                </c:pt>
              </c:strCache>
            </c:strRef>
          </c:tx>
          <c:spPr>
            <a:ln w="28574">
              <a:noFill/>
            </a:ln>
          </c:spPr>
          <c:marker>
            <c:symbol val="diamond"/>
            <c:size val="4"/>
            <c:spPr>
              <a:solidFill>
                <a:srgbClr val="000080"/>
              </a:solidFill>
              <a:ln>
                <a:solidFill>
                  <a:srgbClr val="000080"/>
                </a:solidFill>
                <a:prstDash val="solid"/>
              </a:ln>
            </c:spPr>
          </c:marker>
          <c:xVal>
            <c:numRef>
              <c:f>Sheet1!$B$1:$L$1</c:f>
              <c:numCache>
                <c:formatCode>General</c:formatCode>
                <c:ptCount val="11"/>
                <c:pt idx="0">
                  <c:v>0</c:v>
                </c:pt>
                <c:pt idx="1">
                  <c:v>2.5</c:v>
                </c:pt>
                <c:pt idx="2">
                  <c:v>5</c:v>
                </c:pt>
                <c:pt idx="3">
                  <c:v>10</c:v>
                </c:pt>
                <c:pt idx="4">
                  <c:v>15</c:v>
                </c:pt>
                <c:pt idx="5">
                  <c:v>20</c:v>
                </c:pt>
                <c:pt idx="6">
                  <c:v>25</c:v>
                </c:pt>
                <c:pt idx="7">
                  <c:v>30</c:v>
                </c:pt>
                <c:pt idx="8">
                  <c:v>35</c:v>
                </c:pt>
                <c:pt idx="9">
                  <c:v>40</c:v>
                </c:pt>
                <c:pt idx="10">
                  <c:v>50</c:v>
                </c:pt>
              </c:numCache>
            </c:numRef>
          </c:xVal>
          <c:yVal>
            <c:numRef>
              <c:f>Sheet1!$B$2:$L$2</c:f>
              <c:numCache>
                <c:formatCode>General</c:formatCode>
                <c:ptCount val="11"/>
                <c:pt idx="0">
                  <c:v>12</c:v>
                </c:pt>
                <c:pt idx="1">
                  <c:v>9.35</c:v>
                </c:pt>
                <c:pt idx="2">
                  <c:v>7.28</c:v>
                </c:pt>
                <c:pt idx="3">
                  <c:v>4.41</c:v>
                </c:pt>
                <c:pt idx="4">
                  <c:v>2.68</c:v>
                </c:pt>
                <c:pt idx="5">
                  <c:v>1.62</c:v>
                </c:pt>
                <c:pt idx="6">
                  <c:v>0.98499999999999999</c:v>
                </c:pt>
                <c:pt idx="7">
                  <c:v>0.59699999999999998</c:v>
                </c:pt>
                <c:pt idx="8">
                  <c:v>0.36</c:v>
                </c:pt>
                <c:pt idx="9">
                  <c:v>0.22</c:v>
                </c:pt>
                <c:pt idx="10">
                  <c:v>8.1000000000000003E-2</c:v>
                </c:pt>
              </c:numCache>
            </c:numRef>
          </c:yVal>
          <c:smooth val="0"/>
        </c:ser>
        <c:dLbls>
          <c:showLegendKey val="0"/>
          <c:showVal val="0"/>
          <c:showCatName val="0"/>
          <c:showSerName val="0"/>
          <c:showPercent val="0"/>
          <c:showBubbleSize val="0"/>
        </c:dLbls>
        <c:axId val="348800512"/>
        <c:axId val="348876800"/>
      </c:scatterChart>
      <c:valAx>
        <c:axId val="348800512"/>
        <c:scaling>
          <c:orientation val="minMax"/>
        </c:scaling>
        <c:delete val="0"/>
        <c:axPos val="b"/>
        <c:majorGridlines>
          <c:spPr>
            <a:ln w="3175">
              <a:solidFill>
                <a:srgbClr val="000000"/>
              </a:solidFill>
              <a:prstDash val="solid"/>
            </a:ln>
          </c:spPr>
        </c:majorGridlines>
        <c:title>
          <c:tx>
            <c:rich>
              <a:bodyPr/>
              <a:lstStyle/>
              <a:p>
                <a:pPr>
                  <a:defRPr sz="1200" b="1" i="0" u="none" strike="noStrike" baseline="0">
                    <a:solidFill>
                      <a:srgbClr val="000000"/>
                    </a:solidFill>
                    <a:latin typeface="Arial"/>
                    <a:ea typeface="Arial"/>
                    <a:cs typeface="Arial"/>
                  </a:defRPr>
                </a:pPr>
                <a:r>
                  <a:rPr lang="en-GB" sz="1200"/>
                  <a:t>time / s</a:t>
                </a:r>
              </a:p>
            </c:rich>
          </c:tx>
          <c:layout>
            <c:manualLayout>
              <c:xMode val="edge"/>
              <c:yMode val="edge"/>
              <c:x val="0.39609026349183829"/>
              <c:y val="0.77012177531862569"/>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348876800"/>
        <c:crosses val="autoZero"/>
        <c:crossBetween val="midCat"/>
      </c:valAx>
      <c:valAx>
        <c:axId val="348876800"/>
        <c:scaling>
          <c:orientation val="minMax"/>
        </c:scaling>
        <c:delete val="0"/>
        <c:axPos val="l"/>
        <c:majorGridlines>
          <c:spPr>
            <a:ln w="3175">
              <a:solidFill>
                <a:srgbClr val="000000"/>
              </a:solidFill>
              <a:prstDash val="solid"/>
            </a:ln>
          </c:spPr>
        </c:majorGridlines>
        <c:title>
          <c:tx>
            <c:rich>
              <a:bodyPr/>
              <a:lstStyle/>
              <a:p>
                <a:pPr>
                  <a:defRPr sz="1200" b="1" i="0" u="none" strike="noStrike" baseline="0">
                    <a:solidFill>
                      <a:srgbClr val="000000"/>
                    </a:solidFill>
                    <a:latin typeface="Arial"/>
                    <a:ea typeface="Arial"/>
                    <a:cs typeface="Arial"/>
                  </a:defRPr>
                </a:pPr>
                <a:r>
                  <a:rPr lang="en-GB" sz="1200"/>
                  <a:t>I / mA</a:t>
                </a:r>
              </a:p>
            </c:rich>
          </c:tx>
          <c:layout>
            <c:manualLayout>
              <c:xMode val="edge"/>
              <c:yMode val="edge"/>
              <c:x val="4.3572391288926725E-2"/>
              <c:y val="0.26428813623177483"/>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1" i="0" u="none" strike="noStrike" baseline="0">
                <a:solidFill>
                  <a:srgbClr val="000000"/>
                </a:solidFill>
                <a:latin typeface="Arial"/>
                <a:ea typeface="Arial"/>
                <a:cs typeface="Arial"/>
              </a:defRPr>
            </a:pPr>
            <a:endParaRPr lang="en-US"/>
          </a:p>
        </c:txPr>
        <c:crossAx val="348800512"/>
        <c:crosses val="autoZero"/>
        <c:crossBetween val="midCat"/>
      </c:valAx>
      <c:spPr>
        <a:solidFill>
          <a:srgbClr val="C0C0C0"/>
        </a:solidFill>
        <a:ln w="12699">
          <a:solidFill>
            <a:srgbClr val="808080"/>
          </a:solidFill>
          <a:prstDash val="solid"/>
        </a:ln>
      </c:spPr>
    </c:plotArea>
    <c:legend>
      <c:legendPos val="r"/>
      <c:layout>
        <c:manualLayout>
          <c:xMode val="edge"/>
          <c:yMode val="edge"/>
          <c:x val="0.78811189141897808"/>
          <c:y val="0.32738323977445405"/>
          <c:w val="0.16546762589928057"/>
          <c:h val="0.16403586607511625"/>
        </c:manualLayout>
      </c:layout>
      <c:overlay val="0"/>
      <c:spPr>
        <a:noFill/>
        <a:ln w="3175">
          <a:solidFill>
            <a:srgbClr val="000000"/>
          </a:solidFill>
          <a:prstDash val="solid"/>
        </a:ln>
      </c:spPr>
      <c:txPr>
        <a:bodyPr/>
        <a:lstStyle/>
        <a:p>
          <a:pPr>
            <a:defRPr sz="735" b="1" i="0" u="none" strike="noStrike" baseline="0">
              <a:solidFill>
                <a:srgbClr val="000000"/>
              </a:solidFill>
              <a:latin typeface="Arial"/>
              <a:ea typeface="Arial"/>
              <a:cs typeface="Arial"/>
            </a:defRPr>
          </a:pPr>
          <a:endParaRPr lang="en-US"/>
        </a:p>
      </c:txPr>
    </c:legend>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000000"/>
        </a:solidFill>
        <a:ln w="9525">
          <a:solidFill>
            <a:srgbClr val="000000"/>
          </a:solidFill>
          <a:round/>
          <a:headEnd/>
          <a:tailEnd/>
        </a:ln>
        <a:extLst/>
      </a:spPr>
      <a:bodyPr rot="0" vert="horz" wrap="square" lIns="91440" tIns="45720" rIns="91440" bIns="45720" anchor="t" anchorCtr="0" upright="1">
        <a:noAutofit/>
      </a:bodyPr>
      <a:lst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C283C0D-8989-4ABB-9172-C02793275C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87</Pages>
  <Words>16036</Words>
  <Characters>91410</Characters>
  <Application>Microsoft Office Word</Application>
  <DocSecurity>0</DocSecurity>
  <Lines>761</Lines>
  <Paragraphs>214</Paragraphs>
  <ScaleCrop>false</ScaleCrop>
  <HeadingPairs>
    <vt:vector size="2" baseType="variant">
      <vt:variant>
        <vt:lpstr>Title</vt:lpstr>
      </vt:variant>
      <vt:variant>
        <vt:i4>1</vt:i4>
      </vt:variant>
    </vt:vector>
  </HeadingPairs>
  <TitlesOfParts>
    <vt:vector size="1" baseType="lpstr">
      <vt:lpstr>ELECTRICITY Part 1</vt:lpstr>
    </vt:vector>
  </TitlesOfParts>
  <Company>Dumfries &amp; Galloway Council</Company>
  <LinksUpToDate>false</LinksUpToDate>
  <CharactersWithSpaces>1072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ITY Part 1</dc:title>
  <dc:creator>Kenneth Hargreaves</dc:creator>
  <cp:lastModifiedBy>Jennie Hargreaves</cp:lastModifiedBy>
  <cp:revision>4</cp:revision>
  <cp:lastPrinted>2019-01-07T15:39:00Z</cp:lastPrinted>
  <dcterms:created xsi:type="dcterms:W3CDTF">2019-01-20T15:54:00Z</dcterms:created>
  <dcterms:modified xsi:type="dcterms:W3CDTF">2019-01-20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